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tmp" ContentType="image/png"/>
  <Default Extension="wav" ContentType="audio/x-wav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5" r:id="rId1"/>
    <p:sldMasterId id="2147483686" r:id="rId2"/>
  </p:sldMasterIdLst>
  <p:notesMasterIdLst>
    <p:notesMasterId r:id="rId90"/>
  </p:notesMasterIdLst>
  <p:sldIdLst>
    <p:sldId id="256" r:id="rId3"/>
    <p:sldId id="312" r:id="rId4"/>
    <p:sldId id="311" r:id="rId5"/>
    <p:sldId id="259" r:id="rId6"/>
    <p:sldId id="258" r:id="rId7"/>
    <p:sldId id="260" r:id="rId8"/>
    <p:sldId id="261" r:id="rId9"/>
    <p:sldId id="313" r:id="rId10"/>
    <p:sldId id="314" r:id="rId11"/>
    <p:sldId id="320" r:id="rId12"/>
    <p:sldId id="262" r:id="rId13"/>
    <p:sldId id="264" r:id="rId14"/>
    <p:sldId id="263" r:id="rId15"/>
    <p:sldId id="265" r:id="rId16"/>
    <p:sldId id="315" r:id="rId17"/>
    <p:sldId id="316" r:id="rId18"/>
    <p:sldId id="362" r:id="rId19"/>
    <p:sldId id="363" r:id="rId20"/>
    <p:sldId id="270" r:id="rId21"/>
    <p:sldId id="266" r:id="rId22"/>
    <p:sldId id="317" r:id="rId23"/>
    <p:sldId id="318" r:id="rId24"/>
    <p:sldId id="319" r:id="rId25"/>
    <p:sldId id="321" r:id="rId26"/>
    <p:sldId id="267" r:id="rId27"/>
    <p:sldId id="268" r:id="rId28"/>
    <p:sldId id="322" r:id="rId29"/>
    <p:sldId id="269" r:id="rId30"/>
    <p:sldId id="323" r:id="rId31"/>
    <p:sldId id="364" r:id="rId32"/>
    <p:sldId id="365" r:id="rId33"/>
    <p:sldId id="272" r:id="rId34"/>
    <p:sldId id="271" r:id="rId35"/>
    <p:sldId id="273" r:id="rId36"/>
    <p:sldId id="275" r:id="rId37"/>
    <p:sldId id="278" r:id="rId38"/>
    <p:sldId id="324" r:id="rId39"/>
    <p:sldId id="328" r:id="rId40"/>
    <p:sldId id="325" r:id="rId41"/>
    <p:sldId id="326" r:id="rId42"/>
    <p:sldId id="329" r:id="rId43"/>
    <p:sldId id="327" r:id="rId44"/>
    <p:sldId id="277" r:id="rId45"/>
    <p:sldId id="330" r:id="rId46"/>
    <p:sldId id="280" r:id="rId47"/>
    <p:sldId id="279" r:id="rId48"/>
    <p:sldId id="331" r:id="rId49"/>
    <p:sldId id="332" r:id="rId50"/>
    <p:sldId id="333" r:id="rId51"/>
    <p:sldId id="276" r:id="rId52"/>
    <p:sldId id="281" r:id="rId53"/>
    <p:sldId id="334" r:id="rId54"/>
    <p:sldId id="335" r:id="rId55"/>
    <p:sldId id="282" r:id="rId56"/>
    <p:sldId id="283" r:id="rId57"/>
    <p:sldId id="336" r:id="rId58"/>
    <p:sldId id="337" r:id="rId59"/>
    <p:sldId id="339" r:id="rId60"/>
    <p:sldId id="340" r:id="rId61"/>
    <p:sldId id="341" r:id="rId62"/>
    <p:sldId id="342" r:id="rId63"/>
    <p:sldId id="343" r:id="rId64"/>
    <p:sldId id="344" r:id="rId65"/>
    <p:sldId id="345" r:id="rId66"/>
    <p:sldId id="346" r:id="rId67"/>
    <p:sldId id="347" r:id="rId68"/>
    <p:sldId id="348" r:id="rId69"/>
    <p:sldId id="285" r:id="rId70"/>
    <p:sldId id="349" r:id="rId71"/>
    <p:sldId id="286" r:id="rId72"/>
    <p:sldId id="287" r:id="rId73"/>
    <p:sldId id="350" r:id="rId74"/>
    <p:sldId id="288" r:id="rId75"/>
    <p:sldId id="351" r:id="rId76"/>
    <p:sldId id="352" r:id="rId77"/>
    <p:sldId id="353" r:id="rId78"/>
    <p:sldId id="289" r:id="rId79"/>
    <p:sldId id="354" r:id="rId80"/>
    <p:sldId id="355" r:id="rId81"/>
    <p:sldId id="356" r:id="rId82"/>
    <p:sldId id="357" r:id="rId83"/>
    <p:sldId id="358" r:id="rId84"/>
    <p:sldId id="290" r:id="rId85"/>
    <p:sldId id="359" r:id="rId86"/>
    <p:sldId id="360" r:id="rId87"/>
    <p:sldId id="291" r:id="rId88"/>
    <p:sldId id="361" r:id="rId89"/>
  </p:sldIdLst>
  <p:sldSz cx="9144000" cy="5143500" type="screen16x9"/>
  <p:notesSz cx="6858000" cy="9144000"/>
  <p:embeddedFontLst>
    <p:embeddedFont>
      <p:font typeface="Anaheim" panose="020B0604020202020204" charset="0"/>
      <p:regular r:id="rId91"/>
    </p:embeddedFont>
    <p:embeddedFont>
      <p:font typeface="Bebas Neue" panose="020B0606020202050201" pitchFamily="34" charset="0"/>
      <p:regular r:id="rId92"/>
    </p:embeddedFont>
    <p:embeddedFont>
      <p:font typeface="Cambria Math" panose="02040503050406030204" pitchFamily="18" charset="0"/>
      <p:regular r:id="rId93"/>
    </p:embeddedFont>
    <p:embeddedFont>
      <p:font typeface="Londrina Solid" panose="020B0604020202020204" charset="0"/>
      <p:regular r:id="rId94"/>
    </p:embeddedFont>
    <p:embeddedFont>
      <p:font typeface="Nunito Light" pitchFamily="2" charset="0"/>
      <p:regular r:id="rId95"/>
      <p:italic r:id="rId96"/>
    </p:embeddedFont>
    <p:embeddedFont>
      <p:font typeface="PT Sans" panose="020F0502020204030204" pitchFamily="34" charset="0"/>
      <p:regular r:id="rId97"/>
      <p:bold r:id="rId98"/>
      <p:italic r:id="rId99"/>
      <p:boldItalic r:id="rId100"/>
    </p:embeddedFont>
    <p:embeddedFont>
      <p:font typeface="Roboto" panose="02000000000000000000" pitchFamily="2" charset="0"/>
      <p:regular r:id="rId101"/>
      <p:bold r:id="rId102"/>
      <p:italic r:id="rId103"/>
      <p:boldItalic r:id="rId10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3D55"/>
    <a:srgbClr val="FADA8A"/>
    <a:srgbClr val="000000"/>
    <a:srgbClr val="DDF6FF"/>
    <a:srgbClr val="DFF3C9"/>
    <a:srgbClr val="E5F8FF"/>
    <a:srgbClr val="E1F7FF"/>
    <a:srgbClr val="C5F0FF"/>
    <a:srgbClr val="FDF0CF"/>
    <a:srgbClr val="B576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1E8E5F5-9CC0-4240-9C40-B4C1BE116D09}">
  <a:tblStyle styleId="{D1E8E5F5-9CC0-4240-9C40-B4C1BE116D0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509" autoAdjust="0"/>
  </p:normalViewPr>
  <p:slideViewPr>
    <p:cSldViewPr snapToGrid="0">
      <p:cViewPr varScale="1">
        <p:scale>
          <a:sx n="73" d="100"/>
          <a:sy n="73" d="100"/>
        </p:scale>
        <p:origin x="988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07" Type="http://schemas.openxmlformats.org/officeDocument/2006/relationships/theme" Target="theme/theme1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font" Target="fonts/font12.fntdata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notesMaster" Target="notesMasters/notesMaster1.xml"/><Relationship Id="rId95" Type="http://schemas.openxmlformats.org/officeDocument/2006/relationships/font" Target="fonts/font5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font" Target="fonts/font10.fntdata"/><Relationship Id="rId105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font" Target="fonts/font3.fntdata"/><Relationship Id="rId98" Type="http://schemas.openxmlformats.org/officeDocument/2006/relationships/font" Target="fonts/font8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font" Target="fonts/font13.fntdata"/><Relationship Id="rId108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font" Target="fonts/font1.fntdata"/><Relationship Id="rId96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font" Target="fonts/font4.fntdata"/><Relationship Id="rId99" Type="http://schemas.openxmlformats.org/officeDocument/2006/relationships/font" Target="fonts/font9.fntdata"/><Relationship Id="rId101" Type="http://schemas.openxmlformats.org/officeDocument/2006/relationships/font" Target="fonts/font11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microsoft.com/office/2016/11/relationships/changesInfo" Target="changesInfos/changesInfo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font" Target="fonts/font7.fntdata"/><Relationship Id="rId104" Type="http://schemas.openxmlformats.org/officeDocument/2006/relationships/font" Target="fonts/font14.fntdata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font" Target="fonts/font2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uyết nguyễn thị ánh" userId="a6fbc05945fbe6a6" providerId="LiveId" clId="{592AFEAF-E290-4FCB-96E6-57C1B025409F}"/>
    <pc:docChg chg="undo redo custSel addSld delSld modSld sldOrd delMainMaster">
      <pc:chgData name="tuyết nguyễn thị ánh" userId="a6fbc05945fbe6a6" providerId="LiveId" clId="{592AFEAF-E290-4FCB-96E6-57C1B025409F}" dt="2023-07-25T08:08:52.466" v="18180" actId="1076"/>
      <pc:docMkLst>
        <pc:docMk/>
      </pc:docMkLst>
      <pc:sldChg chg="modTransition">
        <pc:chgData name="tuyết nguyễn thị ánh" userId="a6fbc05945fbe6a6" providerId="LiveId" clId="{592AFEAF-E290-4FCB-96E6-57C1B025409F}" dt="2023-07-25T04:20:01.475" v="18154"/>
        <pc:sldMkLst>
          <pc:docMk/>
          <pc:sldMk cId="0" sldId="256"/>
        </pc:sldMkLst>
      </pc:sldChg>
      <pc:sldChg chg="addSp modSp del mod ord">
        <pc:chgData name="tuyết nguyễn thị ánh" userId="a6fbc05945fbe6a6" providerId="LiveId" clId="{592AFEAF-E290-4FCB-96E6-57C1B025409F}" dt="2023-07-24T01:12:24.014" v="40" actId="47"/>
        <pc:sldMkLst>
          <pc:docMk/>
          <pc:sldMk cId="0" sldId="257"/>
        </pc:sldMkLst>
        <pc:spChg chg="mod">
          <ac:chgData name="tuyết nguyễn thị ánh" userId="a6fbc05945fbe6a6" providerId="LiveId" clId="{592AFEAF-E290-4FCB-96E6-57C1B025409F}" dt="2023-07-24T01:08:08.211" v="17" actId="1076"/>
          <ac:spMkLst>
            <pc:docMk/>
            <pc:sldMk cId="0" sldId="257"/>
            <ac:spMk id="4" creationId="{588C4336-310E-EF5F-D80E-0E47A82EEA0D}"/>
          </ac:spMkLst>
        </pc:spChg>
        <pc:spChg chg="mod">
          <ac:chgData name="tuyết nguyễn thị ánh" userId="a6fbc05945fbe6a6" providerId="LiveId" clId="{592AFEAF-E290-4FCB-96E6-57C1B025409F}" dt="2023-07-24T01:08:33.861" v="22" actId="14100"/>
          <ac:spMkLst>
            <pc:docMk/>
            <pc:sldMk cId="0" sldId="257"/>
            <ac:spMk id="19" creationId="{54D6A963-5D69-43F6-E5D4-97079A1A36D5}"/>
          </ac:spMkLst>
        </pc:spChg>
        <pc:spChg chg="add mod">
          <ac:chgData name="tuyết nguyễn thị ánh" userId="a6fbc05945fbe6a6" providerId="LiveId" clId="{592AFEAF-E290-4FCB-96E6-57C1B025409F}" dt="2023-07-24T01:09:39.374" v="28" actId="693"/>
          <ac:spMkLst>
            <pc:docMk/>
            <pc:sldMk cId="0" sldId="257"/>
            <ac:spMk id="21" creationId="{C6168E91-3884-14B1-FC2A-197C5409291A}"/>
          </ac:spMkLst>
        </pc:spChg>
        <pc:picChg chg="mod">
          <ac:chgData name="tuyết nguyễn thị ánh" userId="a6fbc05945fbe6a6" providerId="LiveId" clId="{592AFEAF-E290-4FCB-96E6-57C1B025409F}" dt="2023-07-24T01:09:27.138" v="27" actId="1076"/>
          <ac:picMkLst>
            <pc:docMk/>
            <pc:sldMk cId="0" sldId="257"/>
            <ac:picMk id="18" creationId="{484A9F05-EE77-6600-18F4-613941512666}"/>
          </ac:picMkLst>
        </pc:picChg>
      </pc:sldChg>
      <pc:sldChg chg="addSp delSp modSp mod ord modTransition modAnim modNotes">
        <pc:chgData name="tuyết nguyễn thị ánh" userId="a6fbc05945fbe6a6" providerId="LiveId" clId="{592AFEAF-E290-4FCB-96E6-57C1B025409F}" dt="2023-07-25T06:31:30.288" v="18178" actId="255"/>
        <pc:sldMkLst>
          <pc:docMk/>
          <pc:sldMk cId="0" sldId="258"/>
        </pc:sldMkLst>
        <pc:spChg chg="add del mod">
          <ac:chgData name="tuyết nguyễn thị ánh" userId="a6fbc05945fbe6a6" providerId="LiveId" clId="{592AFEAF-E290-4FCB-96E6-57C1B025409F}" dt="2023-07-24T01:13:46.074" v="42"/>
          <ac:spMkLst>
            <pc:docMk/>
            <pc:sldMk cId="0" sldId="258"/>
            <ac:spMk id="2" creationId="{4E41EEDA-6E1E-2E5B-1421-56FE41C7888B}"/>
          </ac:spMkLst>
        </pc:spChg>
        <pc:spChg chg="add del mod">
          <ac:chgData name="tuyết nguyễn thị ánh" userId="a6fbc05945fbe6a6" providerId="LiveId" clId="{592AFEAF-E290-4FCB-96E6-57C1B025409F}" dt="2023-07-24T01:13:46.074" v="42"/>
          <ac:spMkLst>
            <pc:docMk/>
            <pc:sldMk cId="0" sldId="258"/>
            <ac:spMk id="3" creationId="{0879232E-BD17-39AB-E1E1-D62F4E18154D}"/>
          </ac:spMkLst>
        </pc:spChg>
        <pc:spChg chg="add del mod">
          <ac:chgData name="tuyết nguyễn thị ánh" userId="a6fbc05945fbe6a6" providerId="LiveId" clId="{592AFEAF-E290-4FCB-96E6-57C1B025409F}" dt="2023-07-24T01:13:46.074" v="42"/>
          <ac:spMkLst>
            <pc:docMk/>
            <pc:sldMk cId="0" sldId="258"/>
            <ac:spMk id="4" creationId="{F917CDCE-9D81-1195-EC22-2FE933A87262}"/>
          </ac:spMkLst>
        </pc:spChg>
        <pc:spChg chg="add del mod">
          <ac:chgData name="tuyết nguyễn thị ánh" userId="a6fbc05945fbe6a6" providerId="LiveId" clId="{592AFEAF-E290-4FCB-96E6-57C1B025409F}" dt="2023-07-24T01:14:16.178" v="46" actId="478"/>
          <ac:spMkLst>
            <pc:docMk/>
            <pc:sldMk cId="0" sldId="258"/>
            <ac:spMk id="5" creationId="{3349B2F0-2F07-3730-3D92-4779D155BFB7}"/>
          </ac:spMkLst>
        </pc:spChg>
        <pc:spChg chg="add del mod">
          <ac:chgData name="tuyết nguyễn thị ánh" userId="a6fbc05945fbe6a6" providerId="LiveId" clId="{592AFEAF-E290-4FCB-96E6-57C1B025409F}" dt="2023-07-24T01:14:16.178" v="46" actId="478"/>
          <ac:spMkLst>
            <pc:docMk/>
            <pc:sldMk cId="0" sldId="258"/>
            <ac:spMk id="6" creationId="{360DE3DD-E6DB-85CD-D419-D1604B2AB04C}"/>
          </ac:spMkLst>
        </pc:spChg>
        <pc:spChg chg="add del mod">
          <ac:chgData name="tuyết nguyễn thị ánh" userId="a6fbc05945fbe6a6" providerId="LiveId" clId="{592AFEAF-E290-4FCB-96E6-57C1B025409F}" dt="2023-07-24T01:14:16.178" v="46" actId="478"/>
          <ac:spMkLst>
            <pc:docMk/>
            <pc:sldMk cId="0" sldId="258"/>
            <ac:spMk id="7" creationId="{791319E6-1E58-3779-E1D8-C4C5181EA4A0}"/>
          </ac:spMkLst>
        </pc:spChg>
        <pc:spChg chg="add del mod">
          <ac:chgData name="tuyết nguyễn thị ánh" userId="a6fbc05945fbe6a6" providerId="LiveId" clId="{592AFEAF-E290-4FCB-96E6-57C1B025409F}" dt="2023-07-24T01:14:19.381" v="47" actId="478"/>
          <ac:spMkLst>
            <pc:docMk/>
            <pc:sldMk cId="0" sldId="258"/>
            <ac:spMk id="9" creationId="{61CF1AAD-C399-851F-B56C-CE4DECBCD670}"/>
          </ac:spMkLst>
        </pc:spChg>
        <pc:spChg chg="add del mod">
          <ac:chgData name="tuyết nguyễn thị ánh" userId="a6fbc05945fbe6a6" providerId="LiveId" clId="{592AFEAF-E290-4FCB-96E6-57C1B025409F}" dt="2023-07-24T01:14:19.381" v="47" actId="478"/>
          <ac:spMkLst>
            <pc:docMk/>
            <pc:sldMk cId="0" sldId="258"/>
            <ac:spMk id="11" creationId="{3602245D-052B-2098-DB40-EAACC50FA0DD}"/>
          </ac:spMkLst>
        </pc:spChg>
        <pc:spChg chg="add del mod">
          <ac:chgData name="tuyết nguyễn thị ánh" userId="a6fbc05945fbe6a6" providerId="LiveId" clId="{592AFEAF-E290-4FCB-96E6-57C1B025409F}" dt="2023-07-24T01:14:19.381" v="47" actId="478"/>
          <ac:spMkLst>
            <pc:docMk/>
            <pc:sldMk cId="0" sldId="258"/>
            <ac:spMk id="13" creationId="{F6A7C638-6701-715D-7EB9-167F939FC642}"/>
          </ac:spMkLst>
        </pc:spChg>
        <pc:spChg chg="add del mod">
          <ac:chgData name="tuyết nguyễn thị ánh" userId="a6fbc05945fbe6a6" providerId="LiveId" clId="{592AFEAF-E290-4FCB-96E6-57C1B025409F}" dt="2023-07-24T01:14:19.381" v="47" actId="478"/>
          <ac:spMkLst>
            <pc:docMk/>
            <pc:sldMk cId="0" sldId="258"/>
            <ac:spMk id="15" creationId="{1CA884CD-08BF-C073-A959-9BA25B9AE60A}"/>
          </ac:spMkLst>
        </pc:spChg>
        <pc:spChg chg="add del mod">
          <ac:chgData name="tuyết nguyễn thị ánh" userId="a6fbc05945fbe6a6" providerId="LiveId" clId="{592AFEAF-E290-4FCB-96E6-57C1B025409F}" dt="2023-07-24T01:14:19.381" v="47" actId="478"/>
          <ac:spMkLst>
            <pc:docMk/>
            <pc:sldMk cId="0" sldId="258"/>
            <ac:spMk id="17" creationId="{08138D3C-05D3-B699-1DF9-BE50C7811852}"/>
          </ac:spMkLst>
        </pc:spChg>
        <pc:spChg chg="add del mod">
          <ac:chgData name="tuyết nguyễn thị ánh" userId="a6fbc05945fbe6a6" providerId="LiveId" clId="{592AFEAF-E290-4FCB-96E6-57C1B025409F}" dt="2023-07-24T01:14:19.381" v="47" actId="478"/>
          <ac:spMkLst>
            <pc:docMk/>
            <pc:sldMk cId="0" sldId="258"/>
            <ac:spMk id="19" creationId="{50FA80F0-B21F-7A23-003E-C856E2104CF8}"/>
          </ac:spMkLst>
        </pc:spChg>
        <pc:spChg chg="add del mod">
          <ac:chgData name="tuyết nguyễn thị ánh" userId="a6fbc05945fbe6a6" providerId="LiveId" clId="{592AFEAF-E290-4FCB-96E6-57C1B025409F}" dt="2023-07-24T01:15:10.622" v="106" actId="478"/>
          <ac:spMkLst>
            <pc:docMk/>
            <pc:sldMk cId="0" sldId="258"/>
            <ac:spMk id="21" creationId="{78FF337B-80D0-B785-788A-029156A8ED53}"/>
          </ac:spMkLst>
        </pc:spChg>
        <pc:spChg chg="add del mod">
          <ac:chgData name="tuyết nguyễn thị ánh" userId="a6fbc05945fbe6a6" providerId="LiveId" clId="{592AFEAF-E290-4FCB-96E6-57C1B025409F}" dt="2023-07-24T01:16:49.824" v="175" actId="478"/>
          <ac:spMkLst>
            <pc:docMk/>
            <pc:sldMk cId="0" sldId="258"/>
            <ac:spMk id="22" creationId="{D3760014-4FCE-587C-C003-0D52B21105FE}"/>
          </ac:spMkLst>
        </pc:spChg>
        <pc:spChg chg="add del mod">
          <ac:chgData name="tuyết nguyễn thị ánh" userId="a6fbc05945fbe6a6" providerId="LiveId" clId="{592AFEAF-E290-4FCB-96E6-57C1B025409F}" dt="2023-07-24T01:16:48.014" v="174" actId="478"/>
          <ac:spMkLst>
            <pc:docMk/>
            <pc:sldMk cId="0" sldId="258"/>
            <ac:spMk id="23" creationId="{A5464340-844B-95D1-6EDD-F831E43C176A}"/>
          </ac:spMkLst>
        </pc:spChg>
        <pc:spChg chg="add del mod">
          <ac:chgData name="tuyết nguyễn thị ánh" userId="a6fbc05945fbe6a6" providerId="LiveId" clId="{592AFEAF-E290-4FCB-96E6-57C1B025409F}" dt="2023-07-24T01:18:02.107" v="190"/>
          <ac:spMkLst>
            <pc:docMk/>
            <pc:sldMk cId="0" sldId="258"/>
            <ac:spMk id="24" creationId="{47D5E387-C0F1-C841-BB0E-5211E5998ECB}"/>
          </ac:spMkLst>
        </pc:spChg>
        <pc:spChg chg="add del mod">
          <ac:chgData name="tuyết nguyễn thị ánh" userId="a6fbc05945fbe6a6" providerId="LiveId" clId="{592AFEAF-E290-4FCB-96E6-57C1B025409F}" dt="2023-07-24T01:18:02.107" v="190"/>
          <ac:spMkLst>
            <pc:docMk/>
            <pc:sldMk cId="0" sldId="258"/>
            <ac:spMk id="25" creationId="{E129CDF5-E4E8-A783-D959-9AFDE1641BAF}"/>
          </ac:spMkLst>
        </pc:spChg>
        <pc:spChg chg="add mod">
          <ac:chgData name="tuyết nguyễn thị ánh" userId="a6fbc05945fbe6a6" providerId="LiveId" clId="{592AFEAF-E290-4FCB-96E6-57C1B025409F}" dt="2023-07-25T06:31:30.288" v="18178" actId="255"/>
          <ac:spMkLst>
            <pc:docMk/>
            <pc:sldMk cId="0" sldId="258"/>
            <ac:spMk id="26" creationId="{C7C5665F-07FF-DD88-D950-1BCA1CA90649}"/>
          </ac:spMkLst>
        </pc:spChg>
        <pc:spChg chg="add mod">
          <ac:chgData name="tuyết nguyễn thị ánh" userId="a6fbc05945fbe6a6" providerId="LiveId" clId="{592AFEAF-E290-4FCB-96E6-57C1B025409F}" dt="2023-07-24T01:21:15.600" v="318" actId="1036"/>
          <ac:spMkLst>
            <pc:docMk/>
            <pc:sldMk cId="0" sldId="258"/>
            <ac:spMk id="27" creationId="{473A8B0D-4041-68EC-34BC-CF7BD4AB749A}"/>
          </ac:spMkLst>
        </pc:spChg>
        <pc:spChg chg="add mod">
          <ac:chgData name="tuyết nguyễn thị ánh" userId="a6fbc05945fbe6a6" providerId="LiveId" clId="{592AFEAF-E290-4FCB-96E6-57C1B025409F}" dt="2023-07-25T06:31:30.288" v="18178" actId="255"/>
          <ac:spMkLst>
            <pc:docMk/>
            <pc:sldMk cId="0" sldId="258"/>
            <ac:spMk id="28" creationId="{15242DA1-8D90-4BB0-4523-16C93885DD1C}"/>
          </ac:spMkLst>
        </pc:spChg>
        <pc:spChg chg="add mod">
          <ac:chgData name="tuyết nguyễn thị ánh" userId="a6fbc05945fbe6a6" providerId="LiveId" clId="{592AFEAF-E290-4FCB-96E6-57C1B025409F}" dt="2023-07-24T01:21:09.242" v="314" actId="1036"/>
          <ac:spMkLst>
            <pc:docMk/>
            <pc:sldMk cId="0" sldId="258"/>
            <ac:spMk id="29" creationId="{4C82E626-2C5D-0CDA-1AA4-FA5D6D672183}"/>
          </ac:spMkLst>
        </pc:spChg>
        <pc:spChg chg="add mod">
          <ac:chgData name="tuyết nguyễn thị ánh" userId="a6fbc05945fbe6a6" providerId="LiveId" clId="{592AFEAF-E290-4FCB-96E6-57C1B025409F}" dt="2023-07-25T06:31:30.288" v="18178" actId="255"/>
          <ac:spMkLst>
            <pc:docMk/>
            <pc:sldMk cId="0" sldId="258"/>
            <ac:spMk id="30" creationId="{67971A76-0121-F29B-7C4A-B9BA41345FBE}"/>
          </ac:spMkLst>
        </pc:spChg>
        <pc:spChg chg="add mod">
          <ac:chgData name="tuyết nguyễn thị ánh" userId="a6fbc05945fbe6a6" providerId="LiveId" clId="{592AFEAF-E290-4FCB-96E6-57C1B025409F}" dt="2023-07-24T01:21:05.465" v="311" actId="1036"/>
          <ac:spMkLst>
            <pc:docMk/>
            <pc:sldMk cId="0" sldId="258"/>
            <ac:spMk id="31" creationId="{856713F2-BEFA-1ACC-251E-D72569B3FE91}"/>
          </ac:spMkLst>
        </pc:spChg>
        <pc:spChg chg="mod">
          <ac:chgData name="tuyết nguyễn thị ánh" userId="a6fbc05945fbe6a6" providerId="LiveId" clId="{592AFEAF-E290-4FCB-96E6-57C1B025409F}" dt="2023-07-24T01:14:53.618" v="101" actId="20577"/>
          <ac:spMkLst>
            <pc:docMk/>
            <pc:sldMk cId="0" sldId="258"/>
            <ac:spMk id="2060" creationId="{00000000-0000-0000-0000-000000000000}"/>
          </ac:spMkLst>
        </pc:spChg>
        <pc:spChg chg="del mod">
          <ac:chgData name="tuyết nguyễn thị ánh" userId="a6fbc05945fbe6a6" providerId="LiveId" clId="{592AFEAF-E290-4FCB-96E6-57C1B025409F}" dt="2023-07-24T01:15:08.321" v="105" actId="478"/>
          <ac:spMkLst>
            <pc:docMk/>
            <pc:sldMk cId="0" sldId="258"/>
            <ac:spMk id="2061" creationId="{00000000-0000-0000-0000-000000000000}"/>
          </ac:spMkLst>
        </pc:spChg>
        <pc:spChg chg="del mod">
          <ac:chgData name="tuyết nguyễn thị ánh" userId="a6fbc05945fbe6a6" providerId="LiveId" clId="{592AFEAF-E290-4FCB-96E6-57C1B025409F}" dt="2023-07-24T01:14:16.178" v="46" actId="478"/>
          <ac:spMkLst>
            <pc:docMk/>
            <pc:sldMk cId="0" sldId="258"/>
            <ac:spMk id="2062" creationId="{00000000-0000-0000-0000-000000000000}"/>
          </ac:spMkLst>
        </pc:spChg>
        <pc:spChg chg="del mod">
          <ac:chgData name="tuyết nguyễn thị ánh" userId="a6fbc05945fbe6a6" providerId="LiveId" clId="{592AFEAF-E290-4FCB-96E6-57C1B025409F}" dt="2023-07-24T01:14:16.178" v="46" actId="478"/>
          <ac:spMkLst>
            <pc:docMk/>
            <pc:sldMk cId="0" sldId="258"/>
            <ac:spMk id="2063" creationId="{00000000-0000-0000-0000-000000000000}"/>
          </ac:spMkLst>
        </pc:spChg>
        <pc:spChg chg="add del mod">
          <ac:chgData name="tuyết nguyễn thị ánh" userId="a6fbc05945fbe6a6" providerId="LiveId" clId="{592AFEAF-E290-4FCB-96E6-57C1B025409F}" dt="2023-07-25T06:31:30.288" v="18178" actId="255"/>
          <ac:spMkLst>
            <pc:docMk/>
            <pc:sldMk cId="0" sldId="258"/>
            <ac:spMk id="2064" creationId="{00000000-0000-0000-0000-000000000000}"/>
          </ac:spMkLst>
        </pc:spChg>
        <pc:spChg chg="del mod">
          <ac:chgData name="tuyết nguyễn thị ánh" userId="a6fbc05945fbe6a6" providerId="LiveId" clId="{592AFEAF-E290-4FCB-96E6-57C1B025409F}" dt="2023-07-24T01:14:16.178" v="46" actId="478"/>
          <ac:spMkLst>
            <pc:docMk/>
            <pc:sldMk cId="0" sldId="258"/>
            <ac:spMk id="2065" creationId="{00000000-0000-0000-0000-000000000000}"/>
          </ac:spMkLst>
        </pc:spChg>
        <pc:spChg chg="del mod">
          <ac:chgData name="tuyết nguyễn thị ánh" userId="a6fbc05945fbe6a6" providerId="LiveId" clId="{592AFEAF-E290-4FCB-96E6-57C1B025409F}" dt="2023-07-24T01:14:16.178" v="46" actId="478"/>
          <ac:spMkLst>
            <pc:docMk/>
            <pc:sldMk cId="0" sldId="258"/>
            <ac:spMk id="2066" creationId="{00000000-0000-0000-0000-000000000000}"/>
          </ac:spMkLst>
        </pc:spChg>
        <pc:spChg chg="mod">
          <ac:chgData name="tuyết nguyễn thị ánh" userId="a6fbc05945fbe6a6" providerId="LiveId" clId="{592AFEAF-E290-4FCB-96E6-57C1B025409F}" dt="2023-07-24T01:21:19.418" v="321" actId="1036"/>
          <ac:spMkLst>
            <pc:docMk/>
            <pc:sldMk cId="0" sldId="258"/>
            <ac:spMk id="2067" creationId="{00000000-0000-0000-0000-000000000000}"/>
          </ac:spMkLst>
        </pc:spChg>
        <pc:spChg chg="del mod">
          <ac:chgData name="tuyết nguyễn thị ánh" userId="a6fbc05945fbe6a6" providerId="LiveId" clId="{592AFEAF-E290-4FCB-96E6-57C1B025409F}" dt="2023-07-24T01:14:16.178" v="46" actId="478"/>
          <ac:spMkLst>
            <pc:docMk/>
            <pc:sldMk cId="0" sldId="258"/>
            <ac:spMk id="2068" creationId="{00000000-0000-0000-0000-000000000000}"/>
          </ac:spMkLst>
        </pc:spChg>
        <pc:spChg chg="del mod">
          <ac:chgData name="tuyết nguyễn thị ánh" userId="a6fbc05945fbe6a6" providerId="LiveId" clId="{592AFEAF-E290-4FCB-96E6-57C1B025409F}" dt="2023-07-24T01:14:16.178" v="46" actId="478"/>
          <ac:spMkLst>
            <pc:docMk/>
            <pc:sldMk cId="0" sldId="258"/>
            <ac:spMk id="2069" creationId="{00000000-0000-0000-0000-000000000000}"/>
          </ac:spMkLst>
        </pc:spChg>
        <pc:grpChg chg="mod">
          <ac:chgData name="tuyết nguyễn thị ánh" userId="a6fbc05945fbe6a6" providerId="LiveId" clId="{592AFEAF-E290-4FCB-96E6-57C1B025409F}" dt="2023-07-24T01:19:34.641" v="294" actId="1076"/>
          <ac:grpSpMkLst>
            <pc:docMk/>
            <pc:sldMk cId="0" sldId="258"/>
            <ac:grpSpMk id="2070" creationId="{00000000-0000-0000-0000-000000000000}"/>
          </ac:grpSpMkLst>
        </pc:grpChg>
      </pc:sldChg>
      <pc:sldChg chg="addSp delSp modSp mod modTransition">
        <pc:chgData name="tuyết nguyễn thị ánh" userId="a6fbc05945fbe6a6" providerId="LiveId" clId="{592AFEAF-E290-4FCB-96E6-57C1B025409F}" dt="2023-07-25T04:20:01.475" v="18154"/>
        <pc:sldMkLst>
          <pc:docMk/>
          <pc:sldMk cId="0" sldId="259"/>
        </pc:sldMkLst>
        <pc:spChg chg="add del mod">
          <ac:chgData name="tuyết nguyễn thị ánh" userId="a6fbc05945fbe6a6" providerId="LiveId" clId="{592AFEAF-E290-4FCB-96E6-57C1B025409F}" dt="2023-07-24T01:24:03.191" v="325" actId="478"/>
          <ac:spMkLst>
            <pc:docMk/>
            <pc:sldMk cId="0" sldId="259"/>
            <ac:spMk id="3" creationId="{E2ADDF7A-B3EF-7A6B-D50D-063203864260}"/>
          </ac:spMkLst>
        </pc:spChg>
        <pc:spChg chg="mod">
          <ac:chgData name="tuyết nguyễn thị ánh" userId="a6fbc05945fbe6a6" providerId="LiveId" clId="{592AFEAF-E290-4FCB-96E6-57C1B025409F}" dt="2023-07-24T01:26:28.854" v="465" actId="207"/>
          <ac:spMkLst>
            <pc:docMk/>
            <pc:sldMk cId="0" sldId="259"/>
            <ac:spMk id="210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1:24:01.036" v="324" actId="478"/>
          <ac:spMkLst>
            <pc:docMk/>
            <pc:sldMk cId="0" sldId="259"/>
            <ac:spMk id="2105" creationId="{00000000-0000-0000-0000-000000000000}"/>
          </ac:spMkLst>
        </pc:spChg>
        <pc:grpChg chg="mod">
          <ac:chgData name="tuyết nguyễn thị ánh" userId="a6fbc05945fbe6a6" providerId="LiveId" clId="{592AFEAF-E290-4FCB-96E6-57C1B025409F}" dt="2023-07-24T01:25:20.005" v="457" actId="1076"/>
          <ac:grpSpMkLst>
            <pc:docMk/>
            <pc:sldMk cId="0" sldId="259"/>
            <ac:grpSpMk id="2106" creationId="{00000000-0000-0000-0000-000000000000}"/>
          </ac:grpSpMkLst>
        </pc:grpChg>
      </pc:sldChg>
      <pc:sldChg chg="addSp delSp modSp mod modTransition">
        <pc:chgData name="tuyết nguyễn thị ánh" userId="a6fbc05945fbe6a6" providerId="LiveId" clId="{592AFEAF-E290-4FCB-96E6-57C1B025409F}" dt="2023-07-25T04:20:01.475" v="18154"/>
        <pc:sldMkLst>
          <pc:docMk/>
          <pc:sldMk cId="0" sldId="260"/>
        </pc:sldMkLst>
        <pc:spChg chg="add del mod">
          <ac:chgData name="tuyết nguyễn thị ánh" userId="a6fbc05945fbe6a6" providerId="LiveId" clId="{592AFEAF-E290-4FCB-96E6-57C1B025409F}" dt="2023-07-24T01:31:40.252" v="473" actId="478"/>
          <ac:spMkLst>
            <pc:docMk/>
            <pc:sldMk cId="0" sldId="260"/>
            <ac:spMk id="3" creationId="{8F15FC1D-7F50-EF32-2A7B-51D7F232167C}"/>
          </ac:spMkLst>
        </pc:spChg>
        <pc:spChg chg="mod">
          <ac:chgData name="tuyết nguyễn thị ánh" userId="a6fbc05945fbe6a6" providerId="LiveId" clId="{592AFEAF-E290-4FCB-96E6-57C1B025409F}" dt="2023-07-24T07:38:37.585" v="11282" actId="255"/>
          <ac:spMkLst>
            <pc:docMk/>
            <pc:sldMk cId="0" sldId="260"/>
            <ac:spMk id="2164" creationId="{00000000-0000-0000-0000-000000000000}"/>
          </ac:spMkLst>
        </pc:spChg>
        <pc:spChg chg="mod">
          <ac:chgData name="tuyết nguyễn thị ánh" userId="a6fbc05945fbe6a6" providerId="LiveId" clId="{592AFEAF-E290-4FCB-96E6-57C1B025409F}" dt="2023-07-24T07:38:37.585" v="11282" actId="255"/>
          <ac:spMkLst>
            <pc:docMk/>
            <pc:sldMk cId="0" sldId="260"/>
            <ac:spMk id="2165" creationId="{00000000-0000-0000-0000-000000000000}"/>
          </ac:spMkLst>
        </pc:spChg>
        <pc:spChg chg="del mod">
          <ac:chgData name="tuyết nguyễn thị ánh" userId="a6fbc05945fbe6a6" providerId="LiveId" clId="{592AFEAF-E290-4FCB-96E6-57C1B025409F}" dt="2023-07-24T01:31:38.089" v="472" actId="478"/>
          <ac:spMkLst>
            <pc:docMk/>
            <pc:sldMk cId="0" sldId="260"/>
            <ac:spMk id="2166" creationId="{00000000-0000-0000-0000-000000000000}"/>
          </ac:spMkLst>
        </pc:spChg>
        <pc:grpChg chg="mod">
          <ac:chgData name="tuyết nguyễn thị ánh" userId="a6fbc05945fbe6a6" providerId="LiveId" clId="{592AFEAF-E290-4FCB-96E6-57C1B025409F}" dt="2023-07-24T01:32:35.195" v="542" actId="1076"/>
          <ac:grpSpMkLst>
            <pc:docMk/>
            <pc:sldMk cId="0" sldId="260"/>
            <ac:grpSpMk id="2168" creationId="{00000000-0000-0000-0000-000000000000}"/>
          </ac:grpSpMkLst>
        </pc:grpChg>
      </pc:sldChg>
      <pc:sldChg chg="addSp delSp modSp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61"/>
        </pc:sldMkLst>
        <pc:spChg chg="add del mod">
          <ac:chgData name="tuyết nguyễn thị ánh" userId="a6fbc05945fbe6a6" providerId="LiveId" clId="{592AFEAF-E290-4FCB-96E6-57C1B025409F}" dt="2023-07-24T01:34:29.546" v="580" actId="478"/>
          <ac:spMkLst>
            <pc:docMk/>
            <pc:sldMk cId="0" sldId="261"/>
            <ac:spMk id="3" creationId="{2B2EC9A1-7659-99F2-487D-2C207A641BBE}"/>
          </ac:spMkLst>
        </pc:spChg>
        <pc:spChg chg="mod">
          <ac:chgData name="tuyết nguyễn thị ánh" userId="a6fbc05945fbe6a6" providerId="LiveId" clId="{592AFEAF-E290-4FCB-96E6-57C1B025409F}" dt="2023-07-24T01:46:01.136" v="1053" actId="14100"/>
          <ac:spMkLst>
            <pc:docMk/>
            <pc:sldMk cId="0" sldId="261"/>
            <ac:spMk id="4" creationId="{E2221F75-1761-6F54-AC0F-AB5BD8DCBE23}"/>
          </ac:spMkLst>
        </pc:spChg>
        <pc:spChg chg="add del mod">
          <ac:chgData name="tuyết nguyễn thị ánh" userId="a6fbc05945fbe6a6" providerId="LiveId" clId="{592AFEAF-E290-4FCB-96E6-57C1B025409F}" dt="2023-07-24T01:34:35.037" v="583" actId="478"/>
          <ac:spMkLst>
            <pc:docMk/>
            <pc:sldMk cId="0" sldId="261"/>
            <ac:spMk id="5" creationId="{0E5D1406-545D-9DE7-2792-DD5CC7021339}"/>
          </ac:spMkLst>
        </pc:spChg>
        <pc:spChg chg="add mod">
          <ac:chgData name="tuyết nguyễn thị ánh" userId="a6fbc05945fbe6a6" providerId="LiveId" clId="{592AFEAF-E290-4FCB-96E6-57C1B025409F}" dt="2023-07-24T01:50:05.677" v="1403" actId="1076"/>
          <ac:spMkLst>
            <pc:docMk/>
            <pc:sldMk cId="0" sldId="261"/>
            <ac:spMk id="5" creationId="{283F62D8-F45E-11A3-453F-4C9F86FF8EC9}"/>
          </ac:spMkLst>
        </pc:spChg>
        <pc:spChg chg="add del mod">
          <ac:chgData name="tuyết nguyễn thị ánh" userId="a6fbc05945fbe6a6" providerId="LiveId" clId="{592AFEAF-E290-4FCB-96E6-57C1B025409F}" dt="2023-07-24T01:34:33.876" v="582" actId="478"/>
          <ac:spMkLst>
            <pc:docMk/>
            <pc:sldMk cId="0" sldId="261"/>
            <ac:spMk id="7" creationId="{C371F8D0-ABD9-86F2-E823-8C7351BE2399}"/>
          </ac:spMkLst>
        </pc:spChg>
        <pc:spChg chg="add mod">
          <ac:chgData name="tuyết nguyễn thị ánh" userId="a6fbc05945fbe6a6" providerId="LiveId" clId="{592AFEAF-E290-4FCB-96E6-57C1B025409F}" dt="2023-07-24T01:50:05.677" v="1403" actId="1076"/>
          <ac:spMkLst>
            <pc:docMk/>
            <pc:sldMk cId="0" sldId="261"/>
            <ac:spMk id="8" creationId="{020B183D-3E3B-FD46-5091-EEEACB780C03}"/>
          </ac:spMkLst>
        </pc:spChg>
        <pc:spChg chg="add mod">
          <ac:chgData name="tuyết nguyễn thị ánh" userId="a6fbc05945fbe6a6" providerId="LiveId" clId="{592AFEAF-E290-4FCB-96E6-57C1B025409F}" dt="2023-07-24T01:50:05.677" v="1403" actId="1076"/>
          <ac:spMkLst>
            <pc:docMk/>
            <pc:sldMk cId="0" sldId="261"/>
            <ac:spMk id="9" creationId="{66F0E0F5-A850-E160-4495-BD11DDC234AC}"/>
          </ac:spMkLst>
        </pc:spChg>
        <pc:spChg chg="mod">
          <ac:chgData name="tuyết nguyễn thị ánh" userId="a6fbc05945fbe6a6" providerId="LiveId" clId="{592AFEAF-E290-4FCB-96E6-57C1B025409F}" dt="2023-07-24T01:35:00.706" v="586" actId="255"/>
          <ac:spMkLst>
            <pc:docMk/>
            <pc:sldMk cId="0" sldId="261"/>
            <ac:spMk id="12" creationId="{0491A2BE-28AD-C88F-02D8-03CFDD67D6DB}"/>
          </ac:spMkLst>
        </pc:spChg>
        <pc:spChg chg="mod">
          <ac:chgData name="tuyết nguyễn thị ánh" userId="a6fbc05945fbe6a6" providerId="LiveId" clId="{592AFEAF-E290-4FCB-96E6-57C1B025409F}" dt="2023-07-24T01:49:56.989" v="1402" actId="1076"/>
          <ac:spMkLst>
            <pc:docMk/>
            <pc:sldMk cId="0" sldId="261"/>
            <ac:spMk id="14" creationId="{D2103DCC-386F-6119-001F-E4CCA043284E}"/>
          </ac:spMkLst>
        </pc:spChg>
        <pc:spChg chg="add mod">
          <ac:chgData name="tuyết nguyễn thị ánh" userId="a6fbc05945fbe6a6" providerId="LiveId" clId="{592AFEAF-E290-4FCB-96E6-57C1B025409F}" dt="2023-07-24T01:50:05.677" v="1403" actId="1076"/>
          <ac:spMkLst>
            <pc:docMk/>
            <pc:sldMk cId="0" sldId="261"/>
            <ac:spMk id="16" creationId="{C179D528-EECE-C891-FE25-1A9A2E963980}"/>
          </ac:spMkLst>
        </pc:spChg>
        <pc:spChg chg="del">
          <ac:chgData name="tuyết nguyễn thị ánh" userId="a6fbc05945fbe6a6" providerId="LiveId" clId="{592AFEAF-E290-4FCB-96E6-57C1B025409F}" dt="2023-07-24T01:34:28.166" v="579" actId="478"/>
          <ac:spMkLst>
            <pc:docMk/>
            <pc:sldMk cId="0" sldId="261"/>
            <ac:spMk id="221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1:34:31.686" v="581" actId="478"/>
          <ac:spMkLst>
            <pc:docMk/>
            <pc:sldMk cId="0" sldId="261"/>
            <ac:spMk id="221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1:34:31.686" v="581" actId="478"/>
          <ac:spMkLst>
            <pc:docMk/>
            <pc:sldMk cId="0" sldId="261"/>
            <ac:spMk id="2219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1:50:05.677" v="1403" actId="1076"/>
          <ac:grpSpMkLst>
            <pc:docMk/>
            <pc:sldMk cId="0" sldId="261"/>
            <ac:grpSpMk id="2" creationId="{630A3E2F-F68A-DA13-FC85-21C84BA4C048}"/>
          </ac:grpSpMkLst>
        </pc:grpChg>
        <pc:grpChg chg="add del mod">
          <ac:chgData name="tuyết nguyễn thị ánh" userId="a6fbc05945fbe6a6" providerId="LiveId" clId="{592AFEAF-E290-4FCB-96E6-57C1B025409F}" dt="2023-07-24T01:35:03.992" v="587" actId="478"/>
          <ac:grpSpMkLst>
            <pc:docMk/>
            <pc:sldMk cId="0" sldId="261"/>
            <ac:grpSpMk id="10" creationId="{52E2C309-0B97-A96F-0C6A-60D649372BE4}"/>
          </ac:grpSpMkLst>
        </pc:grpChg>
        <pc:grpChg chg="add mod">
          <ac:chgData name="tuyết nguyễn thị ánh" userId="a6fbc05945fbe6a6" providerId="LiveId" clId="{592AFEAF-E290-4FCB-96E6-57C1B025409F}" dt="2023-07-24T01:49:56.989" v="1402" actId="1076"/>
          <ac:grpSpMkLst>
            <pc:docMk/>
            <pc:sldMk cId="0" sldId="261"/>
            <ac:grpSpMk id="13" creationId="{3F57CC2B-8A2B-6FAA-F8EA-A8351D041786}"/>
          </ac:grpSpMkLst>
        </pc:grpChg>
        <pc:picChg chg="mod">
          <ac:chgData name="tuyết nguyễn thị ánh" userId="a6fbc05945fbe6a6" providerId="LiveId" clId="{592AFEAF-E290-4FCB-96E6-57C1B025409F}" dt="2023-07-24T01:46:26.408" v="1060" actId="1076"/>
          <ac:picMkLst>
            <pc:docMk/>
            <pc:sldMk cId="0" sldId="261"/>
            <ac:picMk id="3" creationId="{8AA3273C-CD49-E46D-A772-155B91863045}"/>
          </ac:picMkLst>
        </pc:picChg>
        <pc:picChg chg="mod">
          <ac:chgData name="tuyết nguyễn thị ánh" userId="a6fbc05945fbe6a6" providerId="LiveId" clId="{592AFEAF-E290-4FCB-96E6-57C1B025409F}" dt="2023-07-24T01:35:00.706" v="586" actId="255"/>
          <ac:picMkLst>
            <pc:docMk/>
            <pc:sldMk cId="0" sldId="261"/>
            <ac:picMk id="11" creationId="{F765774B-4362-D029-60BF-88C680BB7613}"/>
          </ac:picMkLst>
        </pc:picChg>
        <pc:picChg chg="mod">
          <ac:chgData name="tuyết nguyễn thị ánh" userId="a6fbc05945fbe6a6" providerId="LiveId" clId="{592AFEAF-E290-4FCB-96E6-57C1B025409F}" dt="2023-07-24T01:49:56.989" v="1402" actId="1076"/>
          <ac:picMkLst>
            <pc:docMk/>
            <pc:sldMk cId="0" sldId="261"/>
            <ac:picMk id="15" creationId="{CAD74194-AAF2-DD8E-10BF-D5A5E282644D}"/>
          </ac:picMkLst>
        </pc:pic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62"/>
        </pc:sldMkLst>
        <pc:spChg chg="add del mod">
          <ac:chgData name="tuyết nguyễn thị ánh" userId="a6fbc05945fbe6a6" providerId="LiveId" clId="{592AFEAF-E290-4FCB-96E6-57C1B025409F}" dt="2023-07-24T01:54:54.199" v="1691" actId="478"/>
          <ac:spMkLst>
            <pc:docMk/>
            <pc:sldMk cId="0" sldId="262"/>
            <ac:spMk id="3" creationId="{979E7D26-1347-65EA-D197-048298260851}"/>
          </ac:spMkLst>
        </pc:spChg>
        <pc:spChg chg="add del mod">
          <ac:chgData name="tuyết nguyễn thị ánh" userId="a6fbc05945fbe6a6" providerId="LiveId" clId="{592AFEAF-E290-4FCB-96E6-57C1B025409F}" dt="2023-07-24T01:54:57.336" v="1693" actId="478"/>
          <ac:spMkLst>
            <pc:docMk/>
            <pc:sldMk cId="0" sldId="262"/>
            <ac:spMk id="5" creationId="{B1872924-C661-0633-4310-429BF1143E3E}"/>
          </ac:spMkLst>
        </pc:spChg>
        <pc:spChg chg="add mod">
          <ac:chgData name="tuyết nguyễn thị ánh" userId="a6fbc05945fbe6a6" providerId="LiveId" clId="{592AFEAF-E290-4FCB-96E6-57C1B025409F}" dt="2023-07-24T03:13:20.580" v="6273" actId="207"/>
          <ac:spMkLst>
            <pc:docMk/>
            <pc:sldMk cId="0" sldId="262"/>
            <ac:spMk id="6" creationId="{F3C5EA07-FBDE-7795-2CB1-271FAC01831A}"/>
          </ac:spMkLst>
        </pc:spChg>
        <pc:spChg chg="add mod">
          <ac:chgData name="tuyết nguyễn thị ánh" userId="a6fbc05945fbe6a6" providerId="LiveId" clId="{592AFEAF-E290-4FCB-96E6-57C1B025409F}" dt="2023-07-24T02:00:21.720" v="2220" actId="1035"/>
          <ac:spMkLst>
            <pc:docMk/>
            <pc:sldMk cId="0" sldId="262"/>
            <ac:spMk id="7" creationId="{0BCC05D2-4F66-DCCC-1D94-633C82EC2427}"/>
          </ac:spMkLst>
        </pc:spChg>
        <pc:spChg chg="add mod">
          <ac:chgData name="tuyết nguyễn thị ánh" userId="a6fbc05945fbe6a6" providerId="LiveId" clId="{592AFEAF-E290-4FCB-96E6-57C1B025409F}" dt="2023-07-24T02:00:21.720" v="2220" actId="1035"/>
          <ac:spMkLst>
            <pc:docMk/>
            <pc:sldMk cId="0" sldId="262"/>
            <ac:spMk id="8" creationId="{2B9F2BFE-FF77-CEF4-52D6-FC0532D231E4}"/>
          </ac:spMkLst>
        </pc:spChg>
        <pc:spChg chg="del">
          <ac:chgData name="tuyết nguyễn thị ánh" userId="a6fbc05945fbe6a6" providerId="LiveId" clId="{592AFEAF-E290-4FCB-96E6-57C1B025409F}" dt="2023-07-24T01:54:55.839" v="1692" actId="478"/>
          <ac:spMkLst>
            <pc:docMk/>
            <pc:sldMk cId="0" sldId="262"/>
            <ac:spMk id="222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1:54:51.486" v="1690" actId="478"/>
          <ac:spMkLst>
            <pc:docMk/>
            <pc:sldMk cId="0" sldId="262"/>
            <ac:spMk id="2227" creationId="{00000000-0000-0000-0000-000000000000}"/>
          </ac:spMkLst>
        </pc:spChg>
        <pc:grpChg chg="mod">
          <ac:chgData name="tuyết nguyễn thị ánh" userId="a6fbc05945fbe6a6" providerId="LiveId" clId="{592AFEAF-E290-4FCB-96E6-57C1B025409F}" dt="2023-07-24T01:59:19.926" v="2185" actId="1076"/>
          <ac:grpSpMkLst>
            <pc:docMk/>
            <pc:sldMk cId="0" sldId="262"/>
            <ac:grpSpMk id="2228" creationId="{00000000-0000-0000-0000-000000000000}"/>
          </ac:grpSpMkLst>
        </pc:grp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63"/>
        </pc:sldMkLst>
        <pc:spChg chg="add del mod">
          <ac:chgData name="tuyết nguyễn thị ánh" userId="a6fbc05945fbe6a6" providerId="LiveId" clId="{592AFEAF-E290-4FCB-96E6-57C1B025409F}" dt="2023-07-24T02:11:29.067" v="2734" actId="478"/>
          <ac:spMkLst>
            <pc:docMk/>
            <pc:sldMk cId="0" sldId="263"/>
            <ac:spMk id="3" creationId="{9B2030A7-88F7-A452-B9A5-7A8584F1A931}"/>
          </ac:spMkLst>
        </pc:spChg>
        <pc:spChg chg="add del mod">
          <ac:chgData name="tuyết nguyễn thị ánh" userId="a6fbc05945fbe6a6" providerId="LiveId" clId="{592AFEAF-E290-4FCB-96E6-57C1B025409F}" dt="2023-07-24T02:11:34.457" v="2736" actId="478"/>
          <ac:spMkLst>
            <pc:docMk/>
            <pc:sldMk cId="0" sldId="263"/>
            <ac:spMk id="5" creationId="{9DE698FA-FA1F-55DA-E5A4-349A2F3CD546}"/>
          </ac:spMkLst>
        </pc:spChg>
        <pc:spChg chg="add del mod">
          <ac:chgData name="tuyết nguyễn thị ánh" userId="a6fbc05945fbe6a6" providerId="LiveId" clId="{592AFEAF-E290-4FCB-96E6-57C1B025409F}" dt="2023-07-24T02:11:35.893" v="2737" actId="478"/>
          <ac:spMkLst>
            <pc:docMk/>
            <pc:sldMk cId="0" sldId="263"/>
            <ac:spMk id="7" creationId="{D6E8002D-E9F9-4DDD-67DF-C0A3B942D8EC}"/>
          </ac:spMkLst>
        </pc:spChg>
        <pc:spChg chg="add del mod">
          <ac:chgData name="tuyết nguyễn thị ánh" userId="a6fbc05945fbe6a6" providerId="LiveId" clId="{592AFEAF-E290-4FCB-96E6-57C1B025409F}" dt="2023-07-24T02:11:38.969" v="2739" actId="478"/>
          <ac:spMkLst>
            <pc:docMk/>
            <pc:sldMk cId="0" sldId="263"/>
            <ac:spMk id="9" creationId="{90F654BC-1617-2772-3AAB-383309BF8D2D}"/>
          </ac:spMkLst>
        </pc:spChg>
        <pc:spChg chg="add del mod">
          <ac:chgData name="tuyết nguyễn thị ánh" userId="a6fbc05945fbe6a6" providerId="LiveId" clId="{592AFEAF-E290-4FCB-96E6-57C1B025409F}" dt="2023-07-24T02:11:38.969" v="2739" actId="478"/>
          <ac:spMkLst>
            <pc:docMk/>
            <pc:sldMk cId="0" sldId="263"/>
            <ac:spMk id="11" creationId="{3C9E45D8-0CC7-E120-980C-580F464C2D38}"/>
          </ac:spMkLst>
        </pc:spChg>
        <pc:spChg chg="add mod">
          <ac:chgData name="tuyết nguyễn thị ánh" userId="a6fbc05945fbe6a6" providerId="LiveId" clId="{592AFEAF-E290-4FCB-96E6-57C1B025409F}" dt="2023-07-24T03:23:11.162" v="6853" actId="255"/>
          <ac:spMkLst>
            <pc:docMk/>
            <pc:sldMk cId="0" sldId="263"/>
            <ac:spMk id="12" creationId="{7FE51A3A-966B-4559-5326-5DFCF93C6B33}"/>
          </ac:spMkLst>
        </pc:spChg>
        <pc:spChg chg="add mod">
          <ac:chgData name="tuyết nguyễn thị ánh" userId="a6fbc05945fbe6a6" providerId="LiveId" clId="{592AFEAF-E290-4FCB-96E6-57C1B025409F}" dt="2023-07-24T02:16:46.792" v="2912" actId="1035"/>
          <ac:spMkLst>
            <pc:docMk/>
            <pc:sldMk cId="0" sldId="263"/>
            <ac:spMk id="13" creationId="{86013EE2-E5BA-9F13-C74B-9D9123F76BFC}"/>
          </ac:spMkLst>
        </pc:spChg>
        <pc:spChg chg="add mod">
          <ac:chgData name="tuyết nguyễn thị ánh" userId="a6fbc05945fbe6a6" providerId="LiveId" clId="{592AFEAF-E290-4FCB-96E6-57C1B025409F}" dt="2023-07-24T02:16:42.230" v="2902" actId="255"/>
          <ac:spMkLst>
            <pc:docMk/>
            <pc:sldMk cId="0" sldId="263"/>
            <ac:spMk id="16" creationId="{9510BE56-15CF-7253-D0B9-167BCF5CA106}"/>
          </ac:spMkLst>
        </pc:spChg>
        <pc:spChg chg="add mod">
          <ac:chgData name="tuyết nguyễn thị ánh" userId="a6fbc05945fbe6a6" providerId="LiveId" clId="{592AFEAF-E290-4FCB-96E6-57C1B025409F}" dt="2023-07-24T02:16:53.566" v="2922" actId="1036"/>
          <ac:spMkLst>
            <pc:docMk/>
            <pc:sldMk cId="0" sldId="263"/>
            <ac:spMk id="19" creationId="{3B007139-3B8C-4E0B-73FF-80654362CCB3}"/>
          </ac:spMkLst>
        </pc:spChg>
        <pc:spChg chg="del">
          <ac:chgData name="tuyết nguyễn thị ánh" userId="a6fbc05945fbe6a6" providerId="LiveId" clId="{592AFEAF-E290-4FCB-96E6-57C1B025409F}" dt="2023-07-24T02:12:16.995" v="2752" actId="478"/>
          <ac:spMkLst>
            <pc:docMk/>
            <pc:sldMk cId="0" sldId="263"/>
            <ac:spMk id="228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1:27.502" v="2733" actId="478"/>
          <ac:spMkLst>
            <pc:docMk/>
            <pc:sldMk cId="0" sldId="263"/>
            <ac:spMk id="231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1:32.926" v="2735" actId="478"/>
          <ac:spMkLst>
            <pc:docMk/>
            <pc:sldMk cId="0" sldId="263"/>
            <ac:spMk id="231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1:37.560" v="2738" actId="478"/>
          <ac:spMkLst>
            <pc:docMk/>
            <pc:sldMk cId="0" sldId="263"/>
            <ac:spMk id="231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1:37.560" v="2738" actId="478"/>
          <ac:spMkLst>
            <pc:docMk/>
            <pc:sldMk cId="0" sldId="263"/>
            <ac:spMk id="231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1:34.457" v="2736" actId="478"/>
          <ac:spMkLst>
            <pc:docMk/>
            <pc:sldMk cId="0" sldId="263"/>
            <ac:spMk id="2318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2:16:46.792" v="2912" actId="1035"/>
          <ac:grpSpMkLst>
            <pc:docMk/>
            <pc:sldMk cId="0" sldId="263"/>
            <ac:grpSpMk id="17" creationId="{3E42ADC5-3143-9F14-4EB4-A187FAFB7224}"/>
          </ac:grpSpMkLst>
        </pc:grpChg>
        <pc:grpChg chg="mod">
          <ac:chgData name="tuyết nguyễn thị ánh" userId="a6fbc05945fbe6a6" providerId="LiveId" clId="{592AFEAF-E290-4FCB-96E6-57C1B025409F}" dt="2023-07-24T02:12:07.844" v="2747" actId="1076"/>
          <ac:grpSpMkLst>
            <pc:docMk/>
            <pc:sldMk cId="0" sldId="263"/>
            <ac:grpSpMk id="2268" creationId="{00000000-0000-0000-0000-000000000000}"/>
          </ac:grpSpMkLst>
        </pc:grpChg>
        <pc:grpChg chg="mod">
          <ac:chgData name="tuyết nguyễn thị ánh" userId="a6fbc05945fbe6a6" providerId="LiveId" clId="{592AFEAF-E290-4FCB-96E6-57C1B025409F}" dt="2023-07-24T02:12:11.127" v="2750" actId="1076"/>
          <ac:grpSpMkLst>
            <pc:docMk/>
            <pc:sldMk cId="0" sldId="263"/>
            <ac:grpSpMk id="2275" creationId="{00000000-0000-0000-0000-000000000000}"/>
          </ac:grpSpMkLst>
        </pc:grpChg>
        <pc:grpChg chg="mod">
          <ac:chgData name="tuyết nguyễn thị ánh" userId="a6fbc05945fbe6a6" providerId="LiveId" clId="{592AFEAF-E290-4FCB-96E6-57C1B025409F}" dt="2023-07-24T02:12:14.521" v="2751" actId="1076"/>
          <ac:grpSpMkLst>
            <pc:docMk/>
            <pc:sldMk cId="0" sldId="263"/>
            <ac:grpSpMk id="2283" creationId="{00000000-0000-0000-0000-000000000000}"/>
          </ac:grpSpMkLst>
        </pc:grpChg>
        <pc:picChg chg="add mod">
          <ac:chgData name="tuyết nguyễn thị ánh" userId="a6fbc05945fbe6a6" providerId="LiveId" clId="{592AFEAF-E290-4FCB-96E6-57C1B025409F}" dt="2023-07-24T02:16:42.230" v="2902" actId="255"/>
          <ac:picMkLst>
            <pc:docMk/>
            <pc:sldMk cId="0" sldId="263"/>
            <ac:picMk id="15" creationId="{E9900341-D391-F4CF-DCBA-631555B9F0F0}"/>
          </ac:picMkLst>
        </pc:picChg>
      </pc:sldChg>
      <pc:sldChg chg="addSp delSp modSp mod ord modTransition delAnim modAnim modNotes">
        <pc:chgData name="tuyết nguyễn thị ánh" userId="a6fbc05945fbe6a6" providerId="LiveId" clId="{592AFEAF-E290-4FCB-96E6-57C1B025409F}" dt="2023-07-25T04:20:01.475" v="18154"/>
        <pc:sldMkLst>
          <pc:docMk/>
          <pc:sldMk cId="0" sldId="264"/>
        </pc:sldMkLst>
        <pc:spChg chg="add del mod">
          <ac:chgData name="tuyết nguyễn thị ánh" userId="a6fbc05945fbe6a6" providerId="LiveId" clId="{592AFEAF-E290-4FCB-96E6-57C1B025409F}" dt="2023-07-24T02:01:04.526" v="2224" actId="478"/>
          <ac:spMkLst>
            <pc:docMk/>
            <pc:sldMk cId="0" sldId="264"/>
            <ac:spMk id="3" creationId="{2CD2F8FE-144A-99AB-D868-98C735264A5F}"/>
          </ac:spMkLst>
        </pc:spChg>
        <pc:spChg chg="add mod">
          <ac:chgData name="tuyết nguyễn thị ánh" userId="a6fbc05945fbe6a6" providerId="LiveId" clId="{592AFEAF-E290-4FCB-96E6-57C1B025409F}" dt="2023-07-24T02:02:45.543" v="2353" actId="207"/>
          <ac:spMkLst>
            <pc:docMk/>
            <pc:sldMk cId="0" sldId="264"/>
            <ac:spMk id="4" creationId="{2060DEE0-71A3-F908-AA8A-84077D693BB9}"/>
          </ac:spMkLst>
        </pc:spChg>
        <pc:spChg chg="add mod">
          <ac:chgData name="tuyết nguyễn thị ánh" userId="a6fbc05945fbe6a6" providerId="LiveId" clId="{592AFEAF-E290-4FCB-96E6-57C1B025409F}" dt="2023-07-24T02:02:19.159" v="2349" actId="1076"/>
          <ac:spMkLst>
            <pc:docMk/>
            <pc:sldMk cId="0" sldId="264"/>
            <ac:spMk id="5" creationId="{2D488081-93D9-12B2-F105-D7724FE2838D}"/>
          </ac:spMkLst>
        </pc:spChg>
        <pc:spChg chg="add mod">
          <ac:chgData name="tuyết nguyễn thị ánh" userId="a6fbc05945fbe6a6" providerId="LiveId" clId="{592AFEAF-E290-4FCB-96E6-57C1B025409F}" dt="2023-07-24T02:03:46.174" v="2458" actId="1076"/>
          <ac:spMkLst>
            <pc:docMk/>
            <pc:sldMk cId="0" sldId="264"/>
            <ac:spMk id="6" creationId="{866F3AFB-E14A-2568-C561-00A03A23E8B8}"/>
          </ac:spMkLst>
        </pc:spChg>
        <pc:spChg chg="add mod">
          <ac:chgData name="tuyết nguyễn thị ánh" userId="a6fbc05945fbe6a6" providerId="LiveId" clId="{592AFEAF-E290-4FCB-96E6-57C1B025409F}" dt="2023-07-24T02:06:08.944" v="2471" actId="207"/>
          <ac:spMkLst>
            <pc:docMk/>
            <pc:sldMk cId="0" sldId="264"/>
            <ac:spMk id="7" creationId="{7C2AA364-855F-E756-E6D0-88CD25C16626}"/>
          </ac:spMkLst>
        </pc:spChg>
        <pc:spChg chg="add del mod">
          <ac:chgData name="tuyết nguyễn thị ánh" userId="a6fbc05945fbe6a6" providerId="LiveId" clId="{592AFEAF-E290-4FCB-96E6-57C1B025409F}" dt="2023-07-24T02:05:49.196" v="2465" actId="478"/>
          <ac:spMkLst>
            <pc:docMk/>
            <pc:sldMk cId="0" sldId="264"/>
            <ac:spMk id="8" creationId="{2270BFC6-BC1A-61EA-AFDC-90D7A1204DC7}"/>
          </ac:spMkLst>
        </pc:spChg>
        <pc:spChg chg="add mod">
          <ac:chgData name="tuyết nguyễn thị ánh" userId="a6fbc05945fbe6a6" providerId="LiveId" clId="{592AFEAF-E290-4FCB-96E6-57C1B025409F}" dt="2023-07-24T02:09:06.518" v="2727" actId="20577"/>
          <ac:spMkLst>
            <pc:docMk/>
            <pc:sldMk cId="0" sldId="264"/>
            <ac:spMk id="9" creationId="{1F3882B9-B5C5-BA80-CB99-E2E9384F1F58}"/>
          </ac:spMkLst>
        </pc:spChg>
        <pc:spChg chg="del">
          <ac:chgData name="tuyết nguyễn thị ánh" userId="a6fbc05945fbe6a6" providerId="LiveId" clId="{592AFEAF-E290-4FCB-96E6-57C1B025409F}" dt="2023-07-24T02:01:02.684" v="2223" actId="478"/>
          <ac:spMkLst>
            <pc:docMk/>
            <pc:sldMk cId="0" sldId="264"/>
            <ac:spMk id="232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2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2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2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2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2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3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3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3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3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01:06.303" v="2225" actId="478"/>
          <ac:spMkLst>
            <pc:docMk/>
            <pc:sldMk cId="0" sldId="264"/>
            <ac:spMk id="2334" creationId="{00000000-0000-0000-0000-000000000000}"/>
          </ac:spMkLst>
        </pc:spChg>
        <pc:picChg chg="add mod">
          <ac:chgData name="tuyết nguyễn thị ánh" userId="a6fbc05945fbe6a6" providerId="LiveId" clId="{592AFEAF-E290-4FCB-96E6-57C1B025409F}" dt="2023-07-24T02:10:13.691" v="2732" actId="1076"/>
          <ac:picMkLst>
            <pc:docMk/>
            <pc:sldMk cId="0" sldId="264"/>
            <ac:picMk id="11" creationId="{1BCA880D-11EC-C2AD-AF37-43C487B705B1}"/>
          </ac:picMkLst>
        </pc:picChg>
      </pc:sldChg>
      <pc:sldChg chg="addSp delSp modSp mod modTransition addAnim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65"/>
        </pc:sldMkLst>
        <pc:spChg chg="add del mod">
          <ac:chgData name="tuyết nguyễn thị ánh" userId="a6fbc05945fbe6a6" providerId="LiveId" clId="{592AFEAF-E290-4FCB-96E6-57C1B025409F}" dt="2023-07-24T02:17:44.102" v="2924" actId="478"/>
          <ac:spMkLst>
            <pc:docMk/>
            <pc:sldMk cId="0" sldId="265"/>
            <ac:spMk id="3" creationId="{E2D8A05C-2E40-E4D8-B23C-E90914AC1E11}"/>
          </ac:spMkLst>
        </pc:spChg>
        <pc:spChg chg="add del mod">
          <ac:chgData name="tuyết nguyễn thị ánh" userId="a6fbc05945fbe6a6" providerId="LiveId" clId="{592AFEAF-E290-4FCB-96E6-57C1B025409F}" dt="2023-07-24T02:17:47.596" v="2926" actId="478"/>
          <ac:spMkLst>
            <pc:docMk/>
            <pc:sldMk cId="0" sldId="265"/>
            <ac:spMk id="5" creationId="{4E001878-4DAB-455F-5E44-F1677189EA1D}"/>
          </ac:spMkLst>
        </pc:spChg>
        <pc:spChg chg="add del mod">
          <ac:chgData name="tuyết nguyễn thị ánh" userId="a6fbc05945fbe6a6" providerId="LiveId" clId="{592AFEAF-E290-4FCB-96E6-57C1B025409F}" dt="2023-07-24T02:17:47.596" v="2926" actId="478"/>
          <ac:spMkLst>
            <pc:docMk/>
            <pc:sldMk cId="0" sldId="265"/>
            <ac:spMk id="7" creationId="{C24FE08D-12CB-5EB1-E9CF-D9245D0FF8F5}"/>
          </ac:spMkLst>
        </pc:spChg>
        <pc:spChg chg="add del mod">
          <ac:chgData name="tuyết nguyễn thị ánh" userId="a6fbc05945fbe6a6" providerId="LiveId" clId="{592AFEAF-E290-4FCB-96E6-57C1B025409F}" dt="2023-07-24T02:17:47.596" v="2926" actId="478"/>
          <ac:spMkLst>
            <pc:docMk/>
            <pc:sldMk cId="0" sldId="265"/>
            <ac:spMk id="9" creationId="{BAB01D43-B205-1D74-F42A-9018679225FA}"/>
          </ac:spMkLst>
        </pc:spChg>
        <pc:spChg chg="add del mod">
          <ac:chgData name="tuyết nguyễn thị ánh" userId="a6fbc05945fbe6a6" providerId="LiveId" clId="{592AFEAF-E290-4FCB-96E6-57C1B025409F}" dt="2023-07-24T02:17:47.596" v="2926" actId="478"/>
          <ac:spMkLst>
            <pc:docMk/>
            <pc:sldMk cId="0" sldId="265"/>
            <ac:spMk id="11" creationId="{92505086-E648-ED42-2D81-70996F1B4795}"/>
          </ac:spMkLst>
        </pc:spChg>
        <pc:spChg chg="add del mod">
          <ac:chgData name="tuyết nguyễn thị ánh" userId="a6fbc05945fbe6a6" providerId="LiveId" clId="{592AFEAF-E290-4FCB-96E6-57C1B025409F}" dt="2023-07-24T02:17:48.920" v="2927" actId="478"/>
          <ac:spMkLst>
            <pc:docMk/>
            <pc:sldMk cId="0" sldId="265"/>
            <ac:spMk id="13" creationId="{5E9EA7F4-5987-7825-382A-F8FD0824F165}"/>
          </ac:spMkLst>
        </pc:spChg>
        <pc:spChg chg="add del mod">
          <ac:chgData name="tuyết nguyễn thị ánh" userId="a6fbc05945fbe6a6" providerId="LiveId" clId="{592AFEAF-E290-4FCB-96E6-57C1B025409F}" dt="2023-07-24T02:17:48.920" v="2927" actId="478"/>
          <ac:spMkLst>
            <pc:docMk/>
            <pc:sldMk cId="0" sldId="265"/>
            <ac:spMk id="15" creationId="{25B6AE46-A455-AC19-B946-621E757EC35A}"/>
          </ac:spMkLst>
        </pc:spChg>
        <pc:spChg chg="add mod">
          <ac:chgData name="tuyết nguyễn thị ánh" userId="a6fbc05945fbe6a6" providerId="LiveId" clId="{592AFEAF-E290-4FCB-96E6-57C1B025409F}" dt="2023-07-24T02:20:27.123" v="3419" actId="1076"/>
          <ac:spMkLst>
            <pc:docMk/>
            <pc:sldMk cId="0" sldId="265"/>
            <ac:spMk id="16" creationId="{AB687A65-0C1B-2014-AFA1-C11B1F6D9ED2}"/>
          </ac:spMkLst>
        </pc:spChg>
        <pc:spChg chg="add del mod">
          <ac:chgData name="tuyết nguyễn thị ánh" userId="a6fbc05945fbe6a6" providerId="LiveId" clId="{592AFEAF-E290-4FCB-96E6-57C1B025409F}" dt="2023-07-24T02:23:04.548" v="3434" actId="1076"/>
          <ac:spMkLst>
            <pc:docMk/>
            <pc:sldMk cId="0" sldId="265"/>
            <ac:spMk id="17" creationId="{B92AEB8B-CBA0-71C5-A315-9E724AAE9E01}"/>
          </ac:spMkLst>
        </pc:spChg>
        <pc:spChg chg="add del mod">
          <ac:chgData name="tuyết nguyễn thị ánh" userId="a6fbc05945fbe6a6" providerId="LiveId" clId="{592AFEAF-E290-4FCB-96E6-57C1B025409F}" dt="2023-07-24T02:19:38.278" v="3228" actId="478"/>
          <ac:spMkLst>
            <pc:docMk/>
            <pc:sldMk cId="0" sldId="265"/>
            <ac:spMk id="18" creationId="{8A8A9CBA-BCF8-BBE2-7824-17E365F8AA14}"/>
          </ac:spMkLst>
        </pc:spChg>
        <pc:spChg chg="add del mod">
          <ac:chgData name="tuyết nguyễn thị ánh" userId="a6fbc05945fbe6a6" providerId="LiveId" clId="{592AFEAF-E290-4FCB-96E6-57C1B025409F}" dt="2023-07-24T02:19:39.999" v="3229" actId="478"/>
          <ac:spMkLst>
            <pc:docMk/>
            <pc:sldMk cId="0" sldId="265"/>
            <ac:spMk id="19" creationId="{D86EF72E-16A3-1A5C-A9F7-377230A71D47}"/>
          </ac:spMkLst>
        </pc:spChg>
        <pc:spChg chg="del">
          <ac:chgData name="tuyết nguyễn thị ánh" userId="a6fbc05945fbe6a6" providerId="LiveId" clId="{592AFEAF-E290-4FCB-96E6-57C1B025409F}" dt="2023-07-24T02:17:42.293" v="2923" actId="478"/>
          <ac:spMkLst>
            <pc:docMk/>
            <pc:sldMk cId="0" sldId="265"/>
            <ac:spMk id="233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7:47.596" v="2926" actId="478"/>
          <ac:spMkLst>
            <pc:docMk/>
            <pc:sldMk cId="0" sldId="265"/>
            <ac:spMk id="234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7:46.199" v="2925" actId="478"/>
          <ac:spMkLst>
            <pc:docMk/>
            <pc:sldMk cId="0" sldId="265"/>
            <ac:spMk id="234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7:46.199" v="2925" actId="478"/>
          <ac:spMkLst>
            <pc:docMk/>
            <pc:sldMk cId="0" sldId="265"/>
            <ac:spMk id="234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7:47.596" v="2926" actId="478"/>
          <ac:spMkLst>
            <pc:docMk/>
            <pc:sldMk cId="0" sldId="265"/>
            <ac:spMk id="234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7:46.199" v="2925" actId="478"/>
          <ac:spMkLst>
            <pc:docMk/>
            <pc:sldMk cId="0" sldId="265"/>
            <ac:spMk id="234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7:46.199" v="2925" actId="478"/>
          <ac:spMkLst>
            <pc:docMk/>
            <pc:sldMk cId="0" sldId="265"/>
            <ac:spMk id="234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7:46.199" v="2925" actId="478"/>
          <ac:spMkLst>
            <pc:docMk/>
            <pc:sldMk cId="0" sldId="265"/>
            <ac:spMk id="234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17:46.199" v="2925" actId="478"/>
          <ac:spMkLst>
            <pc:docMk/>
            <pc:sldMk cId="0" sldId="265"/>
            <ac:spMk id="2350" creationId="{00000000-0000-0000-0000-000000000000}"/>
          </ac:spMkLst>
        </pc:spChg>
        <pc:grpChg chg="del">
          <ac:chgData name="tuyết nguyễn thị ánh" userId="a6fbc05945fbe6a6" providerId="LiveId" clId="{592AFEAF-E290-4FCB-96E6-57C1B025409F}" dt="2023-07-24T02:17:46.199" v="2925" actId="478"/>
          <ac:grpSpMkLst>
            <pc:docMk/>
            <pc:sldMk cId="0" sldId="265"/>
            <ac:grpSpMk id="2346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2:17:46.199" v="2925" actId="478"/>
          <ac:grpSpMkLst>
            <pc:docMk/>
            <pc:sldMk cId="0" sldId="265"/>
            <ac:grpSpMk id="2351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2:17:46.199" v="2925" actId="478"/>
          <ac:grpSpMkLst>
            <pc:docMk/>
            <pc:sldMk cId="0" sldId="265"/>
            <ac:grpSpMk id="2358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2:17:46.199" v="2925" actId="478"/>
          <ac:grpSpMkLst>
            <pc:docMk/>
            <pc:sldMk cId="0" sldId="265"/>
            <ac:grpSpMk id="2362" creationId="{00000000-0000-0000-0000-000000000000}"/>
          </ac:grpSpMkLst>
        </pc:grpChg>
        <pc:picChg chg="add mod">
          <ac:chgData name="tuyết nguyễn thị ánh" userId="a6fbc05945fbe6a6" providerId="LiveId" clId="{592AFEAF-E290-4FCB-96E6-57C1B025409F}" dt="2023-07-24T02:23:07.511" v="3435" actId="1076"/>
          <ac:picMkLst>
            <pc:docMk/>
            <pc:sldMk cId="0" sldId="265"/>
            <ac:picMk id="21" creationId="{E059963C-9024-AEE2-3F71-67ECDB193B08}"/>
          </ac:picMkLst>
        </pc:picChg>
      </pc:sldChg>
      <pc:sldChg chg="addSp delSp modSp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66"/>
        </pc:sldMkLst>
        <pc:spChg chg="add del mod">
          <ac:chgData name="tuyết nguyễn thị ánh" userId="a6fbc05945fbe6a6" providerId="LiveId" clId="{592AFEAF-E290-4FCB-96E6-57C1B025409F}" dt="2023-07-24T02:33:40.042" v="4323" actId="478"/>
          <ac:spMkLst>
            <pc:docMk/>
            <pc:sldMk cId="0" sldId="266"/>
            <ac:spMk id="3" creationId="{7AF0E80D-0EDD-AAAF-03E6-516C22460E19}"/>
          </ac:spMkLst>
        </pc:spChg>
        <pc:spChg chg="add del mod">
          <ac:chgData name="tuyết nguyễn thị ánh" userId="a6fbc05945fbe6a6" providerId="LiveId" clId="{592AFEAF-E290-4FCB-96E6-57C1B025409F}" dt="2023-07-24T02:33:42.229" v="4325" actId="478"/>
          <ac:spMkLst>
            <pc:docMk/>
            <pc:sldMk cId="0" sldId="266"/>
            <ac:spMk id="5" creationId="{193B39D3-90C3-2917-D25D-8E5ED359AE07}"/>
          </ac:spMkLst>
        </pc:spChg>
        <pc:spChg chg="add del mod">
          <ac:chgData name="tuyết nguyễn thị ánh" userId="a6fbc05945fbe6a6" providerId="LiveId" clId="{592AFEAF-E290-4FCB-96E6-57C1B025409F}" dt="2023-07-24T02:33:42.229" v="4325" actId="478"/>
          <ac:spMkLst>
            <pc:docMk/>
            <pc:sldMk cId="0" sldId="266"/>
            <ac:spMk id="7" creationId="{385CDF05-167D-0B48-7978-9059619085B1}"/>
          </ac:spMkLst>
        </pc:spChg>
        <pc:spChg chg="add del mod">
          <ac:chgData name="tuyết nguyễn thị ánh" userId="a6fbc05945fbe6a6" providerId="LiveId" clId="{592AFEAF-E290-4FCB-96E6-57C1B025409F}" dt="2023-07-24T02:33:42.229" v="4325" actId="478"/>
          <ac:spMkLst>
            <pc:docMk/>
            <pc:sldMk cId="0" sldId="266"/>
            <ac:spMk id="9" creationId="{CFF03F31-7C2E-C699-8D2A-77AFD0E607CD}"/>
          </ac:spMkLst>
        </pc:spChg>
        <pc:spChg chg="add del mod">
          <ac:chgData name="tuyết nguyễn thị ánh" userId="a6fbc05945fbe6a6" providerId="LiveId" clId="{592AFEAF-E290-4FCB-96E6-57C1B025409F}" dt="2023-07-24T02:33:42.229" v="4325" actId="478"/>
          <ac:spMkLst>
            <pc:docMk/>
            <pc:sldMk cId="0" sldId="266"/>
            <ac:spMk id="11" creationId="{585EE3DC-9781-7D2A-F327-84BA7B0D215D}"/>
          </ac:spMkLst>
        </pc:spChg>
        <pc:spChg chg="add del mod">
          <ac:chgData name="tuyết nguyễn thị ánh" userId="a6fbc05945fbe6a6" providerId="LiveId" clId="{592AFEAF-E290-4FCB-96E6-57C1B025409F}" dt="2023-07-24T02:33:44.697" v="4327" actId="478"/>
          <ac:spMkLst>
            <pc:docMk/>
            <pc:sldMk cId="0" sldId="266"/>
            <ac:spMk id="13" creationId="{567A9AF6-7C1B-C087-11BD-FCED59D80BFB}"/>
          </ac:spMkLst>
        </pc:spChg>
        <pc:spChg chg="add del mod">
          <ac:chgData name="tuyết nguyễn thị ánh" userId="a6fbc05945fbe6a6" providerId="LiveId" clId="{592AFEAF-E290-4FCB-96E6-57C1B025409F}" dt="2023-07-24T02:33:44.697" v="4327" actId="478"/>
          <ac:spMkLst>
            <pc:docMk/>
            <pc:sldMk cId="0" sldId="266"/>
            <ac:spMk id="15" creationId="{F0E48633-6EC9-A3E1-5AA0-9201C4F3B9F8}"/>
          </ac:spMkLst>
        </pc:spChg>
        <pc:spChg chg="add del mod">
          <ac:chgData name="tuyết nguyễn thị ánh" userId="a6fbc05945fbe6a6" providerId="LiveId" clId="{592AFEAF-E290-4FCB-96E6-57C1B025409F}" dt="2023-07-24T02:33:44.697" v="4327" actId="478"/>
          <ac:spMkLst>
            <pc:docMk/>
            <pc:sldMk cId="0" sldId="266"/>
            <ac:spMk id="17" creationId="{B2ACA40C-7A08-5D93-1634-AE7824915919}"/>
          </ac:spMkLst>
        </pc:spChg>
        <pc:spChg chg="add del mod">
          <ac:chgData name="tuyết nguyễn thị ánh" userId="a6fbc05945fbe6a6" providerId="LiveId" clId="{592AFEAF-E290-4FCB-96E6-57C1B025409F}" dt="2023-07-24T02:33:44.697" v="4327" actId="478"/>
          <ac:spMkLst>
            <pc:docMk/>
            <pc:sldMk cId="0" sldId="266"/>
            <ac:spMk id="19" creationId="{D719C5C2-968C-5186-2AF1-37AB184DD30C}"/>
          </ac:spMkLst>
        </pc:spChg>
        <pc:spChg chg="add mod">
          <ac:chgData name="tuyết nguyễn thị ánh" userId="a6fbc05945fbe6a6" providerId="LiveId" clId="{592AFEAF-E290-4FCB-96E6-57C1B025409F}" dt="2023-07-24T02:44:55.993" v="5109" actId="20577"/>
          <ac:spMkLst>
            <pc:docMk/>
            <pc:sldMk cId="0" sldId="266"/>
            <ac:spMk id="20" creationId="{CE3EE696-40D7-F4FA-57B7-A7B50FE9EC0A}"/>
          </ac:spMkLst>
        </pc:spChg>
        <pc:spChg chg="add mod">
          <ac:chgData name="tuyết nguyễn thị ánh" userId="a6fbc05945fbe6a6" providerId="LiveId" clId="{592AFEAF-E290-4FCB-96E6-57C1B025409F}" dt="2023-07-24T02:44:05.186" v="5102" actId="1076"/>
          <ac:spMkLst>
            <pc:docMk/>
            <pc:sldMk cId="0" sldId="266"/>
            <ac:spMk id="21" creationId="{25D4A77F-BA35-F752-6AE1-2E0B366B7EBA}"/>
          </ac:spMkLst>
        </pc:spChg>
        <pc:spChg chg="mod">
          <ac:chgData name="tuyết nguyễn thị ánh" userId="a6fbc05945fbe6a6" providerId="LiveId" clId="{592AFEAF-E290-4FCB-96E6-57C1B025409F}" dt="2023-07-24T02:43:58.360" v="5101" actId="1076"/>
          <ac:spMkLst>
            <pc:docMk/>
            <pc:sldMk cId="0" sldId="266"/>
            <ac:spMk id="23" creationId="{4DF2FD92-8754-1B43-6B36-F72300CDF6B8}"/>
          </ac:spMkLst>
        </pc:spChg>
        <pc:spChg chg="add mod">
          <ac:chgData name="tuyết nguyễn thị ánh" userId="a6fbc05945fbe6a6" providerId="LiveId" clId="{592AFEAF-E290-4FCB-96E6-57C1B025409F}" dt="2023-07-24T02:43:42.886" v="5095" actId="1076"/>
          <ac:spMkLst>
            <pc:docMk/>
            <pc:sldMk cId="0" sldId="266"/>
            <ac:spMk id="25" creationId="{991EA4EE-4D61-8EB1-40CA-931DBA7EBD6B}"/>
          </ac:spMkLst>
        </pc:spChg>
        <pc:spChg chg="mod">
          <ac:chgData name="tuyết nguyễn thị ánh" userId="a6fbc05945fbe6a6" providerId="LiveId" clId="{592AFEAF-E290-4FCB-96E6-57C1B025409F}" dt="2023-07-24T02:41:05.812" v="4546"/>
          <ac:spMkLst>
            <pc:docMk/>
            <pc:sldMk cId="0" sldId="266"/>
            <ac:spMk id="28" creationId="{84D55728-8CB2-B06F-7BE1-C4969EB7ABC4}"/>
          </ac:spMkLst>
        </pc:spChg>
        <pc:spChg chg="add del mod">
          <ac:chgData name="tuyết nguyễn thị ánh" userId="a6fbc05945fbe6a6" providerId="LiveId" clId="{592AFEAF-E290-4FCB-96E6-57C1B025409F}" dt="2023-07-24T02:42:04.172" v="4651" actId="478"/>
          <ac:spMkLst>
            <pc:docMk/>
            <pc:sldMk cId="0" sldId="266"/>
            <ac:spMk id="29" creationId="{EB20C677-00F8-CF64-C499-061D1BBBA295}"/>
          </ac:spMkLst>
        </pc:spChg>
        <pc:spChg chg="del">
          <ac:chgData name="tuyết nguyễn thị ánh" userId="a6fbc05945fbe6a6" providerId="LiveId" clId="{592AFEAF-E290-4FCB-96E6-57C1B025409F}" dt="2023-07-24T02:33:38.285" v="4322" actId="478"/>
          <ac:spMkLst>
            <pc:docMk/>
            <pc:sldMk cId="0" sldId="266"/>
            <ac:spMk id="237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3:41.161" v="4324" actId="478"/>
          <ac:spMkLst>
            <pc:docMk/>
            <pc:sldMk cId="0" sldId="266"/>
            <ac:spMk id="237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3:43.542" v="4326" actId="478"/>
          <ac:spMkLst>
            <pc:docMk/>
            <pc:sldMk cId="0" sldId="266"/>
            <ac:spMk id="237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3:41.161" v="4324" actId="478"/>
          <ac:spMkLst>
            <pc:docMk/>
            <pc:sldMk cId="0" sldId="266"/>
            <ac:spMk id="237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3:43.542" v="4326" actId="478"/>
          <ac:spMkLst>
            <pc:docMk/>
            <pc:sldMk cId="0" sldId="266"/>
            <ac:spMk id="237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3:41.161" v="4324" actId="478"/>
          <ac:spMkLst>
            <pc:docMk/>
            <pc:sldMk cId="0" sldId="266"/>
            <ac:spMk id="237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3:41.161" v="4324" actId="478"/>
          <ac:spMkLst>
            <pc:docMk/>
            <pc:sldMk cId="0" sldId="266"/>
            <ac:spMk id="237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3:43.542" v="4326" actId="478"/>
          <ac:spMkLst>
            <pc:docMk/>
            <pc:sldMk cId="0" sldId="266"/>
            <ac:spMk id="237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3:43.542" v="4326" actId="478"/>
          <ac:spMkLst>
            <pc:docMk/>
            <pc:sldMk cId="0" sldId="266"/>
            <ac:spMk id="2378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2:43:58.360" v="5101" actId="1076"/>
          <ac:grpSpMkLst>
            <pc:docMk/>
            <pc:sldMk cId="0" sldId="266"/>
            <ac:grpSpMk id="22" creationId="{B5CD0C80-F394-036E-597E-E7F5A7B28B1A}"/>
          </ac:grpSpMkLst>
        </pc:grpChg>
        <pc:grpChg chg="add del mod">
          <ac:chgData name="tuyết nguyễn thị ánh" userId="a6fbc05945fbe6a6" providerId="LiveId" clId="{592AFEAF-E290-4FCB-96E6-57C1B025409F}" dt="2023-07-24T02:42:03.062" v="4650" actId="478"/>
          <ac:grpSpMkLst>
            <pc:docMk/>
            <pc:sldMk cId="0" sldId="266"/>
            <ac:grpSpMk id="26" creationId="{980AF013-C44E-5463-91C0-99C147E3CFA6}"/>
          </ac:grpSpMkLst>
        </pc:grpChg>
        <pc:grpChg chg="mod">
          <ac:chgData name="tuyết nguyễn thị ánh" userId="a6fbc05945fbe6a6" providerId="LiveId" clId="{592AFEAF-E290-4FCB-96E6-57C1B025409F}" dt="2023-07-24T02:43:53.331" v="5100" actId="1076"/>
          <ac:grpSpMkLst>
            <pc:docMk/>
            <pc:sldMk cId="0" sldId="266"/>
            <ac:grpSpMk id="2379" creationId="{00000000-0000-0000-0000-000000000000}"/>
          </ac:grpSpMkLst>
        </pc:grpChg>
        <pc:picChg chg="mod">
          <ac:chgData name="tuyết nguyễn thị ánh" userId="a6fbc05945fbe6a6" providerId="LiveId" clId="{592AFEAF-E290-4FCB-96E6-57C1B025409F}" dt="2023-07-24T02:43:58.360" v="5101" actId="1076"/>
          <ac:picMkLst>
            <pc:docMk/>
            <pc:sldMk cId="0" sldId="266"/>
            <ac:picMk id="24" creationId="{E5AE3970-34E3-14D0-600B-54BF66BF1E40}"/>
          </ac:picMkLst>
        </pc:picChg>
        <pc:picChg chg="mod">
          <ac:chgData name="tuyết nguyễn thị ánh" userId="a6fbc05945fbe6a6" providerId="LiveId" clId="{592AFEAF-E290-4FCB-96E6-57C1B025409F}" dt="2023-07-24T02:41:05.812" v="4546"/>
          <ac:picMkLst>
            <pc:docMk/>
            <pc:sldMk cId="0" sldId="266"/>
            <ac:picMk id="27" creationId="{8786FB45-5309-C6B4-A547-9ED4B0EF25FD}"/>
          </ac:picMkLst>
        </pc:pic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67"/>
        </pc:sldMkLst>
        <pc:spChg chg="add del mod">
          <ac:chgData name="tuyết nguyễn thị ánh" userId="a6fbc05945fbe6a6" providerId="LiveId" clId="{592AFEAF-E290-4FCB-96E6-57C1B025409F}" dt="2023-07-24T03:09:18.052" v="5969" actId="478"/>
          <ac:spMkLst>
            <pc:docMk/>
            <pc:sldMk cId="0" sldId="267"/>
            <ac:spMk id="3" creationId="{78959876-8390-9D21-B078-289CC2C28C8E}"/>
          </ac:spMkLst>
        </pc:spChg>
        <pc:spChg chg="add mod">
          <ac:chgData name="tuyết nguyễn thị ánh" userId="a6fbc05945fbe6a6" providerId="LiveId" clId="{592AFEAF-E290-4FCB-96E6-57C1B025409F}" dt="2023-07-24T03:13:31.745" v="6275" actId="207"/>
          <ac:spMkLst>
            <pc:docMk/>
            <pc:sldMk cId="0" sldId="267"/>
            <ac:spMk id="4" creationId="{11E44DD7-5540-DFFD-736E-3838E11F979A}"/>
          </ac:spMkLst>
        </pc:spChg>
        <pc:spChg chg="add mod">
          <ac:chgData name="tuyết nguyễn thị ánh" userId="a6fbc05945fbe6a6" providerId="LiveId" clId="{592AFEAF-E290-4FCB-96E6-57C1B025409F}" dt="2023-07-24T03:12:14.619" v="6267" actId="1036"/>
          <ac:spMkLst>
            <pc:docMk/>
            <pc:sldMk cId="0" sldId="267"/>
            <ac:spMk id="5" creationId="{5BE27646-B9E3-B2A0-05C3-7697370AD0FD}"/>
          </ac:spMkLst>
        </pc:spChg>
        <pc:spChg chg="add mod">
          <ac:chgData name="tuyết nguyễn thị ánh" userId="a6fbc05945fbe6a6" providerId="LiveId" clId="{592AFEAF-E290-4FCB-96E6-57C1B025409F}" dt="2023-07-24T03:12:14.619" v="6267" actId="1036"/>
          <ac:spMkLst>
            <pc:docMk/>
            <pc:sldMk cId="0" sldId="267"/>
            <ac:spMk id="6" creationId="{185CEE5D-9AC6-2054-8647-36F09D27E3FC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2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2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6.552" v="5968" actId="478"/>
          <ac:spMkLst>
            <pc:docMk/>
            <pc:sldMk cId="0" sldId="267"/>
            <ac:spMk id="242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2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2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2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2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2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3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3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3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3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3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3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3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3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3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4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4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4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4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4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4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4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4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4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4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5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5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3.328" v="5967" actId="478"/>
          <ac:spMkLst>
            <pc:docMk/>
            <pc:sldMk cId="0" sldId="267"/>
            <ac:spMk id="245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09:10.606" v="5966" actId="478"/>
          <ac:spMkLst>
            <pc:docMk/>
            <pc:sldMk cId="0" sldId="267"/>
            <ac:spMk id="2453" creationId="{00000000-0000-0000-0000-000000000000}"/>
          </ac:spMkLst>
        </pc:spChg>
        <pc:picChg chg="del">
          <ac:chgData name="tuyết nguyễn thị ánh" userId="a6fbc05945fbe6a6" providerId="LiveId" clId="{592AFEAF-E290-4FCB-96E6-57C1B025409F}" dt="2023-07-24T03:09:13.328" v="5967" actId="478"/>
          <ac:picMkLst>
            <pc:docMk/>
            <pc:sldMk cId="0" sldId="267"/>
            <ac:picMk id="2437" creationId="{00000000-0000-0000-0000-000000000000}"/>
          </ac:picMkLst>
        </pc:pic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68"/>
        </pc:sldMkLst>
        <pc:spChg chg="add del mod">
          <ac:chgData name="tuyết nguyễn thị ánh" userId="a6fbc05945fbe6a6" providerId="LiveId" clId="{592AFEAF-E290-4FCB-96E6-57C1B025409F}" dt="2023-07-24T03:14:06.107" v="6277" actId="478"/>
          <ac:spMkLst>
            <pc:docMk/>
            <pc:sldMk cId="0" sldId="268"/>
            <ac:spMk id="3" creationId="{B4C7F799-ABC5-D9B1-87FC-BBEED12A87D6}"/>
          </ac:spMkLst>
        </pc:spChg>
        <pc:spChg chg="add del mod">
          <ac:chgData name="tuyết nguyễn thị ánh" userId="a6fbc05945fbe6a6" providerId="LiveId" clId="{592AFEAF-E290-4FCB-96E6-57C1B025409F}" dt="2023-07-24T03:14:06.107" v="6277" actId="478"/>
          <ac:spMkLst>
            <pc:docMk/>
            <pc:sldMk cId="0" sldId="268"/>
            <ac:spMk id="5" creationId="{FED657F4-ACC9-AC13-A17B-76C7E4027E69}"/>
          </ac:spMkLst>
        </pc:spChg>
        <pc:spChg chg="add del mod">
          <ac:chgData name="tuyết nguyễn thị ánh" userId="a6fbc05945fbe6a6" providerId="LiveId" clId="{592AFEAF-E290-4FCB-96E6-57C1B025409F}" dt="2023-07-24T03:14:06.107" v="6277" actId="478"/>
          <ac:spMkLst>
            <pc:docMk/>
            <pc:sldMk cId="0" sldId="268"/>
            <ac:spMk id="7" creationId="{1AE7DE57-6378-BC92-A6A8-0145B766A838}"/>
          </ac:spMkLst>
        </pc:spChg>
        <pc:spChg chg="add del mod">
          <ac:chgData name="tuyết nguyễn thị ánh" userId="a6fbc05945fbe6a6" providerId="LiveId" clId="{592AFEAF-E290-4FCB-96E6-57C1B025409F}" dt="2023-07-24T03:14:06.107" v="6277" actId="478"/>
          <ac:spMkLst>
            <pc:docMk/>
            <pc:sldMk cId="0" sldId="268"/>
            <ac:spMk id="9" creationId="{179ED3FA-C72D-C5B3-01E3-ECD366F42280}"/>
          </ac:spMkLst>
        </pc:spChg>
        <pc:spChg chg="add mod">
          <ac:chgData name="tuyết nguyễn thị ánh" userId="a6fbc05945fbe6a6" providerId="LiveId" clId="{592AFEAF-E290-4FCB-96E6-57C1B025409F}" dt="2023-07-24T04:06:38.602" v="7630" actId="20577"/>
          <ac:spMkLst>
            <pc:docMk/>
            <pc:sldMk cId="0" sldId="268"/>
            <ac:spMk id="10" creationId="{710BD3CA-F11C-B4F4-F23A-855407DE1C9A}"/>
          </ac:spMkLst>
        </pc:spChg>
        <pc:spChg chg="add mod">
          <ac:chgData name="tuyết nguyễn thị ánh" userId="a6fbc05945fbe6a6" providerId="LiveId" clId="{592AFEAF-E290-4FCB-96E6-57C1B025409F}" dt="2023-07-24T03:19:03.739" v="6700" actId="255"/>
          <ac:spMkLst>
            <pc:docMk/>
            <pc:sldMk cId="0" sldId="268"/>
            <ac:spMk id="11" creationId="{E664ADF5-0F6D-6BB7-3D08-5D44B47D14AA}"/>
          </ac:spMkLst>
        </pc:spChg>
        <pc:spChg chg="add mod">
          <ac:chgData name="tuyết nguyễn thị ánh" userId="a6fbc05945fbe6a6" providerId="LiveId" clId="{592AFEAF-E290-4FCB-96E6-57C1B025409F}" dt="2023-07-24T03:19:03.739" v="6700" actId="255"/>
          <ac:spMkLst>
            <pc:docMk/>
            <pc:sldMk cId="0" sldId="268"/>
            <ac:spMk id="12" creationId="{D4DFE451-FCDF-F00B-8132-EFB225CB9B71}"/>
          </ac:spMkLst>
        </pc:spChg>
        <pc:spChg chg="add mod">
          <ac:chgData name="tuyết nguyễn thị ánh" userId="a6fbc05945fbe6a6" providerId="LiveId" clId="{592AFEAF-E290-4FCB-96E6-57C1B025409F}" dt="2023-07-24T03:16:21.927" v="6448" actId="1076"/>
          <ac:spMkLst>
            <pc:docMk/>
            <pc:sldMk cId="0" sldId="268"/>
            <ac:spMk id="13" creationId="{BE2D9DCE-75D8-F82F-7711-73FFC3D54A1B}"/>
          </ac:spMkLst>
        </pc:spChg>
        <pc:spChg chg="add mod">
          <ac:chgData name="tuyết nguyễn thị ánh" userId="a6fbc05945fbe6a6" providerId="LiveId" clId="{592AFEAF-E290-4FCB-96E6-57C1B025409F}" dt="2023-07-24T03:19:44.910" v="6722" actId="1035"/>
          <ac:spMkLst>
            <pc:docMk/>
            <pc:sldMk cId="0" sldId="268"/>
            <ac:spMk id="14" creationId="{07B9201D-364F-255D-B3CE-E9DC360FF7E2}"/>
          </ac:spMkLst>
        </pc:spChg>
        <pc:spChg chg="add del mod">
          <ac:chgData name="tuyết nguyễn thị ánh" userId="a6fbc05945fbe6a6" providerId="LiveId" clId="{592AFEAF-E290-4FCB-96E6-57C1B025409F}" dt="2023-07-24T03:19:04.859" v="6702"/>
          <ac:spMkLst>
            <pc:docMk/>
            <pc:sldMk cId="0" sldId="268"/>
            <ac:spMk id="15" creationId="{183F6DC9-BDF1-8DBA-8893-3CC9B5142323}"/>
          </ac:spMkLst>
        </pc:spChg>
        <pc:spChg chg="del">
          <ac:chgData name="tuyết nguyễn thị ánh" userId="a6fbc05945fbe6a6" providerId="LiveId" clId="{592AFEAF-E290-4FCB-96E6-57C1B025409F}" dt="2023-07-24T03:14:04.291" v="6276" actId="478"/>
          <ac:spMkLst>
            <pc:docMk/>
            <pc:sldMk cId="0" sldId="268"/>
            <ac:spMk id="245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14:04.291" v="6276" actId="478"/>
          <ac:spMkLst>
            <pc:docMk/>
            <pc:sldMk cId="0" sldId="268"/>
            <ac:spMk id="245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14:04.291" v="6276" actId="478"/>
          <ac:spMkLst>
            <pc:docMk/>
            <pc:sldMk cId="0" sldId="268"/>
            <ac:spMk id="246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14:04.291" v="6276" actId="478"/>
          <ac:spMkLst>
            <pc:docMk/>
            <pc:sldMk cId="0" sldId="268"/>
            <ac:spMk id="2461" creationId="{00000000-0000-0000-0000-000000000000}"/>
          </ac:spMkLst>
        </pc:spChg>
        <pc:picChg chg="add mod">
          <ac:chgData name="tuyết nguyễn thị ánh" userId="a6fbc05945fbe6a6" providerId="LiveId" clId="{592AFEAF-E290-4FCB-96E6-57C1B025409F}" dt="2023-07-24T03:19:29.239" v="6708" actId="1076"/>
          <ac:picMkLst>
            <pc:docMk/>
            <pc:sldMk cId="0" sldId="268"/>
            <ac:picMk id="17" creationId="{ED5342C8-907B-8C65-0765-8E78CAC24CA0}"/>
          </ac:picMkLst>
        </pc:picChg>
      </pc:sldChg>
      <pc:sldChg chg="addSp delSp modSp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69"/>
        </pc:sldMkLst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3" creationId="{FB1A1AFB-9065-562E-5F69-0AFC6666FAAE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5" creationId="{7C60A612-896D-5BBE-5791-CC656260251A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7" creationId="{C536F1B1-5C0C-08D9-0D2C-A74DEF5C15F2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9" creationId="{3B0B9269-236E-0554-FD38-92D19D911E1D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11" creationId="{F41D48EE-2E32-2124-0772-96700929883C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13" creationId="{6D612353-A5F6-DF0D-82BD-74DD3AA33300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15" creationId="{E3153AF5-5C7B-9ACE-FE7A-8D0F2DC66827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17" creationId="{501D99E7-A125-49B0-DC0F-23F2BBEE14F4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19" creationId="{CDED5610-53BA-4257-BE3F-F354B3081186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21" creationId="{854C2C07-7B6C-3E00-985B-E1FEBA85CCEC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23" creationId="{AC2F5870-F8A7-42E2-6FFE-FB794DCBB620}"/>
          </ac:spMkLst>
        </pc:spChg>
        <pc:spChg chg="add del mod">
          <ac:chgData name="tuyết nguyễn thị ánh" userId="a6fbc05945fbe6a6" providerId="LiveId" clId="{592AFEAF-E290-4FCB-96E6-57C1B025409F}" dt="2023-07-24T03:21:13.870" v="6802" actId="478"/>
          <ac:spMkLst>
            <pc:docMk/>
            <pc:sldMk cId="0" sldId="269"/>
            <ac:spMk id="25" creationId="{268EDB9F-C544-694C-E4F6-07A8154FD615}"/>
          </ac:spMkLst>
        </pc:spChg>
        <pc:spChg chg="add del mod">
          <ac:chgData name="tuyết nguyễn thị ánh" userId="a6fbc05945fbe6a6" providerId="LiveId" clId="{592AFEAF-E290-4FCB-96E6-57C1B025409F}" dt="2023-07-24T03:21:17.795" v="6804" actId="478"/>
          <ac:spMkLst>
            <pc:docMk/>
            <pc:sldMk cId="0" sldId="269"/>
            <ac:spMk id="27" creationId="{4D62022C-BBCB-F560-16AF-6329975FA1BB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29" creationId="{FF986611-23BA-0E8F-23B5-77716ACFC13C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31" creationId="{7CF163B5-3902-32DC-9E5D-21D234A1D767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32" creationId="{DBD755CB-7307-C4CA-0F56-007DD69BDD05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33" creationId="{05FF5DDB-EFC4-1335-01C2-8DD39CD8D1C4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34" creationId="{13F40567-B202-CC2D-0478-35F81676A028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36" creationId="{1C65D7AD-C97A-EF91-9E99-E71329066B2B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38" creationId="{4E7D3AEE-A35F-4EC2-B628-516DDE9A3A77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39" creationId="{21AA493F-4811-6FFA-4012-D6BA97D572EF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40" creationId="{36AAFFBF-E9EF-FA0F-1C4F-BC90269EBFE2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41" creationId="{2EF8D5CB-38DF-45C0-14A6-87969E56784E}"/>
          </ac:spMkLst>
        </pc:spChg>
        <pc:spChg chg="add mod">
          <ac:chgData name="tuyết nguyễn thị ánh" userId="a6fbc05945fbe6a6" providerId="LiveId" clId="{592AFEAF-E290-4FCB-96E6-57C1B025409F}" dt="2023-07-24T03:23:01.814" v="6851" actId="2711"/>
          <ac:spMkLst>
            <pc:docMk/>
            <pc:sldMk cId="0" sldId="269"/>
            <ac:spMk id="42" creationId="{6A4AED01-FA78-067F-DD79-F8852DD4C5D5}"/>
          </ac:spMkLst>
        </pc:spChg>
        <pc:spChg chg="add del mod">
          <ac:chgData name="tuyết nguyễn thị ánh" userId="a6fbc05945fbe6a6" providerId="LiveId" clId="{592AFEAF-E290-4FCB-96E6-57C1B025409F}" dt="2023-07-24T03:22:07.972" v="6811" actId="478"/>
          <ac:spMkLst>
            <pc:docMk/>
            <pc:sldMk cId="0" sldId="269"/>
            <ac:spMk id="43" creationId="{1278AC14-BFDF-2529-BCF9-22054EE163C4}"/>
          </ac:spMkLst>
        </pc:spChg>
        <pc:spChg chg="mod">
          <ac:chgData name="tuyết nguyễn thị ánh" userId="a6fbc05945fbe6a6" providerId="LiveId" clId="{592AFEAF-E290-4FCB-96E6-57C1B025409F}" dt="2023-07-24T03:21:47.654" v="6805"/>
          <ac:spMkLst>
            <pc:docMk/>
            <pc:sldMk cId="0" sldId="269"/>
            <ac:spMk id="46" creationId="{B759AE52-B587-BA1C-D330-F85E0706042E}"/>
          </ac:spMkLst>
        </pc:spChg>
        <pc:spChg chg="add del mod">
          <ac:chgData name="tuyết nguyễn thị ánh" userId="a6fbc05945fbe6a6" providerId="LiveId" clId="{592AFEAF-E290-4FCB-96E6-57C1B025409F}" dt="2023-07-24T03:22:13.684" v="6814" actId="478"/>
          <ac:spMkLst>
            <pc:docMk/>
            <pc:sldMk cId="0" sldId="269"/>
            <ac:spMk id="47" creationId="{FAB5575C-9D61-8F25-E2EE-959568FA4E84}"/>
          </ac:spMkLst>
        </pc:spChg>
        <pc:spChg chg="add mod">
          <ac:chgData name="tuyết nguyễn thị ánh" userId="a6fbc05945fbe6a6" providerId="LiveId" clId="{592AFEAF-E290-4FCB-96E6-57C1B025409F}" dt="2023-07-24T03:22:24.400" v="6829" actId="1076"/>
          <ac:spMkLst>
            <pc:docMk/>
            <pc:sldMk cId="0" sldId="269"/>
            <ac:spMk id="48" creationId="{82A059C4-AB74-BDC6-7CE4-D1D4C4343738}"/>
          </ac:spMkLst>
        </pc:spChg>
        <pc:spChg chg="add mod">
          <ac:chgData name="tuyết nguyễn thị ánh" userId="a6fbc05945fbe6a6" providerId="LiveId" clId="{592AFEAF-E290-4FCB-96E6-57C1B025409F}" dt="2023-07-24T03:24:11.931" v="6878" actId="20577"/>
          <ac:spMkLst>
            <pc:docMk/>
            <pc:sldMk cId="0" sldId="269"/>
            <ac:spMk id="49" creationId="{3760EE30-866A-F183-C9E2-3023385B4B10}"/>
          </ac:spMkLst>
        </pc:spChg>
        <pc:spChg chg="add mod">
          <ac:chgData name="tuyết nguyễn thị ánh" userId="a6fbc05945fbe6a6" providerId="LiveId" clId="{592AFEAF-E290-4FCB-96E6-57C1B025409F}" dt="2023-07-24T03:26:38.568" v="6947" actId="1076"/>
          <ac:spMkLst>
            <pc:docMk/>
            <pc:sldMk cId="0" sldId="269"/>
            <ac:spMk id="50" creationId="{AAFA6708-D066-6BFB-1991-6F56E482FC9E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6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6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6.410" v="6803" actId="478"/>
          <ac:spMkLst>
            <pc:docMk/>
            <pc:sldMk cId="0" sldId="269"/>
            <ac:spMk id="246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6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7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7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7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7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7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7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7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7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21:12.250" v="6801" actId="478"/>
          <ac:spMkLst>
            <pc:docMk/>
            <pc:sldMk cId="0" sldId="269"/>
            <ac:spMk id="2478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3:21:51.359" v="6806" actId="1076"/>
          <ac:grpSpMkLst>
            <pc:docMk/>
            <pc:sldMk cId="0" sldId="269"/>
            <ac:grpSpMk id="28" creationId="{8F5D0AEA-0C8B-A8C9-06AD-FD75A26D3A41}"/>
          </ac:grpSpMkLst>
        </pc:grpChg>
        <pc:grpChg chg="mod">
          <ac:chgData name="tuyết nguyễn thị ánh" userId="a6fbc05945fbe6a6" providerId="LiveId" clId="{592AFEAF-E290-4FCB-96E6-57C1B025409F}" dt="2023-07-24T03:21:47.654" v="6805"/>
          <ac:grpSpMkLst>
            <pc:docMk/>
            <pc:sldMk cId="0" sldId="269"/>
            <ac:grpSpMk id="30" creationId="{39C2CF01-8A05-14A6-AAAC-098566070F91}"/>
          </ac:grpSpMkLst>
        </pc:grpChg>
        <pc:grpChg chg="add mod">
          <ac:chgData name="tuyết nguyễn thị ánh" userId="a6fbc05945fbe6a6" providerId="LiveId" clId="{592AFEAF-E290-4FCB-96E6-57C1B025409F}" dt="2023-07-24T03:21:53.570" v="6808" actId="1076"/>
          <ac:grpSpMkLst>
            <pc:docMk/>
            <pc:sldMk cId="0" sldId="269"/>
            <ac:grpSpMk id="35" creationId="{0AADB70A-573D-83A1-4F69-5538A66AC21C}"/>
          </ac:grpSpMkLst>
        </pc:grpChg>
        <pc:grpChg chg="mod">
          <ac:chgData name="tuyết nguyễn thị ánh" userId="a6fbc05945fbe6a6" providerId="LiveId" clId="{592AFEAF-E290-4FCB-96E6-57C1B025409F}" dt="2023-07-24T03:21:47.654" v="6805"/>
          <ac:grpSpMkLst>
            <pc:docMk/>
            <pc:sldMk cId="0" sldId="269"/>
            <ac:grpSpMk id="37" creationId="{3E6FEAD4-369E-E338-9AC5-059E3F9CEEFC}"/>
          </ac:grpSpMkLst>
        </pc:grpChg>
        <pc:grpChg chg="add mod">
          <ac:chgData name="tuyết nguyễn thị ánh" userId="a6fbc05945fbe6a6" providerId="LiveId" clId="{592AFEAF-E290-4FCB-96E6-57C1B025409F}" dt="2023-07-24T03:26:28.234" v="6945" actId="1076"/>
          <ac:grpSpMkLst>
            <pc:docMk/>
            <pc:sldMk cId="0" sldId="269"/>
            <ac:grpSpMk id="44" creationId="{E11BCCF2-C934-196C-B32D-270AAB9652DE}"/>
          </ac:grpSpMkLst>
        </pc:grpChg>
        <pc:picChg chg="mod">
          <ac:chgData name="tuyết nguyễn thị ánh" userId="a6fbc05945fbe6a6" providerId="LiveId" clId="{592AFEAF-E290-4FCB-96E6-57C1B025409F}" dt="2023-07-24T03:21:47.654" v="6805"/>
          <ac:picMkLst>
            <pc:docMk/>
            <pc:sldMk cId="0" sldId="269"/>
            <ac:picMk id="45" creationId="{0BA84025-629B-5859-004E-9CB0FE65AAC7}"/>
          </ac:picMkLst>
        </pc:picChg>
      </pc:sldChg>
      <pc:sldChg chg="addSp delSp modSp mod ord modTransition modNotes">
        <pc:chgData name="tuyết nguyễn thị ánh" userId="a6fbc05945fbe6a6" providerId="LiveId" clId="{592AFEAF-E290-4FCB-96E6-57C1B025409F}" dt="2023-07-25T04:20:01.475" v="18154"/>
        <pc:sldMkLst>
          <pc:docMk/>
          <pc:sldMk cId="0" sldId="270"/>
        </pc:sldMkLst>
        <pc:spChg chg="add del mod">
          <ac:chgData name="tuyết nguyễn thị ánh" userId="a6fbc05945fbe6a6" providerId="LiveId" clId="{592AFEAF-E290-4FCB-96E6-57C1B025409F}" dt="2023-07-24T02:32:23.830" v="4286" actId="478"/>
          <ac:spMkLst>
            <pc:docMk/>
            <pc:sldMk cId="0" sldId="270"/>
            <ac:spMk id="3" creationId="{030ECE72-1C7A-E179-359F-7A57B9570320}"/>
          </ac:spMkLst>
        </pc:spChg>
        <pc:spChg chg="add del mod">
          <ac:chgData name="tuyết nguyễn thị ánh" userId="a6fbc05945fbe6a6" providerId="LiveId" clId="{592AFEAF-E290-4FCB-96E6-57C1B025409F}" dt="2023-07-24T02:32:23.830" v="4286" actId="478"/>
          <ac:spMkLst>
            <pc:docMk/>
            <pc:sldMk cId="0" sldId="270"/>
            <ac:spMk id="5" creationId="{0D0ACC62-7CD0-E17C-678F-84D0839F67B3}"/>
          </ac:spMkLst>
        </pc:spChg>
        <pc:spChg chg="add del mod">
          <ac:chgData name="tuyết nguyễn thị ánh" userId="a6fbc05945fbe6a6" providerId="LiveId" clId="{592AFEAF-E290-4FCB-96E6-57C1B025409F}" dt="2023-07-24T02:32:23.830" v="4286" actId="478"/>
          <ac:spMkLst>
            <pc:docMk/>
            <pc:sldMk cId="0" sldId="270"/>
            <ac:spMk id="7" creationId="{582B85FF-DB0F-34AA-ED23-8967273F9840}"/>
          </ac:spMkLst>
        </pc:spChg>
        <pc:spChg chg="add mod">
          <ac:chgData name="tuyết nguyễn thị ánh" userId="a6fbc05945fbe6a6" providerId="LiveId" clId="{592AFEAF-E290-4FCB-96E6-57C1B025409F}" dt="2023-07-24T07:38:54.516" v="11283" actId="255"/>
          <ac:spMkLst>
            <pc:docMk/>
            <pc:sldMk cId="0" sldId="270"/>
            <ac:spMk id="8" creationId="{56024FFE-F47E-6895-97C9-FD1C671D58AF}"/>
          </ac:spMkLst>
        </pc:spChg>
        <pc:spChg chg="add mod">
          <ac:chgData name="tuyết nguyễn thị ánh" userId="a6fbc05945fbe6a6" providerId="LiveId" clId="{592AFEAF-E290-4FCB-96E6-57C1B025409F}" dt="2023-07-24T07:38:54.516" v="11283" actId="255"/>
          <ac:spMkLst>
            <pc:docMk/>
            <pc:sldMk cId="0" sldId="270"/>
            <ac:spMk id="9" creationId="{7C1F97BC-266C-3804-36EC-3411E14E4F6D}"/>
          </ac:spMkLst>
        </pc:spChg>
        <pc:spChg chg="del">
          <ac:chgData name="tuyết nguyễn thị ánh" userId="a6fbc05945fbe6a6" providerId="LiveId" clId="{592AFEAF-E290-4FCB-96E6-57C1B025409F}" dt="2023-07-24T02:32:21.354" v="4285" actId="478"/>
          <ac:spMkLst>
            <pc:docMk/>
            <pc:sldMk cId="0" sldId="270"/>
            <ac:spMk id="248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2:21.354" v="4285" actId="478"/>
          <ac:spMkLst>
            <pc:docMk/>
            <pc:sldMk cId="0" sldId="270"/>
            <ac:spMk id="248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2:32:21.354" v="4285" actId="478"/>
          <ac:spMkLst>
            <pc:docMk/>
            <pc:sldMk cId="0" sldId="270"/>
            <ac:spMk id="2485" creationId="{00000000-0000-0000-0000-000000000000}"/>
          </ac:spMkLst>
        </pc:spChg>
      </pc:sldChg>
      <pc:sldChg chg="addSp delSp modSp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71"/>
        </pc:sldMkLst>
        <pc:spChg chg="add del mod">
          <ac:chgData name="tuyết nguyễn thị ánh" userId="a6fbc05945fbe6a6" providerId="LiveId" clId="{592AFEAF-E290-4FCB-96E6-57C1B025409F}" dt="2023-07-24T03:49:47.544" v="7301" actId="478"/>
          <ac:spMkLst>
            <pc:docMk/>
            <pc:sldMk cId="0" sldId="271"/>
            <ac:spMk id="3" creationId="{04525285-C253-FB20-B3BE-4DC5065100FB}"/>
          </ac:spMkLst>
        </pc:spChg>
        <pc:spChg chg="add mod">
          <ac:chgData name="tuyết nguyễn thị ánh" userId="a6fbc05945fbe6a6" providerId="LiveId" clId="{592AFEAF-E290-4FCB-96E6-57C1B025409F}" dt="2023-07-24T03:56:43.728" v="7505" actId="1076"/>
          <ac:spMkLst>
            <pc:docMk/>
            <pc:sldMk cId="0" sldId="271"/>
            <ac:spMk id="4" creationId="{D9570507-EA98-0B7C-0202-0E4250937579}"/>
          </ac:spMkLst>
        </pc:spChg>
        <pc:spChg chg="add mod">
          <ac:chgData name="tuyết nguyễn thị ánh" userId="a6fbc05945fbe6a6" providerId="LiveId" clId="{592AFEAF-E290-4FCB-96E6-57C1B025409F}" dt="2023-07-24T03:57:11.141" v="7511" actId="1076"/>
          <ac:spMkLst>
            <pc:docMk/>
            <pc:sldMk cId="0" sldId="271"/>
            <ac:spMk id="5" creationId="{5C3D3723-5679-6B87-223B-BCC919228548}"/>
          </ac:spMkLst>
        </pc:spChg>
        <pc:spChg chg="add del mod">
          <ac:chgData name="tuyết nguyễn thị ánh" userId="a6fbc05945fbe6a6" providerId="LiveId" clId="{592AFEAF-E290-4FCB-96E6-57C1B025409F}" dt="2023-07-24T03:54:42.784" v="7358" actId="478"/>
          <ac:spMkLst>
            <pc:docMk/>
            <pc:sldMk cId="0" sldId="271"/>
            <ac:spMk id="6" creationId="{CC518FBA-0423-F593-F854-E8316BB7B103}"/>
          </ac:spMkLst>
        </pc:spChg>
        <pc:spChg chg="add mod">
          <ac:chgData name="tuyết nguyễn thị ánh" userId="a6fbc05945fbe6a6" providerId="LiveId" clId="{592AFEAF-E290-4FCB-96E6-57C1B025409F}" dt="2023-07-24T03:57:11.141" v="7511" actId="1076"/>
          <ac:spMkLst>
            <pc:docMk/>
            <pc:sldMk cId="0" sldId="271"/>
            <ac:spMk id="7" creationId="{99FB1C04-CDA5-4807-B71D-391CD21D0902}"/>
          </ac:spMkLst>
        </pc:spChg>
        <pc:spChg chg="mod">
          <ac:chgData name="tuyết nguyễn thị ánh" userId="a6fbc05945fbe6a6" providerId="LiveId" clId="{592AFEAF-E290-4FCB-96E6-57C1B025409F}" dt="2023-07-24T03:55:39.152" v="7493"/>
          <ac:spMkLst>
            <pc:docMk/>
            <pc:sldMk cId="0" sldId="271"/>
            <ac:spMk id="10" creationId="{B7121B3E-792B-31EF-390E-0BC5966731F9}"/>
          </ac:spMkLst>
        </pc:spChg>
        <pc:spChg chg="add mod">
          <ac:chgData name="tuyết nguyễn thị ánh" userId="a6fbc05945fbe6a6" providerId="LiveId" clId="{592AFEAF-E290-4FCB-96E6-57C1B025409F}" dt="2023-07-24T03:57:27.713" v="7520" actId="20577"/>
          <ac:spMkLst>
            <pc:docMk/>
            <pc:sldMk cId="0" sldId="271"/>
            <ac:spMk id="12" creationId="{FB7DFD8B-AEDD-F084-81EC-6629D53279C9}"/>
          </ac:spMkLst>
        </pc:spChg>
        <pc:spChg chg="del">
          <ac:chgData name="tuyết nguyễn thị ánh" userId="a6fbc05945fbe6a6" providerId="LiveId" clId="{592AFEAF-E290-4FCB-96E6-57C1B025409F}" dt="2023-07-24T03:49:46.378" v="7300" actId="478"/>
          <ac:spMkLst>
            <pc:docMk/>
            <pc:sldMk cId="0" sldId="271"/>
            <ac:spMk id="2535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3:56:51.642" v="7507" actId="1076"/>
          <ac:grpSpMkLst>
            <pc:docMk/>
            <pc:sldMk cId="0" sldId="271"/>
            <ac:grpSpMk id="8" creationId="{A524A5F8-CA64-7F75-A1B8-E21192F47AF5}"/>
          </ac:grpSpMkLst>
        </pc:grpChg>
        <pc:graphicFrameChg chg="del">
          <ac:chgData name="tuyết nguyễn thị ánh" userId="a6fbc05945fbe6a6" providerId="LiveId" clId="{592AFEAF-E290-4FCB-96E6-57C1B025409F}" dt="2023-07-24T03:49:46.378" v="7300" actId="478"/>
          <ac:graphicFrameMkLst>
            <pc:docMk/>
            <pc:sldMk cId="0" sldId="271"/>
            <ac:graphicFrameMk id="2536" creationId="{00000000-0000-0000-0000-000000000000}"/>
          </ac:graphicFrameMkLst>
        </pc:graphicFrameChg>
        <pc:picChg chg="mod">
          <ac:chgData name="tuyết nguyễn thị ánh" userId="a6fbc05945fbe6a6" providerId="LiveId" clId="{592AFEAF-E290-4FCB-96E6-57C1B025409F}" dt="2023-07-24T03:55:39.152" v="7493"/>
          <ac:picMkLst>
            <pc:docMk/>
            <pc:sldMk cId="0" sldId="271"/>
            <ac:picMk id="9" creationId="{320DD741-C848-653C-2EC4-E2D88D1A1469}"/>
          </ac:picMkLst>
        </pc:picChg>
        <pc:picChg chg="add mod">
          <ac:chgData name="tuyết nguyễn thị ánh" userId="a6fbc05945fbe6a6" providerId="LiveId" clId="{592AFEAF-E290-4FCB-96E6-57C1B025409F}" dt="2023-07-24T03:57:51.339" v="7524" actId="1076"/>
          <ac:picMkLst>
            <pc:docMk/>
            <pc:sldMk cId="0" sldId="271"/>
            <ac:picMk id="14" creationId="{C2EF822D-07B4-282E-1726-09031D7DB238}"/>
          </ac:picMkLst>
        </pc:picChg>
      </pc:sldChg>
      <pc:sldChg chg="addSp delSp modSp mod ord modTransition modNotes">
        <pc:chgData name="tuyết nguyễn thị ánh" userId="a6fbc05945fbe6a6" providerId="LiveId" clId="{592AFEAF-E290-4FCB-96E6-57C1B025409F}" dt="2023-07-25T04:20:01.475" v="18154"/>
        <pc:sldMkLst>
          <pc:docMk/>
          <pc:sldMk cId="0" sldId="272"/>
        </pc:sldMkLst>
        <pc:spChg chg="add del mod">
          <ac:chgData name="tuyết nguyễn thị ánh" userId="a6fbc05945fbe6a6" providerId="LiveId" clId="{592AFEAF-E290-4FCB-96E6-57C1B025409F}" dt="2023-07-24T03:46:33.921" v="7269" actId="478"/>
          <ac:spMkLst>
            <pc:docMk/>
            <pc:sldMk cId="0" sldId="272"/>
            <ac:spMk id="3" creationId="{31BE5157-1FD7-D665-284A-B0E2A08C5087}"/>
          </ac:spMkLst>
        </pc:spChg>
        <pc:spChg chg="add del mod">
          <ac:chgData name="tuyết nguyễn thị ánh" userId="a6fbc05945fbe6a6" providerId="LiveId" clId="{592AFEAF-E290-4FCB-96E6-57C1B025409F}" dt="2023-07-24T03:46:39.585" v="7275"/>
          <ac:spMkLst>
            <pc:docMk/>
            <pc:sldMk cId="0" sldId="272"/>
            <ac:spMk id="4" creationId="{E3FC09BD-0AA3-2B8A-0A55-CD9CF421F226}"/>
          </ac:spMkLst>
        </pc:spChg>
        <pc:spChg chg="add del mod">
          <ac:chgData name="tuyết nguyễn thị ánh" userId="a6fbc05945fbe6a6" providerId="LiveId" clId="{592AFEAF-E290-4FCB-96E6-57C1B025409F}" dt="2023-07-24T03:46:39.585" v="7275"/>
          <ac:spMkLst>
            <pc:docMk/>
            <pc:sldMk cId="0" sldId="272"/>
            <ac:spMk id="5" creationId="{C4C74080-04E4-E8DF-126E-69F5C35F4917}"/>
          </ac:spMkLst>
        </pc:spChg>
        <pc:spChg chg="add mod">
          <ac:chgData name="tuyết nguyễn thị ánh" userId="a6fbc05945fbe6a6" providerId="LiveId" clId="{592AFEAF-E290-4FCB-96E6-57C1B025409F}" dt="2023-07-24T07:39:23.853" v="11284" actId="255"/>
          <ac:spMkLst>
            <pc:docMk/>
            <pc:sldMk cId="0" sldId="272"/>
            <ac:spMk id="6" creationId="{735A306C-9E7F-A571-3B82-FBE75F419251}"/>
          </ac:spMkLst>
        </pc:spChg>
        <pc:spChg chg="add mod">
          <ac:chgData name="tuyết nguyễn thị ánh" userId="a6fbc05945fbe6a6" providerId="LiveId" clId="{592AFEAF-E290-4FCB-96E6-57C1B025409F}" dt="2023-07-24T07:39:23.853" v="11284" actId="255"/>
          <ac:spMkLst>
            <pc:docMk/>
            <pc:sldMk cId="0" sldId="272"/>
            <ac:spMk id="7" creationId="{18AD47F1-8A87-F52A-1796-71A014815147}"/>
          </ac:spMkLst>
        </pc:spChg>
        <pc:spChg chg="del">
          <ac:chgData name="tuyết nguyễn thị ánh" userId="a6fbc05945fbe6a6" providerId="LiveId" clId="{592AFEAF-E290-4FCB-96E6-57C1B025409F}" dt="2023-07-24T03:46:32.344" v="7268" actId="478"/>
          <ac:spMkLst>
            <pc:docMk/>
            <pc:sldMk cId="0" sldId="272"/>
            <ac:spMk id="2542" creationId="{00000000-0000-0000-0000-000000000000}"/>
          </ac:spMkLst>
        </pc:spChg>
        <pc:grpChg chg="mod">
          <ac:chgData name="tuyết nguyễn thị ánh" userId="a6fbc05945fbe6a6" providerId="LiveId" clId="{592AFEAF-E290-4FCB-96E6-57C1B025409F}" dt="2023-07-24T03:46:50.304" v="7287" actId="1076"/>
          <ac:grpSpMkLst>
            <pc:docMk/>
            <pc:sldMk cId="0" sldId="272"/>
            <ac:grpSpMk id="2543" creationId="{00000000-0000-0000-0000-000000000000}"/>
          </ac:grpSpMkLst>
        </pc:grp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73"/>
        </pc:sldMkLst>
        <pc:spChg chg="add del mod">
          <ac:chgData name="tuyết nguyễn thị ánh" userId="a6fbc05945fbe6a6" providerId="LiveId" clId="{592AFEAF-E290-4FCB-96E6-57C1B025409F}" dt="2023-07-24T03:58:00.370" v="7526" actId="478"/>
          <ac:spMkLst>
            <pc:docMk/>
            <pc:sldMk cId="0" sldId="273"/>
            <ac:spMk id="3" creationId="{20F01A77-6491-727C-B1BB-7DC866BC6593}"/>
          </ac:spMkLst>
        </pc:spChg>
        <pc:spChg chg="add del mod">
          <ac:chgData name="tuyết nguyễn thị ánh" userId="a6fbc05945fbe6a6" providerId="LiveId" clId="{592AFEAF-E290-4FCB-96E6-57C1B025409F}" dt="2023-07-24T03:58:01.786" v="7527" actId="478"/>
          <ac:spMkLst>
            <pc:docMk/>
            <pc:sldMk cId="0" sldId="273"/>
            <ac:spMk id="5" creationId="{A93B0B0F-08B8-D9DA-0F23-9D89975C9AFE}"/>
          </ac:spMkLst>
        </pc:spChg>
        <pc:spChg chg="add mod">
          <ac:chgData name="tuyết nguyễn thị ánh" userId="a6fbc05945fbe6a6" providerId="LiveId" clId="{592AFEAF-E290-4FCB-96E6-57C1B025409F}" dt="2023-07-24T03:58:17.894" v="7528"/>
          <ac:spMkLst>
            <pc:docMk/>
            <pc:sldMk cId="0" sldId="273"/>
            <ac:spMk id="6" creationId="{0E1C4473-AD37-30CD-488C-61ADC25DBFA6}"/>
          </ac:spMkLst>
        </pc:spChg>
        <pc:spChg chg="add mod">
          <ac:chgData name="tuyết nguyễn thị ánh" userId="a6fbc05945fbe6a6" providerId="LiveId" clId="{592AFEAF-E290-4FCB-96E6-57C1B025409F}" dt="2023-07-24T04:01:32.873" v="7607" actId="1036"/>
          <ac:spMkLst>
            <pc:docMk/>
            <pc:sldMk cId="0" sldId="273"/>
            <ac:spMk id="7" creationId="{8B7CC8C1-490D-7109-656B-18011FB7EA9B}"/>
          </ac:spMkLst>
        </pc:spChg>
        <pc:spChg chg="add mod">
          <ac:chgData name="tuyết nguyễn thị ánh" userId="a6fbc05945fbe6a6" providerId="LiveId" clId="{592AFEAF-E290-4FCB-96E6-57C1B025409F}" dt="2023-07-24T04:01:32.873" v="7607" actId="1036"/>
          <ac:spMkLst>
            <pc:docMk/>
            <pc:sldMk cId="0" sldId="273"/>
            <ac:spMk id="8" creationId="{68904FB4-2FFB-E73F-88C1-A7E2AD52B5D3}"/>
          </ac:spMkLst>
        </pc:spChg>
        <pc:spChg chg="del">
          <ac:chgData name="tuyết nguyễn thị ánh" userId="a6fbc05945fbe6a6" providerId="LiveId" clId="{592AFEAF-E290-4FCB-96E6-57C1B025409F}" dt="2023-07-24T03:57:58.607" v="7525" actId="478"/>
          <ac:spMkLst>
            <pc:docMk/>
            <pc:sldMk cId="0" sldId="273"/>
            <ac:spMk id="262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3:58:00.370" v="7526" actId="478"/>
          <ac:spMkLst>
            <pc:docMk/>
            <pc:sldMk cId="0" sldId="273"/>
            <ac:spMk id="2621" creationId="{00000000-0000-0000-0000-000000000000}"/>
          </ac:spMkLst>
        </pc:spChg>
        <pc:graphicFrameChg chg="add del mod">
          <ac:chgData name="tuyết nguyễn thị ánh" userId="a6fbc05945fbe6a6" providerId="LiveId" clId="{592AFEAF-E290-4FCB-96E6-57C1B025409F}" dt="2023-07-24T03:59:27.816" v="7568"/>
          <ac:graphicFrameMkLst>
            <pc:docMk/>
            <pc:sldMk cId="0" sldId="273"/>
            <ac:graphicFrameMk id="9" creationId="{81474069-F89F-118D-2E08-DD5601920BCB}"/>
          </ac:graphicFrameMkLst>
        </pc:graphicFrameChg>
        <pc:graphicFrameChg chg="add del mod">
          <ac:chgData name="tuyết nguyễn thị ánh" userId="a6fbc05945fbe6a6" providerId="LiveId" clId="{592AFEAF-E290-4FCB-96E6-57C1B025409F}" dt="2023-07-24T03:59:39.952" v="7573"/>
          <ac:graphicFrameMkLst>
            <pc:docMk/>
            <pc:sldMk cId="0" sldId="273"/>
            <ac:graphicFrameMk id="10" creationId="{5978458C-66BC-03B6-0749-CAA8F18971AB}"/>
          </ac:graphicFrameMkLst>
        </pc:graphicFrameChg>
        <pc:picChg chg="add mod">
          <ac:chgData name="tuyết nguyễn thị ánh" userId="a6fbc05945fbe6a6" providerId="LiveId" clId="{592AFEAF-E290-4FCB-96E6-57C1B025409F}" dt="2023-07-24T04:01:29.963" v="7596" actId="14100"/>
          <ac:picMkLst>
            <pc:docMk/>
            <pc:sldMk cId="0" sldId="273"/>
            <ac:picMk id="11" creationId="{ABF3DD74-E1E9-7494-3001-5BD614567373}"/>
          </ac:picMkLst>
        </pc:picChg>
      </pc:sldChg>
      <pc:sldChg chg="del">
        <pc:chgData name="tuyết nguyễn thị ánh" userId="a6fbc05945fbe6a6" providerId="LiveId" clId="{592AFEAF-E290-4FCB-96E6-57C1B025409F}" dt="2023-07-24T04:05:26.333" v="7608" actId="47"/>
        <pc:sldMkLst>
          <pc:docMk/>
          <pc:sldMk cId="0" sldId="274"/>
        </pc:sldMkLst>
      </pc:sldChg>
      <pc:sldChg chg="addSp delSp modSp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75"/>
        </pc:sldMkLst>
        <pc:spChg chg="add del mod">
          <ac:chgData name="tuyết nguyễn thị ánh" userId="a6fbc05945fbe6a6" providerId="LiveId" clId="{592AFEAF-E290-4FCB-96E6-57C1B025409F}" dt="2023-07-24T04:05:33.900" v="7610" actId="478"/>
          <ac:spMkLst>
            <pc:docMk/>
            <pc:sldMk cId="0" sldId="275"/>
            <ac:spMk id="3" creationId="{BE2E1F7A-6E99-17E3-A403-51AB258433D8}"/>
          </ac:spMkLst>
        </pc:spChg>
        <pc:spChg chg="add del mod">
          <ac:chgData name="tuyết nguyễn thị ánh" userId="a6fbc05945fbe6a6" providerId="LiveId" clId="{592AFEAF-E290-4FCB-96E6-57C1B025409F}" dt="2023-07-24T04:05:35.903" v="7611" actId="478"/>
          <ac:spMkLst>
            <pc:docMk/>
            <pc:sldMk cId="0" sldId="275"/>
            <ac:spMk id="5" creationId="{034C718D-6D63-3CCC-45BB-3AB846BBA309}"/>
          </ac:spMkLst>
        </pc:spChg>
        <pc:spChg chg="add del mod">
          <ac:chgData name="tuyết nguyễn thị ánh" userId="a6fbc05945fbe6a6" providerId="LiveId" clId="{592AFEAF-E290-4FCB-96E6-57C1B025409F}" dt="2023-07-24T04:05:37.707" v="7613" actId="478"/>
          <ac:spMkLst>
            <pc:docMk/>
            <pc:sldMk cId="0" sldId="275"/>
            <ac:spMk id="7" creationId="{92C28208-88C3-896E-87AD-192F73CC0BE2}"/>
          </ac:spMkLst>
        </pc:spChg>
        <pc:spChg chg="add mod">
          <ac:chgData name="tuyết nguyễn thị ánh" userId="a6fbc05945fbe6a6" providerId="LiveId" clId="{592AFEAF-E290-4FCB-96E6-57C1B025409F}" dt="2023-07-24T04:12:09.227" v="7864" actId="1076"/>
          <ac:spMkLst>
            <pc:docMk/>
            <pc:sldMk cId="0" sldId="275"/>
            <ac:spMk id="8" creationId="{C1BD3A1C-5DF0-2635-9AE8-0A4FD8FF05AE}"/>
          </ac:spMkLst>
        </pc:spChg>
        <pc:spChg chg="add del mod">
          <ac:chgData name="tuyết nguyễn thị ánh" userId="a6fbc05945fbe6a6" providerId="LiveId" clId="{592AFEAF-E290-4FCB-96E6-57C1B025409F}" dt="2023-07-24T04:07:07.766" v="7636" actId="478"/>
          <ac:spMkLst>
            <pc:docMk/>
            <pc:sldMk cId="0" sldId="275"/>
            <ac:spMk id="9" creationId="{F48CBC2C-CB3A-1CD8-C83E-EEA90BA29D24}"/>
          </ac:spMkLst>
        </pc:spChg>
        <pc:spChg chg="add mod">
          <ac:chgData name="tuyết nguyễn thị ánh" userId="a6fbc05945fbe6a6" providerId="LiveId" clId="{592AFEAF-E290-4FCB-96E6-57C1B025409F}" dt="2023-07-24T04:12:12.123" v="7867" actId="1035"/>
          <ac:spMkLst>
            <pc:docMk/>
            <pc:sldMk cId="0" sldId="275"/>
            <ac:spMk id="10" creationId="{F428052E-9193-F946-7529-98197A5C2DD9}"/>
          </ac:spMkLst>
        </pc:spChg>
        <pc:spChg chg="add mod">
          <ac:chgData name="tuyết nguyễn thị ánh" userId="a6fbc05945fbe6a6" providerId="LiveId" clId="{592AFEAF-E290-4FCB-96E6-57C1B025409F}" dt="2023-07-24T04:12:07.234" v="7863" actId="1035"/>
          <ac:spMkLst>
            <pc:docMk/>
            <pc:sldMk cId="0" sldId="275"/>
            <ac:spMk id="11" creationId="{8EB0BD1D-146A-815A-82DE-C73B7A9E4CCE}"/>
          </ac:spMkLst>
        </pc:spChg>
        <pc:spChg chg="add mod">
          <ac:chgData name="tuyết nguyễn thị ánh" userId="a6fbc05945fbe6a6" providerId="LiveId" clId="{592AFEAF-E290-4FCB-96E6-57C1B025409F}" dt="2023-07-24T04:14:12.688" v="7991" actId="20577"/>
          <ac:spMkLst>
            <pc:docMk/>
            <pc:sldMk cId="0" sldId="275"/>
            <ac:spMk id="12" creationId="{5133D026-5250-359D-FB84-1F57602369B3}"/>
          </ac:spMkLst>
        </pc:spChg>
        <pc:spChg chg="del">
          <ac:chgData name="tuyết nguyễn thị ánh" userId="a6fbc05945fbe6a6" providerId="LiveId" clId="{592AFEAF-E290-4FCB-96E6-57C1B025409F}" dt="2023-07-24T04:05:33.900" v="7610" actId="478"/>
          <ac:spMkLst>
            <pc:docMk/>
            <pc:sldMk cId="0" sldId="275"/>
            <ac:spMk id="269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05:31.675" v="7609" actId="478"/>
          <ac:spMkLst>
            <pc:docMk/>
            <pc:sldMk cId="0" sldId="275"/>
            <ac:spMk id="2692" creationId="{00000000-0000-0000-0000-000000000000}"/>
          </ac:spMkLst>
        </pc:spChg>
        <pc:spChg chg="mod">
          <ac:chgData name="tuyết nguyễn thị ánh" userId="a6fbc05945fbe6a6" providerId="LiveId" clId="{592AFEAF-E290-4FCB-96E6-57C1B025409F}" dt="2023-07-24T04:05:48.282" v="7618" actId="1076"/>
          <ac:spMkLst>
            <pc:docMk/>
            <pc:sldMk cId="0" sldId="275"/>
            <ac:spMk id="2697" creationId="{00000000-0000-0000-0000-000000000000}"/>
          </ac:spMkLst>
        </pc:spChg>
        <pc:grpChg chg="mod">
          <ac:chgData name="tuyết nguyễn thị ánh" userId="a6fbc05945fbe6a6" providerId="LiveId" clId="{592AFEAF-E290-4FCB-96E6-57C1B025409F}" dt="2023-07-24T04:05:53.216" v="7620" actId="14100"/>
          <ac:grpSpMkLst>
            <pc:docMk/>
            <pc:sldMk cId="0" sldId="275"/>
            <ac:grpSpMk id="2694" creationId="{00000000-0000-0000-0000-000000000000}"/>
          </ac:grpSpMkLst>
        </pc:grpChg>
        <pc:grpChg chg="mod">
          <ac:chgData name="tuyết nguyễn thị ánh" userId="a6fbc05945fbe6a6" providerId="LiveId" clId="{592AFEAF-E290-4FCB-96E6-57C1B025409F}" dt="2023-07-24T04:06:03.302" v="7623" actId="1076"/>
          <ac:grpSpMkLst>
            <pc:docMk/>
            <pc:sldMk cId="0" sldId="275"/>
            <ac:grpSpMk id="2706" creationId="{00000000-0000-0000-0000-000000000000}"/>
          </ac:grpSpMkLst>
        </pc:grpChg>
        <pc:picChg chg="del">
          <ac:chgData name="tuyết nguyễn thị ánh" userId="a6fbc05945fbe6a6" providerId="LiveId" clId="{592AFEAF-E290-4FCB-96E6-57C1B025409F}" dt="2023-07-24T04:05:36.571" v="7612" actId="478"/>
          <ac:picMkLst>
            <pc:docMk/>
            <pc:sldMk cId="0" sldId="275"/>
            <ac:picMk id="2693" creationId="{00000000-0000-0000-0000-000000000000}"/>
          </ac:picMkLst>
        </pc:picChg>
      </pc:sldChg>
      <pc:sldChg chg="addSp delSp modSp mod ord modTransition">
        <pc:chgData name="tuyết nguyễn thị ánh" userId="a6fbc05945fbe6a6" providerId="LiveId" clId="{592AFEAF-E290-4FCB-96E6-57C1B025409F}" dt="2023-07-25T04:20:01.475" v="18154"/>
        <pc:sldMkLst>
          <pc:docMk/>
          <pc:sldMk cId="0" sldId="276"/>
        </pc:sldMkLst>
        <pc:spChg chg="add del mod">
          <ac:chgData name="tuyết nguyễn thị ánh" userId="a6fbc05945fbe6a6" providerId="LiveId" clId="{592AFEAF-E290-4FCB-96E6-57C1B025409F}" dt="2023-07-24T07:36:33.031" v="11193" actId="478"/>
          <ac:spMkLst>
            <pc:docMk/>
            <pc:sldMk cId="0" sldId="276"/>
            <ac:spMk id="3" creationId="{F3B49337-D00A-86B9-8BE0-191004700B09}"/>
          </ac:spMkLst>
        </pc:spChg>
        <pc:spChg chg="add del mod">
          <ac:chgData name="tuyết nguyễn thị ánh" userId="a6fbc05945fbe6a6" providerId="LiveId" clId="{592AFEAF-E290-4FCB-96E6-57C1B025409F}" dt="2023-07-24T07:36:33.031" v="11193" actId="478"/>
          <ac:spMkLst>
            <pc:docMk/>
            <pc:sldMk cId="0" sldId="276"/>
            <ac:spMk id="5" creationId="{F0E2E3D5-37D7-7618-0CC0-2BE4E83BE1FB}"/>
          </ac:spMkLst>
        </pc:spChg>
        <pc:spChg chg="add del mod">
          <ac:chgData name="tuyết nguyễn thị ánh" userId="a6fbc05945fbe6a6" providerId="LiveId" clId="{592AFEAF-E290-4FCB-96E6-57C1B025409F}" dt="2023-07-24T07:36:47.983" v="11195"/>
          <ac:spMkLst>
            <pc:docMk/>
            <pc:sldMk cId="0" sldId="276"/>
            <ac:spMk id="6" creationId="{AC54ADE5-4502-2B7B-04DD-03FD9B971F7D}"/>
          </ac:spMkLst>
        </pc:spChg>
        <pc:spChg chg="add del mod">
          <ac:chgData name="tuyết nguyễn thị ánh" userId="a6fbc05945fbe6a6" providerId="LiveId" clId="{592AFEAF-E290-4FCB-96E6-57C1B025409F}" dt="2023-07-24T07:36:47.983" v="11195"/>
          <ac:spMkLst>
            <pc:docMk/>
            <pc:sldMk cId="0" sldId="276"/>
            <ac:spMk id="7" creationId="{7670749B-02E7-B761-A305-DBED74735828}"/>
          </ac:spMkLst>
        </pc:spChg>
        <pc:spChg chg="add mod">
          <ac:chgData name="tuyết nguyễn thị ánh" userId="a6fbc05945fbe6a6" providerId="LiveId" clId="{592AFEAF-E290-4FCB-96E6-57C1B025409F}" dt="2023-07-24T07:38:23.318" v="11281" actId="255"/>
          <ac:spMkLst>
            <pc:docMk/>
            <pc:sldMk cId="0" sldId="276"/>
            <ac:spMk id="8" creationId="{8A02F59F-FFF6-ED10-94C3-152D09137CE3}"/>
          </ac:spMkLst>
        </pc:spChg>
        <pc:spChg chg="add mod">
          <ac:chgData name="tuyết nguyễn thị ánh" userId="a6fbc05945fbe6a6" providerId="LiveId" clId="{592AFEAF-E290-4FCB-96E6-57C1B025409F}" dt="2023-07-24T07:38:23.318" v="11281" actId="255"/>
          <ac:spMkLst>
            <pc:docMk/>
            <pc:sldMk cId="0" sldId="276"/>
            <ac:spMk id="9" creationId="{E2DB15AA-F1CE-DAD2-CB79-C6C9D9C3A00E}"/>
          </ac:spMkLst>
        </pc:spChg>
        <pc:spChg chg="del">
          <ac:chgData name="tuyết nguyễn thị ánh" userId="a6fbc05945fbe6a6" providerId="LiveId" clId="{592AFEAF-E290-4FCB-96E6-57C1B025409F}" dt="2023-07-24T07:36:30.901" v="11192" actId="478"/>
          <ac:spMkLst>
            <pc:docMk/>
            <pc:sldMk cId="0" sldId="276"/>
            <ac:spMk id="273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7:36:30.901" v="11192" actId="478"/>
          <ac:spMkLst>
            <pc:docMk/>
            <pc:sldMk cId="0" sldId="276"/>
            <ac:spMk id="2736" creationId="{00000000-0000-0000-0000-000000000000}"/>
          </ac:spMkLst>
        </pc:spChg>
        <pc:grpChg chg="mod">
          <ac:chgData name="tuyết nguyễn thị ánh" userId="a6fbc05945fbe6a6" providerId="LiveId" clId="{592AFEAF-E290-4FCB-96E6-57C1B025409F}" dt="2023-07-24T07:38:02.307" v="11275" actId="1076"/>
          <ac:grpSpMkLst>
            <pc:docMk/>
            <pc:sldMk cId="0" sldId="276"/>
            <ac:grpSpMk id="2737" creationId="{00000000-0000-0000-0000-000000000000}"/>
          </ac:grpSpMkLst>
        </pc:grpChg>
        <pc:grpChg chg="mod">
          <ac:chgData name="tuyết nguyễn thị ánh" userId="a6fbc05945fbe6a6" providerId="LiveId" clId="{592AFEAF-E290-4FCB-96E6-57C1B025409F}" dt="2023-07-24T07:37:57.436" v="11273" actId="1076"/>
          <ac:grpSpMkLst>
            <pc:docMk/>
            <pc:sldMk cId="0" sldId="276"/>
            <ac:grpSpMk id="2753" creationId="{00000000-0000-0000-0000-000000000000}"/>
          </ac:grpSpMkLst>
        </pc:grp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77"/>
        </pc:sldMkLst>
        <pc:spChg chg="add del mod">
          <ac:chgData name="tuyết nguyễn thị ánh" userId="a6fbc05945fbe6a6" providerId="LiveId" clId="{592AFEAF-E290-4FCB-96E6-57C1B025409F}" dt="2023-07-24T06:52:55.084" v="9692" actId="478"/>
          <ac:spMkLst>
            <pc:docMk/>
            <pc:sldMk cId="0" sldId="277"/>
            <ac:spMk id="3" creationId="{BADBD61A-1957-47D4-7FF3-92044FB8CF30}"/>
          </ac:spMkLst>
        </pc:spChg>
        <pc:spChg chg="add del mod">
          <ac:chgData name="tuyết nguyễn thị ánh" userId="a6fbc05945fbe6a6" providerId="LiveId" clId="{592AFEAF-E290-4FCB-96E6-57C1B025409F}" dt="2023-07-24T06:52:56.990" v="9693" actId="478"/>
          <ac:spMkLst>
            <pc:docMk/>
            <pc:sldMk cId="0" sldId="277"/>
            <ac:spMk id="5" creationId="{D92F9680-E8C8-5BAE-92E2-AC337280E043}"/>
          </ac:spMkLst>
        </pc:spChg>
        <pc:spChg chg="add del mod">
          <ac:chgData name="tuyết nguyễn thị ánh" userId="a6fbc05945fbe6a6" providerId="LiveId" clId="{592AFEAF-E290-4FCB-96E6-57C1B025409F}" dt="2023-07-24T06:52:56.990" v="9693" actId="478"/>
          <ac:spMkLst>
            <pc:docMk/>
            <pc:sldMk cId="0" sldId="277"/>
            <ac:spMk id="7" creationId="{A0A79E41-14AC-BBDF-12F4-77CE54686405}"/>
          </ac:spMkLst>
        </pc:spChg>
        <pc:spChg chg="add del mod">
          <ac:chgData name="tuyết nguyễn thị ánh" userId="a6fbc05945fbe6a6" providerId="LiveId" clId="{592AFEAF-E290-4FCB-96E6-57C1B025409F}" dt="2023-07-24T06:52:56.990" v="9693" actId="478"/>
          <ac:spMkLst>
            <pc:docMk/>
            <pc:sldMk cId="0" sldId="277"/>
            <ac:spMk id="9" creationId="{ECE631C5-2A23-8E0C-444F-90BFC7AC068C}"/>
          </ac:spMkLst>
        </pc:spChg>
        <pc:spChg chg="add del mod">
          <ac:chgData name="tuyết nguyễn thị ánh" userId="a6fbc05945fbe6a6" providerId="LiveId" clId="{592AFEAF-E290-4FCB-96E6-57C1B025409F}" dt="2023-07-24T06:52:56.990" v="9693" actId="478"/>
          <ac:spMkLst>
            <pc:docMk/>
            <pc:sldMk cId="0" sldId="277"/>
            <ac:spMk id="11" creationId="{0DBEF4DB-BA68-2BAF-4058-991C18EC2343}"/>
          </ac:spMkLst>
        </pc:spChg>
        <pc:spChg chg="add del mod">
          <ac:chgData name="tuyết nguyễn thị ánh" userId="a6fbc05945fbe6a6" providerId="LiveId" clId="{592AFEAF-E290-4FCB-96E6-57C1B025409F}" dt="2023-07-24T06:52:56.990" v="9693" actId="478"/>
          <ac:spMkLst>
            <pc:docMk/>
            <pc:sldMk cId="0" sldId="277"/>
            <ac:spMk id="13" creationId="{671E3CFE-BA70-7674-4066-C688C469E054}"/>
          </ac:spMkLst>
        </pc:spChg>
        <pc:spChg chg="add mod">
          <ac:chgData name="tuyết nguyễn thị ánh" userId="a6fbc05945fbe6a6" providerId="LiveId" clId="{592AFEAF-E290-4FCB-96E6-57C1B025409F}" dt="2023-07-24T06:55:25.426" v="9724" actId="1076"/>
          <ac:spMkLst>
            <pc:docMk/>
            <pc:sldMk cId="0" sldId="277"/>
            <ac:spMk id="14" creationId="{B59A88A2-51C3-F79D-D5F8-677858C92582}"/>
          </ac:spMkLst>
        </pc:spChg>
        <pc:spChg chg="add mod">
          <ac:chgData name="tuyết nguyễn thị ánh" userId="a6fbc05945fbe6a6" providerId="LiveId" clId="{592AFEAF-E290-4FCB-96E6-57C1B025409F}" dt="2023-07-24T06:57:06.586" v="9795" actId="1038"/>
          <ac:spMkLst>
            <pc:docMk/>
            <pc:sldMk cId="0" sldId="277"/>
            <ac:spMk id="15" creationId="{FFB3686F-6949-CBD9-72E3-B3D9AA50696B}"/>
          </ac:spMkLst>
        </pc:spChg>
        <pc:spChg chg="add mod">
          <ac:chgData name="tuyết nguyễn thị ánh" userId="a6fbc05945fbe6a6" providerId="LiveId" clId="{592AFEAF-E290-4FCB-96E6-57C1B025409F}" dt="2023-07-24T06:57:06.586" v="9795" actId="1038"/>
          <ac:spMkLst>
            <pc:docMk/>
            <pc:sldMk cId="0" sldId="277"/>
            <ac:spMk id="16" creationId="{642CFA35-8496-CB41-9E79-EB75ABF79C18}"/>
          </ac:spMkLst>
        </pc:spChg>
        <pc:spChg chg="mod">
          <ac:chgData name="tuyết nguyễn thị ánh" userId="a6fbc05945fbe6a6" providerId="LiveId" clId="{592AFEAF-E290-4FCB-96E6-57C1B025409F}" dt="2023-07-24T06:55:00.825" v="9702"/>
          <ac:spMkLst>
            <pc:docMk/>
            <pc:sldMk cId="0" sldId="277"/>
            <ac:spMk id="19" creationId="{53BA52C2-E724-302A-7280-1EC30365F18E}"/>
          </ac:spMkLst>
        </pc:spChg>
        <pc:spChg chg="add del mod">
          <ac:chgData name="tuyết nguyễn thị ánh" userId="a6fbc05945fbe6a6" providerId="LiveId" clId="{592AFEAF-E290-4FCB-96E6-57C1B025409F}" dt="2023-07-24T06:55:52.933" v="9729" actId="478"/>
          <ac:spMkLst>
            <pc:docMk/>
            <pc:sldMk cId="0" sldId="277"/>
            <ac:spMk id="20" creationId="{00C4E0F9-9616-79F3-70F4-47268DA2F1E4}"/>
          </ac:spMkLst>
        </pc:spChg>
        <pc:spChg chg="add del mod">
          <ac:chgData name="tuyết nguyễn thị ánh" userId="a6fbc05945fbe6a6" providerId="LiveId" clId="{592AFEAF-E290-4FCB-96E6-57C1B025409F}" dt="2023-07-24T06:55:49.187" v="9727" actId="478"/>
          <ac:spMkLst>
            <pc:docMk/>
            <pc:sldMk cId="0" sldId="277"/>
            <ac:spMk id="21" creationId="{24524177-EB51-D440-AF17-C88505812A9D}"/>
          </ac:spMkLst>
        </pc:spChg>
        <pc:spChg chg="add mod">
          <ac:chgData name="tuyết nguyễn thị ánh" userId="a6fbc05945fbe6a6" providerId="LiveId" clId="{592AFEAF-E290-4FCB-96E6-57C1B025409F}" dt="2023-07-24T06:58:49.815" v="9905" actId="1076"/>
          <ac:spMkLst>
            <pc:docMk/>
            <pc:sldMk cId="0" sldId="277"/>
            <ac:spMk id="23" creationId="{FF5410C2-3BCE-EE42-680A-B12B3A7BDFBF}"/>
          </ac:spMkLst>
        </pc:spChg>
        <pc:spChg chg="mod">
          <ac:chgData name="tuyết nguyễn thị ánh" userId="a6fbc05945fbe6a6" providerId="LiveId" clId="{592AFEAF-E290-4FCB-96E6-57C1B025409F}" dt="2023-07-24T06:53:07.757" v="9697" actId="1076"/>
          <ac:spMkLst>
            <pc:docMk/>
            <pc:sldMk cId="0" sldId="277"/>
            <ac:spMk id="277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6:52:52.565" v="9691" actId="478"/>
          <ac:spMkLst>
            <pc:docMk/>
            <pc:sldMk cId="0" sldId="277"/>
            <ac:spMk id="277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6:52:55.084" v="9692" actId="478"/>
          <ac:spMkLst>
            <pc:docMk/>
            <pc:sldMk cId="0" sldId="277"/>
            <ac:spMk id="277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6:52:55.084" v="9692" actId="478"/>
          <ac:spMkLst>
            <pc:docMk/>
            <pc:sldMk cId="0" sldId="277"/>
            <ac:spMk id="277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6:52:55.084" v="9692" actId="478"/>
          <ac:spMkLst>
            <pc:docMk/>
            <pc:sldMk cId="0" sldId="277"/>
            <ac:spMk id="277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6:52:55.084" v="9692" actId="478"/>
          <ac:spMkLst>
            <pc:docMk/>
            <pc:sldMk cId="0" sldId="277"/>
            <ac:spMk id="277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6:52:55.084" v="9692" actId="478"/>
          <ac:spMkLst>
            <pc:docMk/>
            <pc:sldMk cId="0" sldId="277"/>
            <ac:spMk id="277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6:58:34.924" v="9904" actId="478"/>
          <ac:spMkLst>
            <pc:docMk/>
            <pc:sldMk cId="0" sldId="277"/>
            <ac:spMk id="2780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6:58:56.512" v="9906" actId="1076"/>
          <ac:grpSpMkLst>
            <pc:docMk/>
            <pc:sldMk cId="0" sldId="277"/>
            <ac:grpSpMk id="17" creationId="{18E5A5D3-0939-D3CC-A9A1-B90E84655F10}"/>
          </ac:grpSpMkLst>
        </pc:grpChg>
        <pc:grpChg chg="mod">
          <ac:chgData name="tuyết nguyễn thị ánh" userId="a6fbc05945fbe6a6" providerId="LiveId" clId="{592AFEAF-E290-4FCB-96E6-57C1B025409F}" dt="2023-07-24T06:59:13.518" v="9909" actId="1076"/>
          <ac:grpSpMkLst>
            <pc:docMk/>
            <pc:sldMk cId="0" sldId="277"/>
            <ac:grpSpMk id="2782" creationId="{00000000-0000-0000-0000-000000000000}"/>
          </ac:grpSpMkLst>
        </pc:grpChg>
        <pc:picChg chg="mod">
          <ac:chgData name="tuyết nguyễn thị ánh" userId="a6fbc05945fbe6a6" providerId="LiveId" clId="{592AFEAF-E290-4FCB-96E6-57C1B025409F}" dt="2023-07-24T06:55:00.825" v="9702"/>
          <ac:picMkLst>
            <pc:docMk/>
            <pc:sldMk cId="0" sldId="277"/>
            <ac:picMk id="18" creationId="{D2C84231-3CCE-9A7F-B07B-A149F16DEE48}"/>
          </ac:picMkLst>
        </pc:picChg>
      </pc:sldChg>
      <pc:sldChg chg="addSp delSp modSp mod or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78"/>
        </pc:sldMkLst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3" creationId="{02F221B3-56C4-2AB7-D148-D163F9115DAB}"/>
          </ac:spMkLst>
        </pc:spChg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5" creationId="{5D0CE39C-CB50-3253-6A5B-0EFCD838E0E4}"/>
          </ac:spMkLst>
        </pc:spChg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7" creationId="{ADDDB0D1-9935-D3A7-96A8-1D0FE92AD7CA}"/>
          </ac:spMkLst>
        </pc:spChg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9" creationId="{5BF3F618-5A30-0C3B-6442-ADEAF5219716}"/>
          </ac:spMkLst>
        </pc:spChg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11" creationId="{F61539C6-0542-8126-49B6-66F8ED96E4B2}"/>
          </ac:spMkLst>
        </pc:spChg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13" creationId="{C09AE894-DF60-7238-6556-DDFC072B89D3}"/>
          </ac:spMkLst>
        </pc:spChg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15" creationId="{C295B4DF-C726-ED1E-A8F6-6F307A3C8E06}"/>
          </ac:spMkLst>
        </pc:spChg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17" creationId="{1025AF5F-444E-2EBE-A7E7-EFAED0A68038}"/>
          </ac:spMkLst>
        </pc:spChg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19" creationId="{1E1804E5-362C-BDD5-BB5E-2A6F3E11FBC7}"/>
          </ac:spMkLst>
        </pc:spChg>
        <pc:spChg chg="add del mod">
          <ac:chgData name="tuyết nguyễn thị ánh" userId="a6fbc05945fbe6a6" providerId="LiveId" clId="{592AFEAF-E290-4FCB-96E6-57C1B025409F}" dt="2023-07-24T04:16:30.553" v="7997" actId="478"/>
          <ac:spMkLst>
            <pc:docMk/>
            <pc:sldMk cId="0" sldId="278"/>
            <ac:spMk id="21" creationId="{C9D53D4E-2DEA-6BBF-2224-8C3FDE7665BD}"/>
          </ac:spMkLst>
        </pc:spChg>
        <pc:spChg chg="add mod">
          <ac:chgData name="tuyết nguyễn thị ánh" userId="a6fbc05945fbe6a6" providerId="LiveId" clId="{592AFEAF-E290-4FCB-96E6-57C1B025409F}" dt="2023-07-24T04:17:42.403" v="8142" actId="1076"/>
          <ac:spMkLst>
            <pc:docMk/>
            <pc:sldMk cId="0" sldId="278"/>
            <ac:spMk id="22" creationId="{B2F59752-C35C-4896-0595-0A4DA6527D9E}"/>
          </ac:spMkLst>
        </pc:spChg>
        <pc:spChg chg="mod">
          <ac:chgData name="tuyết nguyễn thị ánh" userId="a6fbc05945fbe6a6" providerId="LiveId" clId="{592AFEAF-E290-4FCB-96E6-57C1B025409F}" dt="2023-07-24T04:16:39.390" v="7998"/>
          <ac:spMkLst>
            <pc:docMk/>
            <pc:sldMk cId="0" sldId="278"/>
            <ac:spMk id="25" creationId="{E4D4E139-A7AB-F116-16AB-E9D6CE94B772}"/>
          </ac:spMkLst>
        </pc:spChg>
        <pc:spChg chg="add del mod">
          <ac:chgData name="tuyết nguyễn thị ánh" userId="a6fbc05945fbe6a6" providerId="LiveId" clId="{592AFEAF-E290-4FCB-96E6-57C1B025409F}" dt="2023-07-24T04:16:58.839" v="8046" actId="478"/>
          <ac:spMkLst>
            <pc:docMk/>
            <pc:sldMk cId="0" sldId="278"/>
            <ac:spMk id="26" creationId="{D92CE713-361C-41D4-B839-C5CAF28663D5}"/>
          </ac:spMkLst>
        </pc:spChg>
        <pc:spChg chg="add mod">
          <ac:chgData name="tuyết nguyễn thị ánh" userId="a6fbc05945fbe6a6" providerId="LiveId" clId="{592AFEAF-E290-4FCB-96E6-57C1B025409F}" dt="2023-07-24T04:17:46.248" v="8143" actId="1076"/>
          <ac:spMkLst>
            <pc:docMk/>
            <pc:sldMk cId="0" sldId="278"/>
            <ac:spMk id="27" creationId="{9E024CD2-ABCF-D7B6-E878-278D9F833850}"/>
          </ac:spMkLst>
        </pc:spChg>
        <pc:spChg chg="add del mod">
          <ac:chgData name="tuyết nguyễn thị ánh" userId="a6fbc05945fbe6a6" providerId="LiveId" clId="{592AFEAF-E290-4FCB-96E6-57C1B025409F}" dt="2023-07-24T04:21:05.809" v="8154"/>
          <ac:spMkLst>
            <pc:docMk/>
            <pc:sldMk cId="0" sldId="278"/>
            <ac:spMk id="28" creationId="{D8892215-F021-B7A2-56E2-8AB8895DB9C8}"/>
          </ac:spMkLst>
        </pc:spChg>
        <pc:spChg chg="add mod">
          <ac:chgData name="tuyết nguyễn thị ánh" userId="a6fbc05945fbe6a6" providerId="LiveId" clId="{592AFEAF-E290-4FCB-96E6-57C1B025409F}" dt="2023-07-24T04:22:15.099" v="8176" actId="1076"/>
          <ac:spMkLst>
            <pc:docMk/>
            <pc:sldMk cId="0" sldId="278"/>
            <ac:spMk id="30" creationId="{8FDC151B-A05D-04BB-D4DF-BCAB1E72083A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3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3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3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3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3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3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3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3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3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4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4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4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4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4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4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4:16:28.843" v="7996" actId="478"/>
          <ac:spMkLst>
            <pc:docMk/>
            <pc:sldMk cId="0" sldId="278"/>
            <ac:spMk id="2846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4:20:49.017" v="8144" actId="1076"/>
          <ac:grpSpMkLst>
            <pc:docMk/>
            <pc:sldMk cId="0" sldId="278"/>
            <ac:grpSpMk id="23" creationId="{EFCB2651-7958-64F5-8723-5F9F5EF6E077}"/>
          </ac:grpSpMkLst>
        </pc:grpChg>
        <pc:picChg chg="mod">
          <ac:chgData name="tuyết nguyễn thị ánh" userId="a6fbc05945fbe6a6" providerId="LiveId" clId="{592AFEAF-E290-4FCB-96E6-57C1B025409F}" dt="2023-07-24T04:16:39.390" v="7998"/>
          <ac:picMkLst>
            <pc:docMk/>
            <pc:sldMk cId="0" sldId="278"/>
            <ac:picMk id="24" creationId="{A8F3745E-ACA7-E8D3-19A8-2B3A33829636}"/>
          </ac:picMkLst>
        </pc:picChg>
        <pc:picChg chg="add del mod">
          <ac:chgData name="tuyết nguyễn thị ánh" userId="a6fbc05945fbe6a6" providerId="LiveId" clId="{592AFEAF-E290-4FCB-96E6-57C1B025409F}" dt="2023-07-24T04:22:12.450" v="8174"/>
          <ac:picMkLst>
            <pc:docMk/>
            <pc:sldMk cId="0" sldId="278"/>
            <ac:picMk id="31" creationId="{39DB02F2-AB64-69C9-3846-CFF2E61BDADD}"/>
          </ac:picMkLst>
        </pc:picChg>
        <pc:picChg chg="add mod">
          <ac:chgData name="tuyết nguyễn thị ánh" userId="a6fbc05945fbe6a6" providerId="LiveId" clId="{592AFEAF-E290-4FCB-96E6-57C1B025409F}" dt="2023-07-24T04:22:28.061" v="8182" actId="1076"/>
          <ac:picMkLst>
            <pc:docMk/>
            <pc:sldMk cId="0" sldId="278"/>
            <ac:picMk id="32" creationId="{CCE83792-6F6D-883B-A4C3-12CF2594A823}"/>
          </ac:picMkLst>
        </pc:pic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79"/>
        </pc:sldMkLst>
        <pc:spChg chg="add del mod">
          <ac:chgData name="tuyết nguyễn thị ánh" userId="a6fbc05945fbe6a6" providerId="LiveId" clId="{592AFEAF-E290-4FCB-96E6-57C1B025409F}" dt="2023-07-24T07:10:30.569" v="9992" actId="478"/>
          <ac:spMkLst>
            <pc:docMk/>
            <pc:sldMk cId="0" sldId="279"/>
            <ac:spMk id="3" creationId="{0BFD1AC1-CB3E-B0B9-08B8-C72234E5B960}"/>
          </ac:spMkLst>
        </pc:spChg>
        <pc:spChg chg="add del mod">
          <ac:chgData name="tuyết nguyễn thị ánh" userId="a6fbc05945fbe6a6" providerId="LiveId" clId="{592AFEAF-E290-4FCB-96E6-57C1B025409F}" dt="2023-07-24T07:10:34.751" v="9994" actId="478"/>
          <ac:spMkLst>
            <pc:docMk/>
            <pc:sldMk cId="0" sldId="279"/>
            <ac:spMk id="5" creationId="{A93BF859-751C-585C-EA14-524791533500}"/>
          </ac:spMkLst>
        </pc:spChg>
        <pc:spChg chg="add mod">
          <ac:chgData name="tuyết nguyễn thị ánh" userId="a6fbc05945fbe6a6" providerId="LiveId" clId="{592AFEAF-E290-4FCB-96E6-57C1B025409F}" dt="2023-07-24T07:15:22.797" v="10250" actId="20577"/>
          <ac:spMkLst>
            <pc:docMk/>
            <pc:sldMk cId="0" sldId="279"/>
            <ac:spMk id="6" creationId="{8D31586A-95EA-1481-DC67-D504B91F8292}"/>
          </ac:spMkLst>
        </pc:spChg>
        <pc:spChg chg="add mod">
          <ac:chgData name="tuyết nguyễn thị ánh" userId="a6fbc05945fbe6a6" providerId="LiveId" clId="{592AFEAF-E290-4FCB-96E6-57C1B025409F}" dt="2023-07-24T07:11:03.458" v="10001" actId="20577"/>
          <ac:spMkLst>
            <pc:docMk/>
            <pc:sldMk cId="0" sldId="279"/>
            <ac:spMk id="7" creationId="{05CF6BFE-239B-CA34-2F19-1E2D4201C52F}"/>
          </ac:spMkLst>
        </pc:spChg>
        <pc:spChg chg="add mod">
          <ac:chgData name="tuyết nguyễn thị ánh" userId="a6fbc05945fbe6a6" providerId="LiveId" clId="{592AFEAF-E290-4FCB-96E6-57C1B025409F}" dt="2023-07-24T07:14:46.251" v="10245" actId="1076"/>
          <ac:spMkLst>
            <pc:docMk/>
            <pc:sldMk cId="0" sldId="279"/>
            <ac:spMk id="8" creationId="{F797BAE4-BC71-B58A-0E50-38FCF47574A7}"/>
          </ac:spMkLst>
        </pc:spChg>
        <pc:spChg chg="add mod">
          <ac:chgData name="tuyết nguyễn thị ánh" userId="a6fbc05945fbe6a6" providerId="LiveId" clId="{592AFEAF-E290-4FCB-96E6-57C1B025409F}" dt="2023-07-24T07:14:24.768" v="10241" actId="1076"/>
          <ac:spMkLst>
            <pc:docMk/>
            <pc:sldMk cId="0" sldId="279"/>
            <ac:spMk id="9" creationId="{71C717AF-C6FC-AD6A-2CB4-6C32880B14C0}"/>
          </ac:spMkLst>
        </pc:spChg>
        <pc:spChg chg="add mod">
          <ac:chgData name="tuyết nguyễn thị ánh" userId="a6fbc05945fbe6a6" providerId="LiveId" clId="{592AFEAF-E290-4FCB-96E6-57C1B025409F}" dt="2023-07-24T07:14:33.194" v="10244" actId="1076"/>
          <ac:spMkLst>
            <pc:docMk/>
            <pc:sldMk cId="0" sldId="279"/>
            <ac:spMk id="10" creationId="{2CCD2766-CB8D-0A3D-927D-5F2F14638A0A}"/>
          </ac:spMkLst>
        </pc:spChg>
        <pc:spChg chg="del">
          <ac:chgData name="tuyết nguyễn thị ánh" userId="a6fbc05945fbe6a6" providerId="LiveId" clId="{592AFEAF-E290-4FCB-96E6-57C1B025409F}" dt="2023-07-24T07:10:32.940" v="9993" actId="478"/>
          <ac:spMkLst>
            <pc:docMk/>
            <pc:sldMk cId="0" sldId="279"/>
            <ac:spMk id="285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7:10:28.259" v="9991" actId="478"/>
          <ac:spMkLst>
            <pc:docMk/>
            <pc:sldMk cId="0" sldId="279"/>
            <ac:spMk id="2857" creationId="{00000000-0000-0000-0000-000000000000}"/>
          </ac:spMkLst>
        </pc:spChg>
        <pc:grpChg chg="del">
          <ac:chgData name="tuyết nguyễn thị ánh" userId="a6fbc05945fbe6a6" providerId="LiveId" clId="{592AFEAF-E290-4FCB-96E6-57C1B025409F}" dt="2023-07-24T07:10:28.259" v="9991" actId="478"/>
          <ac:grpSpMkLst>
            <pc:docMk/>
            <pc:sldMk cId="0" sldId="279"/>
            <ac:grpSpMk id="2851" creationId="{00000000-0000-0000-0000-000000000000}"/>
          </ac:grpSpMkLst>
        </pc:grpChg>
        <pc:grpChg chg="mod">
          <ac:chgData name="tuyết nguyễn thị ánh" userId="a6fbc05945fbe6a6" providerId="LiveId" clId="{592AFEAF-E290-4FCB-96E6-57C1B025409F}" dt="2023-07-24T07:10:26.404" v="9990" actId="1076"/>
          <ac:grpSpMkLst>
            <pc:docMk/>
            <pc:sldMk cId="0" sldId="279"/>
            <ac:grpSpMk id="2858" creationId="{00000000-0000-0000-0000-000000000000}"/>
          </ac:grpSpMkLst>
        </pc:grpChg>
        <pc:grpChg chg="mod">
          <ac:chgData name="tuyết nguyễn thị ánh" userId="a6fbc05945fbe6a6" providerId="LiveId" clId="{592AFEAF-E290-4FCB-96E6-57C1B025409F}" dt="2023-07-24T07:10:19.113" v="9987" actId="1076"/>
          <ac:grpSpMkLst>
            <pc:docMk/>
            <pc:sldMk cId="0" sldId="279"/>
            <ac:grpSpMk id="2882" creationId="{00000000-0000-0000-0000-000000000000}"/>
          </ac:grpSpMkLst>
        </pc:grpChg>
        <pc:picChg chg="del">
          <ac:chgData name="tuyết nguyễn thị ánh" userId="a6fbc05945fbe6a6" providerId="LiveId" clId="{592AFEAF-E290-4FCB-96E6-57C1B025409F}" dt="2023-07-24T07:10:28.259" v="9991" actId="478"/>
          <ac:picMkLst>
            <pc:docMk/>
            <pc:sldMk cId="0" sldId="279"/>
            <ac:picMk id="2855" creationId="{00000000-0000-0000-0000-000000000000}"/>
          </ac:picMkLst>
        </pc:picChg>
      </pc:sldChg>
      <pc:sldChg chg="addSp delSp modSp mod or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80"/>
        </pc:sldMkLst>
        <pc:spChg chg="add del mod">
          <ac:chgData name="tuyết nguyễn thị ánh" userId="a6fbc05945fbe6a6" providerId="LiveId" clId="{592AFEAF-E290-4FCB-96E6-57C1B025409F}" dt="2023-07-24T07:08:11.514" v="9924" actId="478"/>
          <ac:spMkLst>
            <pc:docMk/>
            <pc:sldMk cId="0" sldId="280"/>
            <ac:spMk id="3" creationId="{71607AB0-375B-4BDC-0C95-132ADF5BDE04}"/>
          </ac:spMkLst>
        </pc:spChg>
        <pc:spChg chg="add del mod">
          <ac:chgData name="tuyết nguyễn thị ánh" userId="a6fbc05945fbe6a6" providerId="LiveId" clId="{592AFEAF-E290-4FCB-96E6-57C1B025409F}" dt="2023-07-24T07:08:11.514" v="9924" actId="478"/>
          <ac:spMkLst>
            <pc:docMk/>
            <pc:sldMk cId="0" sldId="280"/>
            <ac:spMk id="5" creationId="{3C87F0BC-94D5-FDCD-A340-91807A9EFF44}"/>
          </ac:spMkLst>
        </pc:spChg>
        <pc:spChg chg="add del mod">
          <ac:chgData name="tuyết nguyễn thị ánh" userId="a6fbc05945fbe6a6" providerId="LiveId" clId="{592AFEAF-E290-4FCB-96E6-57C1B025409F}" dt="2023-07-24T07:55:21.923" v="11727" actId="478"/>
          <ac:spMkLst>
            <pc:docMk/>
            <pc:sldMk cId="0" sldId="280"/>
            <ac:spMk id="6" creationId="{2FA36E6A-6D2B-1F0B-F187-EB83CAACD969}"/>
          </ac:spMkLst>
        </pc:spChg>
        <pc:spChg chg="add mod">
          <ac:chgData name="tuyết nguyễn thị ánh" userId="a6fbc05945fbe6a6" providerId="LiveId" clId="{592AFEAF-E290-4FCB-96E6-57C1B025409F}" dt="2023-07-24T07:08:26.346" v="9925"/>
          <ac:spMkLst>
            <pc:docMk/>
            <pc:sldMk cId="0" sldId="280"/>
            <ac:spMk id="7" creationId="{1C7B4326-79A7-B3E1-61AC-A828BC0C6D6F}"/>
          </ac:spMkLst>
        </pc:spChg>
        <pc:spChg chg="add mod">
          <ac:chgData name="tuyết nguyễn thị ánh" userId="a6fbc05945fbe6a6" providerId="LiveId" clId="{592AFEAF-E290-4FCB-96E6-57C1B025409F}" dt="2023-07-24T07:09:26.415" v="9983" actId="20577"/>
          <ac:spMkLst>
            <pc:docMk/>
            <pc:sldMk cId="0" sldId="280"/>
            <ac:spMk id="8" creationId="{4DE4ED42-57A1-2C95-30AE-8072A0ED41CF}"/>
          </ac:spMkLst>
        </pc:spChg>
        <pc:spChg chg="add mod">
          <ac:chgData name="tuyết nguyễn thị ánh" userId="a6fbc05945fbe6a6" providerId="LiveId" clId="{592AFEAF-E290-4FCB-96E6-57C1B025409F}" dt="2023-07-24T07:55:22.651" v="11728"/>
          <ac:spMkLst>
            <pc:docMk/>
            <pc:sldMk cId="0" sldId="280"/>
            <ac:spMk id="10" creationId="{BEA34E43-C20A-954A-1A52-209BF9DD01FC}"/>
          </ac:spMkLst>
        </pc:spChg>
        <pc:spChg chg="del">
          <ac:chgData name="tuyết nguyễn thị ánh" userId="a6fbc05945fbe6a6" providerId="LiveId" clId="{592AFEAF-E290-4FCB-96E6-57C1B025409F}" dt="2023-07-24T07:08:08.532" v="9922" actId="478"/>
          <ac:spMkLst>
            <pc:docMk/>
            <pc:sldMk cId="0" sldId="280"/>
            <ac:spMk id="290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7:08:10.172" v="9923" actId="478"/>
          <ac:spMkLst>
            <pc:docMk/>
            <pc:sldMk cId="0" sldId="280"/>
            <ac:spMk id="290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7:08:10.172" v="9923" actId="478"/>
          <ac:spMkLst>
            <pc:docMk/>
            <pc:sldMk cId="0" sldId="280"/>
            <ac:spMk id="2904" creationId="{00000000-0000-0000-0000-000000000000}"/>
          </ac:spMkLst>
        </pc:spChg>
        <pc:picChg chg="add mod">
          <ac:chgData name="tuyết nguyễn thị ánh" userId="a6fbc05945fbe6a6" providerId="LiveId" clId="{592AFEAF-E290-4FCB-96E6-57C1B025409F}" dt="2023-07-24T07:08:39.053" v="9929" actId="1076"/>
          <ac:picMkLst>
            <pc:docMk/>
            <pc:sldMk cId="0" sldId="280"/>
            <ac:picMk id="9" creationId="{C0C36DF5-978A-5901-7EEB-14FA785B2450}"/>
          </ac:picMkLst>
        </pc:picChg>
        <pc:picChg chg="del mod">
          <ac:chgData name="tuyết nguyễn thị ánh" userId="a6fbc05945fbe6a6" providerId="LiveId" clId="{592AFEAF-E290-4FCB-96E6-57C1B025409F}" dt="2023-07-24T07:08:07.950" v="9921" actId="478"/>
          <ac:picMkLst>
            <pc:docMk/>
            <pc:sldMk cId="0" sldId="280"/>
            <ac:picMk id="2902" creationId="{00000000-0000-0000-0000-000000000000}"/>
          </ac:picMkLst>
        </pc:picChg>
      </pc:sldChg>
      <pc:sldChg chg="addSp delSp modSp mod or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81"/>
        </pc:sldMkLst>
        <pc:spChg chg="add del mod">
          <ac:chgData name="tuyết nguyễn thị ánh" userId="a6fbc05945fbe6a6" providerId="LiveId" clId="{592AFEAF-E290-4FCB-96E6-57C1B025409F}" dt="2023-07-24T07:44:59.381" v="11289" actId="478"/>
          <ac:spMkLst>
            <pc:docMk/>
            <pc:sldMk cId="0" sldId="281"/>
            <ac:spMk id="3" creationId="{3208E922-01B8-7332-26FF-CEA18819C5E2}"/>
          </ac:spMkLst>
        </pc:spChg>
        <pc:spChg chg="add del mod">
          <ac:chgData name="tuyết nguyễn thị ánh" userId="a6fbc05945fbe6a6" providerId="LiveId" clId="{592AFEAF-E290-4FCB-96E6-57C1B025409F}" dt="2023-07-24T07:44:59.381" v="11289" actId="478"/>
          <ac:spMkLst>
            <pc:docMk/>
            <pc:sldMk cId="0" sldId="281"/>
            <ac:spMk id="5" creationId="{A1952A45-0F38-8BC7-0CC8-CFE13D38D609}"/>
          </ac:spMkLst>
        </pc:spChg>
        <pc:spChg chg="add mod">
          <ac:chgData name="tuyết nguyễn thị ánh" userId="a6fbc05945fbe6a6" providerId="LiveId" clId="{592AFEAF-E290-4FCB-96E6-57C1B025409F}" dt="2023-07-24T07:46:03.601" v="11397" actId="1076"/>
          <ac:spMkLst>
            <pc:docMk/>
            <pc:sldMk cId="0" sldId="281"/>
            <ac:spMk id="6" creationId="{7C0141A3-14B3-5B4C-742F-2D2BEB0B196D}"/>
          </ac:spMkLst>
        </pc:spChg>
        <pc:spChg chg="add mod">
          <ac:chgData name="tuyết nguyễn thị ánh" userId="a6fbc05945fbe6a6" providerId="LiveId" clId="{592AFEAF-E290-4FCB-96E6-57C1B025409F}" dt="2023-07-24T08:33:07.969" v="12988" actId="20577"/>
          <ac:spMkLst>
            <pc:docMk/>
            <pc:sldMk cId="0" sldId="281"/>
            <ac:spMk id="7" creationId="{8335324E-4FCD-4CA4-D80C-F444403C5B12}"/>
          </ac:spMkLst>
        </pc:spChg>
        <pc:spChg chg="add mod">
          <ac:chgData name="tuyết nguyễn thị ánh" userId="a6fbc05945fbe6a6" providerId="LiveId" clId="{592AFEAF-E290-4FCB-96E6-57C1B025409F}" dt="2023-07-24T07:49:41.227" v="11481" actId="1076"/>
          <ac:spMkLst>
            <pc:docMk/>
            <pc:sldMk cId="0" sldId="281"/>
            <ac:spMk id="8" creationId="{615C45E8-02F2-A9AF-8BC7-4BD8C6982C3E}"/>
          </ac:spMkLst>
        </pc:spChg>
        <pc:spChg chg="mod">
          <ac:chgData name="tuyết nguyễn thị ánh" userId="a6fbc05945fbe6a6" providerId="LiveId" clId="{592AFEAF-E290-4FCB-96E6-57C1B025409F}" dt="2023-07-24T07:45:12.737" v="11290"/>
          <ac:spMkLst>
            <pc:docMk/>
            <pc:sldMk cId="0" sldId="281"/>
            <ac:spMk id="11" creationId="{968E2B47-064E-4E21-E43C-155CE3860A1B}"/>
          </ac:spMkLst>
        </pc:spChg>
        <pc:spChg chg="add del mod">
          <ac:chgData name="tuyết nguyễn thị ánh" userId="a6fbc05945fbe6a6" providerId="LiveId" clId="{592AFEAF-E290-4FCB-96E6-57C1B025409F}" dt="2023-07-24T07:47:32.537" v="11438" actId="478"/>
          <ac:spMkLst>
            <pc:docMk/>
            <pc:sldMk cId="0" sldId="281"/>
            <ac:spMk id="12" creationId="{6E9BDAF6-1167-501A-D8B8-181630DA7C5C}"/>
          </ac:spMkLst>
        </pc:spChg>
        <pc:spChg chg="add mod">
          <ac:chgData name="tuyết nguyễn thị ánh" userId="a6fbc05945fbe6a6" providerId="LiveId" clId="{592AFEAF-E290-4FCB-96E6-57C1B025409F}" dt="2023-07-24T07:49:45.325" v="11482" actId="1076"/>
          <ac:spMkLst>
            <pc:docMk/>
            <pc:sldMk cId="0" sldId="281"/>
            <ac:spMk id="14" creationId="{00E63667-DF3D-19CB-4F7A-AE27FA3044C9}"/>
          </ac:spMkLst>
        </pc:spChg>
        <pc:spChg chg="add mod">
          <ac:chgData name="tuyết nguyễn thị ánh" userId="a6fbc05945fbe6a6" providerId="LiveId" clId="{592AFEAF-E290-4FCB-96E6-57C1B025409F}" dt="2023-07-24T07:52:54.769" v="11716" actId="14100"/>
          <ac:spMkLst>
            <pc:docMk/>
            <pc:sldMk cId="0" sldId="281"/>
            <ac:spMk id="16" creationId="{08A2FE80-D052-903F-DC49-6EBE9E1D8A8B}"/>
          </ac:spMkLst>
        </pc:spChg>
        <pc:spChg chg="del">
          <ac:chgData name="tuyết nguyễn thị ánh" userId="a6fbc05945fbe6a6" providerId="LiveId" clId="{592AFEAF-E290-4FCB-96E6-57C1B025409F}" dt="2023-07-24T07:44:57.965" v="11288" actId="478"/>
          <ac:spMkLst>
            <pc:docMk/>
            <pc:sldMk cId="0" sldId="281"/>
            <ac:spMk id="291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7:44:57.965" v="11288" actId="478"/>
          <ac:spMkLst>
            <pc:docMk/>
            <pc:sldMk cId="0" sldId="281"/>
            <ac:spMk id="291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7:44:51.240" v="11285" actId="478"/>
          <ac:spMkLst>
            <pc:docMk/>
            <pc:sldMk cId="0" sldId="281"/>
            <ac:spMk id="291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7:44:51.240" v="11285" actId="478"/>
          <ac:spMkLst>
            <pc:docMk/>
            <pc:sldMk cId="0" sldId="281"/>
            <ac:spMk id="2913" creationId="{00000000-0000-0000-0000-000000000000}"/>
          </ac:spMkLst>
        </pc:spChg>
        <pc:spChg chg="mod">
          <ac:chgData name="tuyết nguyễn thị ánh" userId="a6fbc05945fbe6a6" providerId="LiveId" clId="{592AFEAF-E290-4FCB-96E6-57C1B025409F}" dt="2023-07-24T07:44:53.666" v="11287" actId="1076"/>
          <ac:spMkLst>
            <pc:docMk/>
            <pc:sldMk cId="0" sldId="281"/>
            <ac:spMk id="2915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7:49:37.237" v="11480" actId="1076"/>
          <ac:grpSpMkLst>
            <pc:docMk/>
            <pc:sldMk cId="0" sldId="281"/>
            <ac:grpSpMk id="9" creationId="{9E407975-CCFB-8A1D-37F5-EBFFCBDA1FB8}"/>
          </ac:grpSpMkLst>
        </pc:grpChg>
        <pc:picChg chg="mod">
          <ac:chgData name="tuyết nguyễn thị ánh" userId="a6fbc05945fbe6a6" providerId="LiveId" clId="{592AFEAF-E290-4FCB-96E6-57C1B025409F}" dt="2023-07-24T07:45:12.737" v="11290"/>
          <ac:picMkLst>
            <pc:docMk/>
            <pc:sldMk cId="0" sldId="281"/>
            <ac:picMk id="10" creationId="{EEAABC07-8104-B80A-B961-136A8147919A}"/>
          </ac:picMkLst>
        </pc:picChg>
        <pc:picChg chg="add mod">
          <ac:chgData name="tuyết nguyễn thị ánh" userId="a6fbc05945fbe6a6" providerId="LiveId" clId="{592AFEAF-E290-4FCB-96E6-57C1B025409F}" dt="2023-07-24T07:48:41.346" v="11456" actId="1076"/>
          <ac:picMkLst>
            <pc:docMk/>
            <pc:sldMk cId="0" sldId="281"/>
            <ac:picMk id="15" creationId="{9240D423-EF8F-3B83-45EC-5EF24B106C48}"/>
          </ac:picMkLst>
        </pc:picChg>
        <pc:picChg chg="del">
          <ac:chgData name="tuyết nguyễn thị ánh" userId="a6fbc05945fbe6a6" providerId="LiveId" clId="{592AFEAF-E290-4FCB-96E6-57C1B025409F}" dt="2023-07-24T07:44:51.240" v="11285" actId="478"/>
          <ac:picMkLst>
            <pc:docMk/>
            <pc:sldMk cId="0" sldId="281"/>
            <ac:picMk id="2914" creationId="{00000000-0000-0000-0000-000000000000}"/>
          </ac:picMkLst>
        </pc:picChg>
      </pc:sldChg>
      <pc:sldChg chg="addSp delSp modSp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82"/>
        </pc:sldMkLst>
        <pc:spChg chg="add del mod">
          <ac:chgData name="tuyết nguyễn thị ánh" userId="a6fbc05945fbe6a6" providerId="LiveId" clId="{592AFEAF-E290-4FCB-96E6-57C1B025409F}" dt="2023-07-24T08:18:21.796" v="12298" actId="478"/>
          <ac:spMkLst>
            <pc:docMk/>
            <pc:sldMk cId="0" sldId="282"/>
            <ac:spMk id="3" creationId="{C0485168-058B-F841-867C-EAEEEC292535}"/>
          </ac:spMkLst>
        </pc:spChg>
        <pc:spChg chg="add mod">
          <ac:chgData name="tuyết nguyễn thị ánh" userId="a6fbc05945fbe6a6" providerId="LiveId" clId="{592AFEAF-E290-4FCB-96E6-57C1B025409F}" dt="2023-07-24T08:18:42.058" v="12302" actId="20577"/>
          <ac:spMkLst>
            <pc:docMk/>
            <pc:sldMk cId="0" sldId="282"/>
            <ac:spMk id="4" creationId="{DEED5436-AC8E-E423-26FF-15F3590A19C0}"/>
          </ac:spMkLst>
        </pc:spChg>
        <pc:spChg chg="add mod">
          <ac:chgData name="tuyết nguyễn thị ánh" userId="a6fbc05945fbe6a6" providerId="LiveId" clId="{592AFEAF-E290-4FCB-96E6-57C1B025409F}" dt="2023-07-24T08:20:36.217" v="12482" actId="1038"/>
          <ac:spMkLst>
            <pc:docMk/>
            <pc:sldMk cId="0" sldId="282"/>
            <ac:spMk id="5" creationId="{FEF5C6F4-BFEF-8D2F-F6A0-C220F430B1D7}"/>
          </ac:spMkLst>
        </pc:spChg>
        <pc:spChg chg="add mod">
          <ac:chgData name="tuyết nguyễn thị ánh" userId="a6fbc05945fbe6a6" providerId="LiveId" clId="{592AFEAF-E290-4FCB-96E6-57C1B025409F}" dt="2023-07-24T08:20:53.459" v="12483" actId="1076"/>
          <ac:spMkLst>
            <pc:docMk/>
            <pc:sldMk cId="0" sldId="282"/>
            <ac:spMk id="6" creationId="{221206BD-B406-9F3A-E474-3811DF64177C}"/>
          </ac:spMkLst>
        </pc:spChg>
        <pc:spChg chg="add mod">
          <ac:chgData name="tuyết nguyễn thị ánh" userId="a6fbc05945fbe6a6" providerId="LiveId" clId="{592AFEAF-E290-4FCB-96E6-57C1B025409F}" dt="2023-07-24T08:23:09.183" v="12729" actId="1076"/>
          <ac:spMkLst>
            <pc:docMk/>
            <pc:sldMk cId="0" sldId="282"/>
            <ac:spMk id="7" creationId="{0355B1B8-7AB9-80D3-44CF-33004722EA93}"/>
          </ac:spMkLst>
        </pc:spChg>
        <pc:spChg chg="add del mod">
          <ac:chgData name="tuyết nguyễn thị ánh" userId="a6fbc05945fbe6a6" providerId="LiveId" clId="{592AFEAF-E290-4FCB-96E6-57C1B025409F}" dt="2023-07-24T08:19:58.092" v="12462" actId="478"/>
          <ac:spMkLst>
            <pc:docMk/>
            <pc:sldMk cId="0" sldId="282"/>
            <ac:spMk id="8" creationId="{323DCF03-1FED-FC38-2834-372273E153F8}"/>
          </ac:spMkLst>
        </pc:spChg>
        <pc:spChg chg="del">
          <ac:chgData name="tuyết nguyễn thị ánh" userId="a6fbc05945fbe6a6" providerId="LiveId" clId="{592AFEAF-E290-4FCB-96E6-57C1B025409F}" dt="2023-07-24T08:18:20.067" v="12297" actId="478"/>
          <ac:spMkLst>
            <pc:docMk/>
            <pc:sldMk cId="0" sldId="282"/>
            <ac:spMk id="292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7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7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7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7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7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7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8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8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9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9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9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9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9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9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18:17.830" v="12296" actId="478"/>
          <ac:spMkLst>
            <pc:docMk/>
            <pc:sldMk cId="0" sldId="282"/>
            <ac:spMk id="2996" creationId="{00000000-0000-0000-0000-000000000000}"/>
          </ac:spMkLst>
        </pc:spChg>
        <pc:grpChg chg="del">
          <ac:chgData name="tuyết nguyễn thị ánh" userId="a6fbc05945fbe6a6" providerId="LiveId" clId="{592AFEAF-E290-4FCB-96E6-57C1B025409F}" dt="2023-07-24T08:18:17.830" v="12296" actId="478"/>
          <ac:grpSpMkLst>
            <pc:docMk/>
            <pc:sldMk cId="0" sldId="282"/>
            <ac:grpSpMk id="2921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8:18:17.830" v="12296" actId="478"/>
          <ac:grpSpMkLst>
            <pc:docMk/>
            <pc:sldMk cId="0" sldId="282"/>
            <ac:grpSpMk id="2979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8:18:17.830" v="12296" actId="478"/>
          <ac:grpSpMkLst>
            <pc:docMk/>
            <pc:sldMk cId="0" sldId="282"/>
            <ac:grpSpMk id="2982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8:18:17.830" v="12296" actId="478"/>
          <ac:grpSpMkLst>
            <pc:docMk/>
            <pc:sldMk cId="0" sldId="282"/>
            <ac:grpSpMk id="2985" creationId="{00000000-0000-0000-0000-000000000000}"/>
          </ac:grpSpMkLst>
        </pc:grpChg>
        <pc:picChg chg="add del mod">
          <ac:chgData name="tuyết nguyễn thị ánh" userId="a6fbc05945fbe6a6" providerId="LiveId" clId="{592AFEAF-E290-4FCB-96E6-57C1B025409F}" dt="2023-07-24T08:23:38.670" v="12731"/>
          <ac:picMkLst>
            <pc:docMk/>
            <pc:sldMk cId="0" sldId="282"/>
            <ac:picMk id="9" creationId="{6590FC2D-8E42-9747-AF13-9AC6ABD4B8CB}"/>
          </ac:picMkLst>
        </pc:picChg>
        <pc:picChg chg="add mod">
          <ac:chgData name="tuyết nguyễn thị ánh" userId="a6fbc05945fbe6a6" providerId="LiveId" clId="{592AFEAF-E290-4FCB-96E6-57C1B025409F}" dt="2023-07-24T08:23:43.700" v="12734" actId="1076"/>
          <ac:picMkLst>
            <pc:docMk/>
            <pc:sldMk cId="0" sldId="282"/>
            <ac:picMk id="10" creationId="{906ED734-694C-D571-1274-BDF5A81D5CB2}"/>
          </ac:picMkLst>
        </pc:pic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83"/>
        </pc:sldMkLst>
        <pc:spChg chg="add del mod">
          <ac:chgData name="tuyết nguyễn thị ánh" userId="a6fbc05945fbe6a6" providerId="LiveId" clId="{592AFEAF-E290-4FCB-96E6-57C1B025409F}" dt="2023-07-24T08:24:32.267" v="12736" actId="478"/>
          <ac:spMkLst>
            <pc:docMk/>
            <pc:sldMk cId="0" sldId="283"/>
            <ac:spMk id="3" creationId="{6E16C103-0334-3506-FE12-DBB5C4D6B1B9}"/>
          </ac:spMkLst>
        </pc:spChg>
        <pc:spChg chg="add mod">
          <ac:chgData name="tuyết nguyễn thị ánh" userId="a6fbc05945fbe6a6" providerId="LiveId" clId="{592AFEAF-E290-4FCB-96E6-57C1B025409F}" dt="2023-07-24T08:26:46.198" v="12740" actId="20577"/>
          <ac:spMkLst>
            <pc:docMk/>
            <pc:sldMk cId="0" sldId="283"/>
            <ac:spMk id="4" creationId="{9B973378-24FB-179E-A8AC-E13CBE65C63F}"/>
          </ac:spMkLst>
        </pc:spChg>
        <pc:spChg chg="add mod">
          <ac:chgData name="tuyết nguyễn thị ánh" userId="a6fbc05945fbe6a6" providerId="LiveId" clId="{592AFEAF-E290-4FCB-96E6-57C1B025409F}" dt="2023-07-24T08:29:13.033" v="12967" actId="14100"/>
          <ac:spMkLst>
            <pc:docMk/>
            <pc:sldMk cId="0" sldId="283"/>
            <ac:spMk id="5" creationId="{3BD2EFBE-4092-4897-1075-9B81E9C681F5}"/>
          </ac:spMkLst>
        </pc:spChg>
        <pc:spChg chg="mod">
          <ac:chgData name="tuyết nguyễn thị ánh" userId="a6fbc05945fbe6a6" providerId="LiveId" clId="{592AFEAF-E290-4FCB-96E6-57C1B025409F}" dt="2023-07-24T08:26:37.204" v="12737"/>
          <ac:spMkLst>
            <pc:docMk/>
            <pc:sldMk cId="0" sldId="283"/>
            <ac:spMk id="8" creationId="{C38885CF-D7F8-785E-1242-30BA856A98F0}"/>
          </ac:spMkLst>
        </pc:spChg>
        <pc:spChg chg="add del mod">
          <ac:chgData name="tuyết nguyễn thị ánh" userId="a6fbc05945fbe6a6" providerId="LiveId" clId="{592AFEAF-E290-4FCB-96E6-57C1B025409F}" dt="2023-07-24T08:28:36.845" v="12955" actId="478"/>
          <ac:spMkLst>
            <pc:docMk/>
            <pc:sldMk cId="0" sldId="283"/>
            <ac:spMk id="9" creationId="{F638F8C2-2FF6-4574-E508-8897C133AF69}"/>
          </ac:spMkLst>
        </pc:spChg>
        <pc:spChg chg="add mod">
          <ac:chgData name="tuyết nguyễn thị ánh" userId="a6fbc05945fbe6a6" providerId="LiveId" clId="{592AFEAF-E290-4FCB-96E6-57C1B025409F}" dt="2023-07-25T04:04:58.547" v="17979" actId="20577"/>
          <ac:spMkLst>
            <pc:docMk/>
            <pc:sldMk cId="0" sldId="283"/>
            <ac:spMk id="11" creationId="{3AFA4D9B-4B0F-8338-D8F6-C83B4CDCF666}"/>
          </ac:spMkLst>
        </pc:spChg>
        <pc:spChg chg="del">
          <ac:chgData name="tuyết nguyễn thị ánh" userId="a6fbc05945fbe6a6" providerId="LiveId" clId="{592AFEAF-E290-4FCB-96E6-57C1B025409F}" dt="2023-07-24T08:24:29.880" v="12735" actId="478"/>
          <ac:spMkLst>
            <pc:docMk/>
            <pc:sldMk cId="0" sldId="283"/>
            <ac:spMk id="300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24:29.880" v="12735" actId="478"/>
          <ac:spMkLst>
            <pc:docMk/>
            <pc:sldMk cId="0" sldId="283"/>
            <ac:spMk id="300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24:29.880" v="12735" actId="478"/>
          <ac:spMkLst>
            <pc:docMk/>
            <pc:sldMk cId="0" sldId="283"/>
            <ac:spMk id="301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24:29.880" v="12735" actId="478"/>
          <ac:spMkLst>
            <pc:docMk/>
            <pc:sldMk cId="0" sldId="283"/>
            <ac:spMk id="301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24:29.880" v="12735" actId="478"/>
          <ac:spMkLst>
            <pc:docMk/>
            <pc:sldMk cId="0" sldId="283"/>
            <ac:spMk id="302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24:29.880" v="12735" actId="478"/>
          <ac:spMkLst>
            <pc:docMk/>
            <pc:sldMk cId="0" sldId="283"/>
            <ac:spMk id="302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8:24:29.880" v="12735" actId="478"/>
          <ac:spMkLst>
            <pc:docMk/>
            <pc:sldMk cId="0" sldId="283"/>
            <ac:spMk id="3029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8:28:38.420" v="12956" actId="1076"/>
          <ac:grpSpMkLst>
            <pc:docMk/>
            <pc:sldMk cId="0" sldId="283"/>
            <ac:grpSpMk id="6" creationId="{7847A0C1-FB37-CD37-1D51-8FB67E999F6B}"/>
          </ac:grpSpMkLst>
        </pc:grpChg>
        <pc:grpChg chg="del">
          <ac:chgData name="tuyết nguyễn thị ánh" userId="a6fbc05945fbe6a6" providerId="LiveId" clId="{592AFEAF-E290-4FCB-96E6-57C1B025409F}" dt="2023-07-24T08:24:29.880" v="12735" actId="478"/>
          <ac:grpSpMkLst>
            <pc:docMk/>
            <pc:sldMk cId="0" sldId="283"/>
            <ac:grpSpMk id="3006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8:24:29.880" v="12735" actId="478"/>
          <ac:grpSpMkLst>
            <pc:docMk/>
            <pc:sldMk cId="0" sldId="283"/>
            <ac:grpSpMk id="3012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8:24:29.880" v="12735" actId="478"/>
          <ac:grpSpMkLst>
            <pc:docMk/>
            <pc:sldMk cId="0" sldId="283"/>
            <ac:grpSpMk id="3014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8:24:29.880" v="12735" actId="478"/>
          <ac:grpSpMkLst>
            <pc:docMk/>
            <pc:sldMk cId="0" sldId="283"/>
            <ac:grpSpMk id="3016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8:24:29.880" v="12735" actId="478"/>
          <ac:grpSpMkLst>
            <pc:docMk/>
            <pc:sldMk cId="0" sldId="283"/>
            <ac:grpSpMk id="3021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8:24:29.880" v="12735" actId="478"/>
          <ac:grpSpMkLst>
            <pc:docMk/>
            <pc:sldMk cId="0" sldId="283"/>
            <ac:grpSpMk id="3024" creationId="{00000000-0000-0000-0000-000000000000}"/>
          </ac:grpSpMkLst>
        </pc:grpChg>
        <pc:picChg chg="mod">
          <ac:chgData name="tuyết nguyễn thị ánh" userId="a6fbc05945fbe6a6" providerId="LiveId" clId="{592AFEAF-E290-4FCB-96E6-57C1B025409F}" dt="2023-07-24T08:26:37.204" v="12737"/>
          <ac:picMkLst>
            <pc:docMk/>
            <pc:sldMk cId="0" sldId="283"/>
            <ac:picMk id="7" creationId="{6DABD46B-992E-643F-0939-E9328EDFEEEE}"/>
          </ac:picMkLst>
        </pc:picChg>
        <pc:cxnChg chg="del mod">
          <ac:chgData name="tuyết nguyễn thị ánh" userId="a6fbc05945fbe6a6" providerId="LiveId" clId="{592AFEAF-E290-4FCB-96E6-57C1B025409F}" dt="2023-07-24T08:24:29.880" v="12735" actId="478"/>
          <ac:cxnSpMkLst>
            <pc:docMk/>
            <pc:sldMk cId="0" sldId="283"/>
            <ac:cxnSpMk id="3001" creationId="{00000000-0000-0000-0000-000000000000}"/>
          </ac:cxnSpMkLst>
        </pc:cxnChg>
        <pc:cxnChg chg="del mod">
          <ac:chgData name="tuyết nguyễn thị ánh" userId="a6fbc05945fbe6a6" providerId="LiveId" clId="{592AFEAF-E290-4FCB-96E6-57C1B025409F}" dt="2023-07-24T08:24:29.880" v="12735" actId="478"/>
          <ac:cxnSpMkLst>
            <pc:docMk/>
            <pc:sldMk cId="0" sldId="283"/>
            <ac:cxnSpMk id="3004" creationId="{00000000-0000-0000-0000-000000000000}"/>
          </ac:cxnSpMkLst>
        </pc:cxnChg>
      </pc:sldChg>
      <pc:sldChg chg="addSp delSp modSp del mod ord">
        <pc:chgData name="tuyết nguyễn thị ánh" userId="a6fbc05945fbe6a6" providerId="LiveId" clId="{592AFEAF-E290-4FCB-96E6-57C1B025409F}" dt="2023-07-24T09:46:22.831" v="14287" actId="47"/>
        <pc:sldMkLst>
          <pc:docMk/>
          <pc:sldMk cId="0" sldId="284"/>
        </pc:sldMkLst>
        <pc:spChg chg="add del mod">
          <ac:chgData name="tuyết nguyễn thị ánh" userId="a6fbc05945fbe6a6" providerId="LiveId" clId="{592AFEAF-E290-4FCB-96E6-57C1B025409F}" dt="2023-07-24T09:39:30.335" v="14251" actId="478"/>
          <ac:spMkLst>
            <pc:docMk/>
            <pc:sldMk cId="0" sldId="284"/>
            <ac:spMk id="3" creationId="{627DD6F0-1E3A-A561-85C1-A40EB51DA45F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3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3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4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4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4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4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4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5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5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5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5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5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5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09:39:28.551" v="14250" actId="478"/>
          <ac:spMkLst>
            <pc:docMk/>
            <pc:sldMk cId="0" sldId="284"/>
            <ac:spMk id="3056" creationId="{00000000-0000-0000-0000-000000000000}"/>
          </ac:spMkLst>
        </pc:spChg>
        <pc:grpChg chg="del">
          <ac:chgData name="tuyết nguyễn thị ánh" userId="a6fbc05945fbe6a6" providerId="LiveId" clId="{592AFEAF-E290-4FCB-96E6-57C1B025409F}" dt="2023-07-24T09:39:28.551" v="14250" actId="478"/>
          <ac:grpSpMkLst>
            <pc:docMk/>
            <pc:sldMk cId="0" sldId="284"/>
            <ac:grpSpMk id="3047" creationId="{00000000-0000-0000-0000-000000000000}"/>
          </ac:grpSpMkLst>
        </pc:grpChg>
        <pc:cxnChg chg="del mod">
          <ac:chgData name="tuyết nguyễn thị ánh" userId="a6fbc05945fbe6a6" providerId="LiveId" clId="{592AFEAF-E290-4FCB-96E6-57C1B025409F}" dt="2023-07-24T09:39:28.551" v="14250" actId="478"/>
          <ac:cxnSpMkLst>
            <pc:docMk/>
            <pc:sldMk cId="0" sldId="284"/>
            <ac:cxnSpMk id="3034" creationId="{00000000-0000-0000-0000-000000000000}"/>
          </ac:cxnSpMkLst>
        </pc:cxnChg>
        <pc:cxnChg chg="del mod">
          <ac:chgData name="tuyết nguyễn thị ánh" userId="a6fbc05945fbe6a6" providerId="LiveId" clId="{592AFEAF-E290-4FCB-96E6-57C1B025409F}" dt="2023-07-24T09:39:28.551" v="14250" actId="478"/>
          <ac:cxnSpMkLst>
            <pc:docMk/>
            <pc:sldMk cId="0" sldId="284"/>
            <ac:cxnSpMk id="3037" creationId="{00000000-0000-0000-0000-000000000000}"/>
          </ac:cxnSpMkLst>
        </pc:cxnChg>
        <pc:cxnChg chg="del mod">
          <ac:chgData name="tuyết nguyễn thị ánh" userId="a6fbc05945fbe6a6" providerId="LiveId" clId="{592AFEAF-E290-4FCB-96E6-57C1B025409F}" dt="2023-07-24T09:39:28.551" v="14250" actId="478"/>
          <ac:cxnSpMkLst>
            <pc:docMk/>
            <pc:sldMk cId="0" sldId="284"/>
            <ac:cxnSpMk id="3039" creationId="{00000000-0000-0000-0000-000000000000}"/>
          </ac:cxnSpMkLst>
        </pc:cxnChg>
        <pc:cxnChg chg="del mod">
          <ac:chgData name="tuyết nguyễn thị ánh" userId="a6fbc05945fbe6a6" providerId="LiveId" clId="{592AFEAF-E290-4FCB-96E6-57C1B025409F}" dt="2023-07-24T09:39:28.551" v="14250" actId="478"/>
          <ac:cxnSpMkLst>
            <pc:docMk/>
            <pc:sldMk cId="0" sldId="284"/>
            <ac:cxnSpMk id="3041" creationId="{00000000-0000-0000-0000-000000000000}"/>
          </ac:cxnSpMkLst>
        </pc:cxnChg>
        <pc:cxnChg chg="del mod">
          <ac:chgData name="tuyết nguyễn thị ánh" userId="a6fbc05945fbe6a6" providerId="LiveId" clId="{592AFEAF-E290-4FCB-96E6-57C1B025409F}" dt="2023-07-24T09:39:28.551" v="14250" actId="478"/>
          <ac:cxnSpMkLst>
            <pc:docMk/>
            <pc:sldMk cId="0" sldId="284"/>
            <ac:cxnSpMk id="3043" creationId="{00000000-0000-0000-0000-000000000000}"/>
          </ac:cxnSpMkLst>
        </pc:cxnChg>
        <pc:cxnChg chg="del mod">
          <ac:chgData name="tuyết nguyễn thị ánh" userId="a6fbc05945fbe6a6" providerId="LiveId" clId="{592AFEAF-E290-4FCB-96E6-57C1B025409F}" dt="2023-07-24T09:39:28.551" v="14250" actId="478"/>
          <ac:cxnSpMkLst>
            <pc:docMk/>
            <pc:sldMk cId="0" sldId="284"/>
            <ac:cxnSpMk id="3045" creationId="{00000000-0000-0000-0000-000000000000}"/>
          </ac:cxnSpMkLst>
        </pc:cxnChg>
      </pc:sldChg>
      <pc:sldChg chg="addSp delSp modSp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85"/>
        </pc:sldMkLst>
        <pc:spChg chg="add del mod">
          <ac:chgData name="tuyết nguyễn thị ánh" userId="a6fbc05945fbe6a6" providerId="LiveId" clId="{592AFEAF-E290-4FCB-96E6-57C1B025409F}" dt="2023-07-24T10:08:00.862" v="14469" actId="478"/>
          <ac:spMkLst>
            <pc:docMk/>
            <pc:sldMk cId="0" sldId="285"/>
            <ac:spMk id="3" creationId="{CB600F8E-F895-D0A2-165C-FFD92291C93B}"/>
          </ac:spMkLst>
        </pc:spChg>
        <pc:spChg chg="add mod">
          <ac:chgData name="tuyết nguyễn thị ánh" userId="a6fbc05945fbe6a6" providerId="LiveId" clId="{592AFEAF-E290-4FCB-96E6-57C1B025409F}" dt="2023-07-24T10:14:07.382" v="14682" actId="1076"/>
          <ac:spMkLst>
            <pc:docMk/>
            <pc:sldMk cId="0" sldId="285"/>
            <ac:spMk id="4" creationId="{944C1840-66C1-6955-58CB-D29835C7BE1A}"/>
          </ac:spMkLst>
        </pc:spChg>
        <pc:spChg chg="add mod">
          <ac:chgData name="tuyết nguyễn thị ánh" userId="a6fbc05945fbe6a6" providerId="LiveId" clId="{592AFEAF-E290-4FCB-96E6-57C1B025409F}" dt="2023-07-24T10:14:07.382" v="14682" actId="1076"/>
          <ac:spMkLst>
            <pc:docMk/>
            <pc:sldMk cId="0" sldId="285"/>
            <ac:spMk id="5" creationId="{DD1643E1-9FB1-E690-FE67-49FC5E3C79E7}"/>
          </ac:spMkLst>
        </pc:spChg>
        <pc:spChg chg="add mod">
          <ac:chgData name="tuyết nguyễn thị ánh" userId="a6fbc05945fbe6a6" providerId="LiveId" clId="{592AFEAF-E290-4FCB-96E6-57C1B025409F}" dt="2023-07-24T10:14:15.805" v="14685" actId="1076"/>
          <ac:spMkLst>
            <pc:docMk/>
            <pc:sldMk cId="0" sldId="285"/>
            <ac:spMk id="6" creationId="{B156803E-EAF8-518E-7F41-5B16438E25C8}"/>
          </ac:spMkLst>
        </pc:spChg>
        <pc:spChg chg="mod">
          <ac:chgData name="tuyết nguyễn thị ánh" userId="a6fbc05945fbe6a6" providerId="LiveId" clId="{592AFEAF-E290-4FCB-96E6-57C1B025409F}" dt="2023-07-24T10:10:38.659" v="14624"/>
          <ac:spMkLst>
            <pc:docMk/>
            <pc:sldMk cId="0" sldId="285"/>
            <ac:spMk id="9" creationId="{AABE2465-6C59-CAEE-6ED6-2867A79184CD}"/>
          </ac:spMkLst>
        </pc:spChg>
        <pc:spChg chg="add mod">
          <ac:chgData name="tuyết nguyễn thị ánh" userId="a6fbc05945fbe6a6" providerId="LiveId" clId="{592AFEAF-E290-4FCB-96E6-57C1B025409F}" dt="2023-07-24T10:14:12.635" v="14684" actId="1076"/>
          <ac:spMkLst>
            <pc:docMk/>
            <pc:sldMk cId="0" sldId="285"/>
            <ac:spMk id="10" creationId="{CE9434AD-4B90-39EA-2C13-1FB0C1E1509A}"/>
          </ac:spMkLst>
        </pc:spChg>
        <pc:spChg chg="add mod">
          <ac:chgData name="tuyết nguyễn thị ánh" userId="a6fbc05945fbe6a6" providerId="LiveId" clId="{592AFEAF-E290-4FCB-96E6-57C1B025409F}" dt="2023-07-24T10:14:10.632" v="14683" actId="1076"/>
          <ac:spMkLst>
            <pc:docMk/>
            <pc:sldMk cId="0" sldId="285"/>
            <ac:spMk id="12" creationId="{2A449736-0398-18B9-5CA3-B41B90C7B7F0}"/>
          </ac:spMkLst>
        </pc:spChg>
        <pc:spChg chg="del">
          <ac:chgData name="tuyết nguyễn thị ánh" userId="a6fbc05945fbe6a6" providerId="LiveId" clId="{592AFEAF-E290-4FCB-96E6-57C1B025409F}" dt="2023-07-24T10:07:59.435" v="14468" actId="478"/>
          <ac:spMkLst>
            <pc:docMk/>
            <pc:sldMk cId="0" sldId="285"/>
            <ac:spMk id="3061" creationId="{00000000-0000-0000-0000-000000000000}"/>
          </ac:spMkLst>
        </pc:spChg>
        <pc:grpChg chg="add del mod">
          <ac:chgData name="tuyết nguyễn thị ánh" userId="a6fbc05945fbe6a6" providerId="LiveId" clId="{592AFEAF-E290-4FCB-96E6-57C1B025409F}" dt="2023-07-24T10:10:43.798" v="14626" actId="478"/>
          <ac:grpSpMkLst>
            <pc:docMk/>
            <pc:sldMk cId="0" sldId="285"/>
            <ac:grpSpMk id="7" creationId="{6FDDF907-E3AB-29E5-0AE3-CA1EB61DDCCC}"/>
          </ac:grpSpMkLst>
        </pc:grpChg>
        <pc:graphicFrameChg chg="del">
          <ac:chgData name="tuyết nguyễn thị ánh" userId="a6fbc05945fbe6a6" providerId="LiveId" clId="{592AFEAF-E290-4FCB-96E6-57C1B025409F}" dt="2023-07-24T10:07:57.833" v="14467" actId="478"/>
          <ac:graphicFrameMkLst>
            <pc:docMk/>
            <pc:sldMk cId="0" sldId="285"/>
            <ac:graphicFrameMk id="3062" creationId="{00000000-0000-0000-0000-000000000000}"/>
          </ac:graphicFrameMkLst>
        </pc:graphicFrameChg>
        <pc:picChg chg="mod">
          <ac:chgData name="tuyết nguyễn thị ánh" userId="a6fbc05945fbe6a6" providerId="LiveId" clId="{592AFEAF-E290-4FCB-96E6-57C1B025409F}" dt="2023-07-24T10:10:38.659" v="14624"/>
          <ac:picMkLst>
            <pc:docMk/>
            <pc:sldMk cId="0" sldId="285"/>
            <ac:picMk id="8" creationId="{634AF04A-9206-7BB6-2F58-20C1282E1B19}"/>
          </ac:picMkLst>
        </pc:picChg>
        <pc:picChg chg="add del mod">
          <ac:chgData name="tuyết nguyễn thị ánh" userId="a6fbc05945fbe6a6" providerId="LiveId" clId="{592AFEAF-E290-4FCB-96E6-57C1B025409F}" dt="2023-07-24T10:12:16.210" v="14650"/>
          <ac:picMkLst>
            <pc:docMk/>
            <pc:sldMk cId="0" sldId="285"/>
            <ac:picMk id="13" creationId="{AC9B3394-4BD4-3390-5B28-82EE80837542}"/>
          </ac:picMkLst>
        </pc:picChg>
        <pc:picChg chg="add mod">
          <ac:chgData name="tuyết nguyễn thị ánh" userId="a6fbc05945fbe6a6" providerId="LiveId" clId="{592AFEAF-E290-4FCB-96E6-57C1B025409F}" dt="2023-07-24T10:12:25.629" v="14654" actId="1076"/>
          <ac:picMkLst>
            <pc:docMk/>
            <pc:sldMk cId="0" sldId="285"/>
            <ac:picMk id="14" creationId="{544BB90C-24A3-8331-ACE4-8AE706DD3684}"/>
          </ac:picMkLst>
        </pc:picChg>
        <pc:picChg chg="add del mod">
          <ac:chgData name="tuyết nguyễn thị ánh" userId="a6fbc05945fbe6a6" providerId="LiveId" clId="{592AFEAF-E290-4FCB-96E6-57C1B025409F}" dt="2023-07-24T10:12:35.139" v="14656"/>
          <ac:picMkLst>
            <pc:docMk/>
            <pc:sldMk cId="0" sldId="285"/>
            <ac:picMk id="15" creationId="{D416D899-2EB5-014D-0844-3B219E6F02F7}"/>
          </ac:picMkLst>
        </pc:pic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86"/>
        </pc:sldMkLst>
        <pc:spChg chg="add del mod">
          <ac:chgData name="tuyết nguyễn thị ánh" userId="a6fbc05945fbe6a6" providerId="LiveId" clId="{592AFEAF-E290-4FCB-96E6-57C1B025409F}" dt="2023-07-24T10:15:22.203" v="14698" actId="478"/>
          <ac:spMkLst>
            <pc:docMk/>
            <pc:sldMk cId="0" sldId="286"/>
            <ac:spMk id="3" creationId="{0536225D-18BE-0B3F-420B-180C92D6F921}"/>
          </ac:spMkLst>
        </pc:spChg>
        <pc:spChg chg="add mod">
          <ac:chgData name="tuyết nguyễn thị ánh" userId="a6fbc05945fbe6a6" providerId="LiveId" clId="{592AFEAF-E290-4FCB-96E6-57C1B025409F}" dt="2023-07-25T01:02:30.869" v="14837" actId="1076"/>
          <ac:spMkLst>
            <pc:docMk/>
            <pc:sldMk cId="0" sldId="286"/>
            <ac:spMk id="4" creationId="{4D43EA2D-92A3-DCD4-E8F9-FA8260003B89}"/>
          </ac:spMkLst>
        </pc:spChg>
        <pc:spChg chg="add mod">
          <ac:chgData name="tuyết nguyễn thị ánh" userId="a6fbc05945fbe6a6" providerId="LiveId" clId="{592AFEAF-E290-4FCB-96E6-57C1B025409F}" dt="2023-07-25T01:02:30.869" v="14837" actId="1076"/>
          <ac:spMkLst>
            <pc:docMk/>
            <pc:sldMk cId="0" sldId="286"/>
            <ac:spMk id="5" creationId="{E5C297CC-F417-6F80-24AE-CB47D78D97BA}"/>
          </ac:spMkLst>
        </pc:spChg>
        <pc:spChg chg="add mod">
          <ac:chgData name="tuyết nguyễn thị ánh" userId="a6fbc05945fbe6a6" providerId="LiveId" clId="{592AFEAF-E290-4FCB-96E6-57C1B025409F}" dt="2023-07-25T01:02:30.869" v="14837" actId="1076"/>
          <ac:spMkLst>
            <pc:docMk/>
            <pc:sldMk cId="0" sldId="286"/>
            <ac:spMk id="6" creationId="{253C0FBA-858E-F432-6194-53811531DA97}"/>
          </ac:spMkLst>
        </pc:spChg>
        <pc:spChg chg="add mod">
          <ac:chgData name="tuyết nguyễn thị ánh" userId="a6fbc05945fbe6a6" providerId="LiveId" clId="{592AFEAF-E290-4FCB-96E6-57C1B025409F}" dt="2023-07-25T01:02:30.869" v="14837" actId="1076"/>
          <ac:spMkLst>
            <pc:docMk/>
            <pc:sldMk cId="0" sldId="286"/>
            <ac:spMk id="7" creationId="{369882AC-1EFA-35FD-9710-B74722C34FEC}"/>
          </ac:spMkLst>
        </pc:spChg>
        <pc:spChg chg="add mod">
          <ac:chgData name="tuyết nguyễn thị ánh" userId="a6fbc05945fbe6a6" providerId="LiveId" clId="{592AFEAF-E290-4FCB-96E6-57C1B025409F}" dt="2023-07-25T01:03:08.218" v="14847" actId="1076"/>
          <ac:spMkLst>
            <pc:docMk/>
            <pc:sldMk cId="0" sldId="286"/>
            <ac:spMk id="9" creationId="{60FBF973-42E7-65E2-68CD-614A0B47579D}"/>
          </ac:spMkLst>
        </pc:spChg>
        <pc:spChg chg="add mod">
          <ac:chgData name="tuyết nguyễn thị ánh" userId="a6fbc05945fbe6a6" providerId="LiveId" clId="{592AFEAF-E290-4FCB-96E6-57C1B025409F}" dt="2023-07-25T01:03:53.701" v="14856" actId="1076"/>
          <ac:spMkLst>
            <pc:docMk/>
            <pc:sldMk cId="0" sldId="286"/>
            <ac:spMk id="11" creationId="{8384A8E0-9C19-7EE5-3CFE-06E5E458D1E3}"/>
          </ac:spMkLst>
        </pc:spChg>
        <pc:spChg chg="del">
          <ac:chgData name="tuyết nguyễn thị ánh" userId="a6fbc05945fbe6a6" providerId="LiveId" clId="{592AFEAF-E290-4FCB-96E6-57C1B025409F}" dt="2023-07-24T10:15:20.973" v="14697" actId="478"/>
          <ac:spMkLst>
            <pc:docMk/>
            <pc:sldMk cId="0" sldId="286"/>
            <ac:spMk id="306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6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6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7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7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7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7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7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7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7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4T10:15:24.255" v="14699" actId="478"/>
          <ac:spMkLst>
            <pc:docMk/>
            <pc:sldMk cId="0" sldId="286"/>
            <ac:spMk id="3077" creationId="{00000000-0000-0000-0000-000000000000}"/>
          </ac:spMkLst>
        </pc:spChg>
        <pc:picChg chg="del">
          <ac:chgData name="tuyết nguyễn thị ánh" userId="a6fbc05945fbe6a6" providerId="LiveId" clId="{592AFEAF-E290-4FCB-96E6-57C1B025409F}" dt="2023-07-24T10:15:24.255" v="14699" actId="478"/>
          <ac:picMkLst>
            <pc:docMk/>
            <pc:sldMk cId="0" sldId="286"/>
            <ac:picMk id="3078" creationId="{00000000-0000-0000-0000-000000000000}"/>
          </ac:picMkLst>
        </pc:picChg>
      </pc:sldChg>
      <pc:sldChg chg="addSp delSp modSp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87"/>
        </pc:sldMkLst>
        <pc:spChg chg="add del mod">
          <ac:chgData name="tuyết nguyễn thị ánh" userId="a6fbc05945fbe6a6" providerId="LiveId" clId="{592AFEAF-E290-4FCB-96E6-57C1B025409F}" dt="2023-07-25T01:05:26.322" v="14859" actId="478"/>
          <ac:spMkLst>
            <pc:docMk/>
            <pc:sldMk cId="0" sldId="287"/>
            <ac:spMk id="3" creationId="{8CDE4A33-FB94-6151-692C-207772201974}"/>
          </ac:spMkLst>
        </pc:spChg>
        <pc:spChg chg="add mod">
          <ac:chgData name="tuyết nguyễn thị ánh" userId="a6fbc05945fbe6a6" providerId="LiveId" clId="{592AFEAF-E290-4FCB-96E6-57C1B025409F}" dt="2023-07-25T01:08:52.638" v="14948" actId="1076"/>
          <ac:spMkLst>
            <pc:docMk/>
            <pc:sldMk cId="0" sldId="287"/>
            <ac:spMk id="4" creationId="{5DF9E50C-004A-05A3-8C37-4CD33F51268D}"/>
          </ac:spMkLst>
        </pc:spChg>
        <pc:spChg chg="add mod">
          <ac:chgData name="tuyết nguyễn thị ánh" userId="a6fbc05945fbe6a6" providerId="LiveId" clId="{592AFEAF-E290-4FCB-96E6-57C1B025409F}" dt="2023-07-25T01:08:52.638" v="14948" actId="1076"/>
          <ac:spMkLst>
            <pc:docMk/>
            <pc:sldMk cId="0" sldId="287"/>
            <ac:spMk id="5" creationId="{B619E4F1-20B1-4AE9-31DC-4021B6AE6728}"/>
          </ac:spMkLst>
        </pc:spChg>
        <pc:spChg chg="add mod">
          <ac:chgData name="tuyết nguyễn thị ánh" userId="a6fbc05945fbe6a6" providerId="LiveId" clId="{592AFEAF-E290-4FCB-96E6-57C1B025409F}" dt="2023-07-25T01:08:52.638" v="14948" actId="1076"/>
          <ac:spMkLst>
            <pc:docMk/>
            <pc:sldMk cId="0" sldId="287"/>
            <ac:spMk id="6" creationId="{646ECD9D-E9EA-614E-E85C-F078B90CFC0E}"/>
          </ac:spMkLst>
        </pc:spChg>
        <pc:spChg chg="add mod">
          <ac:chgData name="tuyết nguyễn thị ánh" userId="a6fbc05945fbe6a6" providerId="LiveId" clId="{592AFEAF-E290-4FCB-96E6-57C1B025409F}" dt="2023-07-25T01:08:52.638" v="14948" actId="1076"/>
          <ac:spMkLst>
            <pc:docMk/>
            <pc:sldMk cId="0" sldId="287"/>
            <ac:spMk id="7" creationId="{60E56E11-795E-295D-50E5-94E7C3BB0BAF}"/>
          </ac:spMkLst>
        </pc:spChg>
        <pc:spChg chg="add del mod">
          <ac:chgData name="tuyết nguyễn thị ánh" userId="a6fbc05945fbe6a6" providerId="LiveId" clId="{592AFEAF-E290-4FCB-96E6-57C1B025409F}" dt="2023-07-25T01:08:07.945" v="14939" actId="478"/>
          <ac:spMkLst>
            <pc:docMk/>
            <pc:sldMk cId="0" sldId="287"/>
            <ac:spMk id="8" creationId="{818C7C80-9A38-699A-DCD5-C4B44306269E}"/>
          </ac:spMkLst>
        </pc:spChg>
        <pc:spChg chg="add mod">
          <ac:chgData name="tuyết nguyễn thị ánh" userId="a6fbc05945fbe6a6" providerId="LiveId" clId="{592AFEAF-E290-4FCB-96E6-57C1B025409F}" dt="2023-07-25T01:08:52.638" v="14948" actId="1076"/>
          <ac:spMkLst>
            <pc:docMk/>
            <pc:sldMk cId="0" sldId="287"/>
            <ac:spMk id="10" creationId="{45331388-C336-80A2-ECBB-133D55C45D4B}"/>
          </ac:spMkLst>
        </pc:spChg>
        <pc:spChg chg="del mod">
          <ac:chgData name="tuyết nguyễn thị ánh" userId="a6fbc05945fbe6a6" providerId="LiveId" clId="{592AFEAF-E290-4FCB-96E6-57C1B025409F}" dt="2023-07-25T01:05:24.099" v="14858" actId="478"/>
          <ac:spMkLst>
            <pc:docMk/>
            <pc:sldMk cId="0" sldId="287"/>
            <ac:spMk id="3083" creationId="{00000000-0000-0000-0000-000000000000}"/>
          </ac:spMkLst>
        </pc:spChg>
        <pc:graphicFrameChg chg="del">
          <ac:chgData name="tuyết nguyễn thị ánh" userId="a6fbc05945fbe6a6" providerId="LiveId" clId="{592AFEAF-E290-4FCB-96E6-57C1B025409F}" dt="2023-07-25T01:05:28.129" v="14860" actId="478"/>
          <ac:graphicFrameMkLst>
            <pc:docMk/>
            <pc:sldMk cId="0" sldId="287"/>
            <ac:graphicFrameMk id="3084" creationId="{00000000-0000-0000-0000-000000000000}"/>
          </ac:graphicFrameMkLst>
        </pc:graphicFrameChg>
        <pc:graphicFrameChg chg="del">
          <ac:chgData name="tuyết nguyễn thị ánh" userId="a6fbc05945fbe6a6" providerId="LiveId" clId="{592AFEAF-E290-4FCB-96E6-57C1B025409F}" dt="2023-07-25T01:05:28.129" v="14860" actId="478"/>
          <ac:graphicFrameMkLst>
            <pc:docMk/>
            <pc:sldMk cId="0" sldId="287"/>
            <ac:graphicFrameMk id="3085" creationId="{00000000-0000-0000-0000-000000000000}"/>
          </ac:graphicFrameMkLst>
        </pc:graphicFrameChg>
        <pc:picChg chg="add mod">
          <ac:chgData name="tuyết nguyễn thị ánh" userId="a6fbc05945fbe6a6" providerId="LiveId" clId="{592AFEAF-E290-4FCB-96E6-57C1B025409F}" dt="2023-07-25T01:31:51.429" v="14952" actId="1076"/>
          <ac:picMkLst>
            <pc:docMk/>
            <pc:sldMk cId="0" sldId="287"/>
            <ac:picMk id="12" creationId="{EBCFB623-C8E7-AA92-2407-8A5A8C15618F}"/>
          </ac:picMkLst>
        </pc:picChg>
      </pc:sldChg>
      <pc:sldChg chg="addSp delSp modSp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88"/>
        </pc:sldMkLst>
        <pc:spChg chg="add del mod">
          <ac:chgData name="tuyết nguyễn thị ánh" userId="a6fbc05945fbe6a6" providerId="LiveId" clId="{592AFEAF-E290-4FCB-96E6-57C1B025409F}" dt="2023-07-25T01:33:07.054" v="14983" actId="478"/>
          <ac:spMkLst>
            <pc:docMk/>
            <pc:sldMk cId="0" sldId="288"/>
            <ac:spMk id="3" creationId="{8AF1BA0D-C4FF-1836-692B-68B09C5251C0}"/>
          </ac:spMkLst>
        </pc:spChg>
        <pc:spChg chg="add mod">
          <ac:chgData name="tuyết nguyễn thị ánh" userId="a6fbc05945fbe6a6" providerId="LiveId" clId="{592AFEAF-E290-4FCB-96E6-57C1B025409F}" dt="2023-07-25T01:35:39.142" v="15000" actId="20577"/>
          <ac:spMkLst>
            <pc:docMk/>
            <pc:sldMk cId="0" sldId="288"/>
            <ac:spMk id="4" creationId="{0EB5271B-EF5A-9616-2550-2D3BCA9746A9}"/>
          </ac:spMkLst>
        </pc:spChg>
        <pc:spChg chg="add mod">
          <ac:chgData name="tuyết nguyễn thị ánh" userId="a6fbc05945fbe6a6" providerId="LiveId" clId="{592AFEAF-E290-4FCB-96E6-57C1B025409F}" dt="2023-07-25T01:38:43.508" v="15408" actId="255"/>
          <ac:spMkLst>
            <pc:docMk/>
            <pc:sldMk cId="0" sldId="288"/>
            <ac:spMk id="5" creationId="{7074F6C9-7CD9-10F2-A79B-02F41F0ECE6F}"/>
          </ac:spMkLst>
        </pc:spChg>
        <pc:spChg chg="add del mod">
          <ac:chgData name="tuyết nguyễn thị ánh" userId="a6fbc05945fbe6a6" providerId="LiveId" clId="{592AFEAF-E290-4FCB-96E6-57C1B025409F}" dt="2023-07-25T01:36:17.678" v="15116" actId="478"/>
          <ac:spMkLst>
            <pc:docMk/>
            <pc:sldMk cId="0" sldId="288"/>
            <ac:spMk id="6" creationId="{C15B799D-D7D6-06E4-605F-845CFE4AC932}"/>
          </ac:spMkLst>
        </pc:spChg>
        <pc:spChg chg="add del mod">
          <ac:chgData name="tuyết nguyễn thị ánh" userId="a6fbc05945fbe6a6" providerId="LiveId" clId="{592AFEAF-E290-4FCB-96E6-57C1B025409F}" dt="2023-07-25T01:38:49.298" v="15410" actId="478"/>
          <ac:spMkLst>
            <pc:docMk/>
            <pc:sldMk cId="0" sldId="288"/>
            <ac:spMk id="7" creationId="{218D6F65-0CC8-AEF8-48C0-42B1B67E64E6}"/>
          </ac:spMkLst>
        </pc:spChg>
        <pc:spChg chg="add del mod">
          <ac:chgData name="tuyết nguyễn thị ánh" userId="a6fbc05945fbe6a6" providerId="LiveId" clId="{592AFEAF-E290-4FCB-96E6-57C1B025409F}" dt="2023-07-25T01:33:49.016" v="14991" actId="478"/>
          <ac:spMkLst>
            <pc:docMk/>
            <pc:sldMk cId="0" sldId="288"/>
            <ac:spMk id="8" creationId="{57312A03-9276-0D9A-0BED-E0ACCD5921CF}"/>
          </ac:spMkLst>
        </pc:spChg>
        <pc:spChg chg="add del mod">
          <ac:chgData name="tuyết nguyễn thị ánh" userId="a6fbc05945fbe6a6" providerId="LiveId" clId="{592AFEAF-E290-4FCB-96E6-57C1B025409F}" dt="2023-07-25T01:33:47.292" v="14990" actId="478"/>
          <ac:spMkLst>
            <pc:docMk/>
            <pc:sldMk cId="0" sldId="288"/>
            <ac:spMk id="9" creationId="{C6AB17B4-98E4-2BB5-71B0-4FC343C978FD}"/>
          </ac:spMkLst>
        </pc:spChg>
        <pc:spChg chg="add del mod">
          <ac:chgData name="tuyết nguyễn thị ánh" userId="a6fbc05945fbe6a6" providerId="LiveId" clId="{592AFEAF-E290-4FCB-96E6-57C1B025409F}" dt="2023-07-25T01:33:43.215" v="14989" actId="478"/>
          <ac:spMkLst>
            <pc:docMk/>
            <pc:sldMk cId="0" sldId="288"/>
            <ac:spMk id="10" creationId="{81107079-30C7-6630-BF52-758D03DDD23B}"/>
          </ac:spMkLst>
        </pc:spChg>
        <pc:spChg chg="add del mod">
          <ac:chgData name="tuyết nguyễn thị ánh" userId="a6fbc05945fbe6a6" providerId="LiveId" clId="{592AFEAF-E290-4FCB-96E6-57C1B025409F}" dt="2023-07-25T01:33:40.934" v="14988" actId="478"/>
          <ac:spMkLst>
            <pc:docMk/>
            <pc:sldMk cId="0" sldId="288"/>
            <ac:spMk id="11" creationId="{6BB77B8B-68CA-94DE-B978-57CB80DC087D}"/>
          </ac:spMkLst>
        </pc:spChg>
        <pc:spChg chg="del">
          <ac:chgData name="tuyết nguyễn thị ánh" userId="a6fbc05945fbe6a6" providerId="LiveId" clId="{592AFEAF-E290-4FCB-96E6-57C1B025409F}" dt="2023-07-25T01:32:55.074" v="14982" actId="478"/>
          <ac:spMkLst>
            <pc:docMk/>
            <pc:sldMk cId="0" sldId="288"/>
            <ac:spMk id="309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3:11.379" v="14984" actId="478"/>
          <ac:spMkLst>
            <pc:docMk/>
            <pc:sldMk cId="0" sldId="288"/>
            <ac:spMk id="309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3:13.410" v="14985" actId="478"/>
          <ac:spMkLst>
            <pc:docMk/>
            <pc:sldMk cId="0" sldId="288"/>
            <ac:spMk id="3092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3:13.410" v="14985" actId="478"/>
          <ac:spMkLst>
            <pc:docMk/>
            <pc:sldMk cId="0" sldId="288"/>
            <ac:spMk id="309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2:50.032" v="14981" actId="478"/>
          <ac:spMkLst>
            <pc:docMk/>
            <pc:sldMk cId="0" sldId="288"/>
            <ac:spMk id="3094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2:50.032" v="14981" actId="478"/>
          <ac:spMkLst>
            <pc:docMk/>
            <pc:sldMk cId="0" sldId="288"/>
            <ac:spMk id="309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2:50.032" v="14981" actId="478"/>
          <ac:spMkLst>
            <pc:docMk/>
            <pc:sldMk cId="0" sldId="288"/>
            <ac:spMk id="309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2:50.032" v="14981" actId="478"/>
          <ac:spMkLst>
            <pc:docMk/>
            <pc:sldMk cId="0" sldId="288"/>
            <ac:spMk id="309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2:50.032" v="14981" actId="478"/>
          <ac:spMkLst>
            <pc:docMk/>
            <pc:sldMk cId="0" sldId="288"/>
            <ac:spMk id="309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2:50.032" v="14981" actId="478"/>
          <ac:spMkLst>
            <pc:docMk/>
            <pc:sldMk cId="0" sldId="288"/>
            <ac:spMk id="309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1:32:50.032" v="14981" actId="478"/>
          <ac:spMkLst>
            <pc:docMk/>
            <pc:sldMk cId="0" sldId="288"/>
            <ac:spMk id="3115" creationId="{00000000-0000-0000-0000-000000000000}"/>
          </ac:spMkLst>
        </pc:spChg>
        <pc:grpChg chg="del">
          <ac:chgData name="tuyết nguyễn thị ánh" userId="a6fbc05945fbe6a6" providerId="LiveId" clId="{592AFEAF-E290-4FCB-96E6-57C1B025409F}" dt="2023-07-25T01:32:50.032" v="14981" actId="478"/>
          <ac:grpSpMkLst>
            <pc:docMk/>
            <pc:sldMk cId="0" sldId="288"/>
            <ac:grpSpMk id="3107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1:32:50.032" v="14981" actId="478"/>
          <ac:grpSpMkLst>
            <pc:docMk/>
            <pc:sldMk cId="0" sldId="288"/>
            <ac:grpSpMk id="3109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1:32:50.032" v="14981" actId="478"/>
          <ac:grpSpMkLst>
            <pc:docMk/>
            <pc:sldMk cId="0" sldId="288"/>
            <ac:grpSpMk id="3111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1:32:50.032" v="14981" actId="478"/>
          <ac:grpSpMkLst>
            <pc:docMk/>
            <pc:sldMk cId="0" sldId="288"/>
            <ac:grpSpMk id="3113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1:32:50.032" v="14981" actId="478"/>
          <ac:grpSpMkLst>
            <pc:docMk/>
            <pc:sldMk cId="0" sldId="288"/>
            <ac:grpSpMk id="3116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1:32:50.032" v="14981" actId="478"/>
          <ac:grpSpMkLst>
            <pc:docMk/>
            <pc:sldMk cId="0" sldId="288"/>
            <ac:grpSpMk id="3122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1:32:50.032" v="14981" actId="478"/>
          <ac:grpSpMkLst>
            <pc:docMk/>
            <pc:sldMk cId="0" sldId="288"/>
            <ac:grpSpMk id="3126" creationId="{00000000-0000-0000-0000-000000000000}"/>
          </ac:grpSpMkLst>
        </pc:grpChg>
        <pc:picChg chg="add del mod">
          <ac:chgData name="tuyết nguyễn thị ánh" userId="a6fbc05945fbe6a6" providerId="LiveId" clId="{592AFEAF-E290-4FCB-96E6-57C1B025409F}" dt="2023-07-25T01:39:10.845" v="15412"/>
          <ac:picMkLst>
            <pc:docMk/>
            <pc:sldMk cId="0" sldId="288"/>
            <ac:picMk id="12" creationId="{389F8C4E-BF4A-C142-1D93-3B865AEE9F91}"/>
          </ac:picMkLst>
        </pc:picChg>
        <pc:picChg chg="add del mod">
          <ac:chgData name="tuyết nguyễn thị ánh" userId="a6fbc05945fbe6a6" providerId="LiveId" clId="{592AFEAF-E290-4FCB-96E6-57C1B025409F}" dt="2023-07-25T01:39:10.845" v="15412"/>
          <ac:picMkLst>
            <pc:docMk/>
            <pc:sldMk cId="0" sldId="288"/>
            <ac:picMk id="13" creationId="{228F9D04-AEA3-C757-50B6-01A3CC7452AF}"/>
          </ac:picMkLst>
        </pc:picChg>
        <pc:picChg chg="add mod">
          <ac:chgData name="tuyết nguyễn thị ánh" userId="a6fbc05945fbe6a6" providerId="LiveId" clId="{592AFEAF-E290-4FCB-96E6-57C1B025409F}" dt="2023-07-25T01:39:18.709" v="15417" actId="1076"/>
          <ac:picMkLst>
            <pc:docMk/>
            <pc:sldMk cId="0" sldId="288"/>
            <ac:picMk id="14" creationId="{29B93A66-C81F-99A2-35E5-65954D7C51DF}"/>
          </ac:picMkLst>
        </pc:picChg>
        <pc:picChg chg="add mod">
          <ac:chgData name="tuyết nguyễn thị ánh" userId="a6fbc05945fbe6a6" providerId="LiveId" clId="{592AFEAF-E290-4FCB-96E6-57C1B025409F}" dt="2023-07-25T01:39:25.499" v="15421" actId="1076"/>
          <ac:picMkLst>
            <pc:docMk/>
            <pc:sldMk cId="0" sldId="288"/>
            <ac:picMk id="15" creationId="{658B88B6-3FF6-B08D-6464-C900FAAC16F9}"/>
          </ac:picMkLst>
        </pc:picChg>
        <pc:cxnChg chg="del mod">
          <ac:chgData name="tuyết nguyễn thị ánh" userId="a6fbc05945fbe6a6" providerId="LiveId" clId="{592AFEAF-E290-4FCB-96E6-57C1B025409F}" dt="2023-07-25T01:32:50.032" v="14981" actId="478"/>
          <ac:cxnSpMkLst>
            <pc:docMk/>
            <pc:sldMk cId="0" sldId="288"/>
            <ac:cxnSpMk id="3100" creationId="{00000000-0000-0000-0000-000000000000}"/>
          </ac:cxnSpMkLst>
        </pc:cxnChg>
        <pc:cxnChg chg="del mod">
          <ac:chgData name="tuyết nguyễn thị ánh" userId="a6fbc05945fbe6a6" providerId="LiveId" clId="{592AFEAF-E290-4FCB-96E6-57C1B025409F}" dt="2023-07-25T01:32:50.032" v="14981" actId="478"/>
          <ac:cxnSpMkLst>
            <pc:docMk/>
            <pc:sldMk cId="0" sldId="288"/>
            <ac:cxnSpMk id="3103" creationId="{00000000-0000-0000-0000-000000000000}"/>
          </ac:cxnSpMkLst>
        </pc:cxnChg>
        <pc:cxnChg chg="del mod">
          <ac:chgData name="tuyết nguyễn thị ánh" userId="a6fbc05945fbe6a6" providerId="LiveId" clId="{592AFEAF-E290-4FCB-96E6-57C1B025409F}" dt="2023-07-25T01:32:50.032" v="14981" actId="478"/>
          <ac:cxnSpMkLst>
            <pc:docMk/>
            <pc:sldMk cId="0" sldId="288"/>
            <ac:cxnSpMk id="3105" creationId="{00000000-0000-0000-0000-000000000000}"/>
          </ac:cxnSpMkLst>
        </pc:cxnChg>
      </pc:sldChg>
      <pc:sldChg chg="addSp delSp modSp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0" sldId="289"/>
        </pc:sldMkLst>
        <pc:spChg chg="add del mod">
          <ac:chgData name="tuyết nguyễn thị ánh" userId="a6fbc05945fbe6a6" providerId="LiveId" clId="{592AFEAF-E290-4FCB-96E6-57C1B025409F}" dt="2023-07-25T02:55:44.415" v="15641" actId="478"/>
          <ac:spMkLst>
            <pc:docMk/>
            <pc:sldMk cId="0" sldId="289"/>
            <ac:spMk id="3" creationId="{B60D90F2-0DAB-3123-D9DB-62C81BC0DFC0}"/>
          </ac:spMkLst>
        </pc:spChg>
        <pc:spChg chg="add del mod">
          <ac:chgData name="tuyết nguyễn thị ánh" userId="a6fbc05945fbe6a6" providerId="LiveId" clId="{592AFEAF-E290-4FCB-96E6-57C1B025409F}" dt="2023-07-25T02:55:44.415" v="15641" actId="478"/>
          <ac:spMkLst>
            <pc:docMk/>
            <pc:sldMk cId="0" sldId="289"/>
            <ac:spMk id="5" creationId="{048DA8D4-5725-6B60-CB39-F130E5425F8D}"/>
          </ac:spMkLst>
        </pc:spChg>
        <pc:spChg chg="add del mod">
          <ac:chgData name="tuyết nguyễn thị ánh" userId="a6fbc05945fbe6a6" providerId="LiveId" clId="{592AFEAF-E290-4FCB-96E6-57C1B025409F}" dt="2023-07-25T02:55:44.415" v="15641" actId="478"/>
          <ac:spMkLst>
            <pc:docMk/>
            <pc:sldMk cId="0" sldId="289"/>
            <ac:spMk id="7" creationId="{53D45623-3766-FF1B-161A-F458185CC262}"/>
          </ac:spMkLst>
        </pc:spChg>
        <pc:spChg chg="add del mod">
          <ac:chgData name="tuyết nguyễn thị ánh" userId="a6fbc05945fbe6a6" providerId="LiveId" clId="{592AFEAF-E290-4FCB-96E6-57C1B025409F}" dt="2023-07-25T02:55:44.415" v="15641" actId="478"/>
          <ac:spMkLst>
            <pc:docMk/>
            <pc:sldMk cId="0" sldId="289"/>
            <ac:spMk id="9" creationId="{BD2C1A2B-DA9D-03B6-C112-1F4091A5FE66}"/>
          </ac:spMkLst>
        </pc:spChg>
        <pc:spChg chg="add del mod">
          <ac:chgData name="tuyết nguyễn thị ánh" userId="a6fbc05945fbe6a6" providerId="LiveId" clId="{592AFEAF-E290-4FCB-96E6-57C1B025409F}" dt="2023-07-25T02:55:48.999" v="15643" actId="478"/>
          <ac:spMkLst>
            <pc:docMk/>
            <pc:sldMk cId="0" sldId="289"/>
            <ac:spMk id="11" creationId="{EB549D24-208F-660A-14EA-37A1836568BC}"/>
          </ac:spMkLst>
        </pc:spChg>
        <pc:spChg chg="add mod">
          <ac:chgData name="tuyết nguyễn thị ánh" userId="a6fbc05945fbe6a6" providerId="LiveId" clId="{592AFEAF-E290-4FCB-96E6-57C1B025409F}" dt="2023-07-25T02:56:06.232" v="15648" actId="14100"/>
          <ac:spMkLst>
            <pc:docMk/>
            <pc:sldMk cId="0" sldId="289"/>
            <ac:spMk id="12" creationId="{509492AA-4D7A-8DD2-25AC-0883BD7180BF}"/>
          </ac:spMkLst>
        </pc:spChg>
        <pc:spChg chg="add del mod">
          <ac:chgData name="tuyết nguyễn thị ánh" userId="a6fbc05945fbe6a6" providerId="LiveId" clId="{592AFEAF-E290-4FCB-96E6-57C1B025409F}" dt="2023-07-25T03:00:16.156" v="15653"/>
          <ac:spMkLst>
            <pc:docMk/>
            <pc:sldMk cId="0" sldId="289"/>
            <ac:spMk id="13" creationId="{1AB75768-9F5E-1513-7CAD-FE2C3BC5BAFB}"/>
          </ac:spMkLst>
        </pc:spChg>
        <pc:spChg chg="add mod">
          <ac:chgData name="tuyết nguyễn thị ánh" userId="a6fbc05945fbe6a6" providerId="LiveId" clId="{592AFEAF-E290-4FCB-96E6-57C1B025409F}" dt="2023-07-25T03:02:41.882" v="16092" actId="1076"/>
          <ac:spMkLst>
            <pc:docMk/>
            <pc:sldMk cId="0" sldId="289"/>
            <ac:spMk id="14" creationId="{5F233242-BF73-C19E-8483-948AE555F499}"/>
          </ac:spMkLst>
        </pc:spChg>
        <pc:spChg chg="del">
          <ac:chgData name="tuyết nguyễn thị ánh" userId="a6fbc05945fbe6a6" providerId="LiveId" clId="{592AFEAF-E290-4FCB-96E6-57C1B025409F}" dt="2023-07-25T02:55:42.119" v="15640" actId="478"/>
          <ac:spMkLst>
            <pc:docMk/>
            <pc:sldMk cId="0" sldId="289"/>
            <ac:spMk id="313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2:55:42.119" v="15640" actId="478"/>
          <ac:spMkLst>
            <pc:docMk/>
            <pc:sldMk cId="0" sldId="289"/>
            <ac:spMk id="313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2:55:46.145" v="15642" actId="478"/>
          <ac:spMkLst>
            <pc:docMk/>
            <pc:sldMk cId="0" sldId="289"/>
            <ac:spMk id="3140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2:55:42.119" v="15640" actId="478"/>
          <ac:spMkLst>
            <pc:docMk/>
            <pc:sldMk cId="0" sldId="289"/>
            <ac:spMk id="3141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2:55:42.119" v="15640" actId="478"/>
          <ac:spMkLst>
            <pc:docMk/>
            <pc:sldMk cId="0" sldId="289"/>
            <ac:spMk id="3142" creationId="{00000000-0000-0000-0000-000000000000}"/>
          </ac:spMkLst>
        </pc:spChg>
        <pc:picChg chg="add mod">
          <ac:chgData name="tuyết nguyễn thị ánh" userId="a6fbc05945fbe6a6" providerId="LiveId" clId="{592AFEAF-E290-4FCB-96E6-57C1B025409F}" dt="2023-07-25T03:03:11.209" v="16100" actId="1076"/>
          <ac:picMkLst>
            <pc:docMk/>
            <pc:sldMk cId="0" sldId="289"/>
            <ac:picMk id="16" creationId="{86367CEE-749D-745D-E197-A5C950F9C18F}"/>
          </ac:picMkLst>
        </pc:picChg>
        <pc:picChg chg="del">
          <ac:chgData name="tuyết nguyễn thị ánh" userId="a6fbc05945fbe6a6" providerId="LiveId" clId="{592AFEAF-E290-4FCB-96E6-57C1B025409F}" dt="2023-07-25T02:55:42.119" v="15640" actId="478"/>
          <ac:picMkLst>
            <pc:docMk/>
            <pc:sldMk cId="0" sldId="289"/>
            <ac:picMk id="3138" creationId="{00000000-0000-0000-0000-000000000000}"/>
          </ac:picMkLst>
        </pc:picChg>
        <pc:picChg chg="del">
          <ac:chgData name="tuyết nguyễn thị ánh" userId="a6fbc05945fbe6a6" providerId="LiveId" clId="{592AFEAF-E290-4FCB-96E6-57C1B025409F}" dt="2023-07-25T02:55:42.119" v="15640" actId="478"/>
          <ac:picMkLst>
            <pc:docMk/>
            <pc:sldMk cId="0" sldId="289"/>
            <ac:picMk id="3139" creationId="{00000000-0000-0000-0000-000000000000}"/>
          </ac:picMkLst>
        </pc:picChg>
      </pc:sldChg>
      <pc:sldChg chg="addSp delSp modSp mod ord modTransition modClrScheme modAnim chgLayout">
        <pc:chgData name="tuyết nguyễn thị ánh" userId="a6fbc05945fbe6a6" providerId="LiveId" clId="{592AFEAF-E290-4FCB-96E6-57C1B025409F}" dt="2023-07-25T04:20:01.475" v="18154"/>
        <pc:sldMkLst>
          <pc:docMk/>
          <pc:sldMk cId="0" sldId="290"/>
        </pc:sldMkLst>
        <pc:spChg chg="add del mod">
          <ac:chgData name="tuyết nguyễn thị ánh" userId="a6fbc05945fbe6a6" providerId="LiveId" clId="{592AFEAF-E290-4FCB-96E6-57C1B025409F}" dt="2023-07-25T03:25:44.285" v="17054" actId="700"/>
          <ac:spMkLst>
            <pc:docMk/>
            <pc:sldMk cId="0" sldId="290"/>
            <ac:spMk id="3" creationId="{E5C28203-1C29-D40B-0FEA-6CAFF4A8A455}"/>
          </ac:spMkLst>
        </pc:spChg>
        <pc:spChg chg="add del mod">
          <ac:chgData name="tuyết nguyễn thị ánh" userId="a6fbc05945fbe6a6" providerId="LiveId" clId="{592AFEAF-E290-4FCB-96E6-57C1B025409F}" dt="2023-07-25T03:25:44.285" v="17054" actId="700"/>
          <ac:spMkLst>
            <pc:docMk/>
            <pc:sldMk cId="0" sldId="290"/>
            <ac:spMk id="5" creationId="{45920FFE-A991-0DBE-073A-D0EB32D59DBF}"/>
          </ac:spMkLst>
        </pc:spChg>
        <pc:spChg chg="add mod">
          <ac:chgData name="tuyết nguyễn thị ánh" userId="a6fbc05945fbe6a6" providerId="LiveId" clId="{592AFEAF-E290-4FCB-96E6-57C1B025409F}" dt="2023-07-25T03:33:29.263" v="17608" actId="20577"/>
          <ac:spMkLst>
            <pc:docMk/>
            <pc:sldMk cId="0" sldId="290"/>
            <ac:spMk id="6" creationId="{E6B5BF79-E634-6AB5-84BD-23DD24911435}"/>
          </ac:spMkLst>
        </pc:spChg>
        <pc:spChg chg="add mod">
          <ac:chgData name="tuyết nguyễn thị ánh" userId="a6fbc05945fbe6a6" providerId="LiveId" clId="{592AFEAF-E290-4FCB-96E6-57C1B025409F}" dt="2023-07-25T03:32:40.766" v="17603" actId="14100"/>
          <ac:spMkLst>
            <pc:docMk/>
            <pc:sldMk cId="0" sldId="290"/>
            <ac:spMk id="7" creationId="{12271C0C-7910-849B-C686-FA66D7F28861}"/>
          </ac:spMkLst>
        </pc:spChg>
        <pc:spChg chg="del">
          <ac:chgData name="tuyết nguyễn thị ánh" userId="a6fbc05945fbe6a6" providerId="LiveId" clId="{592AFEAF-E290-4FCB-96E6-57C1B025409F}" dt="2023-07-25T03:25:40.034" v="17053" actId="478"/>
          <ac:spMkLst>
            <pc:docMk/>
            <pc:sldMk cId="0" sldId="290"/>
            <ac:spMk id="314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3:25:40.034" v="17053" actId="478"/>
          <ac:spMkLst>
            <pc:docMk/>
            <pc:sldMk cId="0" sldId="290"/>
            <ac:spMk id="3148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3:25:40.034" v="17053" actId="478"/>
          <ac:spMkLst>
            <pc:docMk/>
            <pc:sldMk cId="0" sldId="290"/>
            <ac:spMk id="3149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3:25:40.034" v="17053" actId="478"/>
          <ac:spMkLst>
            <pc:docMk/>
            <pc:sldMk cId="0" sldId="290"/>
            <ac:spMk id="3153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3:25:40.034" v="17053" actId="478"/>
          <ac:spMkLst>
            <pc:docMk/>
            <pc:sldMk cId="0" sldId="290"/>
            <ac:spMk id="3154" creationId="{00000000-0000-0000-0000-000000000000}"/>
          </ac:spMkLst>
        </pc:spChg>
        <pc:grpChg chg="del">
          <ac:chgData name="tuyết nguyễn thị ánh" userId="a6fbc05945fbe6a6" providerId="LiveId" clId="{592AFEAF-E290-4FCB-96E6-57C1B025409F}" dt="2023-07-25T03:25:40.034" v="17053" actId="478"/>
          <ac:grpSpMkLst>
            <pc:docMk/>
            <pc:sldMk cId="0" sldId="290"/>
            <ac:grpSpMk id="3150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3:25:40.034" v="17053" actId="478"/>
          <ac:grpSpMkLst>
            <pc:docMk/>
            <pc:sldMk cId="0" sldId="290"/>
            <ac:grpSpMk id="3155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3:25:40.034" v="17053" actId="478"/>
          <ac:grpSpMkLst>
            <pc:docMk/>
            <pc:sldMk cId="0" sldId="290"/>
            <ac:grpSpMk id="3158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3:25:40.034" v="17053" actId="478"/>
          <ac:grpSpMkLst>
            <pc:docMk/>
            <pc:sldMk cId="0" sldId="290"/>
            <ac:grpSpMk id="3163" creationId="{00000000-0000-0000-0000-000000000000}"/>
          </ac:grpSpMkLst>
        </pc:grpChg>
        <pc:grpChg chg="mod">
          <ac:chgData name="tuyết nguyễn thị ánh" userId="a6fbc05945fbe6a6" providerId="LiveId" clId="{592AFEAF-E290-4FCB-96E6-57C1B025409F}" dt="2023-07-25T03:32:47.714" v="17606" actId="14100"/>
          <ac:grpSpMkLst>
            <pc:docMk/>
            <pc:sldMk cId="0" sldId="290"/>
            <ac:grpSpMk id="3167" creationId="{00000000-0000-0000-0000-000000000000}"/>
          </ac:grpSpMkLst>
        </pc:grpChg>
        <pc:picChg chg="add mod">
          <ac:chgData name="tuyết nguyễn thị ánh" userId="a6fbc05945fbe6a6" providerId="LiveId" clId="{592AFEAF-E290-4FCB-96E6-57C1B025409F}" dt="2023-07-25T03:32:45.204" v="17605" actId="1076"/>
          <ac:picMkLst>
            <pc:docMk/>
            <pc:sldMk cId="0" sldId="290"/>
            <ac:picMk id="8" creationId="{B9928021-102F-3B1F-7617-57189825D50C}"/>
          </ac:picMkLst>
        </pc:picChg>
      </pc:sldChg>
      <pc:sldChg chg="addSp delSp modSp mod or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0" sldId="291"/>
        </pc:sldMkLst>
        <pc:spChg chg="add del mod">
          <ac:chgData name="tuyết nguyễn thị ánh" userId="a6fbc05945fbe6a6" providerId="LiveId" clId="{592AFEAF-E290-4FCB-96E6-57C1B025409F}" dt="2023-07-25T03:43:56.728" v="17671" actId="478"/>
          <ac:spMkLst>
            <pc:docMk/>
            <pc:sldMk cId="0" sldId="291"/>
            <ac:spMk id="3" creationId="{06F96024-FBBC-48F0-A826-237701F86E46}"/>
          </ac:spMkLst>
        </pc:spChg>
        <pc:spChg chg="add del mod">
          <ac:chgData name="tuyết nguyễn thị ánh" userId="a6fbc05945fbe6a6" providerId="LiveId" clId="{592AFEAF-E290-4FCB-96E6-57C1B025409F}" dt="2023-07-25T03:43:55.921" v="17670" actId="478"/>
          <ac:spMkLst>
            <pc:docMk/>
            <pc:sldMk cId="0" sldId="291"/>
            <ac:spMk id="5" creationId="{E379C5C3-6CD6-8BD2-7872-3513C198B54D}"/>
          </ac:spMkLst>
        </pc:spChg>
        <pc:spChg chg="add mod">
          <ac:chgData name="tuyết nguyễn thị ánh" userId="a6fbc05945fbe6a6" providerId="LiveId" clId="{592AFEAF-E290-4FCB-96E6-57C1B025409F}" dt="2023-07-25T03:44:05.770" v="17672"/>
          <ac:spMkLst>
            <pc:docMk/>
            <pc:sldMk cId="0" sldId="291"/>
            <ac:spMk id="6" creationId="{E117F261-4861-AB1E-600F-028F4D33D290}"/>
          </ac:spMkLst>
        </pc:spChg>
        <pc:spChg chg="mod">
          <ac:chgData name="tuyết nguyễn thị ánh" userId="a6fbc05945fbe6a6" providerId="LiveId" clId="{592AFEAF-E290-4FCB-96E6-57C1B025409F}" dt="2023-07-25T03:44:05.770" v="17672"/>
          <ac:spMkLst>
            <pc:docMk/>
            <pc:sldMk cId="0" sldId="291"/>
            <ac:spMk id="8" creationId="{87670A60-C5E5-AB14-D419-2BD7F0C42D09}"/>
          </ac:spMkLst>
        </pc:spChg>
        <pc:spChg chg="mod">
          <ac:chgData name="tuyết nguyễn thị ánh" userId="a6fbc05945fbe6a6" providerId="LiveId" clId="{592AFEAF-E290-4FCB-96E6-57C1B025409F}" dt="2023-07-25T03:44:05.770" v="17672"/>
          <ac:spMkLst>
            <pc:docMk/>
            <pc:sldMk cId="0" sldId="291"/>
            <ac:spMk id="11" creationId="{8B919CAF-AE9A-1F2D-D26E-4BD1273470FD}"/>
          </ac:spMkLst>
        </pc:spChg>
        <pc:spChg chg="mod">
          <ac:chgData name="tuyết nguyễn thị ánh" userId="a6fbc05945fbe6a6" providerId="LiveId" clId="{592AFEAF-E290-4FCB-96E6-57C1B025409F}" dt="2023-07-25T03:44:35.561" v="17769" actId="1076"/>
          <ac:spMkLst>
            <pc:docMk/>
            <pc:sldMk cId="0" sldId="291"/>
            <ac:spMk id="14" creationId="{1C3FBF7C-01D0-B82B-2ED5-553ACFFA86E8}"/>
          </ac:spMkLst>
        </pc:spChg>
        <pc:spChg chg="del">
          <ac:chgData name="tuyết nguyễn thị ánh" userId="a6fbc05945fbe6a6" providerId="LiveId" clId="{592AFEAF-E290-4FCB-96E6-57C1B025409F}" dt="2023-07-25T03:43:54.178" v="17669" actId="478"/>
          <ac:spMkLst>
            <pc:docMk/>
            <pc:sldMk cId="0" sldId="291"/>
            <ac:spMk id="3215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3:43:54.178" v="17669" actId="478"/>
          <ac:spMkLst>
            <pc:docMk/>
            <pc:sldMk cId="0" sldId="291"/>
            <ac:spMk id="3216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3:43:52.345" v="17668" actId="478"/>
          <ac:spMkLst>
            <pc:docMk/>
            <pc:sldMk cId="0" sldId="291"/>
            <ac:spMk id="3217" creationId="{00000000-0000-0000-0000-000000000000}"/>
          </ac:spMkLst>
        </pc:spChg>
        <pc:spChg chg="del">
          <ac:chgData name="tuyết nguyễn thị ánh" userId="a6fbc05945fbe6a6" providerId="LiveId" clId="{592AFEAF-E290-4FCB-96E6-57C1B025409F}" dt="2023-07-25T03:43:52.345" v="17668" actId="478"/>
          <ac:spMkLst>
            <pc:docMk/>
            <pc:sldMk cId="0" sldId="291"/>
            <ac:spMk id="3218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5T03:44:05.770" v="17672"/>
          <ac:grpSpMkLst>
            <pc:docMk/>
            <pc:sldMk cId="0" sldId="291"/>
            <ac:grpSpMk id="7" creationId="{81E9B2B4-CAC2-78D4-27C5-A920A8ECB8AE}"/>
          </ac:grpSpMkLst>
        </pc:grpChg>
        <pc:grpChg chg="add mod">
          <ac:chgData name="tuyết nguyễn thị ánh" userId="a6fbc05945fbe6a6" providerId="LiveId" clId="{592AFEAF-E290-4FCB-96E6-57C1B025409F}" dt="2023-07-25T03:44:05.770" v="17672"/>
          <ac:grpSpMkLst>
            <pc:docMk/>
            <pc:sldMk cId="0" sldId="291"/>
            <ac:grpSpMk id="10" creationId="{C782E564-4F6D-3EFD-65C5-BBBC4D4245BD}"/>
          </ac:grpSpMkLst>
        </pc:grpChg>
        <pc:grpChg chg="add mod">
          <ac:chgData name="tuyết nguyễn thị ánh" userId="a6fbc05945fbe6a6" providerId="LiveId" clId="{592AFEAF-E290-4FCB-96E6-57C1B025409F}" dt="2023-07-25T03:44:05.770" v="17672"/>
          <ac:grpSpMkLst>
            <pc:docMk/>
            <pc:sldMk cId="0" sldId="291"/>
            <ac:grpSpMk id="13" creationId="{A90E10B1-E65B-22BA-9582-0FD90C054B30}"/>
          </ac:grpSpMkLst>
        </pc:grpChg>
        <pc:grpChg chg="del">
          <ac:chgData name="tuyết nguyễn thị ánh" userId="a6fbc05945fbe6a6" providerId="LiveId" clId="{592AFEAF-E290-4FCB-96E6-57C1B025409F}" dt="2023-07-25T03:43:52.345" v="17668" actId="478"/>
          <ac:grpSpMkLst>
            <pc:docMk/>
            <pc:sldMk cId="0" sldId="291"/>
            <ac:grpSpMk id="3219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3:43:52.345" v="17668" actId="478"/>
          <ac:grpSpMkLst>
            <pc:docMk/>
            <pc:sldMk cId="0" sldId="291"/>
            <ac:grpSpMk id="3247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5T03:43:52.345" v="17668" actId="478"/>
          <ac:grpSpMkLst>
            <pc:docMk/>
            <pc:sldMk cId="0" sldId="291"/>
            <ac:grpSpMk id="3268" creationId="{00000000-0000-0000-0000-000000000000}"/>
          </ac:grpSpMkLst>
        </pc:grpChg>
        <pc:picChg chg="mod">
          <ac:chgData name="tuyết nguyễn thị ánh" userId="a6fbc05945fbe6a6" providerId="LiveId" clId="{592AFEAF-E290-4FCB-96E6-57C1B025409F}" dt="2023-07-25T03:44:05.770" v="17672"/>
          <ac:picMkLst>
            <pc:docMk/>
            <pc:sldMk cId="0" sldId="291"/>
            <ac:picMk id="9" creationId="{F43FC128-85C8-EBD9-503B-53FECC35C85E}"/>
          </ac:picMkLst>
        </pc:picChg>
        <pc:picChg chg="mod">
          <ac:chgData name="tuyết nguyễn thị ánh" userId="a6fbc05945fbe6a6" providerId="LiveId" clId="{592AFEAF-E290-4FCB-96E6-57C1B025409F}" dt="2023-07-25T03:44:05.770" v="17672"/>
          <ac:picMkLst>
            <pc:docMk/>
            <pc:sldMk cId="0" sldId="291"/>
            <ac:picMk id="12" creationId="{2244979C-3FC2-CFD9-1536-F80AD93A60A2}"/>
          </ac:picMkLst>
        </pc:picChg>
        <pc:picChg chg="mod">
          <ac:chgData name="tuyết nguyễn thị ánh" userId="a6fbc05945fbe6a6" providerId="LiveId" clId="{592AFEAF-E290-4FCB-96E6-57C1B025409F}" dt="2023-07-25T03:44:39.535" v="17770" actId="1076"/>
          <ac:picMkLst>
            <pc:docMk/>
            <pc:sldMk cId="0" sldId="291"/>
            <ac:picMk id="15" creationId="{2A0A6E58-45B0-1709-0FED-9CD5E5C20123}"/>
          </ac:picMkLst>
        </pc:picChg>
      </pc:sldChg>
      <pc:sldChg chg="del">
        <pc:chgData name="tuyết nguyễn thị ánh" userId="a6fbc05945fbe6a6" providerId="LiveId" clId="{592AFEAF-E290-4FCB-96E6-57C1B025409F}" dt="2023-07-25T03:46:15.123" v="17782" actId="47"/>
        <pc:sldMkLst>
          <pc:docMk/>
          <pc:sldMk cId="0" sldId="292"/>
        </pc:sldMkLst>
      </pc:sldChg>
      <pc:sldChg chg="del">
        <pc:chgData name="tuyết nguyễn thị ánh" userId="a6fbc05945fbe6a6" providerId="LiveId" clId="{592AFEAF-E290-4FCB-96E6-57C1B025409F}" dt="2023-07-24T02:33:21.274" v="4321" actId="47"/>
        <pc:sldMkLst>
          <pc:docMk/>
          <pc:sldMk cId="0" sldId="293"/>
        </pc:sldMkLst>
      </pc:sldChg>
      <pc:sldChg chg="del">
        <pc:chgData name="tuyết nguyễn thị ánh" userId="a6fbc05945fbe6a6" providerId="LiveId" clId="{592AFEAF-E290-4FCB-96E6-57C1B025409F}" dt="2023-07-24T02:33:21.111" v="4320" actId="47"/>
        <pc:sldMkLst>
          <pc:docMk/>
          <pc:sldMk cId="0" sldId="294"/>
        </pc:sldMkLst>
      </pc:sldChg>
      <pc:sldChg chg="del">
        <pc:chgData name="tuyết nguyễn thị ánh" userId="a6fbc05945fbe6a6" providerId="LiveId" clId="{592AFEAF-E290-4FCB-96E6-57C1B025409F}" dt="2023-07-24T02:33:20.946" v="4319" actId="47"/>
        <pc:sldMkLst>
          <pc:docMk/>
          <pc:sldMk cId="0" sldId="295"/>
        </pc:sldMkLst>
      </pc:sldChg>
      <pc:sldChg chg="del">
        <pc:chgData name="tuyết nguyễn thị ánh" userId="a6fbc05945fbe6a6" providerId="LiveId" clId="{592AFEAF-E290-4FCB-96E6-57C1B025409F}" dt="2023-07-24T02:33:20.928" v="4318" actId="47"/>
        <pc:sldMkLst>
          <pc:docMk/>
          <pc:sldMk cId="0" sldId="296"/>
        </pc:sldMkLst>
      </pc:sldChg>
      <pc:sldChg chg="del">
        <pc:chgData name="tuyết nguyễn thị ánh" userId="a6fbc05945fbe6a6" providerId="LiveId" clId="{592AFEAF-E290-4FCB-96E6-57C1B025409F}" dt="2023-07-24T02:33:20.640" v="4317" actId="47"/>
        <pc:sldMkLst>
          <pc:docMk/>
          <pc:sldMk cId="0" sldId="297"/>
        </pc:sldMkLst>
      </pc:sldChg>
      <pc:sldChg chg="del">
        <pc:chgData name="tuyết nguyễn thị ánh" userId="a6fbc05945fbe6a6" providerId="LiveId" clId="{592AFEAF-E290-4FCB-96E6-57C1B025409F}" dt="2023-07-24T02:33:20.611" v="4316" actId="47"/>
        <pc:sldMkLst>
          <pc:docMk/>
          <pc:sldMk cId="0" sldId="298"/>
        </pc:sldMkLst>
      </pc:sldChg>
      <pc:sldChg chg="del">
        <pc:chgData name="tuyết nguyễn thị ánh" userId="a6fbc05945fbe6a6" providerId="LiveId" clId="{592AFEAF-E290-4FCB-96E6-57C1B025409F}" dt="2023-07-24T02:33:20.364" v="4315" actId="47"/>
        <pc:sldMkLst>
          <pc:docMk/>
          <pc:sldMk cId="0" sldId="299"/>
        </pc:sldMkLst>
      </pc:sldChg>
      <pc:sldChg chg="del">
        <pc:chgData name="tuyết nguyễn thị ánh" userId="a6fbc05945fbe6a6" providerId="LiveId" clId="{592AFEAF-E290-4FCB-96E6-57C1B025409F}" dt="2023-07-24T02:33:20.083" v="4314" actId="47"/>
        <pc:sldMkLst>
          <pc:docMk/>
          <pc:sldMk cId="0" sldId="300"/>
        </pc:sldMkLst>
      </pc:sldChg>
      <pc:sldChg chg="del">
        <pc:chgData name="tuyết nguyễn thị ánh" userId="a6fbc05945fbe6a6" providerId="LiveId" clId="{592AFEAF-E290-4FCB-96E6-57C1B025409F}" dt="2023-07-24T02:33:19.940" v="4313" actId="47"/>
        <pc:sldMkLst>
          <pc:docMk/>
          <pc:sldMk cId="0" sldId="301"/>
        </pc:sldMkLst>
      </pc:sldChg>
      <pc:sldChg chg="del">
        <pc:chgData name="tuyết nguyễn thị ánh" userId="a6fbc05945fbe6a6" providerId="LiveId" clId="{592AFEAF-E290-4FCB-96E6-57C1B025409F}" dt="2023-07-24T02:33:19.737" v="4312" actId="47"/>
        <pc:sldMkLst>
          <pc:docMk/>
          <pc:sldMk cId="0" sldId="302"/>
        </pc:sldMkLst>
      </pc:sldChg>
      <pc:sldChg chg="del">
        <pc:chgData name="tuyết nguyễn thị ánh" userId="a6fbc05945fbe6a6" providerId="LiveId" clId="{592AFEAF-E290-4FCB-96E6-57C1B025409F}" dt="2023-07-24T02:33:19.555" v="4311" actId="47"/>
        <pc:sldMkLst>
          <pc:docMk/>
          <pc:sldMk cId="0" sldId="303"/>
        </pc:sldMkLst>
      </pc:sldChg>
      <pc:sldChg chg="del">
        <pc:chgData name="tuyết nguyễn thị ánh" userId="a6fbc05945fbe6a6" providerId="LiveId" clId="{592AFEAF-E290-4FCB-96E6-57C1B025409F}" dt="2023-07-24T02:33:19.401" v="4310" actId="47"/>
        <pc:sldMkLst>
          <pc:docMk/>
          <pc:sldMk cId="0" sldId="304"/>
        </pc:sldMkLst>
      </pc:sldChg>
      <pc:sldChg chg="del">
        <pc:chgData name="tuyết nguyễn thị ánh" userId="a6fbc05945fbe6a6" providerId="LiveId" clId="{592AFEAF-E290-4FCB-96E6-57C1B025409F}" dt="2023-07-24T02:33:19.246" v="4309" actId="47"/>
        <pc:sldMkLst>
          <pc:docMk/>
          <pc:sldMk cId="0" sldId="305"/>
        </pc:sldMkLst>
      </pc:sldChg>
      <pc:sldChg chg="del">
        <pc:chgData name="tuyết nguyễn thị ánh" userId="a6fbc05945fbe6a6" providerId="LiveId" clId="{592AFEAF-E290-4FCB-96E6-57C1B025409F}" dt="2023-07-24T02:33:19.080" v="4308" actId="47"/>
        <pc:sldMkLst>
          <pc:docMk/>
          <pc:sldMk cId="0" sldId="306"/>
        </pc:sldMkLst>
      </pc:sldChg>
      <pc:sldChg chg="del">
        <pc:chgData name="tuyết nguyễn thị ánh" userId="a6fbc05945fbe6a6" providerId="LiveId" clId="{592AFEAF-E290-4FCB-96E6-57C1B025409F}" dt="2023-07-24T02:33:18.905" v="4307" actId="47"/>
        <pc:sldMkLst>
          <pc:docMk/>
          <pc:sldMk cId="0" sldId="307"/>
        </pc:sldMkLst>
      </pc:sldChg>
      <pc:sldChg chg="del">
        <pc:chgData name="tuyết nguyễn thị ánh" userId="a6fbc05945fbe6a6" providerId="LiveId" clId="{592AFEAF-E290-4FCB-96E6-57C1B025409F}" dt="2023-07-24T02:33:18.691" v="4306" actId="47"/>
        <pc:sldMkLst>
          <pc:docMk/>
          <pc:sldMk cId="0" sldId="308"/>
        </pc:sldMkLst>
      </pc:sldChg>
      <pc:sldChg chg="del">
        <pc:chgData name="tuyết nguyễn thị ánh" userId="a6fbc05945fbe6a6" providerId="LiveId" clId="{592AFEAF-E290-4FCB-96E6-57C1B025409F}" dt="2023-07-24T02:33:18.495" v="4305" actId="47"/>
        <pc:sldMkLst>
          <pc:docMk/>
          <pc:sldMk cId="0" sldId="309"/>
        </pc:sldMkLst>
      </pc:sldChg>
      <pc:sldChg chg="del">
        <pc:chgData name="tuyết nguyễn thị ánh" userId="a6fbc05945fbe6a6" providerId="LiveId" clId="{592AFEAF-E290-4FCB-96E6-57C1B025409F}" dt="2023-07-24T02:33:18.244" v="4304" actId="47"/>
        <pc:sldMkLst>
          <pc:docMk/>
          <pc:sldMk cId="0" sldId="310"/>
        </pc:sldMkLst>
      </pc:sldChg>
      <pc:sldChg chg="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2605698009" sldId="311"/>
        </pc:sldMkLst>
      </pc:sldChg>
      <pc:sldChg chg="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779676382" sldId="312"/>
        </pc:sldMkLst>
        <pc:spChg chg="mod">
          <ac:chgData name="tuyết nguyễn thị ánh" userId="a6fbc05945fbe6a6" providerId="LiveId" clId="{592AFEAF-E290-4FCB-96E6-57C1B025409F}" dt="2023-07-24T01:12:01.745" v="33" actId="1076"/>
          <ac:spMkLst>
            <pc:docMk/>
            <pc:sldMk cId="779676382" sldId="312"/>
            <ac:spMk id="4" creationId="{588C4336-310E-EF5F-D80E-0E47A82EEA0D}"/>
          </ac:spMkLst>
        </pc:spChg>
        <pc:spChg chg="mod">
          <ac:chgData name="tuyết nguyễn thị ánh" userId="a6fbc05945fbe6a6" providerId="LiveId" clId="{592AFEAF-E290-4FCB-96E6-57C1B025409F}" dt="2023-07-24T01:12:08.593" v="35" actId="255"/>
          <ac:spMkLst>
            <pc:docMk/>
            <pc:sldMk cId="779676382" sldId="312"/>
            <ac:spMk id="19" creationId="{54D6A963-5D69-43F6-E5D4-97079A1A36D5}"/>
          </ac:spMkLst>
        </pc:spChg>
        <pc:spChg chg="del">
          <ac:chgData name="tuyết nguyễn thị ánh" userId="a6fbc05945fbe6a6" providerId="LiveId" clId="{592AFEAF-E290-4FCB-96E6-57C1B025409F}" dt="2023-07-24T01:11:48.021" v="30" actId="478"/>
          <ac:spMkLst>
            <pc:docMk/>
            <pc:sldMk cId="779676382" sldId="312"/>
            <ac:spMk id="21" creationId="{C6168E91-3884-14B1-FC2A-197C5409291A}"/>
          </ac:spMkLst>
        </pc:spChg>
        <pc:picChg chg="mod">
          <ac:chgData name="tuyết nguyễn thị ánh" userId="a6fbc05945fbe6a6" providerId="LiveId" clId="{592AFEAF-E290-4FCB-96E6-57C1B025409F}" dt="2023-07-24T01:11:50.812" v="31" actId="1076"/>
          <ac:picMkLst>
            <pc:docMk/>
            <pc:sldMk cId="779676382" sldId="312"/>
            <ac:picMk id="18" creationId="{484A9F05-EE77-6600-18F4-613941512666}"/>
          </ac:picMkLst>
        </pc:pic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2199639264" sldId="313"/>
        </pc:sldMkLst>
        <pc:spChg chg="mod">
          <ac:chgData name="tuyết nguyễn thị ánh" userId="a6fbc05945fbe6a6" providerId="LiveId" clId="{592AFEAF-E290-4FCB-96E6-57C1B025409F}" dt="2023-07-24T01:50:54.065" v="1456" actId="255"/>
          <ac:spMkLst>
            <pc:docMk/>
            <pc:sldMk cId="2199639264" sldId="313"/>
            <ac:spMk id="5" creationId="{283F62D8-F45E-11A3-453F-4C9F86FF8EC9}"/>
          </ac:spMkLst>
        </pc:spChg>
        <pc:spChg chg="add mod">
          <ac:chgData name="tuyết nguyễn thị ánh" userId="a6fbc05945fbe6a6" providerId="LiveId" clId="{592AFEAF-E290-4FCB-96E6-57C1B025409F}" dt="2023-07-24T01:50:21.683" v="1409"/>
          <ac:spMkLst>
            <pc:docMk/>
            <pc:sldMk cId="2199639264" sldId="313"/>
            <ac:spMk id="6" creationId="{B9F871EC-275E-5031-E647-4F4C80F969B7}"/>
          </ac:spMkLst>
        </pc:spChg>
        <pc:spChg chg="add mod">
          <ac:chgData name="tuyết nguyễn thị ánh" userId="a6fbc05945fbe6a6" providerId="LiveId" clId="{592AFEAF-E290-4FCB-96E6-57C1B025409F}" dt="2023-07-24T01:50:21.683" v="1409"/>
          <ac:spMkLst>
            <pc:docMk/>
            <pc:sldMk cId="2199639264" sldId="313"/>
            <ac:spMk id="7" creationId="{F4B0797C-A795-F11E-61CF-0AC1D801F2EC}"/>
          </ac:spMkLst>
        </pc:spChg>
        <pc:spChg chg="del">
          <ac:chgData name="tuyết nguyễn thị ánh" userId="a6fbc05945fbe6a6" providerId="LiveId" clId="{592AFEAF-E290-4FCB-96E6-57C1B025409F}" dt="2023-07-24T01:50:19.860" v="1407" actId="478"/>
          <ac:spMkLst>
            <pc:docMk/>
            <pc:sldMk cId="2199639264" sldId="313"/>
            <ac:spMk id="8" creationId="{020B183D-3E3B-FD46-5091-EEEACB780C03}"/>
          </ac:spMkLst>
        </pc:spChg>
        <pc:spChg chg="del">
          <ac:chgData name="tuyết nguyễn thị ánh" userId="a6fbc05945fbe6a6" providerId="LiveId" clId="{592AFEAF-E290-4FCB-96E6-57C1B025409F}" dt="2023-07-24T01:50:18.623" v="1406" actId="478"/>
          <ac:spMkLst>
            <pc:docMk/>
            <pc:sldMk cId="2199639264" sldId="313"/>
            <ac:spMk id="9" creationId="{66F0E0F5-A850-E160-4495-BD11DDC234AC}"/>
          </ac:spMkLst>
        </pc:spChg>
        <pc:spChg chg="mod">
          <ac:chgData name="tuyết nguyễn thị ánh" userId="a6fbc05945fbe6a6" providerId="LiveId" clId="{592AFEAF-E290-4FCB-96E6-57C1B025409F}" dt="2023-07-24T01:50:21.683" v="1409"/>
          <ac:spMkLst>
            <pc:docMk/>
            <pc:sldMk cId="2199639264" sldId="313"/>
            <ac:spMk id="11" creationId="{6F45FD3D-05E1-8291-9D16-65F9F46D6F6F}"/>
          </ac:spMkLst>
        </pc:spChg>
        <pc:spChg chg="del">
          <ac:chgData name="tuyết nguyễn thị ánh" userId="a6fbc05945fbe6a6" providerId="LiveId" clId="{592AFEAF-E290-4FCB-96E6-57C1B025409F}" dt="2023-07-24T01:50:16.993" v="1405" actId="478"/>
          <ac:spMkLst>
            <pc:docMk/>
            <pc:sldMk cId="2199639264" sldId="313"/>
            <ac:spMk id="16" creationId="{C179D528-EECE-C891-FE25-1A9A2E963980}"/>
          </ac:spMkLst>
        </pc:spChg>
        <pc:spChg chg="add mod">
          <ac:chgData name="tuyết nguyễn thị ánh" userId="a6fbc05945fbe6a6" providerId="LiveId" clId="{592AFEAF-E290-4FCB-96E6-57C1B025409F}" dt="2023-07-24T01:50:21.683" v="1409"/>
          <ac:spMkLst>
            <pc:docMk/>
            <pc:sldMk cId="2199639264" sldId="313"/>
            <ac:spMk id="17" creationId="{D6AB2D44-47F1-0857-4C25-2660D5684DC8}"/>
          </ac:spMkLst>
        </pc:spChg>
        <pc:spChg chg="mod">
          <ac:chgData name="tuyết nguyễn thị ánh" userId="a6fbc05945fbe6a6" providerId="LiveId" clId="{592AFEAF-E290-4FCB-96E6-57C1B025409F}" dt="2023-07-24T01:50:21.683" v="1409"/>
          <ac:spMkLst>
            <pc:docMk/>
            <pc:sldMk cId="2199639264" sldId="313"/>
            <ac:spMk id="20" creationId="{196F2285-47AC-D97E-A3B3-1F04142E2FD3}"/>
          </ac:spMkLst>
        </pc:spChg>
        <pc:grpChg chg="del">
          <ac:chgData name="tuyết nguyễn thị ánh" userId="a6fbc05945fbe6a6" providerId="LiveId" clId="{592AFEAF-E290-4FCB-96E6-57C1B025409F}" dt="2023-07-24T01:50:14.532" v="1404" actId="478"/>
          <ac:grpSpMkLst>
            <pc:docMk/>
            <pc:sldMk cId="2199639264" sldId="313"/>
            <ac:grpSpMk id="2" creationId="{630A3E2F-F68A-DA13-FC85-21C84BA4C048}"/>
          </ac:grpSpMkLst>
        </pc:grpChg>
        <pc:grpChg chg="add mod">
          <ac:chgData name="tuyết nguyễn thị ánh" userId="a6fbc05945fbe6a6" providerId="LiveId" clId="{592AFEAF-E290-4FCB-96E6-57C1B025409F}" dt="2023-07-24T01:50:21.683" v="1409"/>
          <ac:grpSpMkLst>
            <pc:docMk/>
            <pc:sldMk cId="2199639264" sldId="313"/>
            <ac:grpSpMk id="10" creationId="{C29881FA-A30B-F400-8352-9E7EC5C8BEF7}"/>
          </ac:grpSpMkLst>
        </pc:grpChg>
        <pc:grpChg chg="del">
          <ac:chgData name="tuyết nguyễn thị ánh" userId="a6fbc05945fbe6a6" providerId="LiveId" clId="{592AFEAF-E290-4FCB-96E6-57C1B025409F}" dt="2023-07-24T01:50:20.415" v="1408" actId="478"/>
          <ac:grpSpMkLst>
            <pc:docMk/>
            <pc:sldMk cId="2199639264" sldId="313"/>
            <ac:grpSpMk id="13" creationId="{3F57CC2B-8A2B-6FAA-F8EA-A8351D041786}"/>
          </ac:grpSpMkLst>
        </pc:grpChg>
        <pc:grpChg chg="add mod">
          <ac:chgData name="tuyết nguyễn thị ánh" userId="a6fbc05945fbe6a6" providerId="LiveId" clId="{592AFEAF-E290-4FCB-96E6-57C1B025409F}" dt="2023-07-24T01:50:21.683" v="1409"/>
          <ac:grpSpMkLst>
            <pc:docMk/>
            <pc:sldMk cId="2199639264" sldId="313"/>
            <ac:grpSpMk id="18" creationId="{08D1B987-E8B7-2481-3275-7BB7DCE24FFC}"/>
          </ac:grpSpMkLst>
        </pc:grpChg>
        <pc:picChg chg="mod">
          <ac:chgData name="tuyết nguyễn thị ánh" userId="a6fbc05945fbe6a6" providerId="LiveId" clId="{592AFEAF-E290-4FCB-96E6-57C1B025409F}" dt="2023-07-24T01:50:21.683" v="1409"/>
          <ac:picMkLst>
            <pc:docMk/>
            <pc:sldMk cId="2199639264" sldId="313"/>
            <ac:picMk id="12" creationId="{D6967C00-A565-2C7F-353F-09CF7FB69B66}"/>
          </ac:picMkLst>
        </pc:picChg>
        <pc:picChg chg="mod">
          <ac:chgData name="tuyết nguyễn thị ánh" userId="a6fbc05945fbe6a6" providerId="LiveId" clId="{592AFEAF-E290-4FCB-96E6-57C1B025409F}" dt="2023-07-24T01:50:21.683" v="1409"/>
          <ac:picMkLst>
            <pc:docMk/>
            <pc:sldMk cId="2199639264" sldId="313"/>
            <ac:picMk id="19" creationId="{96CDC695-E98A-4DF5-1E2F-568C0A6DB77D}"/>
          </ac:picMkLst>
        </pc:picChg>
      </pc:sldChg>
      <pc:sldChg chg="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1020304279" sldId="314"/>
        </pc:sldMkLst>
        <pc:spChg chg="mod">
          <ac:chgData name="tuyết nguyễn thị ánh" userId="a6fbc05945fbe6a6" providerId="LiveId" clId="{592AFEAF-E290-4FCB-96E6-57C1B025409F}" dt="2023-07-24T01:52:48.665" v="1689" actId="20577"/>
          <ac:spMkLst>
            <pc:docMk/>
            <pc:sldMk cId="1020304279" sldId="314"/>
            <ac:spMk id="5" creationId="{283F62D8-F45E-11A3-453F-4C9F86FF8EC9}"/>
          </ac:spMkLst>
        </pc:sp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2482510623" sldId="315"/>
        </pc:sldMkLst>
        <pc:spChg chg="add mod">
          <ac:chgData name="tuyết nguyễn thị ánh" userId="a6fbc05945fbe6a6" providerId="LiveId" clId="{592AFEAF-E290-4FCB-96E6-57C1B025409F}" dt="2023-07-24T02:28:01.287" v="4080" actId="255"/>
          <ac:spMkLst>
            <pc:docMk/>
            <pc:sldMk cId="2482510623" sldId="315"/>
            <ac:spMk id="3" creationId="{38F1A057-F6ED-D71E-E4A8-426208315979}"/>
          </ac:spMkLst>
        </pc:spChg>
        <pc:spChg chg="add mod">
          <ac:chgData name="tuyết nguyễn thị ánh" userId="a6fbc05945fbe6a6" providerId="LiveId" clId="{592AFEAF-E290-4FCB-96E6-57C1B025409F}" dt="2023-07-24T02:29:41.421" v="4173" actId="20577"/>
          <ac:spMkLst>
            <pc:docMk/>
            <pc:sldMk cId="2482510623" sldId="315"/>
            <ac:spMk id="4" creationId="{959D3CEE-829A-C77A-4166-71A849F6D703}"/>
          </ac:spMkLst>
        </pc:spChg>
        <pc:spChg chg="del">
          <ac:chgData name="tuyết nguyễn thị ánh" userId="a6fbc05945fbe6a6" providerId="LiveId" clId="{592AFEAF-E290-4FCB-96E6-57C1B025409F}" dt="2023-07-24T02:23:33.565" v="3437" actId="478"/>
          <ac:spMkLst>
            <pc:docMk/>
            <pc:sldMk cId="2482510623" sldId="315"/>
            <ac:spMk id="17" creationId="{B92AEB8B-CBA0-71C5-A315-9E724AAE9E01}"/>
          </ac:spMkLst>
        </pc:spChg>
        <pc:spChg chg="mod">
          <ac:chgData name="tuyết nguyễn thị ánh" userId="a6fbc05945fbe6a6" providerId="LiveId" clId="{592AFEAF-E290-4FCB-96E6-57C1B025409F}" dt="2023-07-24T02:24:47.596" v="3632" actId="1076"/>
          <ac:spMkLst>
            <pc:docMk/>
            <pc:sldMk cId="2482510623" sldId="315"/>
            <ac:spMk id="18" creationId="{8A8A9CBA-BCF8-BBE2-7824-17E365F8AA14}"/>
          </ac:spMkLst>
        </pc:spChg>
        <pc:spChg chg="del">
          <ac:chgData name="tuyết nguyễn thị ánh" userId="a6fbc05945fbe6a6" providerId="LiveId" clId="{592AFEAF-E290-4FCB-96E6-57C1B025409F}" dt="2023-07-24T02:23:32.235" v="3436" actId="478"/>
          <ac:spMkLst>
            <pc:docMk/>
            <pc:sldMk cId="2482510623" sldId="315"/>
            <ac:spMk id="19" creationId="{D86EF72E-16A3-1A5C-A9F7-377230A71D47}"/>
          </ac:spMkLst>
        </pc:spChg>
        <pc:picChg chg="add mod">
          <ac:chgData name="tuyết nguyễn thị ánh" userId="a6fbc05945fbe6a6" providerId="LiveId" clId="{592AFEAF-E290-4FCB-96E6-57C1B025409F}" dt="2023-07-24T02:28:10.693" v="4082" actId="1076"/>
          <ac:picMkLst>
            <pc:docMk/>
            <pc:sldMk cId="2482510623" sldId="315"/>
            <ac:picMk id="2" creationId="{E51B2C37-F776-A85F-A38A-7EE26E15A2B8}"/>
          </ac:picMkLst>
        </pc:picChg>
      </pc:sldChg>
      <pc:sldChg chg="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1208280090" sldId="316"/>
        </pc:sldMkLst>
        <pc:spChg chg="del">
          <ac:chgData name="tuyết nguyễn thị ánh" userId="a6fbc05945fbe6a6" providerId="LiveId" clId="{592AFEAF-E290-4FCB-96E6-57C1B025409F}" dt="2023-07-24T02:29:50.759" v="4175" actId="478"/>
          <ac:spMkLst>
            <pc:docMk/>
            <pc:sldMk cId="1208280090" sldId="316"/>
            <ac:spMk id="3" creationId="{38F1A057-F6ED-D71E-E4A8-426208315979}"/>
          </ac:spMkLst>
        </pc:spChg>
        <pc:spChg chg="mod">
          <ac:chgData name="tuyết nguyễn thị ánh" userId="a6fbc05945fbe6a6" providerId="LiveId" clId="{592AFEAF-E290-4FCB-96E6-57C1B025409F}" dt="2023-07-24T02:31:21.686" v="4281" actId="1076"/>
          <ac:spMkLst>
            <pc:docMk/>
            <pc:sldMk cId="1208280090" sldId="316"/>
            <ac:spMk id="4" creationId="{959D3CEE-829A-C77A-4166-71A849F6D703}"/>
          </ac:spMkLst>
        </pc:spChg>
        <pc:picChg chg="mod">
          <ac:chgData name="tuyết nguyễn thị ánh" userId="a6fbc05945fbe6a6" providerId="LiveId" clId="{592AFEAF-E290-4FCB-96E6-57C1B025409F}" dt="2023-07-24T02:29:58.816" v="4179" actId="1076"/>
          <ac:picMkLst>
            <pc:docMk/>
            <pc:sldMk cId="1208280090" sldId="316"/>
            <ac:picMk id="2" creationId="{E51B2C37-F776-A85F-A38A-7EE26E15A2B8}"/>
          </ac:picMkLst>
        </pc:picChg>
      </pc:sldChg>
      <pc:sldChg chg="addSp delSp modSp add del mod delAnim">
        <pc:chgData name="tuyết nguyễn thị ánh" userId="a6fbc05945fbe6a6" providerId="LiveId" clId="{592AFEAF-E290-4FCB-96E6-57C1B025409F}" dt="2023-07-24T02:37:44.427" v="4545" actId="47"/>
        <pc:sldMkLst>
          <pc:docMk/>
          <pc:sldMk cId="961087091" sldId="317"/>
        </pc:sldMkLst>
        <pc:spChg chg="add mod">
          <ac:chgData name="tuyết nguyễn thị ánh" userId="a6fbc05945fbe6a6" providerId="LiveId" clId="{592AFEAF-E290-4FCB-96E6-57C1B025409F}" dt="2023-07-24T02:36:08.731" v="4471" actId="14100"/>
          <ac:spMkLst>
            <pc:docMk/>
            <pc:sldMk cId="961087091" sldId="317"/>
            <ac:spMk id="3" creationId="{CBAC4D0D-9C61-D18E-22BF-B5054D17247B}"/>
          </ac:spMkLst>
        </pc:spChg>
        <pc:spChg chg="add mod">
          <ac:chgData name="tuyết nguyễn thị ánh" userId="a6fbc05945fbe6a6" providerId="LiveId" clId="{592AFEAF-E290-4FCB-96E6-57C1B025409F}" dt="2023-07-24T02:36:39.995" v="4544" actId="20577"/>
          <ac:spMkLst>
            <pc:docMk/>
            <pc:sldMk cId="961087091" sldId="317"/>
            <ac:spMk id="5" creationId="{0250C624-C2A6-641B-2A46-2705921FEB6C}"/>
          </ac:spMkLst>
        </pc:spChg>
        <pc:spChg chg="del">
          <ac:chgData name="tuyết nguyễn thị ánh" userId="a6fbc05945fbe6a6" providerId="LiveId" clId="{592AFEAF-E290-4FCB-96E6-57C1B025409F}" dt="2023-07-24T02:34:47.023" v="4331" actId="478"/>
          <ac:spMkLst>
            <pc:docMk/>
            <pc:sldMk cId="961087091" sldId="317"/>
            <ac:spMk id="17" creationId="{B92AEB8B-CBA0-71C5-A315-9E724AAE9E01}"/>
          </ac:spMkLst>
        </pc:spChg>
        <pc:picChg chg="add mod">
          <ac:chgData name="tuyết nguyễn thị ánh" userId="a6fbc05945fbe6a6" providerId="LiveId" clId="{592AFEAF-E290-4FCB-96E6-57C1B025409F}" dt="2023-07-24T02:35:37.898" v="4465" actId="1076"/>
          <ac:picMkLst>
            <pc:docMk/>
            <pc:sldMk cId="961087091" sldId="317"/>
            <ac:picMk id="2" creationId="{41177071-9D05-41A7-190F-22E0BCBDB7FD}"/>
          </ac:picMkLst>
        </pc:picChg>
        <pc:picChg chg="mod">
          <ac:chgData name="tuyết nguyễn thị ánh" userId="a6fbc05945fbe6a6" providerId="LiveId" clId="{592AFEAF-E290-4FCB-96E6-57C1B025409F}" dt="2023-07-24T02:35:43.746" v="4468" actId="1076"/>
          <ac:picMkLst>
            <pc:docMk/>
            <pc:sldMk cId="961087091" sldId="317"/>
            <ac:picMk id="21" creationId="{E059963C-9024-AEE2-3F71-67ECDB193B08}"/>
          </ac:picMkLst>
        </pc:pic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3872972043" sldId="317"/>
        </pc:sldMkLst>
        <pc:spChg chg="add del mod">
          <ac:chgData name="tuyết nguyễn thị ánh" userId="a6fbc05945fbe6a6" providerId="LiveId" clId="{592AFEAF-E290-4FCB-96E6-57C1B025409F}" dt="2023-07-24T02:49:29.582" v="5541" actId="478"/>
          <ac:spMkLst>
            <pc:docMk/>
            <pc:sldMk cId="3872972043" sldId="317"/>
            <ac:spMk id="2" creationId="{0A70087D-D7F9-0530-E8AB-FC8B25B98359}"/>
          </ac:spMkLst>
        </pc:spChg>
        <pc:spChg chg="add del mod">
          <ac:chgData name="tuyết nguyễn thị ánh" userId="a6fbc05945fbe6a6" providerId="LiveId" clId="{592AFEAF-E290-4FCB-96E6-57C1B025409F}" dt="2023-07-24T02:49:28.092" v="5540" actId="478"/>
          <ac:spMkLst>
            <pc:docMk/>
            <pc:sldMk cId="3872972043" sldId="317"/>
            <ac:spMk id="3" creationId="{9C7515D4-B1CC-33EA-8EC8-29F8D0AA09D1}"/>
          </ac:spMkLst>
        </pc:spChg>
        <pc:spChg chg="add mod">
          <ac:chgData name="tuyết nguyễn thị ánh" userId="a6fbc05945fbe6a6" providerId="LiveId" clId="{592AFEAF-E290-4FCB-96E6-57C1B025409F}" dt="2023-07-24T02:50:04.667" v="5561" actId="1036"/>
          <ac:spMkLst>
            <pc:docMk/>
            <pc:sldMk cId="3872972043" sldId="317"/>
            <ac:spMk id="4" creationId="{09C3BA4B-9854-B68C-B329-65A1F228DD05}"/>
          </ac:spMkLst>
        </pc:spChg>
        <pc:spChg chg="add mod">
          <ac:chgData name="tuyết nguyễn thị ánh" userId="a6fbc05945fbe6a6" providerId="LiveId" clId="{592AFEAF-E290-4FCB-96E6-57C1B025409F}" dt="2023-07-24T02:50:04.667" v="5561" actId="1036"/>
          <ac:spMkLst>
            <pc:docMk/>
            <pc:sldMk cId="3872972043" sldId="317"/>
            <ac:spMk id="5" creationId="{0B25C3C4-F071-9E31-E0D1-7397EDFD7899}"/>
          </ac:spMkLst>
        </pc:spChg>
        <pc:spChg chg="add mod">
          <ac:chgData name="tuyết nguyễn thị ánh" userId="a6fbc05945fbe6a6" providerId="LiveId" clId="{592AFEAF-E290-4FCB-96E6-57C1B025409F}" dt="2023-07-24T02:50:04.667" v="5561" actId="1036"/>
          <ac:spMkLst>
            <pc:docMk/>
            <pc:sldMk cId="3872972043" sldId="317"/>
            <ac:spMk id="6" creationId="{3D3864EE-0601-3DD3-7BE5-C5CCBA722ADF}"/>
          </ac:spMkLst>
        </pc:spChg>
        <pc:spChg chg="del mod">
          <ac:chgData name="tuyết nguyễn thị ánh" userId="a6fbc05945fbe6a6" providerId="LiveId" clId="{592AFEAF-E290-4FCB-96E6-57C1B025409F}" dt="2023-07-24T02:49:54.222" v="5547" actId="478"/>
          <ac:spMkLst>
            <pc:docMk/>
            <pc:sldMk cId="3872972043" sldId="317"/>
            <ac:spMk id="20" creationId="{CE3EE696-40D7-F4FA-57B7-A7B50FE9EC0A}"/>
          </ac:spMkLst>
        </pc:spChg>
        <pc:spChg chg="del">
          <ac:chgData name="tuyết nguyễn thị ánh" userId="a6fbc05945fbe6a6" providerId="LiveId" clId="{592AFEAF-E290-4FCB-96E6-57C1B025409F}" dt="2023-07-24T02:44:48.045" v="5104" actId="478"/>
          <ac:spMkLst>
            <pc:docMk/>
            <pc:sldMk cId="3872972043" sldId="317"/>
            <ac:spMk id="21" creationId="{25D4A77F-BA35-F752-6AE1-2E0B366B7EBA}"/>
          </ac:spMkLst>
        </pc:spChg>
        <pc:spChg chg="del">
          <ac:chgData name="tuyết nguyễn thị ánh" userId="a6fbc05945fbe6a6" providerId="LiveId" clId="{592AFEAF-E290-4FCB-96E6-57C1B025409F}" dt="2023-07-24T02:44:39.931" v="5103" actId="478"/>
          <ac:spMkLst>
            <pc:docMk/>
            <pc:sldMk cId="3872972043" sldId="317"/>
            <ac:spMk id="25" creationId="{991EA4EE-4D61-8EB1-40CA-931DBA7EBD6B}"/>
          </ac:spMkLst>
        </pc:spChg>
        <pc:spChg chg="mod">
          <ac:chgData name="tuyết nguyễn thị ánh" userId="a6fbc05945fbe6a6" providerId="LiveId" clId="{592AFEAF-E290-4FCB-96E6-57C1B025409F}" dt="2023-07-24T02:46:07.208" v="5258" actId="255"/>
          <ac:spMkLst>
            <pc:docMk/>
            <pc:sldMk cId="3872972043" sldId="317"/>
            <ac:spMk id="28" creationId="{84D55728-8CB2-B06F-7BE1-C4969EB7ABC4}"/>
          </ac:spMkLst>
        </pc:spChg>
        <pc:spChg chg="mod">
          <ac:chgData name="tuyết nguyễn thị ánh" userId="a6fbc05945fbe6a6" providerId="LiveId" clId="{592AFEAF-E290-4FCB-96E6-57C1B025409F}" dt="2023-07-24T03:00:03.326" v="5916" actId="1076"/>
          <ac:spMkLst>
            <pc:docMk/>
            <pc:sldMk cId="3872972043" sldId="317"/>
            <ac:spMk id="29" creationId="{EB20C677-00F8-CF64-C499-061D1BBBA295}"/>
          </ac:spMkLst>
        </pc:spChg>
        <pc:grpChg chg="mod">
          <ac:chgData name="tuyết nguyễn thị ánh" userId="a6fbc05945fbe6a6" providerId="LiveId" clId="{592AFEAF-E290-4FCB-96E6-57C1B025409F}" dt="2023-07-24T02:50:14.959" v="5564" actId="1076"/>
          <ac:grpSpMkLst>
            <pc:docMk/>
            <pc:sldMk cId="3872972043" sldId="317"/>
            <ac:grpSpMk id="26" creationId="{980AF013-C44E-5463-91C0-99C147E3CFA6}"/>
          </ac:grpSpMkLst>
        </pc:grpChg>
        <pc:picChg chg="mod">
          <ac:chgData name="tuyết nguyễn thị ánh" userId="a6fbc05945fbe6a6" providerId="LiveId" clId="{592AFEAF-E290-4FCB-96E6-57C1B025409F}" dt="2023-07-24T02:50:09.210" v="5563" actId="1076"/>
          <ac:picMkLst>
            <pc:docMk/>
            <pc:sldMk cId="3872972043" sldId="317"/>
            <ac:picMk id="27" creationId="{8786FB45-5309-C6B4-A547-9ED4B0EF25FD}"/>
          </ac:picMkLst>
        </pc:pic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1281875233" sldId="318"/>
        </pc:sldMkLst>
        <pc:spChg chg="mod">
          <ac:chgData name="tuyết nguyễn thị ánh" userId="a6fbc05945fbe6a6" providerId="LiveId" clId="{592AFEAF-E290-4FCB-96E6-57C1B025409F}" dt="2023-07-24T03:01:09.393" v="5934"/>
          <ac:spMkLst>
            <pc:docMk/>
            <pc:sldMk cId="1281875233" sldId="318"/>
            <ac:spMk id="2" creationId="{0A70087D-D7F9-0530-E8AB-FC8B25B98359}"/>
          </ac:spMkLst>
        </pc:spChg>
        <pc:spChg chg="del">
          <ac:chgData name="tuyết nguyễn thị ánh" userId="a6fbc05945fbe6a6" providerId="LiveId" clId="{592AFEAF-E290-4FCB-96E6-57C1B025409F}" dt="2023-07-24T02:50:39.264" v="5569" actId="478"/>
          <ac:spMkLst>
            <pc:docMk/>
            <pc:sldMk cId="1281875233" sldId="318"/>
            <ac:spMk id="3" creationId="{9C7515D4-B1CC-33EA-8EC8-29F8D0AA09D1}"/>
          </ac:spMkLst>
        </pc:spChg>
        <pc:spChg chg="mod">
          <ac:chgData name="tuyết nguyễn thị ánh" userId="a6fbc05945fbe6a6" providerId="LiveId" clId="{592AFEAF-E290-4FCB-96E6-57C1B025409F}" dt="2023-07-24T02:50:54.820" v="5573"/>
          <ac:spMkLst>
            <pc:docMk/>
            <pc:sldMk cId="1281875233" sldId="318"/>
            <ac:spMk id="6" creationId="{593F770A-5F1E-73D4-2FF2-39043DCDC06A}"/>
          </ac:spMkLst>
        </pc:spChg>
        <pc:spChg chg="add mod">
          <ac:chgData name="tuyết nguyễn thị ánh" userId="a6fbc05945fbe6a6" providerId="LiveId" clId="{592AFEAF-E290-4FCB-96E6-57C1B025409F}" dt="2023-07-24T02:50:54.820" v="5573"/>
          <ac:spMkLst>
            <pc:docMk/>
            <pc:sldMk cId="1281875233" sldId="318"/>
            <ac:spMk id="7" creationId="{F7907CF6-2B15-8024-B3BE-B144E4C5A1CE}"/>
          </ac:spMkLst>
        </pc:spChg>
        <pc:spChg chg="add mod">
          <ac:chgData name="tuyết nguyễn thị ánh" userId="a6fbc05945fbe6a6" providerId="LiveId" clId="{592AFEAF-E290-4FCB-96E6-57C1B025409F}" dt="2023-07-24T02:50:54.820" v="5573"/>
          <ac:spMkLst>
            <pc:docMk/>
            <pc:sldMk cId="1281875233" sldId="318"/>
            <ac:spMk id="8" creationId="{BC940ED1-F90E-8BDF-78E1-F67B39ED5CC0}"/>
          </ac:spMkLst>
        </pc:spChg>
        <pc:spChg chg="add del mod">
          <ac:chgData name="tuyết nguyễn thị ánh" userId="a6fbc05945fbe6a6" providerId="LiveId" clId="{592AFEAF-E290-4FCB-96E6-57C1B025409F}" dt="2023-07-24T02:51:05.073" v="5574" actId="478"/>
          <ac:spMkLst>
            <pc:docMk/>
            <pc:sldMk cId="1281875233" sldId="318"/>
            <ac:spMk id="9" creationId="{53390AF0-25A6-16CC-168E-C61A743C7989}"/>
          </ac:spMkLst>
        </pc:spChg>
        <pc:spChg chg="add mod">
          <ac:chgData name="tuyết nguyễn thị ánh" userId="a6fbc05945fbe6a6" providerId="LiveId" clId="{592AFEAF-E290-4FCB-96E6-57C1B025409F}" dt="2023-07-24T02:51:13.854" v="5578" actId="1076"/>
          <ac:spMkLst>
            <pc:docMk/>
            <pc:sldMk cId="1281875233" sldId="318"/>
            <ac:spMk id="10" creationId="{21DC6BAC-D175-641D-BC8E-B68EEC6DACF7}"/>
          </ac:spMkLst>
        </pc:spChg>
        <pc:spChg chg="del">
          <ac:chgData name="tuyết nguyễn thị ánh" userId="a6fbc05945fbe6a6" providerId="LiveId" clId="{592AFEAF-E290-4FCB-96E6-57C1B025409F}" dt="2023-07-24T02:50:47.374" v="5572" actId="478"/>
          <ac:spMkLst>
            <pc:docMk/>
            <pc:sldMk cId="1281875233" sldId="318"/>
            <ac:spMk id="20" creationId="{CE3EE696-40D7-F4FA-57B7-A7B50FE9EC0A}"/>
          </ac:spMkLst>
        </pc:spChg>
        <pc:spChg chg="del">
          <ac:chgData name="tuyết nguyễn thị ánh" userId="a6fbc05945fbe6a6" providerId="LiveId" clId="{592AFEAF-E290-4FCB-96E6-57C1B025409F}" dt="2023-07-24T02:50:33.942" v="5566" actId="478"/>
          <ac:spMkLst>
            <pc:docMk/>
            <pc:sldMk cId="1281875233" sldId="318"/>
            <ac:spMk id="29" creationId="{EB20C677-00F8-CF64-C499-061D1BBBA295}"/>
          </ac:spMkLst>
        </pc:spChg>
        <pc:spChg chg="add del">
          <ac:chgData name="tuyết nguyễn thị ánh" userId="a6fbc05945fbe6a6" providerId="LiveId" clId="{592AFEAF-E290-4FCB-96E6-57C1B025409F}" dt="2023-07-24T02:50:37.632" v="5568" actId="478"/>
          <ac:spMkLst>
            <pc:docMk/>
            <pc:sldMk cId="1281875233" sldId="318"/>
            <ac:spMk id="2369" creationId="{00000000-0000-0000-0000-000000000000}"/>
          </ac:spMkLst>
        </pc:spChg>
        <pc:grpChg chg="add mod">
          <ac:chgData name="tuyết nguyễn thị ánh" userId="a6fbc05945fbe6a6" providerId="LiveId" clId="{592AFEAF-E290-4FCB-96E6-57C1B025409F}" dt="2023-07-24T02:50:54.820" v="5573"/>
          <ac:grpSpMkLst>
            <pc:docMk/>
            <pc:sldMk cId="1281875233" sldId="318"/>
            <ac:grpSpMk id="4" creationId="{BF9A0F4E-38C1-3525-14F3-FB33E3CE9FE0}"/>
          </ac:grpSpMkLst>
        </pc:grpChg>
        <pc:grpChg chg="del">
          <ac:chgData name="tuyết nguyễn thị ánh" userId="a6fbc05945fbe6a6" providerId="LiveId" clId="{592AFEAF-E290-4FCB-96E6-57C1B025409F}" dt="2023-07-24T02:50:45.907" v="5571" actId="478"/>
          <ac:grpSpMkLst>
            <pc:docMk/>
            <pc:sldMk cId="1281875233" sldId="318"/>
            <ac:grpSpMk id="26" creationId="{980AF013-C44E-5463-91C0-99C147E3CFA6}"/>
          </ac:grpSpMkLst>
        </pc:grpChg>
        <pc:grpChg chg="mod">
          <ac:chgData name="tuyết nguyễn thị ánh" userId="a6fbc05945fbe6a6" providerId="LiveId" clId="{592AFEAF-E290-4FCB-96E6-57C1B025409F}" dt="2023-07-24T03:00:38.524" v="5926" actId="1076"/>
          <ac:grpSpMkLst>
            <pc:docMk/>
            <pc:sldMk cId="1281875233" sldId="318"/>
            <ac:grpSpMk id="2379" creationId="{00000000-0000-0000-0000-000000000000}"/>
          </ac:grpSpMkLst>
        </pc:grpChg>
        <pc:picChg chg="mod">
          <ac:chgData name="tuyết nguyễn thị ánh" userId="a6fbc05945fbe6a6" providerId="LiveId" clId="{592AFEAF-E290-4FCB-96E6-57C1B025409F}" dt="2023-07-24T02:50:54.820" v="5573"/>
          <ac:picMkLst>
            <pc:docMk/>
            <pc:sldMk cId="1281875233" sldId="318"/>
            <ac:picMk id="5" creationId="{46EAC231-E4E8-DC49-BA54-11EF82913364}"/>
          </ac:picMkLst>
        </pc:pic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2798275448" sldId="319"/>
        </pc:sldMkLst>
        <pc:spChg chg="mod">
          <ac:chgData name="tuyết nguyễn thị ánh" userId="a6fbc05945fbe6a6" providerId="LiveId" clId="{592AFEAF-E290-4FCB-96E6-57C1B025409F}" dt="2023-07-24T03:01:00.563" v="5931"/>
          <ac:spMkLst>
            <pc:docMk/>
            <pc:sldMk cId="2798275448" sldId="319"/>
            <ac:spMk id="2" creationId="{0A70087D-D7F9-0530-E8AB-FC8B25B98359}"/>
          </ac:spMkLst>
        </pc:spChg>
        <pc:spChg chg="add mod">
          <ac:chgData name="tuyết nguyễn thị ánh" userId="a6fbc05945fbe6a6" providerId="LiveId" clId="{592AFEAF-E290-4FCB-96E6-57C1B025409F}" dt="2023-07-24T02:52:02.631" v="5585" actId="1076"/>
          <ac:spMkLst>
            <pc:docMk/>
            <pc:sldMk cId="2798275448" sldId="319"/>
            <ac:spMk id="3" creationId="{FBF9F3CA-8478-E657-1811-55B49927D66F}"/>
          </ac:spMkLst>
        </pc:spChg>
        <pc:spChg chg="del">
          <ac:chgData name="tuyết nguyễn thị ánh" userId="a6fbc05945fbe6a6" providerId="LiveId" clId="{592AFEAF-E290-4FCB-96E6-57C1B025409F}" dt="2023-07-24T02:51:52.083" v="5582" actId="478"/>
          <ac:spMkLst>
            <pc:docMk/>
            <pc:sldMk cId="2798275448" sldId="319"/>
            <ac:spMk id="10" creationId="{21DC6BAC-D175-641D-BC8E-B68EEC6DACF7}"/>
          </ac:spMkLst>
        </pc:spChg>
        <pc:grpChg chg="mod">
          <ac:chgData name="tuyết nguyễn thị ánh" userId="a6fbc05945fbe6a6" providerId="LiveId" clId="{592AFEAF-E290-4FCB-96E6-57C1B025409F}" dt="2023-07-24T02:52:04.361" v="5586" actId="1076"/>
          <ac:grpSpMkLst>
            <pc:docMk/>
            <pc:sldMk cId="2798275448" sldId="319"/>
            <ac:grpSpMk id="4" creationId="{BF9A0F4E-38C1-3525-14F3-FB33E3CE9FE0}"/>
          </ac:grpSpMkLst>
        </pc:grpChg>
        <pc:graphicFrameChg chg="add del modGraphic">
          <ac:chgData name="tuyết nguyễn thị ánh" userId="a6fbc05945fbe6a6" providerId="LiveId" clId="{592AFEAF-E290-4FCB-96E6-57C1B025409F}" dt="2023-07-24T03:01:04.003" v="5933" actId="27309"/>
          <ac:graphicFrameMkLst>
            <pc:docMk/>
            <pc:sldMk cId="2798275448" sldId="319"/>
            <ac:graphicFrameMk id="11" creationId="{0DB7753E-D255-D45C-D3F0-E33108B64DAF}"/>
          </ac:graphicFrameMkLst>
        </pc:graphicFrameChg>
      </pc:sldChg>
      <pc:sldChg chg="delSp add del mod delAnim">
        <pc:chgData name="tuyết nguyễn thị ánh" userId="a6fbc05945fbe6a6" providerId="LiveId" clId="{592AFEAF-E290-4FCB-96E6-57C1B025409F}" dt="2023-07-24T02:51:39.586" v="5580" actId="47"/>
        <pc:sldMkLst>
          <pc:docMk/>
          <pc:sldMk cId="3749464812" sldId="319"/>
        </pc:sldMkLst>
        <pc:spChg chg="del">
          <ac:chgData name="tuyết nguyễn thị ánh" userId="a6fbc05945fbe6a6" providerId="LiveId" clId="{592AFEAF-E290-4FCB-96E6-57C1B025409F}" dt="2023-07-24T02:51:38.010" v="5579" actId="478"/>
          <ac:spMkLst>
            <pc:docMk/>
            <pc:sldMk cId="3749464812" sldId="319"/>
            <ac:spMk id="2" creationId="{0A70087D-D7F9-0530-E8AB-FC8B25B98359}"/>
          </ac:spMkLst>
        </pc:sp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1167175526" sldId="320"/>
        </pc:sldMkLst>
        <pc:spChg chg="del">
          <ac:chgData name="tuyết nguyễn thị ánh" userId="a6fbc05945fbe6a6" providerId="LiveId" clId="{592AFEAF-E290-4FCB-96E6-57C1B025409F}" dt="2023-07-24T02:53:22.837" v="5636" actId="478"/>
          <ac:spMkLst>
            <pc:docMk/>
            <pc:sldMk cId="1167175526" sldId="320"/>
            <ac:spMk id="5" creationId="{283F62D8-F45E-11A3-453F-4C9F86FF8EC9}"/>
          </ac:spMkLst>
        </pc:spChg>
        <pc:spChg chg="del">
          <ac:chgData name="tuyết nguyễn thị ánh" userId="a6fbc05945fbe6a6" providerId="LiveId" clId="{592AFEAF-E290-4FCB-96E6-57C1B025409F}" dt="2023-07-24T02:53:19.233" v="5634" actId="478"/>
          <ac:spMkLst>
            <pc:docMk/>
            <pc:sldMk cId="1167175526" sldId="320"/>
            <ac:spMk id="9" creationId="{66F0E0F5-A850-E160-4495-BD11DDC234AC}"/>
          </ac:spMkLst>
        </pc:spChg>
        <pc:spChg chg="add mod">
          <ac:chgData name="tuyết nguyễn thị ánh" userId="a6fbc05945fbe6a6" providerId="LiveId" clId="{592AFEAF-E290-4FCB-96E6-57C1B025409F}" dt="2023-07-24T03:03:23.024" v="5965" actId="207"/>
          <ac:spMkLst>
            <pc:docMk/>
            <pc:sldMk cId="1167175526" sldId="320"/>
            <ac:spMk id="10" creationId="{8E9DEAFB-2554-655D-D8CF-6A319B09174D}"/>
          </ac:spMkLst>
        </pc:spChg>
        <pc:spChg chg="del">
          <ac:chgData name="tuyết nguyễn thị ánh" userId="a6fbc05945fbe6a6" providerId="LiveId" clId="{592AFEAF-E290-4FCB-96E6-57C1B025409F}" dt="2023-07-24T02:53:17.380" v="5633" actId="478"/>
          <ac:spMkLst>
            <pc:docMk/>
            <pc:sldMk cId="1167175526" sldId="320"/>
            <ac:spMk id="16" creationId="{C179D528-EECE-C891-FE25-1A9A2E963980}"/>
          </ac:spMkLst>
        </pc:spChg>
        <pc:grpChg chg="del">
          <ac:chgData name="tuyết nguyễn thị ánh" userId="a6fbc05945fbe6a6" providerId="LiveId" clId="{592AFEAF-E290-4FCB-96E6-57C1B025409F}" dt="2023-07-24T02:53:20.970" v="5635" actId="478"/>
          <ac:grpSpMkLst>
            <pc:docMk/>
            <pc:sldMk cId="1167175526" sldId="320"/>
            <ac:grpSpMk id="2" creationId="{630A3E2F-F68A-DA13-FC85-21C84BA4C048}"/>
          </ac:grpSpMkLst>
        </pc:grpChg>
        <pc:picChg chg="add mod">
          <ac:chgData name="tuyết nguyễn thị ánh" userId="a6fbc05945fbe6a6" providerId="LiveId" clId="{592AFEAF-E290-4FCB-96E6-57C1B025409F}" dt="2023-07-24T02:55:32.968" v="5713" actId="1076"/>
          <ac:picMkLst>
            <pc:docMk/>
            <pc:sldMk cId="1167175526" sldId="320"/>
            <ac:picMk id="7" creationId="{2C6A1656-2B03-2FE8-4F52-D4B5B74ABE02}"/>
          </ac:picMkLst>
        </pc:picChg>
      </pc:sldChg>
      <pc:sldChg chg="modSp add mod or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1324070492" sldId="321"/>
        </pc:sldMkLst>
        <pc:spChg chg="mod">
          <ac:chgData name="tuyết nguyễn thị ánh" userId="a6fbc05945fbe6a6" providerId="LiveId" clId="{592AFEAF-E290-4FCB-96E6-57C1B025409F}" dt="2023-07-24T03:02:20.197" v="5961" actId="20577"/>
          <ac:spMkLst>
            <pc:docMk/>
            <pc:sldMk cId="1324070492" sldId="321"/>
            <ac:spMk id="8" creationId="{020B183D-3E3B-FD46-5091-EEEACB780C03}"/>
          </ac:spMkLst>
        </pc:spChg>
        <pc:spChg chg="mod">
          <ac:chgData name="tuyết nguyễn thị ánh" userId="a6fbc05945fbe6a6" providerId="LiveId" clId="{592AFEAF-E290-4FCB-96E6-57C1B025409F}" dt="2023-07-24T03:03:11.285" v="5964" actId="207"/>
          <ac:spMkLst>
            <pc:docMk/>
            <pc:sldMk cId="1324070492" sldId="321"/>
            <ac:spMk id="10" creationId="{8E9DEAFB-2554-655D-D8CF-6A319B09174D}"/>
          </ac:spMkLst>
        </pc:spChg>
      </pc:sldChg>
      <pc:sldChg chg="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3384474391" sldId="322"/>
        </pc:sldMkLst>
        <pc:spChg chg="mod">
          <ac:chgData name="tuyết nguyễn thị ánh" userId="a6fbc05945fbe6a6" providerId="LiveId" clId="{592AFEAF-E290-4FCB-96E6-57C1B025409F}" dt="2023-07-24T04:06:42.662" v="7632" actId="20577"/>
          <ac:spMkLst>
            <pc:docMk/>
            <pc:sldMk cId="3384474391" sldId="322"/>
            <ac:spMk id="10" creationId="{710BD3CA-F11C-B4F4-F23A-855407DE1C9A}"/>
          </ac:spMkLst>
        </pc:spChg>
        <pc:spChg chg="mod">
          <ac:chgData name="tuyết nguyễn thị ánh" userId="a6fbc05945fbe6a6" providerId="LiveId" clId="{592AFEAF-E290-4FCB-96E6-57C1B025409F}" dt="2023-07-24T03:21:01.942" v="6800" actId="20577"/>
          <ac:spMkLst>
            <pc:docMk/>
            <pc:sldMk cId="3384474391" sldId="322"/>
            <ac:spMk id="14" creationId="{07B9201D-364F-255D-B3CE-E9DC360FF7E2}"/>
          </ac:spMkLst>
        </pc:spChg>
      </pc:sldChg>
      <pc:sldChg chg="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788775981" sldId="323"/>
        </pc:sldMkLst>
        <pc:spChg chg="mod">
          <ac:chgData name="tuyết nguyễn thị ánh" userId="a6fbc05945fbe6a6" providerId="LiveId" clId="{592AFEAF-E290-4FCB-96E6-57C1B025409F}" dt="2023-07-24T03:31:06.492" v="7152" actId="1035"/>
          <ac:spMkLst>
            <pc:docMk/>
            <pc:sldMk cId="788775981" sldId="323"/>
            <ac:spMk id="42" creationId="{6A4AED01-FA78-067F-DD79-F8852DD4C5D5}"/>
          </ac:spMkLst>
        </pc:spChg>
        <pc:spChg chg="mod">
          <ac:chgData name="tuyết nguyễn thị ánh" userId="a6fbc05945fbe6a6" providerId="LiveId" clId="{592AFEAF-E290-4FCB-96E6-57C1B025409F}" dt="2023-07-24T03:31:06.492" v="7152" actId="1035"/>
          <ac:spMkLst>
            <pc:docMk/>
            <pc:sldMk cId="788775981" sldId="323"/>
            <ac:spMk id="48" creationId="{82A059C4-AB74-BDC6-7CE4-D1D4C4343738}"/>
          </ac:spMkLst>
        </pc:spChg>
        <pc:spChg chg="mod">
          <ac:chgData name="tuyết nguyễn thị ánh" userId="a6fbc05945fbe6a6" providerId="LiveId" clId="{592AFEAF-E290-4FCB-96E6-57C1B025409F}" dt="2023-07-24T03:31:06.492" v="7152" actId="1035"/>
          <ac:spMkLst>
            <pc:docMk/>
            <pc:sldMk cId="788775981" sldId="323"/>
            <ac:spMk id="49" creationId="{3760EE30-866A-F183-C9E2-3023385B4B10}"/>
          </ac:spMkLst>
        </pc:spChg>
        <pc:spChg chg="mod">
          <ac:chgData name="tuyết nguyễn thị ánh" userId="a6fbc05945fbe6a6" providerId="LiveId" clId="{592AFEAF-E290-4FCB-96E6-57C1B025409F}" dt="2023-07-24T03:32:18.225" v="7265" actId="1076"/>
          <ac:spMkLst>
            <pc:docMk/>
            <pc:sldMk cId="788775981" sldId="323"/>
            <ac:spMk id="50" creationId="{AAFA6708-D066-6BFB-1991-6F56E482FC9E}"/>
          </ac:spMkLst>
        </pc:spChg>
        <pc:grpChg chg="mod">
          <ac:chgData name="tuyết nguyễn thị ánh" userId="a6fbc05945fbe6a6" providerId="LiveId" clId="{592AFEAF-E290-4FCB-96E6-57C1B025409F}" dt="2023-07-24T03:31:10.836" v="7160" actId="1035"/>
          <ac:grpSpMkLst>
            <pc:docMk/>
            <pc:sldMk cId="788775981" sldId="323"/>
            <ac:grpSpMk id="44" creationId="{E11BCCF2-C934-196C-B32D-270AAB9652DE}"/>
          </ac:grpSpMkLst>
        </pc:grp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3464131398" sldId="324"/>
        </pc:sldMkLst>
        <pc:spChg chg="add mod">
          <ac:chgData name="tuyết nguyễn thị ánh" userId="a6fbc05945fbe6a6" providerId="LiveId" clId="{592AFEAF-E290-4FCB-96E6-57C1B025409F}" dt="2023-07-24T04:44:00.493" v="8417" actId="1076"/>
          <ac:spMkLst>
            <pc:docMk/>
            <pc:sldMk cId="3464131398" sldId="324"/>
            <ac:spMk id="3" creationId="{1014BBF4-4821-0A1A-A824-F01F64AB227F}"/>
          </ac:spMkLst>
        </pc:spChg>
        <pc:spChg chg="mod">
          <ac:chgData name="tuyết nguyễn thị ánh" userId="a6fbc05945fbe6a6" providerId="LiveId" clId="{592AFEAF-E290-4FCB-96E6-57C1B025409F}" dt="2023-07-24T06:55:17.963" v="9722" actId="20577"/>
          <ac:spMkLst>
            <pc:docMk/>
            <pc:sldMk cId="3464131398" sldId="324"/>
            <ac:spMk id="4" creationId="{D9570507-EA98-0B7C-0202-0E4250937579}"/>
          </ac:spMkLst>
        </pc:spChg>
        <pc:spChg chg="mod">
          <ac:chgData name="tuyết nguyễn thị ánh" userId="a6fbc05945fbe6a6" providerId="LiveId" clId="{592AFEAF-E290-4FCB-96E6-57C1B025409F}" dt="2023-07-24T04:43:46.806" v="8414" actId="1076"/>
          <ac:spMkLst>
            <pc:docMk/>
            <pc:sldMk cId="3464131398" sldId="324"/>
            <ac:spMk id="5" creationId="{5C3D3723-5679-6B87-223B-BCC919228548}"/>
          </ac:spMkLst>
        </pc:spChg>
        <pc:spChg chg="mod">
          <ac:chgData name="tuyết nguyễn thị ánh" userId="a6fbc05945fbe6a6" providerId="LiveId" clId="{592AFEAF-E290-4FCB-96E6-57C1B025409F}" dt="2023-07-24T04:43:46.806" v="8414" actId="1076"/>
          <ac:spMkLst>
            <pc:docMk/>
            <pc:sldMk cId="3464131398" sldId="324"/>
            <ac:spMk id="7" creationId="{99FB1C04-CDA5-4807-B71D-391CD21D0902}"/>
          </ac:spMkLst>
        </pc:spChg>
        <pc:spChg chg="add del">
          <ac:chgData name="tuyết nguyễn thị ánh" userId="a6fbc05945fbe6a6" providerId="LiveId" clId="{592AFEAF-E290-4FCB-96E6-57C1B025409F}" dt="2023-07-24T04:43:12.856" v="8404" actId="478"/>
          <ac:spMkLst>
            <pc:docMk/>
            <pc:sldMk cId="3464131398" sldId="324"/>
            <ac:spMk id="11" creationId="{B2712D11-9FCA-A1C7-0D1B-BAE5A81E7955}"/>
          </ac:spMkLst>
        </pc:spChg>
        <pc:spChg chg="del">
          <ac:chgData name="tuyết nguyễn thị ánh" userId="a6fbc05945fbe6a6" providerId="LiveId" clId="{592AFEAF-E290-4FCB-96E6-57C1B025409F}" dt="2023-07-24T04:42:03.503" v="8387" actId="478"/>
          <ac:spMkLst>
            <pc:docMk/>
            <pc:sldMk cId="3464131398" sldId="324"/>
            <ac:spMk id="12" creationId="{FB7DFD8B-AEDD-F084-81EC-6629D53279C9}"/>
          </ac:spMkLst>
        </pc:spChg>
        <pc:grpChg chg="mod">
          <ac:chgData name="tuyết nguyễn thị ánh" userId="a6fbc05945fbe6a6" providerId="LiveId" clId="{592AFEAF-E290-4FCB-96E6-57C1B025409F}" dt="2023-07-24T04:43:51.362" v="8416" actId="1076"/>
          <ac:grpSpMkLst>
            <pc:docMk/>
            <pc:sldMk cId="3464131398" sldId="324"/>
            <ac:grpSpMk id="8" creationId="{A524A5F8-CA64-7F75-A1B8-E21192F47AF5}"/>
          </ac:grpSpMkLst>
        </pc:grpChg>
        <pc:picChg chg="mod">
          <ac:chgData name="tuyết nguyễn thị ánh" userId="a6fbc05945fbe6a6" providerId="LiveId" clId="{592AFEAF-E290-4FCB-96E6-57C1B025409F}" dt="2023-07-24T04:44:03.778" v="8418" actId="1076"/>
          <ac:picMkLst>
            <pc:docMk/>
            <pc:sldMk cId="3464131398" sldId="324"/>
            <ac:picMk id="14" creationId="{C2EF822D-07B4-282E-1726-09031D7DB238}"/>
          </ac:picMkLst>
        </pc:pic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3609835313" sldId="325"/>
        </pc:sldMkLst>
        <pc:spChg chg="add mod">
          <ac:chgData name="tuyết nguyễn thị ánh" userId="a6fbc05945fbe6a6" providerId="LiveId" clId="{592AFEAF-E290-4FCB-96E6-57C1B025409F}" dt="2023-07-24T07:55:55.412" v="11733" actId="1076"/>
          <ac:spMkLst>
            <pc:docMk/>
            <pc:sldMk cId="3609835313" sldId="325"/>
            <ac:spMk id="4" creationId="{A87E4F6C-1E8A-442F-618F-1439D8FDCDC4}"/>
          </ac:spMkLst>
        </pc:spChg>
        <pc:spChg chg="add del mod">
          <ac:chgData name="tuyết nguyễn thị ánh" userId="a6fbc05945fbe6a6" providerId="LiveId" clId="{592AFEAF-E290-4FCB-96E6-57C1B025409F}" dt="2023-07-24T07:55:55.831" v="11734"/>
          <ac:spMkLst>
            <pc:docMk/>
            <pc:sldMk cId="3609835313" sldId="325"/>
            <ac:spMk id="5" creationId="{206D4F19-F15D-10C8-85A5-9E89FB88FC7D}"/>
          </ac:spMkLst>
        </pc:spChg>
        <pc:spChg chg="del mod">
          <ac:chgData name="tuyết nguyễn thị ánh" userId="a6fbc05945fbe6a6" providerId="LiveId" clId="{592AFEAF-E290-4FCB-96E6-57C1B025409F}" dt="2023-07-24T07:54:56.270" v="11723" actId="478"/>
          <ac:spMkLst>
            <pc:docMk/>
            <pc:sldMk cId="3609835313" sldId="325"/>
            <ac:spMk id="6" creationId="{0E1C4473-AD37-30CD-488C-61ADC25DBFA6}"/>
          </ac:spMkLst>
        </pc:spChg>
        <pc:spChg chg="mod">
          <ac:chgData name="tuyết nguyễn thị ánh" userId="a6fbc05945fbe6a6" providerId="LiveId" clId="{592AFEAF-E290-4FCB-96E6-57C1B025409F}" dt="2023-07-24T07:55:54.971" v="11732" actId="1076"/>
          <ac:spMkLst>
            <pc:docMk/>
            <pc:sldMk cId="3609835313" sldId="325"/>
            <ac:spMk id="7" creationId="{8B7CC8C1-490D-7109-656B-18011FB7EA9B}"/>
          </ac:spMkLst>
        </pc:spChg>
        <pc:spChg chg="mod">
          <ac:chgData name="tuyết nguyễn thị ánh" userId="a6fbc05945fbe6a6" providerId="LiveId" clId="{592AFEAF-E290-4FCB-96E6-57C1B025409F}" dt="2023-07-24T04:53:41.034" v="8852" actId="1076"/>
          <ac:spMkLst>
            <pc:docMk/>
            <pc:sldMk cId="3609835313" sldId="325"/>
            <ac:spMk id="8" creationId="{68904FB4-2FFB-E73F-88C1-A7E2AD52B5D3}"/>
          </ac:spMkLst>
        </pc:spChg>
        <pc:picChg chg="add mod">
          <ac:chgData name="tuyết nguyễn thị ánh" userId="a6fbc05945fbe6a6" providerId="LiveId" clId="{592AFEAF-E290-4FCB-96E6-57C1B025409F}" dt="2023-07-24T04:53:58.914" v="8857" actId="1076"/>
          <ac:picMkLst>
            <pc:docMk/>
            <pc:sldMk cId="3609835313" sldId="325"/>
            <ac:picMk id="3" creationId="{94F14382-4166-6836-00D3-1F6F428801A1}"/>
          </ac:picMkLst>
        </pc:picChg>
        <pc:picChg chg="del">
          <ac:chgData name="tuyết nguyễn thị ánh" userId="a6fbc05945fbe6a6" providerId="LiveId" clId="{592AFEAF-E290-4FCB-96E6-57C1B025409F}" dt="2023-07-24T04:53:42.854" v="8853" actId="478"/>
          <ac:picMkLst>
            <pc:docMk/>
            <pc:sldMk cId="3609835313" sldId="325"/>
            <ac:picMk id="11" creationId="{ABF3DD74-E1E9-7494-3001-5BD614567373}"/>
          </ac:picMkLst>
        </pc:pic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2225100751" sldId="326"/>
        </pc:sldMkLst>
        <pc:spChg chg="add mod">
          <ac:chgData name="tuyết nguyễn thị ánh" userId="a6fbc05945fbe6a6" providerId="LiveId" clId="{592AFEAF-E290-4FCB-96E6-57C1B025409F}" dt="2023-07-24T06:33:54.941" v="9157" actId="1076"/>
          <ac:spMkLst>
            <pc:docMk/>
            <pc:sldMk cId="2225100751" sldId="326"/>
            <ac:spMk id="2" creationId="{46D0BDD4-7563-79CD-BC1B-CBA0D21A52F7}"/>
          </ac:spMkLst>
        </pc:spChg>
        <pc:spChg chg="mod">
          <ac:chgData name="tuyết nguyễn thị ánh" userId="a6fbc05945fbe6a6" providerId="LiveId" clId="{592AFEAF-E290-4FCB-96E6-57C1B025409F}" dt="2023-07-24T04:55:30.492" v="8863" actId="1076"/>
          <ac:spMkLst>
            <pc:docMk/>
            <pc:sldMk cId="2225100751" sldId="326"/>
            <ac:spMk id="8" creationId="{C1BD3A1C-5DF0-2635-9AE8-0A4FD8FF05AE}"/>
          </ac:spMkLst>
        </pc:spChg>
        <pc:spChg chg="mod">
          <ac:chgData name="tuyết nguyễn thị ánh" userId="a6fbc05945fbe6a6" providerId="LiveId" clId="{592AFEAF-E290-4FCB-96E6-57C1B025409F}" dt="2023-07-24T04:55:44.974" v="8868" actId="1076"/>
          <ac:spMkLst>
            <pc:docMk/>
            <pc:sldMk cId="2225100751" sldId="326"/>
            <ac:spMk id="10" creationId="{F428052E-9193-F946-7529-98197A5C2DD9}"/>
          </ac:spMkLst>
        </pc:spChg>
        <pc:spChg chg="mod">
          <ac:chgData name="tuyết nguyễn thị ánh" userId="a6fbc05945fbe6a6" providerId="LiveId" clId="{592AFEAF-E290-4FCB-96E6-57C1B025409F}" dt="2023-07-24T06:34:11.186" v="9164" actId="1035"/>
          <ac:spMkLst>
            <pc:docMk/>
            <pc:sldMk cId="2225100751" sldId="326"/>
            <ac:spMk id="11" creationId="{8EB0BD1D-146A-815A-82DE-C73B7A9E4CCE}"/>
          </ac:spMkLst>
        </pc:spChg>
        <pc:spChg chg="mod">
          <ac:chgData name="tuyết nguyễn thị ánh" userId="a6fbc05945fbe6a6" providerId="LiveId" clId="{592AFEAF-E290-4FCB-96E6-57C1B025409F}" dt="2023-07-24T06:37:08.652" v="9187" actId="20577"/>
          <ac:spMkLst>
            <pc:docMk/>
            <pc:sldMk cId="2225100751" sldId="326"/>
            <ac:spMk id="12" creationId="{5133D026-5250-359D-FB84-1F57602369B3}"/>
          </ac:spMkLst>
        </pc:spChg>
        <pc:grpChg chg="del">
          <ac:chgData name="tuyết nguyễn thị ánh" userId="a6fbc05945fbe6a6" providerId="LiveId" clId="{592AFEAF-E290-4FCB-96E6-57C1B025409F}" dt="2023-07-24T04:57:39.065" v="8937" actId="478"/>
          <ac:grpSpMkLst>
            <pc:docMk/>
            <pc:sldMk cId="2225100751" sldId="326"/>
            <ac:grpSpMk id="2694" creationId="{00000000-0000-0000-0000-000000000000}"/>
          </ac:grpSpMkLst>
        </pc:grpChg>
        <pc:picChg chg="add del mod">
          <ac:chgData name="tuyết nguyễn thị ánh" userId="a6fbc05945fbe6a6" providerId="LiveId" clId="{592AFEAF-E290-4FCB-96E6-57C1B025409F}" dt="2023-07-24T04:59:58.729" v="9010"/>
          <ac:picMkLst>
            <pc:docMk/>
            <pc:sldMk cId="2225100751" sldId="326"/>
            <ac:picMk id="3" creationId="{7BF76C58-3069-7F3D-CDD5-9E832F802D6F}"/>
          </ac:picMkLst>
        </pc:picChg>
        <pc:picChg chg="add mod">
          <ac:chgData name="tuyết nguyễn thị ánh" userId="a6fbc05945fbe6a6" providerId="LiveId" clId="{592AFEAF-E290-4FCB-96E6-57C1B025409F}" dt="2023-07-24T05:00:04.402" v="9015" actId="1076"/>
          <ac:picMkLst>
            <pc:docMk/>
            <pc:sldMk cId="2225100751" sldId="326"/>
            <ac:picMk id="4" creationId="{CBBF1BBA-4709-25CB-9C66-2F91872A6657}"/>
          </ac:picMkLst>
        </pc:pic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1632715504" sldId="327"/>
        </pc:sldMkLst>
        <pc:spChg chg="mod">
          <ac:chgData name="tuyết nguyễn thị ánh" userId="a6fbc05945fbe6a6" providerId="LiveId" clId="{592AFEAF-E290-4FCB-96E6-57C1B025409F}" dt="2023-07-24T06:42:51.500" v="9385" actId="20577"/>
          <ac:spMkLst>
            <pc:docMk/>
            <pc:sldMk cId="1632715504" sldId="327"/>
            <ac:spMk id="22" creationId="{B2F59752-C35C-4896-0595-0A4DA6527D9E}"/>
          </ac:spMkLst>
        </pc:spChg>
        <pc:spChg chg="mod">
          <ac:chgData name="tuyết nguyễn thị ánh" userId="a6fbc05945fbe6a6" providerId="LiveId" clId="{592AFEAF-E290-4FCB-96E6-57C1B025409F}" dt="2023-07-24T06:43:32.284" v="9452" actId="1076"/>
          <ac:spMkLst>
            <pc:docMk/>
            <pc:sldMk cId="1632715504" sldId="327"/>
            <ac:spMk id="27" creationId="{9E024CD2-ABCF-D7B6-E878-278D9F833850}"/>
          </ac:spMkLst>
        </pc:spChg>
        <pc:spChg chg="mod">
          <ac:chgData name="tuyết nguyễn thị ánh" userId="a6fbc05945fbe6a6" providerId="LiveId" clId="{592AFEAF-E290-4FCB-96E6-57C1B025409F}" dt="2023-07-24T06:51:02.611" v="9677" actId="20577"/>
          <ac:spMkLst>
            <pc:docMk/>
            <pc:sldMk cId="1632715504" sldId="327"/>
            <ac:spMk id="30" creationId="{8FDC151B-A05D-04BB-D4DF-BCAB1E72083A}"/>
          </ac:spMkLst>
        </pc:spChg>
        <pc:grpChg chg="mod">
          <ac:chgData name="tuyết nguyễn thị ánh" userId="a6fbc05945fbe6a6" providerId="LiveId" clId="{592AFEAF-E290-4FCB-96E6-57C1B025409F}" dt="2023-07-24T06:51:35.424" v="9678" actId="1076"/>
          <ac:grpSpMkLst>
            <pc:docMk/>
            <pc:sldMk cId="1632715504" sldId="327"/>
            <ac:grpSpMk id="23" creationId="{EFCB2651-7958-64F5-8723-5F9F5EF6E077}"/>
          </ac:grpSpMkLst>
        </pc:grpChg>
        <pc:picChg chg="add mod">
          <ac:chgData name="tuyết nguyễn thị ánh" userId="a6fbc05945fbe6a6" providerId="LiveId" clId="{592AFEAF-E290-4FCB-96E6-57C1B025409F}" dt="2023-07-24T06:51:52.382" v="9683" actId="1076"/>
          <ac:picMkLst>
            <pc:docMk/>
            <pc:sldMk cId="1632715504" sldId="327"/>
            <ac:picMk id="2" creationId="{E9BD99BA-40FA-8AB3-050B-56873F5F603C}"/>
          </ac:picMkLst>
        </pc:picChg>
        <pc:picChg chg="add del mod">
          <ac:chgData name="tuyết nguyễn thị ánh" userId="a6fbc05945fbe6a6" providerId="LiveId" clId="{592AFEAF-E290-4FCB-96E6-57C1B025409F}" dt="2023-07-24T06:52:01.461" v="9685"/>
          <ac:picMkLst>
            <pc:docMk/>
            <pc:sldMk cId="1632715504" sldId="327"/>
            <ac:picMk id="3" creationId="{BA10C407-8768-A557-243C-06935F8E2E30}"/>
          </ac:picMkLst>
        </pc:picChg>
        <pc:picChg chg="add mod">
          <ac:chgData name="tuyết nguyễn thị ánh" userId="a6fbc05945fbe6a6" providerId="LiveId" clId="{592AFEAF-E290-4FCB-96E6-57C1B025409F}" dt="2023-07-24T06:52:13.988" v="9690" actId="688"/>
          <ac:picMkLst>
            <pc:docMk/>
            <pc:sldMk cId="1632715504" sldId="327"/>
            <ac:picMk id="4" creationId="{3B230A9B-4507-05A5-62BB-AEC068544469}"/>
          </ac:picMkLst>
        </pc:picChg>
        <pc:picChg chg="mod">
          <ac:chgData name="tuyết nguyễn thị ánh" userId="a6fbc05945fbe6a6" providerId="LiveId" clId="{592AFEAF-E290-4FCB-96E6-57C1B025409F}" dt="2023-07-24T06:43:23.404" v="9449" actId="1076"/>
          <ac:picMkLst>
            <pc:docMk/>
            <pc:sldMk cId="1632715504" sldId="327"/>
            <ac:picMk id="24" creationId="{A8F3745E-ACA7-E8D3-19A8-2B3A33829636}"/>
          </ac:picMkLst>
        </pc:picChg>
        <pc:picChg chg="del">
          <ac:chgData name="tuyết nguyễn thị ánh" userId="a6fbc05945fbe6a6" providerId="LiveId" clId="{592AFEAF-E290-4FCB-96E6-57C1B025409F}" dt="2023-07-24T06:47:09.197" v="9469" actId="478"/>
          <ac:picMkLst>
            <pc:docMk/>
            <pc:sldMk cId="1632715504" sldId="327"/>
            <ac:picMk id="32" creationId="{CCE83792-6F6D-883B-A4C3-12CF2594A823}"/>
          </ac:picMkLst>
        </pc:pic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2565080529" sldId="328"/>
        </pc:sldMkLst>
        <pc:spChg chg="del">
          <ac:chgData name="tuyết nguyễn thị ánh" userId="a6fbc05945fbe6a6" providerId="LiveId" clId="{592AFEAF-E290-4FCB-96E6-57C1B025409F}" dt="2023-07-24T04:44:08.512" v="8420" actId="478"/>
          <ac:spMkLst>
            <pc:docMk/>
            <pc:sldMk cId="2565080529" sldId="328"/>
            <ac:spMk id="3" creationId="{1014BBF4-4821-0A1A-A824-F01F64AB227F}"/>
          </ac:spMkLst>
        </pc:spChg>
        <pc:spChg chg="mod">
          <ac:chgData name="tuyết nguyễn thị ánh" userId="a6fbc05945fbe6a6" providerId="LiveId" clId="{592AFEAF-E290-4FCB-96E6-57C1B025409F}" dt="2023-07-24T06:55:14.654" v="9721" actId="20577"/>
          <ac:spMkLst>
            <pc:docMk/>
            <pc:sldMk cId="2565080529" sldId="328"/>
            <ac:spMk id="4" creationId="{D9570507-EA98-0B7C-0202-0E4250937579}"/>
          </ac:spMkLst>
        </pc:spChg>
        <pc:spChg chg="add mod">
          <ac:chgData name="tuyết nguyễn thị ánh" userId="a6fbc05945fbe6a6" providerId="LiveId" clId="{592AFEAF-E290-4FCB-96E6-57C1B025409F}" dt="2023-07-24T04:44:35.799" v="8429" actId="14100"/>
          <ac:spMkLst>
            <pc:docMk/>
            <pc:sldMk cId="2565080529" sldId="328"/>
            <ac:spMk id="6" creationId="{3F4E46C6-1EB8-EAB8-B8DE-AB2EFF760E10}"/>
          </ac:spMkLst>
        </pc:spChg>
        <pc:spChg chg="add mod">
          <ac:chgData name="tuyết nguyễn thị ánh" userId="a6fbc05945fbe6a6" providerId="LiveId" clId="{592AFEAF-E290-4FCB-96E6-57C1B025409F}" dt="2023-07-24T04:44:49.070" v="8436" actId="1036"/>
          <ac:spMkLst>
            <pc:docMk/>
            <pc:sldMk cId="2565080529" sldId="328"/>
            <ac:spMk id="12" creationId="{10C667E9-02B2-7D6C-EDDF-DE48B6F041CE}"/>
          </ac:spMkLst>
        </pc:sp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3261771444" sldId="329"/>
        </pc:sldMkLst>
        <pc:spChg chg="del">
          <ac:chgData name="tuyết nguyễn thị ánh" userId="a6fbc05945fbe6a6" providerId="LiveId" clId="{592AFEAF-E290-4FCB-96E6-57C1B025409F}" dt="2023-07-24T06:37:24.517" v="9189" actId="478"/>
          <ac:spMkLst>
            <pc:docMk/>
            <pc:sldMk cId="3261771444" sldId="329"/>
            <ac:spMk id="2" creationId="{46D0BDD4-7563-79CD-BC1B-CBA0D21A52F7}"/>
          </ac:spMkLst>
        </pc:spChg>
        <pc:spChg chg="add mod">
          <ac:chgData name="tuyết nguyễn thị ánh" userId="a6fbc05945fbe6a6" providerId="LiveId" clId="{592AFEAF-E290-4FCB-96E6-57C1B025409F}" dt="2023-07-24T06:38:13.472" v="9211" actId="1076"/>
          <ac:spMkLst>
            <pc:docMk/>
            <pc:sldMk cId="3261771444" sldId="329"/>
            <ac:spMk id="3" creationId="{56D85748-7827-0714-3A67-68F2B5F08CC3}"/>
          </ac:spMkLst>
        </pc:spChg>
        <pc:spChg chg="add mod">
          <ac:chgData name="tuyết nguyễn thị ánh" userId="a6fbc05945fbe6a6" providerId="LiveId" clId="{592AFEAF-E290-4FCB-96E6-57C1B025409F}" dt="2023-07-24T06:38:10.210" v="9210" actId="1036"/>
          <ac:spMkLst>
            <pc:docMk/>
            <pc:sldMk cId="3261771444" sldId="329"/>
            <ac:spMk id="5" creationId="{03E40646-39B1-A06E-FD06-E2F0EE3ADAE7}"/>
          </ac:spMkLst>
        </pc:spChg>
        <pc:spChg chg="del">
          <ac:chgData name="tuyết nguyễn thị ánh" userId="a6fbc05945fbe6a6" providerId="LiveId" clId="{592AFEAF-E290-4FCB-96E6-57C1B025409F}" dt="2023-07-24T06:37:21.898" v="9188" actId="478"/>
          <ac:spMkLst>
            <pc:docMk/>
            <pc:sldMk cId="3261771444" sldId="329"/>
            <ac:spMk id="11" creationId="{8EB0BD1D-146A-815A-82DE-C73B7A9E4CCE}"/>
          </ac:spMkLst>
        </pc:spChg>
        <pc:spChg chg="mod">
          <ac:chgData name="tuyết nguyễn thị ánh" userId="a6fbc05945fbe6a6" providerId="LiveId" clId="{592AFEAF-E290-4FCB-96E6-57C1B025409F}" dt="2023-07-24T06:40:25.343" v="9383" actId="20577"/>
          <ac:spMkLst>
            <pc:docMk/>
            <pc:sldMk cId="3261771444" sldId="329"/>
            <ac:spMk id="12" creationId="{5133D026-5250-359D-FB84-1F57602369B3}"/>
          </ac:spMkLst>
        </pc:spChg>
        <pc:picChg chg="mod">
          <ac:chgData name="tuyết nguyễn thị ánh" userId="a6fbc05945fbe6a6" providerId="LiveId" clId="{592AFEAF-E290-4FCB-96E6-57C1B025409F}" dt="2023-07-24T06:31:35.763" v="9073" actId="688"/>
          <ac:picMkLst>
            <pc:docMk/>
            <pc:sldMk cId="3261771444" sldId="329"/>
            <ac:picMk id="4" creationId="{CBBF1BBA-4709-25CB-9C66-2F91872A6657}"/>
          </ac:picMkLst>
        </pc:picChg>
      </pc:sldChg>
      <pc:sldChg chg="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2114762332" sldId="330"/>
        </pc:sldMkLst>
        <pc:spChg chg="mod">
          <ac:chgData name="tuyết nguyễn thị ánh" userId="a6fbc05945fbe6a6" providerId="LiveId" clId="{592AFEAF-E290-4FCB-96E6-57C1B025409F}" dt="2023-07-24T07:06:11.437" v="9917" actId="14100"/>
          <ac:spMkLst>
            <pc:docMk/>
            <pc:sldMk cId="2114762332" sldId="330"/>
            <ac:spMk id="23" creationId="{FF5410C2-3BCE-EE42-680A-B12B3A7BDFBF}"/>
          </ac:spMkLst>
        </pc:spChg>
      </pc:sldChg>
      <pc:sldChg chg="addSp delSp modSp add mod or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2756421727" sldId="331"/>
        </pc:sldMkLst>
        <pc:spChg chg="mod">
          <ac:chgData name="tuyết nguyễn thị ánh" userId="a6fbc05945fbe6a6" providerId="LiveId" clId="{592AFEAF-E290-4FCB-96E6-57C1B025409F}" dt="2023-07-24T07:17:10.080" v="10306" actId="1076"/>
          <ac:spMkLst>
            <pc:docMk/>
            <pc:sldMk cId="2756421727" sldId="331"/>
            <ac:spMk id="12" creationId="{7FE51A3A-966B-4559-5326-5DFCF93C6B33}"/>
          </ac:spMkLst>
        </pc:spChg>
        <pc:spChg chg="mod">
          <ac:chgData name="tuyết nguyễn thị ánh" userId="a6fbc05945fbe6a6" providerId="LiveId" clId="{592AFEAF-E290-4FCB-96E6-57C1B025409F}" dt="2023-07-24T07:17:15.392" v="10307" actId="1076"/>
          <ac:spMkLst>
            <pc:docMk/>
            <pc:sldMk cId="2756421727" sldId="331"/>
            <ac:spMk id="13" creationId="{86013EE2-E5BA-9F13-C74B-9D9123F76BFC}"/>
          </ac:spMkLst>
        </pc:spChg>
        <pc:spChg chg="mod">
          <ac:chgData name="tuyết nguyễn thị ánh" userId="a6fbc05945fbe6a6" providerId="LiveId" clId="{592AFEAF-E290-4FCB-96E6-57C1B025409F}" dt="2023-07-24T07:19:00.348" v="10401" actId="1076"/>
          <ac:spMkLst>
            <pc:docMk/>
            <pc:sldMk cId="2756421727" sldId="331"/>
            <ac:spMk id="19" creationId="{3B007139-3B8C-4E0B-73FF-80654362CCB3}"/>
          </ac:spMkLst>
        </pc:spChg>
        <pc:grpChg chg="mod">
          <ac:chgData name="tuyết nguyễn thị ánh" userId="a6fbc05945fbe6a6" providerId="LiveId" clId="{592AFEAF-E290-4FCB-96E6-57C1B025409F}" dt="2023-07-24T07:17:40.643" v="10312" actId="1076"/>
          <ac:grpSpMkLst>
            <pc:docMk/>
            <pc:sldMk cId="2756421727" sldId="331"/>
            <ac:grpSpMk id="17" creationId="{3E42ADC5-3143-9F14-4EB4-A187FAFB7224}"/>
          </ac:grpSpMkLst>
        </pc:grpChg>
        <pc:grpChg chg="del">
          <ac:chgData name="tuyết nguyễn thị ánh" userId="a6fbc05945fbe6a6" providerId="LiveId" clId="{592AFEAF-E290-4FCB-96E6-57C1B025409F}" dt="2023-07-24T07:20:21.443" v="10402" actId="478"/>
          <ac:grpSpMkLst>
            <pc:docMk/>
            <pc:sldMk cId="2756421727" sldId="331"/>
            <ac:grpSpMk id="2283" creationId="{00000000-0000-0000-0000-000000000000}"/>
          </ac:grpSpMkLst>
        </pc:grpChg>
        <pc:picChg chg="add mod">
          <ac:chgData name="tuyết nguyễn thị ánh" userId="a6fbc05945fbe6a6" providerId="LiveId" clId="{592AFEAF-E290-4FCB-96E6-57C1B025409F}" dt="2023-07-24T07:20:53.730" v="10405" actId="1076"/>
          <ac:picMkLst>
            <pc:docMk/>
            <pc:sldMk cId="2756421727" sldId="331"/>
            <ac:picMk id="3" creationId="{5B153700-369F-5D04-DB03-916F780C059F}"/>
          </ac:picMkLst>
        </pc:picChg>
      </pc:sldChg>
      <pc:sldChg chg="addSp delSp modSp add mod or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3297326442" sldId="332"/>
        </pc:sldMkLst>
        <pc:spChg chg="mod">
          <ac:chgData name="tuyết nguyễn thị ánh" userId="a6fbc05945fbe6a6" providerId="LiveId" clId="{592AFEAF-E290-4FCB-96E6-57C1B025409F}" dt="2023-07-24T07:23:15.919" v="10601" actId="1076"/>
          <ac:spMkLst>
            <pc:docMk/>
            <pc:sldMk cId="3297326442" sldId="332"/>
            <ac:spMk id="8" creationId="{C1BD3A1C-5DF0-2635-9AE8-0A4FD8FF05AE}"/>
          </ac:spMkLst>
        </pc:spChg>
        <pc:spChg chg="mod">
          <ac:chgData name="tuyết nguyễn thị ánh" userId="a6fbc05945fbe6a6" providerId="LiveId" clId="{592AFEAF-E290-4FCB-96E6-57C1B025409F}" dt="2023-07-24T07:30:10.228" v="10856" actId="20577"/>
          <ac:spMkLst>
            <pc:docMk/>
            <pc:sldMk cId="3297326442" sldId="332"/>
            <ac:spMk id="10" creationId="{F428052E-9193-F946-7529-98197A5C2DD9}"/>
          </ac:spMkLst>
        </pc:spChg>
        <pc:spChg chg="mod">
          <ac:chgData name="tuyết nguyễn thị ánh" userId="a6fbc05945fbe6a6" providerId="LiveId" clId="{592AFEAF-E290-4FCB-96E6-57C1B025409F}" dt="2023-07-24T07:30:47.629" v="10867" actId="1076"/>
          <ac:spMkLst>
            <pc:docMk/>
            <pc:sldMk cId="3297326442" sldId="332"/>
            <ac:spMk id="11" creationId="{8EB0BD1D-146A-815A-82DE-C73B7A9E4CCE}"/>
          </ac:spMkLst>
        </pc:spChg>
        <pc:spChg chg="mod">
          <ac:chgData name="tuyết nguyễn thị ánh" userId="a6fbc05945fbe6a6" providerId="LiveId" clId="{592AFEAF-E290-4FCB-96E6-57C1B025409F}" dt="2023-07-24T07:33:54.412" v="11129" actId="1076"/>
          <ac:spMkLst>
            <pc:docMk/>
            <pc:sldMk cId="3297326442" sldId="332"/>
            <ac:spMk id="12" creationId="{5133D026-5250-359D-FB84-1F57602369B3}"/>
          </ac:spMkLst>
        </pc:spChg>
        <pc:spChg chg="del">
          <ac:chgData name="tuyết nguyễn thị ánh" userId="a6fbc05945fbe6a6" providerId="LiveId" clId="{592AFEAF-E290-4FCB-96E6-57C1B025409F}" dt="2023-07-24T07:32:39.933" v="11026" actId="478"/>
          <ac:spMkLst>
            <pc:docMk/>
            <pc:sldMk cId="3297326442" sldId="332"/>
            <ac:spMk id="2704" creationId="{00000000-0000-0000-0000-000000000000}"/>
          </ac:spMkLst>
        </pc:spChg>
        <pc:spChg chg="add del mod topLvl">
          <ac:chgData name="tuyết nguyễn thị ánh" userId="a6fbc05945fbe6a6" providerId="LiveId" clId="{592AFEAF-E290-4FCB-96E6-57C1B025409F}" dt="2023-07-24T07:32:45.043" v="11028" actId="478"/>
          <ac:spMkLst>
            <pc:docMk/>
            <pc:sldMk cId="3297326442" sldId="332"/>
            <ac:spMk id="2705" creationId="{00000000-0000-0000-0000-000000000000}"/>
          </ac:spMkLst>
        </pc:spChg>
        <pc:grpChg chg="add del mod">
          <ac:chgData name="tuyết nguyễn thị ánh" userId="a6fbc05945fbe6a6" providerId="LiveId" clId="{592AFEAF-E290-4FCB-96E6-57C1B025409F}" dt="2023-07-24T07:32:45.043" v="11028" actId="478"/>
          <ac:grpSpMkLst>
            <pc:docMk/>
            <pc:sldMk cId="3297326442" sldId="332"/>
            <ac:grpSpMk id="2694" creationId="{00000000-0000-0000-0000-000000000000}"/>
          </ac:grpSpMkLst>
        </pc:grpChg>
        <pc:grpChg chg="del">
          <ac:chgData name="tuyết nguyễn thị ánh" userId="a6fbc05945fbe6a6" providerId="LiveId" clId="{592AFEAF-E290-4FCB-96E6-57C1B025409F}" dt="2023-07-24T07:32:39.933" v="11026" actId="478"/>
          <ac:grpSpMkLst>
            <pc:docMk/>
            <pc:sldMk cId="3297326442" sldId="332"/>
            <ac:grpSpMk id="2695" creationId="{00000000-0000-0000-0000-000000000000}"/>
          </ac:grpSpMkLst>
        </pc:grpChg>
        <pc:grpChg chg="mod topLvl">
          <ac:chgData name="tuyết nguyễn thị ánh" userId="a6fbc05945fbe6a6" providerId="LiveId" clId="{592AFEAF-E290-4FCB-96E6-57C1B025409F}" dt="2023-07-24T07:32:45.043" v="11028" actId="478"/>
          <ac:grpSpMkLst>
            <pc:docMk/>
            <pc:sldMk cId="3297326442" sldId="332"/>
            <ac:grpSpMk id="2696" creationId="{00000000-0000-0000-0000-000000000000}"/>
          </ac:grpSpMkLst>
        </pc:grpChg>
        <pc:grpChg chg="del mod">
          <ac:chgData name="tuyết nguyễn thị ánh" userId="a6fbc05945fbe6a6" providerId="LiveId" clId="{592AFEAF-E290-4FCB-96E6-57C1B025409F}" dt="2023-07-24T07:23:36.936" v="10607" actId="478"/>
          <ac:grpSpMkLst>
            <pc:docMk/>
            <pc:sldMk cId="3297326442" sldId="332"/>
            <ac:grpSpMk id="2706" creationId="{00000000-0000-0000-0000-000000000000}"/>
          </ac:grpSpMkLst>
        </pc:grpChg>
      </pc:sldChg>
      <pc:sldChg chg="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2069747273" sldId="333"/>
        </pc:sldMkLst>
        <pc:spChg chg="mod">
          <ac:chgData name="tuyết nguyễn thị ánh" userId="a6fbc05945fbe6a6" providerId="LiveId" clId="{592AFEAF-E290-4FCB-96E6-57C1B025409F}" dt="2023-07-24T07:34:27.895" v="11189" actId="20577"/>
          <ac:spMkLst>
            <pc:docMk/>
            <pc:sldMk cId="2069747273" sldId="333"/>
            <ac:spMk id="12" creationId="{5133D026-5250-359D-FB84-1F57602369B3}"/>
          </ac:spMkLst>
        </pc:spChg>
      </pc:sldChg>
      <pc:sldChg chg="add del">
        <pc:chgData name="tuyết nguyễn thị ánh" userId="a6fbc05945fbe6a6" providerId="LiveId" clId="{592AFEAF-E290-4FCB-96E6-57C1B025409F}" dt="2023-07-24T07:54:22.138" v="11718" actId="2890"/>
        <pc:sldMkLst>
          <pc:docMk/>
          <pc:sldMk cId="1247532318" sldId="334"/>
        </pc:sldMkLst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3279947432" sldId="334"/>
        </pc:sldMkLst>
        <pc:spChg chg="mod">
          <ac:chgData name="tuyết nguyễn thị ánh" userId="a6fbc05945fbe6a6" providerId="LiveId" clId="{592AFEAF-E290-4FCB-96E6-57C1B025409F}" dt="2023-07-24T07:59:26.522" v="11987" actId="1076"/>
          <ac:spMkLst>
            <pc:docMk/>
            <pc:sldMk cId="3279947432" sldId="334"/>
            <ac:spMk id="6" creationId="{F3C5EA07-FBDE-7795-2CB1-271FAC01831A}"/>
          </ac:spMkLst>
        </pc:spChg>
        <pc:spChg chg="mod">
          <ac:chgData name="tuyết nguyễn thị ánh" userId="a6fbc05945fbe6a6" providerId="LiveId" clId="{592AFEAF-E290-4FCB-96E6-57C1B025409F}" dt="2023-07-24T07:59:25.080" v="11986" actId="1076"/>
          <ac:spMkLst>
            <pc:docMk/>
            <pc:sldMk cId="3279947432" sldId="334"/>
            <ac:spMk id="7" creationId="{0BCC05D2-4F66-DCCC-1D94-633C82EC2427}"/>
          </ac:spMkLst>
        </pc:spChg>
        <pc:spChg chg="del">
          <ac:chgData name="tuyết nguyễn thị ánh" userId="a6fbc05945fbe6a6" providerId="LiveId" clId="{592AFEAF-E290-4FCB-96E6-57C1B025409F}" dt="2023-07-24T07:56:47.058" v="11739" actId="478"/>
          <ac:spMkLst>
            <pc:docMk/>
            <pc:sldMk cId="3279947432" sldId="334"/>
            <ac:spMk id="8" creationId="{2B9F2BFE-FF77-CEF4-52D6-FC0532D231E4}"/>
          </ac:spMkLst>
        </pc:spChg>
        <pc:picChg chg="add mod">
          <ac:chgData name="tuyết nguyễn thị ánh" userId="a6fbc05945fbe6a6" providerId="LiveId" clId="{592AFEAF-E290-4FCB-96E6-57C1B025409F}" dt="2023-07-24T07:56:36.799" v="11738" actId="1076"/>
          <ac:picMkLst>
            <pc:docMk/>
            <pc:sldMk cId="3279947432" sldId="334"/>
            <ac:picMk id="2" creationId="{32E6CACC-757E-A6C2-B70D-0A8CE229242A}"/>
          </ac:picMkLst>
        </pc:pic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3619143481" sldId="335"/>
        </pc:sldMkLst>
        <pc:spChg chg="add mod">
          <ac:chgData name="tuyết nguyễn thị ánh" userId="a6fbc05945fbe6a6" providerId="LiveId" clId="{592AFEAF-E290-4FCB-96E6-57C1B025409F}" dt="2023-07-24T08:17:14.959" v="12286" actId="20577"/>
          <ac:spMkLst>
            <pc:docMk/>
            <pc:sldMk cId="3619143481" sldId="335"/>
            <ac:spMk id="4" creationId="{E438F491-758C-6911-7580-D5E96FE369B7}"/>
          </ac:spMkLst>
        </pc:spChg>
        <pc:spChg chg="mod">
          <ac:chgData name="tuyết nguyễn thị ánh" userId="a6fbc05945fbe6a6" providerId="LiveId" clId="{592AFEAF-E290-4FCB-96E6-57C1B025409F}" dt="2023-07-24T08:09:40.992" v="12019" actId="14100"/>
          <ac:spMkLst>
            <pc:docMk/>
            <pc:sldMk cId="3619143481" sldId="335"/>
            <ac:spMk id="6" creationId="{2FA36E6A-6D2B-1F0B-F187-EB83CAACD969}"/>
          </ac:spMkLst>
        </pc:spChg>
        <pc:spChg chg="del">
          <ac:chgData name="tuyết nguyễn thị ánh" userId="a6fbc05945fbe6a6" providerId="LiveId" clId="{592AFEAF-E290-4FCB-96E6-57C1B025409F}" dt="2023-07-24T08:00:27.444" v="11992" actId="478"/>
          <ac:spMkLst>
            <pc:docMk/>
            <pc:sldMk cId="3619143481" sldId="335"/>
            <ac:spMk id="7" creationId="{1C7B4326-79A7-B3E1-61AC-A828BC0C6D6F}"/>
          </ac:spMkLst>
        </pc:spChg>
        <pc:spChg chg="mod">
          <ac:chgData name="tuyết nguyễn thị ánh" userId="a6fbc05945fbe6a6" providerId="LiveId" clId="{592AFEAF-E290-4FCB-96E6-57C1B025409F}" dt="2023-07-24T08:17:54.630" v="12294" actId="1076"/>
          <ac:spMkLst>
            <pc:docMk/>
            <pc:sldMk cId="3619143481" sldId="335"/>
            <ac:spMk id="8" creationId="{4DE4ED42-57A1-2C95-30AE-8072A0ED41CF}"/>
          </ac:spMkLst>
        </pc:spChg>
        <pc:grpChg chg="add mod">
          <ac:chgData name="tuyết nguyễn thị ánh" userId="a6fbc05945fbe6a6" providerId="LiveId" clId="{592AFEAF-E290-4FCB-96E6-57C1B025409F}" dt="2023-07-24T08:17:36.846" v="12291" actId="1076"/>
          <ac:grpSpMkLst>
            <pc:docMk/>
            <pc:sldMk cId="3619143481" sldId="335"/>
            <ac:grpSpMk id="5" creationId="{8465FB2E-53FE-0487-225C-F667A61B10BE}"/>
          </ac:grpSpMkLst>
        </pc:grpChg>
        <pc:picChg chg="add mod">
          <ac:chgData name="tuyết nguyễn thị ánh" userId="a6fbc05945fbe6a6" providerId="LiveId" clId="{592AFEAF-E290-4FCB-96E6-57C1B025409F}" dt="2023-07-24T08:17:05.171" v="12270" actId="20577"/>
          <ac:picMkLst>
            <pc:docMk/>
            <pc:sldMk cId="3619143481" sldId="335"/>
            <ac:picMk id="2" creationId="{4D68AB76-7514-959F-8414-01BB8F73AC3E}"/>
          </ac:picMkLst>
        </pc:picChg>
        <pc:picChg chg="mod">
          <ac:chgData name="tuyết nguyễn thị ánh" userId="a6fbc05945fbe6a6" providerId="LiveId" clId="{592AFEAF-E290-4FCB-96E6-57C1B025409F}" dt="2023-07-24T08:17:57.064" v="12295" actId="14100"/>
          <ac:picMkLst>
            <pc:docMk/>
            <pc:sldMk cId="3619143481" sldId="335"/>
            <ac:picMk id="9" creationId="{C0C36DF5-978A-5901-7EEB-14FA785B2450}"/>
          </ac:picMkLst>
        </pc:picChg>
      </pc:sldChg>
      <pc:sldChg chg="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250200347" sldId="336"/>
        </pc:sldMkLst>
        <pc:spChg chg="mod">
          <ac:chgData name="tuyết nguyễn thị ánh" userId="a6fbc05945fbe6a6" providerId="LiveId" clId="{592AFEAF-E290-4FCB-96E6-57C1B025409F}" dt="2023-07-24T08:32:53.581" v="12984" actId="20577"/>
          <ac:spMkLst>
            <pc:docMk/>
            <pc:sldMk cId="250200347" sldId="336"/>
            <ac:spMk id="6" creationId="{7C0141A3-14B3-5B4C-742F-2D2BEB0B196D}"/>
          </ac:spMkLst>
        </pc:spChg>
        <pc:spChg chg="mod">
          <ac:chgData name="tuyết nguyễn thị ánh" userId="a6fbc05945fbe6a6" providerId="LiveId" clId="{592AFEAF-E290-4FCB-96E6-57C1B025409F}" dt="2023-07-24T08:38:50.869" v="13328" actId="1035"/>
          <ac:spMkLst>
            <pc:docMk/>
            <pc:sldMk cId="250200347" sldId="336"/>
            <ac:spMk id="7" creationId="{8335324E-4FCD-4CA4-D80C-F444403C5B12}"/>
          </ac:spMkLst>
        </pc:spChg>
        <pc:spChg chg="mod">
          <ac:chgData name="tuyết nguyễn thị ánh" userId="a6fbc05945fbe6a6" providerId="LiveId" clId="{592AFEAF-E290-4FCB-96E6-57C1B025409F}" dt="2023-07-24T08:38:50.869" v="13328" actId="1035"/>
          <ac:spMkLst>
            <pc:docMk/>
            <pc:sldMk cId="250200347" sldId="336"/>
            <ac:spMk id="8" creationId="{615C45E8-02F2-A9AF-8BC7-4BD8C6982C3E}"/>
          </ac:spMkLst>
        </pc:spChg>
        <pc:spChg chg="mod">
          <ac:chgData name="tuyết nguyễn thị ánh" userId="a6fbc05945fbe6a6" providerId="LiveId" clId="{592AFEAF-E290-4FCB-96E6-57C1B025409F}" dt="2023-07-24T08:38:46.970" v="13321" actId="255"/>
          <ac:spMkLst>
            <pc:docMk/>
            <pc:sldMk cId="250200347" sldId="336"/>
            <ac:spMk id="11" creationId="{968E2B47-064E-4E21-E43C-155CE3860A1B}"/>
          </ac:spMkLst>
        </pc:spChg>
        <pc:spChg chg="mod">
          <ac:chgData name="tuyết nguyễn thị ánh" userId="a6fbc05945fbe6a6" providerId="LiveId" clId="{592AFEAF-E290-4FCB-96E6-57C1B025409F}" dt="2023-07-24T08:38:50.869" v="13328" actId="1035"/>
          <ac:spMkLst>
            <pc:docMk/>
            <pc:sldMk cId="250200347" sldId="336"/>
            <ac:spMk id="14" creationId="{00E63667-DF3D-19CB-4F7A-AE27FA3044C9}"/>
          </ac:spMkLst>
        </pc:spChg>
        <pc:spChg chg="mod">
          <ac:chgData name="tuyết nguyễn thị ánh" userId="a6fbc05945fbe6a6" providerId="LiveId" clId="{592AFEAF-E290-4FCB-96E6-57C1B025409F}" dt="2023-07-24T08:39:42.676" v="13340" actId="14100"/>
          <ac:spMkLst>
            <pc:docMk/>
            <pc:sldMk cId="250200347" sldId="336"/>
            <ac:spMk id="16" creationId="{08A2FE80-D052-903F-DC49-6EBE9E1D8A8B}"/>
          </ac:spMkLst>
        </pc:spChg>
        <pc:grpChg chg="mod">
          <ac:chgData name="tuyết nguyễn thị ánh" userId="a6fbc05945fbe6a6" providerId="LiveId" clId="{592AFEAF-E290-4FCB-96E6-57C1B025409F}" dt="2023-07-24T08:38:50.869" v="13328" actId="1035"/>
          <ac:grpSpMkLst>
            <pc:docMk/>
            <pc:sldMk cId="250200347" sldId="336"/>
            <ac:grpSpMk id="9" creationId="{9E407975-CCFB-8A1D-37F5-EBFFCBDA1FB8}"/>
          </ac:grpSpMkLst>
        </pc:grpChg>
        <pc:picChg chg="mod">
          <ac:chgData name="tuyết nguyễn thị ánh" userId="a6fbc05945fbe6a6" providerId="LiveId" clId="{592AFEAF-E290-4FCB-96E6-57C1B025409F}" dt="2023-07-24T08:38:46.970" v="13321" actId="255"/>
          <ac:picMkLst>
            <pc:docMk/>
            <pc:sldMk cId="250200347" sldId="336"/>
            <ac:picMk id="10" creationId="{EEAABC07-8104-B80A-B961-136A8147919A}"/>
          </ac:picMkLst>
        </pc:pic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3200866478" sldId="337"/>
        </pc:sldMkLst>
        <pc:spChg chg="add mod">
          <ac:chgData name="tuyết nguyễn thị ánh" userId="a6fbc05945fbe6a6" providerId="LiveId" clId="{592AFEAF-E290-4FCB-96E6-57C1B025409F}" dt="2023-07-24T08:44:25.457" v="13438" actId="1076"/>
          <ac:spMkLst>
            <pc:docMk/>
            <pc:sldMk cId="3200866478" sldId="337"/>
            <ac:spMk id="3" creationId="{11DFDD4A-F45D-4791-6851-81F06E7F2A46}"/>
          </ac:spMkLst>
        </pc:spChg>
        <pc:spChg chg="add mod">
          <ac:chgData name="tuyết nguyễn thị ánh" userId="a6fbc05945fbe6a6" providerId="LiveId" clId="{592AFEAF-E290-4FCB-96E6-57C1B025409F}" dt="2023-07-24T08:44:55.545" v="13439"/>
          <ac:spMkLst>
            <pc:docMk/>
            <pc:sldMk cId="3200866478" sldId="337"/>
            <ac:spMk id="4" creationId="{EA8DF237-0DAA-FE4D-7840-1A505E546CE5}"/>
          </ac:spMkLst>
        </pc:spChg>
        <pc:spChg chg="mod">
          <ac:chgData name="tuyết nguyễn thị ánh" userId="a6fbc05945fbe6a6" providerId="LiveId" clId="{592AFEAF-E290-4FCB-96E6-57C1B025409F}" dt="2023-07-24T08:43:18.468" v="13414" actId="255"/>
          <ac:spMkLst>
            <pc:docMk/>
            <pc:sldMk cId="3200866478" sldId="337"/>
            <ac:spMk id="6" creationId="{F3C5EA07-FBDE-7795-2CB1-271FAC01831A}"/>
          </ac:spMkLst>
        </pc:spChg>
        <pc:spChg chg="mod">
          <ac:chgData name="tuyết nguyễn thị ánh" userId="a6fbc05945fbe6a6" providerId="LiveId" clId="{592AFEAF-E290-4FCB-96E6-57C1B025409F}" dt="2023-07-24T08:44:22.142" v="13437" actId="1076"/>
          <ac:spMkLst>
            <pc:docMk/>
            <pc:sldMk cId="3200866478" sldId="337"/>
            <ac:spMk id="7" creationId="{0BCC05D2-4F66-DCCC-1D94-633C82EC2427}"/>
          </ac:spMkLst>
        </pc:spChg>
        <pc:grpChg chg="mod">
          <ac:chgData name="tuyết nguyễn thị ánh" userId="a6fbc05945fbe6a6" providerId="LiveId" clId="{592AFEAF-E290-4FCB-96E6-57C1B025409F}" dt="2023-07-24T08:43:09.491" v="13412" actId="14100"/>
          <ac:grpSpMkLst>
            <pc:docMk/>
            <pc:sldMk cId="3200866478" sldId="337"/>
            <ac:grpSpMk id="2228" creationId="{00000000-0000-0000-0000-000000000000}"/>
          </ac:grpSpMkLst>
        </pc:grpChg>
        <pc:picChg chg="del mod">
          <ac:chgData name="tuyết nguyễn thị ánh" userId="a6fbc05945fbe6a6" providerId="LiveId" clId="{592AFEAF-E290-4FCB-96E6-57C1B025409F}" dt="2023-07-24T08:44:10.438" v="13433" actId="478"/>
          <ac:picMkLst>
            <pc:docMk/>
            <pc:sldMk cId="3200866478" sldId="337"/>
            <ac:picMk id="2" creationId="{32E6CACC-757E-A6C2-B70D-0A8CE229242A}"/>
          </ac:picMkLst>
        </pc:picChg>
        <pc:picChg chg="add mod">
          <ac:chgData name="tuyết nguyễn thị ánh" userId="a6fbc05945fbe6a6" providerId="LiveId" clId="{592AFEAF-E290-4FCB-96E6-57C1B025409F}" dt="2023-07-24T08:44:15.139" v="13436" actId="1076"/>
          <ac:picMkLst>
            <pc:docMk/>
            <pc:sldMk cId="3200866478" sldId="337"/>
            <ac:picMk id="5" creationId="{5BCC3A29-52B5-BD6D-BB39-448C8767E2E2}"/>
          </ac:picMkLst>
        </pc:picChg>
      </pc:sldChg>
      <pc:sldChg chg="add del">
        <pc:chgData name="tuyết nguyễn thị ánh" userId="a6fbc05945fbe6a6" providerId="LiveId" clId="{592AFEAF-E290-4FCB-96E6-57C1B025409F}" dt="2023-07-24T08:46:44.705" v="13440" actId="47"/>
        <pc:sldMkLst>
          <pc:docMk/>
          <pc:sldMk cId="515240121" sldId="338"/>
        </pc:sldMkLst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817371955" sldId="339"/>
        </pc:sldMkLst>
        <pc:spChg chg="mod">
          <ac:chgData name="tuyết nguyễn thị ánh" userId="a6fbc05945fbe6a6" providerId="LiveId" clId="{592AFEAF-E290-4FCB-96E6-57C1B025409F}" dt="2023-07-24T08:53:59.088" v="13940" actId="1035"/>
          <ac:spMkLst>
            <pc:docMk/>
            <pc:sldMk cId="817371955" sldId="339"/>
            <ac:spMk id="4" creationId="{DEED5436-AC8E-E423-26FF-15F3590A19C0}"/>
          </ac:spMkLst>
        </pc:spChg>
        <pc:spChg chg="mod ord">
          <ac:chgData name="tuyết nguyễn thị ánh" userId="a6fbc05945fbe6a6" providerId="LiveId" clId="{592AFEAF-E290-4FCB-96E6-57C1B025409F}" dt="2023-07-24T08:53:59.088" v="13940" actId="1035"/>
          <ac:spMkLst>
            <pc:docMk/>
            <pc:sldMk cId="817371955" sldId="339"/>
            <ac:spMk id="5" creationId="{FEF5C6F4-BFEF-8D2F-F6A0-C220F430B1D7}"/>
          </ac:spMkLst>
        </pc:spChg>
        <pc:spChg chg="mod">
          <ac:chgData name="tuyết nguyễn thị ánh" userId="a6fbc05945fbe6a6" providerId="LiveId" clId="{592AFEAF-E290-4FCB-96E6-57C1B025409F}" dt="2023-07-24T08:53:59.088" v="13940" actId="1035"/>
          <ac:spMkLst>
            <pc:docMk/>
            <pc:sldMk cId="817371955" sldId="339"/>
            <ac:spMk id="6" creationId="{221206BD-B406-9F3A-E474-3811DF64177C}"/>
          </ac:spMkLst>
        </pc:spChg>
        <pc:spChg chg="mod">
          <ac:chgData name="tuyết nguyễn thị ánh" userId="a6fbc05945fbe6a6" providerId="LiveId" clId="{592AFEAF-E290-4FCB-96E6-57C1B025409F}" dt="2023-07-24T08:53:59.088" v="13940" actId="1035"/>
          <ac:spMkLst>
            <pc:docMk/>
            <pc:sldMk cId="817371955" sldId="339"/>
            <ac:spMk id="7" creationId="{0355B1B8-7AB9-80D3-44CF-33004722EA93}"/>
          </ac:spMkLst>
        </pc:spChg>
        <pc:spChg chg="add mod">
          <ac:chgData name="tuyết nguyễn thị ánh" userId="a6fbc05945fbe6a6" providerId="LiveId" clId="{592AFEAF-E290-4FCB-96E6-57C1B025409F}" dt="2023-07-24T08:54:03.076" v="13948" actId="1036"/>
          <ac:spMkLst>
            <pc:docMk/>
            <pc:sldMk cId="817371955" sldId="339"/>
            <ac:spMk id="11" creationId="{A83977B3-9F3A-4BFA-4D3C-6430D3853647}"/>
          </ac:spMkLst>
        </pc:spChg>
        <pc:picChg chg="add mod">
          <ac:chgData name="tuyết nguyễn thị ánh" userId="a6fbc05945fbe6a6" providerId="LiveId" clId="{592AFEAF-E290-4FCB-96E6-57C1B025409F}" dt="2023-07-24T08:54:08.645" v="13949" actId="1076"/>
          <ac:picMkLst>
            <pc:docMk/>
            <pc:sldMk cId="817371955" sldId="339"/>
            <ac:picMk id="3" creationId="{37525937-4F97-B6B1-739B-0B1DAB4C6AF9}"/>
          </ac:picMkLst>
        </pc:picChg>
        <pc:picChg chg="add del mod">
          <ac:chgData name="tuyết nguyễn thị ánh" userId="a6fbc05945fbe6a6" providerId="LiveId" clId="{592AFEAF-E290-4FCB-96E6-57C1B025409F}" dt="2023-07-24T08:52:17.588" v="13804"/>
          <ac:picMkLst>
            <pc:docMk/>
            <pc:sldMk cId="817371955" sldId="339"/>
            <ac:picMk id="8" creationId="{7CE2551F-8269-C00F-9F87-7A9F1A91D4F3}"/>
          </ac:picMkLst>
        </pc:picChg>
        <pc:picChg chg="add mod">
          <ac:chgData name="tuyết nguyễn thị ánh" userId="a6fbc05945fbe6a6" providerId="LiveId" clId="{592AFEAF-E290-4FCB-96E6-57C1B025409F}" dt="2023-07-24T08:54:03.076" v="13948" actId="1036"/>
          <ac:picMkLst>
            <pc:docMk/>
            <pc:sldMk cId="817371955" sldId="339"/>
            <ac:picMk id="9" creationId="{EC7A32F5-0CCB-A872-40CE-8012A774726A}"/>
          </ac:picMkLst>
        </pc:picChg>
        <pc:picChg chg="del">
          <ac:chgData name="tuyết nguyễn thị ánh" userId="a6fbc05945fbe6a6" providerId="LiveId" clId="{592AFEAF-E290-4FCB-96E6-57C1B025409F}" dt="2023-07-24T08:47:44.299" v="13480" actId="478"/>
          <ac:picMkLst>
            <pc:docMk/>
            <pc:sldMk cId="817371955" sldId="339"/>
            <ac:picMk id="10" creationId="{906ED734-694C-D571-1274-BDF5A81D5CB2}"/>
          </ac:picMkLst>
        </pc:pic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798358444" sldId="340"/>
        </pc:sldMkLst>
        <pc:spChg chg="add mod">
          <ac:chgData name="tuyết nguyễn thị ánh" userId="a6fbc05945fbe6a6" providerId="LiveId" clId="{592AFEAF-E290-4FCB-96E6-57C1B025409F}" dt="2023-07-24T09:02:26.286" v="14214" actId="1036"/>
          <ac:spMkLst>
            <pc:docMk/>
            <pc:sldMk cId="798358444" sldId="340"/>
            <ac:spMk id="2" creationId="{260EAF1E-48B2-C3FF-3556-90531E595C61}"/>
          </ac:spMkLst>
        </pc:spChg>
        <pc:spChg chg="mod">
          <ac:chgData name="tuyết nguyễn thị ánh" userId="a6fbc05945fbe6a6" providerId="LiveId" clId="{592AFEAF-E290-4FCB-96E6-57C1B025409F}" dt="2023-07-24T09:02:18.424" v="14202" actId="1036"/>
          <ac:spMkLst>
            <pc:docMk/>
            <pc:sldMk cId="798358444" sldId="340"/>
            <ac:spMk id="4" creationId="{9B973378-24FB-179E-A8AC-E13CBE65C63F}"/>
          </ac:spMkLst>
        </pc:spChg>
        <pc:spChg chg="mod ord">
          <ac:chgData name="tuyết nguyễn thị ánh" userId="a6fbc05945fbe6a6" providerId="LiveId" clId="{592AFEAF-E290-4FCB-96E6-57C1B025409F}" dt="2023-07-24T09:02:18.424" v="14202" actId="1036"/>
          <ac:spMkLst>
            <pc:docMk/>
            <pc:sldMk cId="798358444" sldId="340"/>
            <ac:spMk id="5" creationId="{3BD2EFBE-4092-4897-1075-9B81E9C681F5}"/>
          </ac:spMkLst>
        </pc:spChg>
        <pc:spChg chg="mod">
          <ac:chgData name="tuyết nguyễn thị ánh" userId="a6fbc05945fbe6a6" providerId="LiveId" clId="{592AFEAF-E290-4FCB-96E6-57C1B025409F}" dt="2023-07-24T08:59:26.829" v="14086" actId="255"/>
          <ac:spMkLst>
            <pc:docMk/>
            <pc:sldMk cId="798358444" sldId="340"/>
            <ac:spMk id="8" creationId="{C38885CF-D7F8-785E-1242-30BA856A98F0}"/>
          </ac:spMkLst>
        </pc:spChg>
        <pc:spChg chg="add mod">
          <ac:chgData name="tuyết nguyễn thị ánh" userId="a6fbc05945fbe6a6" providerId="LiveId" clId="{592AFEAF-E290-4FCB-96E6-57C1B025409F}" dt="2023-07-24T09:03:28.483" v="14237"/>
          <ac:spMkLst>
            <pc:docMk/>
            <pc:sldMk cId="798358444" sldId="340"/>
            <ac:spMk id="9" creationId="{9BC7AAE5-93D2-4430-0307-C2695286E017}"/>
          </ac:spMkLst>
        </pc:spChg>
        <pc:spChg chg="del">
          <ac:chgData name="tuyết nguyễn thị ánh" userId="a6fbc05945fbe6a6" providerId="LiveId" clId="{592AFEAF-E290-4FCB-96E6-57C1B025409F}" dt="2023-07-24T08:58:28.759" v="14081" actId="478"/>
          <ac:spMkLst>
            <pc:docMk/>
            <pc:sldMk cId="798358444" sldId="340"/>
            <ac:spMk id="11" creationId="{3AFA4D9B-4B0F-8338-D8F6-C83B4CDCF666}"/>
          </ac:spMkLst>
        </pc:spChg>
        <pc:spChg chg="add mod">
          <ac:chgData name="tuyết nguyễn thị ánh" userId="a6fbc05945fbe6a6" providerId="LiveId" clId="{592AFEAF-E290-4FCB-96E6-57C1B025409F}" dt="2023-07-24T09:02:12.223" v="14190" actId="571"/>
          <ac:spMkLst>
            <pc:docMk/>
            <pc:sldMk cId="798358444" sldId="340"/>
            <ac:spMk id="13" creationId="{D786D15E-A9B2-45D8-821C-28F6E7494A46}"/>
          </ac:spMkLst>
        </pc:spChg>
        <pc:grpChg chg="mod">
          <ac:chgData name="tuyết nguyễn thị ánh" userId="a6fbc05945fbe6a6" providerId="LiveId" clId="{592AFEAF-E290-4FCB-96E6-57C1B025409F}" dt="2023-07-24T09:02:31.938" v="14215" actId="1076"/>
          <ac:grpSpMkLst>
            <pc:docMk/>
            <pc:sldMk cId="798358444" sldId="340"/>
            <ac:grpSpMk id="6" creationId="{7847A0C1-FB37-CD37-1D51-8FB67E999F6B}"/>
          </ac:grpSpMkLst>
        </pc:grpChg>
        <pc:graphicFrameChg chg="add del mod">
          <ac:chgData name="tuyết nguyễn thị ánh" userId="a6fbc05945fbe6a6" providerId="LiveId" clId="{592AFEAF-E290-4FCB-96E6-57C1B025409F}" dt="2023-07-24T09:01:00.190" v="14133"/>
          <ac:graphicFrameMkLst>
            <pc:docMk/>
            <pc:sldMk cId="798358444" sldId="340"/>
            <ac:graphicFrameMk id="10" creationId="{0A9D365C-F296-F0F7-3987-948B8198BEAF}"/>
          </ac:graphicFrameMkLst>
        </pc:graphicFrameChg>
        <pc:graphicFrameChg chg="add del mod">
          <ac:chgData name="tuyết nguyễn thị ánh" userId="a6fbc05945fbe6a6" providerId="LiveId" clId="{592AFEAF-E290-4FCB-96E6-57C1B025409F}" dt="2023-07-24T09:01:06.233" v="14149"/>
          <ac:graphicFrameMkLst>
            <pc:docMk/>
            <pc:sldMk cId="798358444" sldId="340"/>
            <ac:graphicFrameMk id="12" creationId="{E80A6873-1ED2-75DD-F30F-9954F83570B3}"/>
          </ac:graphicFrameMkLst>
        </pc:graphicFrameChg>
        <pc:graphicFrameChg chg="add del mod">
          <ac:chgData name="tuyết nguyễn thị ánh" userId="a6fbc05945fbe6a6" providerId="LiveId" clId="{592AFEAF-E290-4FCB-96E6-57C1B025409F}" dt="2023-07-24T09:02:44.290" v="14221"/>
          <ac:graphicFrameMkLst>
            <pc:docMk/>
            <pc:sldMk cId="798358444" sldId="340"/>
            <ac:graphicFrameMk id="14" creationId="{51F7E060-CAC5-2C7B-5AD0-2A0F199A274C}"/>
          </ac:graphicFrameMkLst>
        </pc:graphicFrameChg>
        <pc:picChg chg="add mod">
          <ac:chgData name="tuyết nguyễn thị ánh" userId="a6fbc05945fbe6a6" providerId="LiveId" clId="{592AFEAF-E290-4FCB-96E6-57C1B025409F}" dt="2023-07-24T09:02:26.286" v="14214" actId="1036"/>
          <ac:picMkLst>
            <pc:docMk/>
            <pc:sldMk cId="798358444" sldId="340"/>
            <ac:picMk id="3" creationId="{FAFC7303-097B-48A8-5385-95D22DD2546C}"/>
          </ac:picMkLst>
        </pc:picChg>
        <pc:picChg chg="mod">
          <ac:chgData name="tuyết nguyễn thị ánh" userId="a6fbc05945fbe6a6" providerId="LiveId" clId="{592AFEAF-E290-4FCB-96E6-57C1B025409F}" dt="2023-07-24T08:59:26.829" v="14086" actId="255"/>
          <ac:picMkLst>
            <pc:docMk/>
            <pc:sldMk cId="798358444" sldId="340"/>
            <ac:picMk id="7" creationId="{6DABD46B-992E-643F-0939-E9328EDFEEEE}"/>
          </ac:picMkLst>
        </pc:picChg>
        <pc:picChg chg="add del mod">
          <ac:chgData name="tuyết nguyễn thị ánh" userId="a6fbc05945fbe6a6" providerId="LiveId" clId="{592AFEAF-E290-4FCB-96E6-57C1B025409F}" dt="2023-07-24T09:03:54.174" v="14239"/>
          <ac:picMkLst>
            <pc:docMk/>
            <pc:sldMk cId="798358444" sldId="340"/>
            <ac:picMk id="15" creationId="{3841AE4A-D69C-C97D-06E6-88717558BC46}"/>
          </ac:picMkLst>
        </pc:picChg>
        <pc:picChg chg="add mod">
          <ac:chgData name="tuyết nguyễn thị ánh" userId="a6fbc05945fbe6a6" providerId="LiveId" clId="{592AFEAF-E290-4FCB-96E6-57C1B025409F}" dt="2023-07-24T09:04:01.801" v="14244" actId="1076"/>
          <ac:picMkLst>
            <pc:docMk/>
            <pc:sldMk cId="798358444" sldId="340"/>
            <ac:picMk id="16" creationId="{D7BBA20F-34DF-A337-760E-0C73119FC3EB}"/>
          </ac:picMkLst>
        </pc:picChg>
      </pc:sldChg>
      <pc:sldChg chg="addSp delSp modSp add mod ord modTransition">
        <pc:chgData name="tuyết nguyễn thị ánh" userId="a6fbc05945fbe6a6" providerId="LiveId" clId="{592AFEAF-E290-4FCB-96E6-57C1B025409F}" dt="2023-07-25T04:20:01.475" v="18154"/>
        <pc:sldMkLst>
          <pc:docMk/>
          <pc:sldMk cId="1007572926" sldId="341"/>
        </pc:sldMkLst>
        <pc:spChg chg="add del mod">
          <ac:chgData name="tuyết nguyễn thị ánh" userId="a6fbc05945fbe6a6" providerId="LiveId" clId="{592AFEAF-E290-4FCB-96E6-57C1B025409F}" dt="2023-07-24T09:40:10.318" v="14284" actId="478"/>
          <ac:spMkLst>
            <pc:docMk/>
            <pc:sldMk cId="1007572926" sldId="341"/>
            <ac:spMk id="3" creationId="{585A6A21-9F49-D819-D8CF-7C1A42C0C072}"/>
          </ac:spMkLst>
        </pc:spChg>
        <pc:spChg chg="del">
          <ac:chgData name="tuyết nguyễn thị ánh" userId="a6fbc05945fbe6a6" providerId="LiveId" clId="{592AFEAF-E290-4FCB-96E6-57C1B025409F}" dt="2023-07-24T09:40:07.597" v="14283" actId="478"/>
          <ac:spMkLst>
            <pc:docMk/>
            <pc:sldMk cId="1007572926" sldId="341"/>
            <ac:spMk id="2164" creationId="{00000000-0000-0000-0000-000000000000}"/>
          </ac:spMkLst>
        </pc:spChg>
        <pc:spChg chg="mod">
          <ac:chgData name="tuyết nguyễn thị ánh" userId="a6fbc05945fbe6a6" providerId="LiveId" clId="{592AFEAF-E290-4FCB-96E6-57C1B025409F}" dt="2023-07-24T09:40:14.461" v="14285" actId="1076"/>
          <ac:spMkLst>
            <pc:docMk/>
            <pc:sldMk cId="1007572926" sldId="341"/>
            <ac:spMk id="2165" creationId="{00000000-0000-0000-0000-000000000000}"/>
          </ac:spMkLst>
        </pc:spChg>
      </pc:sldChg>
      <pc:sldChg chg="add modTransition">
        <pc:chgData name="tuyết nguyễn thị ánh" userId="a6fbc05945fbe6a6" providerId="LiveId" clId="{592AFEAF-E290-4FCB-96E6-57C1B025409F}" dt="2023-07-25T04:20:01.475" v="18154"/>
        <pc:sldMkLst>
          <pc:docMk/>
          <pc:sldMk cId="353807827" sldId="342"/>
        </pc:sldMkLst>
      </pc:sldChg>
      <pc:sldChg chg="modSp add modTransition">
        <pc:chgData name="tuyết nguyễn thị ánh" userId="a6fbc05945fbe6a6" providerId="LiveId" clId="{592AFEAF-E290-4FCB-96E6-57C1B025409F}" dt="2023-07-25T04:20:01.475" v="18154"/>
        <pc:sldMkLst>
          <pc:docMk/>
          <pc:sldMk cId="3114893562" sldId="343"/>
        </pc:sldMkLst>
        <pc:picChg chg="mod">
          <ac:chgData name="tuyết nguyễn thị ánh" userId="a6fbc05945fbe6a6" providerId="LiveId" clId="{592AFEAF-E290-4FCB-96E6-57C1B025409F}" dt="2023-07-24T09:50:29.091" v="14288"/>
          <ac:picMkLst>
            <pc:docMk/>
            <pc:sldMk cId="3114893562" sldId="343"/>
            <ac:picMk id="3" creationId="{22D4F453-DCB0-00D6-FC13-EB4E3BE59401}"/>
          </ac:picMkLst>
        </pc:picChg>
      </pc:sldChg>
      <pc:sldChg chg="modSp add mod modTransition modNotes">
        <pc:chgData name="tuyết nguyễn thị ánh" userId="a6fbc05945fbe6a6" providerId="LiveId" clId="{592AFEAF-E290-4FCB-96E6-57C1B025409F}" dt="2023-07-25T04:20:01.475" v="18154"/>
        <pc:sldMkLst>
          <pc:docMk/>
          <pc:sldMk cId="742454209" sldId="344"/>
        </pc:sldMkLst>
        <pc:spChg chg="mod">
          <ac:chgData name="tuyết nguyễn thị ánh" userId="a6fbc05945fbe6a6" providerId="LiveId" clId="{592AFEAF-E290-4FCB-96E6-57C1B025409F}" dt="2023-07-24T09:54:07.761" v="14324" actId="14100"/>
          <ac:spMkLst>
            <pc:docMk/>
            <pc:sldMk cId="742454209" sldId="344"/>
            <ac:spMk id="16" creationId="{73F5B725-A6FC-F5A2-F2A4-6047B0B0A3CC}"/>
          </ac:spMkLst>
        </pc:spChg>
        <pc:spChg chg="mod">
          <ac:chgData name="tuyết nguyễn thị ánh" userId="a6fbc05945fbe6a6" providerId="LiveId" clId="{592AFEAF-E290-4FCB-96E6-57C1B025409F}" dt="2023-07-24T09:53:25.996" v="14310" actId="2711"/>
          <ac:spMkLst>
            <pc:docMk/>
            <pc:sldMk cId="742454209" sldId="344"/>
            <ac:spMk id="17" creationId="{1AB69979-1D5C-6D4F-6590-E0650E70A5B4}"/>
          </ac:spMkLst>
        </pc:spChg>
        <pc:spChg chg="mod">
          <ac:chgData name="tuyết nguyễn thị ánh" userId="a6fbc05945fbe6a6" providerId="LiveId" clId="{592AFEAF-E290-4FCB-96E6-57C1B025409F}" dt="2023-07-24T09:52:51.216" v="14303" actId="255"/>
          <ac:spMkLst>
            <pc:docMk/>
            <pc:sldMk cId="742454209" sldId="344"/>
            <ac:spMk id="18" creationId="{2FB644CA-CB55-3594-B5C2-C9F8A867CDF0}"/>
          </ac:spMkLst>
        </pc:spChg>
        <pc:spChg chg="mod">
          <ac:chgData name="tuyết nguyễn thị ánh" userId="a6fbc05945fbe6a6" providerId="LiveId" clId="{592AFEAF-E290-4FCB-96E6-57C1B025409F}" dt="2023-07-24T09:53:57.774" v="14322"/>
          <ac:spMkLst>
            <pc:docMk/>
            <pc:sldMk cId="742454209" sldId="344"/>
            <ac:spMk id="19" creationId="{30828281-61AD-7A62-0775-C0E24C9C1DEB}"/>
          </ac:spMkLst>
        </pc:spChg>
        <pc:spChg chg="mod">
          <ac:chgData name="tuyết nguyễn thị ánh" userId="a6fbc05945fbe6a6" providerId="LiveId" clId="{592AFEAF-E290-4FCB-96E6-57C1B025409F}" dt="2023-07-24T09:54:36.086" v="14330"/>
          <ac:spMkLst>
            <pc:docMk/>
            <pc:sldMk cId="742454209" sldId="344"/>
            <ac:spMk id="20" creationId="{E6A889FC-D3A7-FA7C-0DE3-0EA076B22F62}"/>
          </ac:spMkLst>
        </pc:spChg>
        <pc:spChg chg="mod">
          <ac:chgData name="tuyết nguyễn thị ánh" userId="a6fbc05945fbe6a6" providerId="LiveId" clId="{592AFEAF-E290-4FCB-96E6-57C1B025409F}" dt="2023-07-24T09:54:50.810" v="14336"/>
          <ac:spMkLst>
            <pc:docMk/>
            <pc:sldMk cId="742454209" sldId="344"/>
            <ac:spMk id="21" creationId="{39170EEF-8452-D761-9524-3629836006CB}"/>
          </ac:spMkLst>
        </pc:spChg>
      </pc:sldChg>
      <pc:sldChg chg="modSp add mod modTransition">
        <pc:chgData name="tuyết nguyễn thị ánh" userId="a6fbc05945fbe6a6" providerId="LiveId" clId="{592AFEAF-E290-4FCB-96E6-57C1B025409F}" dt="2023-07-25T04:20:01.475" v="18154"/>
        <pc:sldMkLst>
          <pc:docMk/>
          <pc:sldMk cId="355612594" sldId="345"/>
        </pc:sldMkLst>
        <pc:spChg chg="mod">
          <ac:chgData name="tuyết nguyễn thị ánh" userId="a6fbc05945fbe6a6" providerId="LiveId" clId="{592AFEAF-E290-4FCB-96E6-57C1B025409F}" dt="2023-07-24T09:57:22.403" v="14365" actId="1076"/>
          <ac:spMkLst>
            <pc:docMk/>
            <pc:sldMk cId="355612594" sldId="345"/>
            <ac:spMk id="16" creationId="{73F5B725-A6FC-F5A2-F2A4-6047B0B0A3CC}"/>
          </ac:spMkLst>
        </pc:spChg>
        <pc:spChg chg="mod">
          <ac:chgData name="tuyết nguyễn thị ánh" userId="a6fbc05945fbe6a6" providerId="LiveId" clId="{592AFEAF-E290-4FCB-96E6-57C1B025409F}" dt="2023-07-24T09:56:25.119" v="14349"/>
          <ac:spMkLst>
            <pc:docMk/>
            <pc:sldMk cId="355612594" sldId="345"/>
            <ac:spMk id="17" creationId="{1AB69979-1D5C-6D4F-6590-E0650E70A5B4}"/>
          </ac:spMkLst>
        </pc:spChg>
        <pc:spChg chg="mod">
          <ac:chgData name="tuyết nguyễn thị ánh" userId="a6fbc05945fbe6a6" providerId="LiveId" clId="{592AFEAF-E290-4FCB-96E6-57C1B025409F}" dt="2023-07-24T09:56:56.639" v="14357" actId="255"/>
          <ac:spMkLst>
            <pc:docMk/>
            <pc:sldMk cId="355612594" sldId="345"/>
            <ac:spMk id="18" creationId="{2FB644CA-CB55-3594-B5C2-C9F8A867CDF0}"/>
          </ac:spMkLst>
        </pc:spChg>
        <pc:spChg chg="mod">
          <ac:chgData name="tuyết nguyễn thị ánh" userId="a6fbc05945fbe6a6" providerId="LiveId" clId="{592AFEAF-E290-4FCB-96E6-57C1B025409F}" dt="2023-07-24T09:57:10.019" v="14362"/>
          <ac:spMkLst>
            <pc:docMk/>
            <pc:sldMk cId="355612594" sldId="345"/>
            <ac:spMk id="19" creationId="{30828281-61AD-7A62-0775-C0E24C9C1DEB}"/>
          </ac:spMkLst>
        </pc:spChg>
        <pc:spChg chg="mod">
          <ac:chgData name="tuyết nguyễn thị ánh" userId="a6fbc05945fbe6a6" providerId="LiveId" clId="{592AFEAF-E290-4FCB-96E6-57C1B025409F}" dt="2023-07-24T09:57:37.389" v="14371" actId="14100"/>
          <ac:spMkLst>
            <pc:docMk/>
            <pc:sldMk cId="355612594" sldId="345"/>
            <ac:spMk id="20" creationId="{E6A889FC-D3A7-FA7C-0DE3-0EA076B22F62}"/>
          </ac:spMkLst>
        </pc:spChg>
        <pc:spChg chg="mod">
          <ac:chgData name="tuyết nguyễn thị ánh" userId="a6fbc05945fbe6a6" providerId="LiveId" clId="{592AFEAF-E290-4FCB-96E6-57C1B025409F}" dt="2023-07-24T09:57:53.579" v="14377" actId="14100"/>
          <ac:spMkLst>
            <pc:docMk/>
            <pc:sldMk cId="355612594" sldId="345"/>
            <ac:spMk id="21" creationId="{39170EEF-8452-D761-9524-3629836006CB}"/>
          </ac:spMkLst>
        </pc:spChg>
      </pc:sldChg>
      <pc:sldChg chg="modSp add mod modTransition">
        <pc:chgData name="tuyết nguyễn thị ánh" userId="a6fbc05945fbe6a6" providerId="LiveId" clId="{592AFEAF-E290-4FCB-96E6-57C1B025409F}" dt="2023-07-25T04:20:01.475" v="18154"/>
        <pc:sldMkLst>
          <pc:docMk/>
          <pc:sldMk cId="3682571503" sldId="346"/>
        </pc:sldMkLst>
        <pc:spChg chg="mod">
          <ac:chgData name="tuyết nguyễn thị ánh" userId="a6fbc05945fbe6a6" providerId="LiveId" clId="{592AFEAF-E290-4FCB-96E6-57C1B025409F}" dt="2023-07-24T10:02:10.212" v="14383" actId="1076"/>
          <ac:spMkLst>
            <pc:docMk/>
            <pc:sldMk cId="3682571503" sldId="346"/>
            <ac:spMk id="16" creationId="{73F5B725-A6FC-F5A2-F2A4-6047B0B0A3CC}"/>
          </ac:spMkLst>
        </pc:spChg>
        <pc:spChg chg="mod">
          <ac:chgData name="tuyết nguyễn thị ánh" userId="a6fbc05945fbe6a6" providerId="LiveId" clId="{592AFEAF-E290-4FCB-96E6-57C1B025409F}" dt="2023-07-24T10:01:43.143" v="14379"/>
          <ac:spMkLst>
            <pc:docMk/>
            <pc:sldMk cId="3682571503" sldId="346"/>
            <ac:spMk id="17" creationId="{1AB69979-1D5C-6D4F-6590-E0650E70A5B4}"/>
          </ac:spMkLst>
        </pc:spChg>
        <pc:spChg chg="mod">
          <ac:chgData name="tuyết nguyễn thị ánh" userId="a6fbc05945fbe6a6" providerId="LiveId" clId="{592AFEAF-E290-4FCB-96E6-57C1B025409F}" dt="2023-07-24T10:01:54.018" v="14381"/>
          <ac:spMkLst>
            <pc:docMk/>
            <pc:sldMk cId="3682571503" sldId="346"/>
            <ac:spMk id="18" creationId="{2FB644CA-CB55-3594-B5C2-C9F8A867CDF0}"/>
          </ac:spMkLst>
        </pc:spChg>
        <pc:spChg chg="mod">
          <ac:chgData name="tuyết nguyễn thị ánh" userId="a6fbc05945fbe6a6" providerId="LiveId" clId="{592AFEAF-E290-4FCB-96E6-57C1B025409F}" dt="2023-07-24T10:02:05.642" v="14382"/>
          <ac:spMkLst>
            <pc:docMk/>
            <pc:sldMk cId="3682571503" sldId="346"/>
            <ac:spMk id="21" creationId="{39170EEF-8452-D761-9524-3629836006CB}"/>
          </ac:spMkLst>
        </pc:spChg>
      </pc:sldChg>
      <pc:sldChg chg="modSp add mod modTransition">
        <pc:chgData name="tuyết nguyễn thị ánh" userId="a6fbc05945fbe6a6" providerId="LiveId" clId="{592AFEAF-E290-4FCB-96E6-57C1B025409F}" dt="2023-07-25T04:20:01.475" v="18154"/>
        <pc:sldMkLst>
          <pc:docMk/>
          <pc:sldMk cId="4269830413" sldId="347"/>
        </pc:sldMkLst>
        <pc:spChg chg="mod">
          <ac:chgData name="tuyết nguyễn thị ánh" userId="a6fbc05945fbe6a6" providerId="LiveId" clId="{592AFEAF-E290-4FCB-96E6-57C1B025409F}" dt="2023-07-24T10:03:42.664" v="14413" actId="14100"/>
          <ac:spMkLst>
            <pc:docMk/>
            <pc:sldMk cId="4269830413" sldId="347"/>
            <ac:spMk id="16" creationId="{73F5B725-A6FC-F5A2-F2A4-6047B0B0A3CC}"/>
          </ac:spMkLst>
        </pc:spChg>
        <pc:spChg chg="mod">
          <ac:chgData name="tuyết nguyễn thị ánh" userId="a6fbc05945fbe6a6" providerId="LiveId" clId="{592AFEAF-E290-4FCB-96E6-57C1B025409F}" dt="2023-07-24T10:02:47.478" v="14391"/>
          <ac:spMkLst>
            <pc:docMk/>
            <pc:sldMk cId="4269830413" sldId="347"/>
            <ac:spMk id="17" creationId="{1AB69979-1D5C-6D4F-6590-E0650E70A5B4}"/>
          </ac:spMkLst>
        </pc:spChg>
        <pc:spChg chg="mod">
          <ac:chgData name="tuyết nguyễn thị ánh" userId="a6fbc05945fbe6a6" providerId="LiveId" clId="{592AFEAF-E290-4FCB-96E6-57C1B025409F}" dt="2023-07-24T10:02:54.382" v="14394"/>
          <ac:spMkLst>
            <pc:docMk/>
            <pc:sldMk cId="4269830413" sldId="347"/>
            <ac:spMk id="18" creationId="{2FB644CA-CB55-3594-B5C2-C9F8A867CDF0}"/>
          </ac:spMkLst>
        </pc:spChg>
        <pc:spChg chg="mod">
          <ac:chgData name="tuyết nguyễn thị ánh" userId="a6fbc05945fbe6a6" providerId="LiveId" clId="{592AFEAF-E290-4FCB-96E6-57C1B025409F}" dt="2023-07-24T10:03:05.207" v="14401"/>
          <ac:spMkLst>
            <pc:docMk/>
            <pc:sldMk cId="4269830413" sldId="347"/>
            <ac:spMk id="19" creationId="{30828281-61AD-7A62-0775-C0E24C9C1DEB}"/>
          </ac:spMkLst>
        </pc:spChg>
        <pc:spChg chg="mod">
          <ac:chgData name="tuyết nguyễn thị ánh" userId="a6fbc05945fbe6a6" providerId="LiveId" clId="{592AFEAF-E290-4FCB-96E6-57C1B025409F}" dt="2023-07-24T10:03:26.704" v="14406"/>
          <ac:spMkLst>
            <pc:docMk/>
            <pc:sldMk cId="4269830413" sldId="347"/>
            <ac:spMk id="20" creationId="{E6A889FC-D3A7-FA7C-0DE3-0EA076B22F62}"/>
          </ac:spMkLst>
        </pc:spChg>
        <pc:spChg chg="mod">
          <ac:chgData name="tuyết nguyễn thị ánh" userId="a6fbc05945fbe6a6" providerId="LiveId" clId="{592AFEAF-E290-4FCB-96E6-57C1B025409F}" dt="2023-07-24T10:03:35.792" v="14411"/>
          <ac:spMkLst>
            <pc:docMk/>
            <pc:sldMk cId="4269830413" sldId="347"/>
            <ac:spMk id="21" creationId="{39170EEF-8452-D761-9524-3629836006CB}"/>
          </ac:spMkLst>
        </pc:spChg>
      </pc:sldChg>
      <pc:sldChg chg="modSp add mod modTransition modNotes">
        <pc:chgData name="tuyết nguyễn thị ánh" userId="a6fbc05945fbe6a6" providerId="LiveId" clId="{592AFEAF-E290-4FCB-96E6-57C1B025409F}" dt="2023-07-25T04:20:01.475" v="18154"/>
        <pc:sldMkLst>
          <pc:docMk/>
          <pc:sldMk cId="3147918791" sldId="348"/>
        </pc:sldMkLst>
        <pc:spChg chg="mod">
          <ac:chgData name="tuyết nguyễn thị ánh" userId="a6fbc05945fbe6a6" providerId="LiveId" clId="{592AFEAF-E290-4FCB-96E6-57C1B025409F}" dt="2023-07-24T10:06:51.290" v="14466" actId="14100"/>
          <ac:spMkLst>
            <pc:docMk/>
            <pc:sldMk cId="3147918791" sldId="348"/>
            <ac:spMk id="16" creationId="{73F5B725-A6FC-F5A2-F2A4-6047B0B0A3CC}"/>
          </ac:spMkLst>
        </pc:spChg>
        <pc:spChg chg="mod">
          <ac:chgData name="tuyết nguyễn thị ánh" userId="a6fbc05945fbe6a6" providerId="LiveId" clId="{592AFEAF-E290-4FCB-96E6-57C1B025409F}" dt="2023-07-24T10:05:09.107" v="14429"/>
          <ac:spMkLst>
            <pc:docMk/>
            <pc:sldMk cId="3147918791" sldId="348"/>
            <ac:spMk id="17" creationId="{1AB69979-1D5C-6D4F-6590-E0650E70A5B4}"/>
          </ac:spMkLst>
        </pc:spChg>
        <pc:spChg chg="mod">
          <ac:chgData name="tuyết nguyễn thị ánh" userId="a6fbc05945fbe6a6" providerId="LiveId" clId="{592AFEAF-E290-4FCB-96E6-57C1B025409F}" dt="2023-07-24T10:06:42.205" v="14464" actId="2710"/>
          <ac:spMkLst>
            <pc:docMk/>
            <pc:sldMk cId="3147918791" sldId="348"/>
            <ac:spMk id="18" creationId="{2FB644CA-CB55-3594-B5C2-C9F8A867CDF0}"/>
          </ac:spMkLst>
        </pc:spChg>
        <pc:spChg chg="mod">
          <ac:chgData name="tuyết nguyễn thị ánh" userId="a6fbc05945fbe6a6" providerId="LiveId" clId="{592AFEAF-E290-4FCB-96E6-57C1B025409F}" dt="2023-07-24T10:06:42.205" v="14464" actId="2710"/>
          <ac:spMkLst>
            <pc:docMk/>
            <pc:sldMk cId="3147918791" sldId="348"/>
            <ac:spMk id="19" creationId="{30828281-61AD-7A62-0775-C0E24C9C1DEB}"/>
          </ac:spMkLst>
        </pc:spChg>
        <pc:spChg chg="mod">
          <ac:chgData name="tuyết nguyễn thị ánh" userId="a6fbc05945fbe6a6" providerId="LiveId" clId="{592AFEAF-E290-4FCB-96E6-57C1B025409F}" dt="2023-07-24T10:06:42.205" v="14464" actId="2710"/>
          <ac:spMkLst>
            <pc:docMk/>
            <pc:sldMk cId="3147918791" sldId="348"/>
            <ac:spMk id="20" creationId="{E6A889FC-D3A7-FA7C-0DE3-0EA076B22F62}"/>
          </ac:spMkLst>
        </pc:spChg>
        <pc:spChg chg="mod">
          <ac:chgData name="tuyết nguyễn thị ánh" userId="a6fbc05945fbe6a6" providerId="LiveId" clId="{592AFEAF-E290-4FCB-96E6-57C1B025409F}" dt="2023-07-24T10:06:42.205" v="14464" actId="2710"/>
          <ac:spMkLst>
            <pc:docMk/>
            <pc:sldMk cId="3147918791" sldId="348"/>
            <ac:spMk id="21" creationId="{39170EEF-8452-D761-9524-3629836006CB}"/>
          </ac:spMkLst>
        </pc:sp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3482476087" sldId="349"/>
        </pc:sldMkLst>
        <pc:spChg chg="add mod">
          <ac:chgData name="tuyết nguyễn thị ánh" userId="a6fbc05945fbe6a6" providerId="LiveId" clId="{592AFEAF-E290-4FCB-96E6-57C1B025409F}" dt="2023-07-24T10:14:45.959" v="14693" actId="1076"/>
          <ac:spMkLst>
            <pc:docMk/>
            <pc:sldMk cId="3482476087" sldId="349"/>
            <ac:spMk id="3" creationId="{87202A82-16C9-07FB-17D9-E782665A0E46}"/>
          </ac:spMkLst>
        </pc:spChg>
        <pc:spChg chg="mod">
          <ac:chgData name="tuyết nguyễn thị ánh" userId="a6fbc05945fbe6a6" providerId="LiveId" clId="{592AFEAF-E290-4FCB-96E6-57C1B025409F}" dt="2023-07-24T10:14:54.803" v="14696" actId="1076"/>
          <ac:spMkLst>
            <pc:docMk/>
            <pc:sldMk cId="3482476087" sldId="349"/>
            <ac:spMk id="4" creationId="{944C1840-66C1-6955-58CB-D29835C7BE1A}"/>
          </ac:spMkLst>
        </pc:spChg>
        <pc:spChg chg="mod">
          <ac:chgData name="tuyết nguyễn thị ánh" userId="a6fbc05945fbe6a6" providerId="LiveId" clId="{592AFEAF-E290-4FCB-96E6-57C1B025409F}" dt="2023-07-24T10:14:54.803" v="14696" actId="1076"/>
          <ac:spMkLst>
            <pc:docMk/>
            <pc:sldMk cId="3482476087" sldId="349"/>
            <ac:spMk id="5" creationId="{DD1643E1-9FB1-E690-FE67-49FC5E3C79E7}"/>
          </ac:spMkLst>
        </pc:spChg>
        <pc:spChg chg="mod">
          <ac:chgData name="tuyết nguyễn thị ánh" userId="a6fbc05945fbe6a6" providerId="LiveId" clId="{592AFEAF-E290-4FCB-96E6-57C1B025409F}" dt="2023-07-24T10:14:51.022" v="14695" actId="1076"/>
          <ac:spMkLst>
            <pc:docMk/>
            <pc:sldMk cId="3482476087" sldId="349"/>
            <ac:spMk id="6" creationId="{B156803E-EAF8-518E-7F41-5B16438E25C8}"/>
          </ac:spMkLst>
        </pc:spChg>
        <pc:spChg chg="mod">
          <ac:chgData name="tuyết nguyễn thị ánh" userId="a6fbc05945fbe6a6" providerId="LiveId" clId="{592AFEAF-E290-4FCB-96E6-57C1B025409F}" dt="2023-07-24T10:14:48.905" v="14694" actId="1076"/>
          <ac:spMkLst>
            <pc:docMk/>
            <pc:sldMk cId="3482476087" sldId="349"/>
            <ac:spMk id="10" creationId="{CE9434AD-4B90-39EA-2C13-1FB0C1E1509A}"/>
          </ac:spMkLst>
        </pc:spChg>
        <pc:spChg chg="del">
          <ac:chgData name="tuyết nguyễn thị ánh" userId="a6fbc05945fbe6a6" providerId="LiveId" clId="{592AFEAF-E290-4FCB-96E6-57C1B025409F}" dt="2023-07-24T10:12:47.851" v="14658" actId="478"/>
          <ac:spMkLst>
            <pc:docMk/>
            <pc:sldMk cId="3482476087" sldId="349"/>
            <ac:spMk id="12" creationId="{2A449736-0398-18B9-5CA3-B41B90C7B7F0}"/>
          </ac:spMkLst>
        </pc:spChg>
        <pc:picChg chg="mod">
          <ac:chgData name="tuyết nguyễn thị ánh" userId="a6fbc05945fbe6a6" providerId="LiveId" clId="{592AFEAF-E290-4FCB-96E6-57C1B025409F}" dt="2023-07-24T10:14:35.056" v="14690" actId="14100"/>
          <ac:picMkLst>
            <pc:docMk/>
            <pc:sldMk cId="3482476087" sldId="349"/>
            <ac:picMk id="14" creationId="{544BB90C-24A3-8331-ACE4-8AE706DD3684}"/>
          </ac:picMkLst>
        </pc:pic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271306758" sldId="350"/>
        </pc:sldMkLst>
        <pc:spChg chg="add mod">
          <ac:chgData name="tuyết nguyễn thị ánh" userId="a6fbc05945fbe6a6" providerId="LiveId" clId="{592AFEAF-E290-4FCB-96E6-57C1B025409F}" dt="2023-07-25T01:32:42.281" v="14980" actId="1035"/>
          <ac:spMkLst>
            <pc:docMk/>
            <pc:sldMk cId="271306758" sldId="350"/>
            <ac:spMk id="3" creationId="{61998ACA-3EB1-408A-F0AA-16932372ABDB}"/>
          </ac:spMkLst>
        </pc:spChg>
        <pc:spChg chg="del">
          <ac:chgData name="tuyết nguyễn thị ánh" userId="a6fbc05945fbe6a6" providerId="LiveId" clId="{592AFEAF-E290-4FCB-96E6-57C1B025409F}" dt="2023-07-25T01:31:58.749" v="14954" actId="478"/>
          <ac:spMkLst>
            <pc:docMk/>
            <pc:sldMk cId="271306758" sldId="350"/>
            <ac:spMk id="10" creationId="{45331388-C336-80A2-ECBB-133D55C45D4B}"/>
          </ac:spMkLst>
        </pc:sp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1423057497" sldId="351"/>
        </pc:sldMkLst>
        <pc:spChg chg="add mod">
          <ac:chgData name="tuyết nguyễn thị ánh" userId="a6fbc05945fbe6a6" providerId="LiveId" clId="{592AFEAF-E290-4FCB-96E6-57C1B025409F}" dt="2023-07-25T01:59:32.320" v="15591" actId="1076"/>
          <ac:spMkLst>
            <pc:docMk/>
            <pc:sldMk cId="1423057497" sldId="351"/>
            <ac:spMk id="3" creationId="{A47A6B45-B6E0-4126-3787-DB56746D5776}"/>
          </ac:spMkLst>
        </pc:spChg>
        <pc:spChg chg="mod">
          <ac:chgData name="tuyết nguyễn thị ánh" userId="a6fbc05945fbe6a6" providerId="LiveId" clId="{592AFEAF-E290-4FCB-96E6-57C1B025409F}" dt="2023-07-25T01:56:26.775" v="15566" actId="1076"/>
          <ac:spMkLst>
            <pc:docMk/>
            <pc:sldMk cId="1423057497" sldId="351"/>
            <ac:spMk id="4" creationId="{0EB5271B-EF5A-9616-2550-2D3BCA9746A9}"/>
          </ac:spMkLst>
        </pc:spChg>
        <pc:spChg chg="del mod">
          <ac:chgData name="tuyết nguyễn thị ánh" userId="a6fbc05945fbe6a6" providerId="LiveId" clId="{592AFEAF-E290-4FCB-96E6-57C1B025409F}" dt="2023-07-25T01:58:52.213" v="15578" actId="478"/>
          <ac:spMkLst>
            <pc:docMk/>
            <pc:sldMk cId="1423057497" sldId="351"/>
            <ac:spMk id="5" creationId="{7074F6C9-7CD9-10F2-A79B-02F41F0ECE6F}"/>
          </ac:spMkLst>
        </pc:spChg>
        <pc:spChg chg="del mod">
          <ac:chgData name="tuyết nguyễn thị ánh" userId="a6fbc05945fbe6a6" providerId="LiveId" clId="{592AFEAF-E290-4FCB-96E6-57C1B025409F}" dt="2023-07-25T01:57:45.544" v="15568" actId="478"/>
          <ac:spMkLst>
            <pc:docMk/>
            <pc:sldMk cId="1423057497" sldId="351"/>
            <ac:spMk id="7" creationId="{218D6F65-0CC8-AEF8-48C0-42B1B67E64E6}"/>
          </ac:spMkLst>
        </pc:spChg>
        <pc:spChg chg="add mod">
          <ac:chgData name="tuyết nguyễn thị ánh" userId="a6fbc05945fbe6a6" providerId="LiveId" clId="{592AFEAF-E290-4FCB-96E6-57C1B025409F}" dt="2023-07-25T04:10:23.684" v="18037" actId="1076"/>
          <ac:spMkLst>
            <pc:docMk/>
            <pc:sldMk cId="1423057497" sldId="351"/>
            <ac:spMk id="8" creationId="{67218826-BFB9-8343-DE7D-AA8BDAAD28BD}"/>
          </ac:spMkLst>
        </pc:spChg>
        <pc:spChg chg="add mod">
          <ac:chgData name="tuyết nguyễn thị ánh" userId="a6fbc05945fbe6a6" providerId="LiveId" clId="{592AFEAF-E290-4FCB-96E6-57C1B025409F}" dt="2023-07-25T01:59:51.684" v="15596" actId="1076"/>
          <ac:spMkLst>
            <pc:docMk/>
            <pc:sldMk cId="1423057497" sldId="351"/>
            <ac:spMk id="9" creationId="{586E29D1-F647-CC64-F13A-9E963ECFA043}"/>
          </ac:spMkLst>
        </pc:spChg>
        <pc:picChg chg="add mod">
          <ac:chgData name="tuyết nguyễn thị ánh" userId="a6fbc05945fbe6a6" providerId="LiveId" clId="{592AFEAF-E290-4FCB-96E6-57C1B025409F}" dt="2023-07-25T01:59:09.204" v="15584" actId="1076"/>
          <ac:picMkLst>
            <pc:docMk/>
            <pc:sldMk cId="1423057497" sldId="351"/>
            <ac:picMk id="11" creationId="{89BDB7AA-0F4F-9BA5-F3A8-7302EE76AB7D}"/>
          </ac:picMkLst>
        </pc:picChg>
      </pc:sldChg>
      <pc:sldChg chg="addSp delSp modSp add mod modTransition delAnim modAnim">
        <pc:chgData name="tuyết nguyễn thị ánh" userId="a6fbc05945fbe6a6" providerId="LiveId" clId="{592AFEAF-E290-4FCB-96E6-57C1B025409F}" dt="2023-07-25T08:08:52.466" v="18180" actId="1076"/>
        <pc:sldMkLst>
          <pc:docMk/>
          <pc:sldMk cId="4156428658" sldId="352"/>
        </pc:sldMkLst>
        <pc:spChg chg="add mod">
          <ac:chgData name="tuyết nguyễn thị ánh" userId="a6fbc05945fbe6a6" providerId="LiveId" clId="{592AFEAF-E290-4FCB-96E6-57C1B025409F}" dt="2023-07-25T02:03:48.534" v="15624" actId="1076"/>
          <ac:spMkLst>
            <pc:docMk/>
            <pc:sldMk cId="4156428658" sldId="352"/>
            <ac:spMk id="2" creationId="{575831E5-634D-6B39-A989-4B7714970276}"/>
          </ac:spMkLst>
        </pc:spChg>
        <pc:spChg chg="del">
          <ac:chgData name="tuyết nguyễn thị ánh" userId="a6fbc05945fbe6a6" providerId="LiveId" clId="{592AFEAF-E290-4FCB-96E6-57C1B025409F}" dt="2023-07-25T01:59:45.403" v="15594" actId="478"/>
          <ac:spMkLst>
            <pc:docMk/>
            <pc:sldMk cId="4156428658" sldId="352"/>
            <ac:spMk id="3" creationId="{A47A6B45-B6E0-4126-3787-DB56746D5776}"/>
          </ac:spMkLst>
        </pc:spChg>
        <pc:spChg chg="mod">
          <ac:chgData name="tuyết nguyễn thị ánh" userId="a6fbc05945fbe6a6" providerId="LiveId" clId="{592AFEAF-E290-4FCB-96E6-57C1B025409F}" dt="2023-07-25T02:55:52.954" v="15644" actId="14100"/>
          <ac:spMkLst>
            <pc:docMk/>
            <pc:sldMk cId="4156428658" sldId="352"/>
            <ac:spMk id="4" creationId="{0EB5271B-EF5A-9616-2550-2D3BCA9746A9}"/>
          </ac:spMkLst>
        </pc:spChg>
        <pc:spChg chg="del">
          <ac:chgData name="tuyết nguyễn thị ánh" userId="a6fbc05945fbe6a6" providerId="LiveId" clId="{592AFEAF-E290-4FCB-96E6-57C1B025409F}" dt="2023-07-25T01:58:48.264" v="15577" actId="478"/>
          <ac:spMkLst>
            <pc:docMk/>
            <pc:sldMk cId="4156428658" sldId="352"/>
            <ac:spMk id="5" creationId="{7074F6C9-7CD9-10F2-A79B-02F41F0ECE6F}"/>
          </ac:spMkLst>
        </pc:spChg>
        <pc:spChg chg="add mod">
          <ac:chgData name="tuyết nguyễn thị ánh" userId="a6fbc05945fbe6a6" providerId="LiveId" clId="{592AFEAF-E290-4FCB-96E6-57C1B025409F}" dt="2023-07-25T02:05:46.393" v="15638" actId="1076"/>
          <ac:spMkLst>
            <pc:docMk/>
            <pc:sldMk cId="4156428658" sldId="352"/>
            <ac:spMk id="7" creationId="{0ABCC60E-B69A-3056-2744-F5D1873BCD95}"/>
          </ac:spMkLst>
        </pc:spChg>
        <pc:spChg chg="del">
          <ac:chgData name="tuyết nguyễn thị ánh" userId="a6fbc05945fbe6a6" providerId="LiveId" clId="{592AFEAF-E290-4FCB-96E6-57C1B025409F}" dt="2023-07-25T01:59:44.081" v="15593" actId="478"/>
          <ac:spMkLst>
            <pc:docMk/>
            <pc:sldMk cId="4156428658" sldId="352"/>
            <ac:spMk id="8" creationId="{67218826-BFB9-8343-DE7D-AA8BDAAD28BD}"/>
          </ac:spMkLst>
        </pc:spChg>
        <pc:spChg chg="del">
          <ac:chgData name="tuyết nguyễn thị ánh" userId="a6fbc05945fbe6a6" providerId="LiveId" clId="{592AFEAF-E290-4FCB-96E6-57C1B025409F}" dt="2023-07-25T01:59:41.526" v="15592" actId="478"/>
          <ac:spMkLst>
            <pc:docMk/>
            <pc:sldMk cId="4156428658" sldId="352"/>
            <ac:spMk id="9" creationId="{586E29D1-F647-CC64-F13A-9E963ECFA043}"/>
          </ac:spMkLst>
        </pc:spChg>
        <pc:spChg chg="add mod">
          <ac:chgData name="tuyết nguyễn thị ánh" userId="a6fbc05945fbe6a6" providerId="LiveId" clId="{592AFEAF-E290-4FCB-96E6-57C1B025409F}" dt="2023-07-25T02:05:52.345" v="15639" actId="1076"/>
          <ac:spMkLst>
            <pc:docMk/>
            <pc:sldMk cId="4156428658" sldId="352"/>
            <ac:spMk id="12" creationId="{A3ECE06E-5727-169E-AAF8-EAE72CCED866}"/>
          </ac:spMkLst>
        </pc:spChg>
        <pc:picChg chg="mod">
          <ac:chgData name="tuyết nguyễn thị ánh" userId="a6fbc05945fbe6a6" providerId="LiveId" clId="{592AFEAF-E290-4FCB-96E6-57C1B025409F}" dt="2023-07-25T08:08:52.466" v="18180" actId="1076"/>
          <ac:picMkLst>
            <pc:docMk/>
            <pc:sldMk cId="4156428658" sldId="352"/>
            <ac:picMk id="11" creationId="{89BDB7AA-0F4F-9BA5-F3A8-7302EE76AB7D}"/>
          </ac:picMkLst>
        </pc:picChg>
        <pc:picChg chg="add mod">
          <ac:chgData name="tuyết nguyễn thị ánh" userId="a6fbc05945fbe6a6" providerId="LiveId" clId="{592AFEAF-E290-4FCB-96E6-57C1B025409F}" dt="2023-07-25T02:05:52.345" v="15639" actId="1076"/>
          <ac:picMkLst>
            <pc:docMk/>
            <pc:sldMk cId="4156428658" sldId="352"/>
            <ac:picMk id="13" creationId="{40B993CE-F9B5-B0D7-36F4-F8837AD979DF}"/>
          </ac:picMkLst>
        </pc:picChg>
      </pc:sldChg>
      <pc:sldChg chg="modSp add mod ord modTransition">
        <pc:chgData name="tuyết nguyễn thị ánh" userId="a6fbc05945fbe6a6" providerId="LiveId" clId="{592AFEAF-E290-4FCB-96E6-57C1B025409F}" dt="2023-07-25T04:20:01.475" v="18154"/>
        <pc:sldMkLst>
          <pc:docMk/>
          <pc:sldMk cId="330827819" sldId="353"/>
        </pc:sldMkLst>
        <pc:spChg chg="mod">
          <ac:chgData name="tuyết nguyễn thị ánh" userId="a6fbc05945fbe6a6" providerId="LiveId" clId="{592AFEAF-E290-4FCB-96E6-57C1B025409F}" dt="2023-07-25T03:00:33.581" v="15693" actId="20577"/>
          <ac:spMkLst>
            <pc:docMk/>
            <pc:sldMk cId="330827819" sldId="353"/>
            <ac:spMk id="2165" creationId="{00000000-0000-0000-0000-000000000000}"/>
          </ac:spMkLst>
        </pc:sp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483929162" sldId="354"/>
        </pc:sldMkLst>
        <pc:spChg chg="add mod">
          <ac:chgData name="tuyết nguyễn thị ánh" userId="a6fbc05945fbe6a6" providerId="LiveId" clId="{592AFEAF-E290-4FCB-96E6-57C1B025409F}" dt="2023-07-25T03:05:08.424" v="16157" actId="1076"/>
          <ac:spMkLst>
            <pc:docMk/>
            <pc:sldMk cId="483929162" sldId="354"/>
            <ac:spMk id="2" creationId="{0A74F6E3-7C14-9744-C10D-7DEA2E9746B1}"/>
          </ac:spMkLst>
        </pc:spChg>
        <pc:spChg chg="add mod">
          <ac:chgData name="tuyết nguyễn thị ánh" userId="a6fbc05945fbe6a6" providerId="LiveId" clId="{592AFEAF-E290-4FCB-96E6-57C1B025409F}" dt="2023-07-25T03:07:46.369" v="16247" actId="1037"/>
          <ac:spMkLst>
            <pc:docMk/>
            <pc:sldMk cId="483929162" sldId="354"/>
            <ac:spMk id="4" creationId="{07CEBF14-C031-C5D1-A339-22C3D36429A2}"/>
          </ac:spMkLst>
        </pc:spChg>
        <pc:spChg chg="add mod">
          <ac:chgData name="tuyết nguyễn thị ánh" userId="a6fbc05945fbe6a6" providerId="LiveId" clId="{592AFEAF-E290-4FCB-96E6-57C1B025409F}" dt="2023-07-25T04:13:00.447" v="18058"/>
          <ac:spMkLst>
            <pc:docMk/>
            <pc:sldMk cId="483929162" sldId="354"/>
            <ac:spMk id="6" creationId="{5D47BB63-E3E2-74FB-D9F5-14D34A511DFB}"/>
          </ac:spMkLst>
        </pc:spChg>
        <pc:spChg chg="mod">
          <ac:chgData name="tuyết nguyễn thị ánh" userId="a6fbc05945fbe6a6" providerId="LiveId" clId="{592AFEAF-E290-4FCB-96E6-57C1B025409F}" dt="2023-07-25T03:05:12.741" v="16158" actId="1076"/>
          <ac:spMkLst>
            <pc:docMk/>
            <pc:sldMk cId="483929162" sldId="354"/>
            <ac:spMk id="12" creationId="{509492AA-4D7A-8DD2-25AC-0883BD7180BF}"/>
          </ac:spMkLst>
        </pc:spChg>
        <pc:spChg chg="del">
          <ac:chgData name="tuyết nguyễn thị ánh" userId="a6fbc05945fbe6a6" providerId="LiveId" clId="{592AFEAF-E290-4FCB-96E6-57C1B025409F}" dt="2023-07-25T03:03:32.762" v="16104" actId="478"/>
          <ac:spMkLst>
            <pc:docMk/>
            <pc:sldMk cId="483929162" sldId="354"/>
            <ac:spMk id="14" creationId="{5F233242-BF73-C19E-8483-948AE555F499}"/>
          </ac:spMkLst>
        </pc:spChg>
        <pc:picChg chg="mod">
          <ac:chgData name="tuyết nguyễn thị ánh" userId="a6fbc05945fbe6a6" providerId="LiveId" clId="{592AFEAF-E290-4FCB-96E6-57C1B025409F}" dt="2023-07-25T03:07:36.720" v="16234" actId="1076"/>
          <ac:picMkLst>
            <pc:docMk/>
            <pc:sldMk cId="483929162" sldId="354"/>
            <ac:picMk id="16" creationId="{86367CEE-749D-745D-E197-A5C950F9C18F}"/>
          </ac:picMkLst>
        </pc:picChg>
        <pc:cxnChg chg="add mod">
          <ac:chgData name="tuyết nguyễn thị ánh" userId="a6fbc05945fbe6a6" providerId="LiveId" clId="{592AFEAF-E290-4FCB-96E6-57C1B025409F}" dt="2023-07-25T03:08:17.148" v="16254" actId="1582"/>
          <ac:cxnSpMkLst>
            <pc:docMk/>
            <pc:sldMk cId="483929162" sldId="354"/>
            <ac:cxnSpMk id="8" creationId="{30D493B3-6437-D6E3-9D91-FCD5E4ED1B93}"/>
          </ac:cxnSpMkLst>
        </pc:cxn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1153897871" sldId="355"/>
        </pc:sldMkLst>
        <pc:spChg chg="add mod">
          <ac:chgData name="tuyết nguyễn thị ánh" userId="a6fbc05945fbe6a6" providerId="LiveId" clId="{592AFEAF-E290-4FCB-96E6-57C1B025409F}" dt="2023-07-25T03:08:38.339" v="16256"/>
          <ac:spMkLst>
            <pc:docMk/>
            <pc:sldMk cId="1153897871" sldId="355"/>
            <ac:spMk id="2" creationId="{0D9D5245-1886-84E7-E2F4-1E44D007E70A}"/>
          </ac:spMkLst>
        </pc:spChg>
        <pc:spChg chg="add mod ord">
          <ac:chgData name="tuyết nguyễn thị ánh" userId="a6fbc05945fbe6a6" providerId="LiveId" clId="{592AFEAF-E290-4FCB-96E6-57C1B025409F}" dt="2023-07-25T03:10:21.129" v="16282" actId="1076"/>
          <ac:spMkLst>
            <pc:docMk/>
            <pc:sldMk cId="1153897871" sldId="355"/>
            <ac:spMk id="4" creationId="{4F4E07CB-186B-3202-DCA5-D0A218F7C742}"/>
          </ac:spMkLst>
        </pc:spChg>
        <pc:spChg chg="del">
          <ac:chgData name="tuyết nguyễn thị ánh" userId="a6fbc05945fbe6a6" providerId="LiveId" clId="{592AFEAF-E290-4FCB-96E6-57C1B025409F}" dt="2023-07-25T03:08:34.640" v="16255" actId="478"/>
          <ac:spMkLst>
            <pc:docMk/>
            <pc:sldMk cId="1153897871" sldId="355"/>
            <ac:spMk id="14" creationId="{5F233242-BF73-C19E-8483-948AE555F499}"/>
          </ac:spMkLst>
        </pc:spChg>
        <pc:picChg chg="mod">
          <ac:chgData name="tuyết nguyễn thị ánh" userId="a6fbc05945fbe6a6" providerId="LiveId" clId="{592AFEAF-E290-4FCB-96E6-57C1B025409F}" dt="2023-07-25T03:09:48.221" v="16277" actId="1076"/>
          <ac:picMkLst>
            <pc:docMk/>
            <pc:sldMk cId="1153897871" sldId="355"/>
            <ac:picMk id="16" creationId="{86367CEE-749D-745D-E197-A5C950F9C18F}"/>
          </ac:picMkLst>
        </pc:picChg>
      </pc:sldChg>
      <pc:sldChg chg="addSp delSp modSp add mod or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2036719225" sldId="356"/>
        </pc:sldMkLst>
        <pc:spChg chg="del">
          <ac:chgData name="tuyết nguyễn thị ánh" userId="a6fbc05945fbe6a6" providerId="LiveId" clId="{592AFEAF-E290-4FCB-96E6-57C1B025409F}" dt="2023-07-25T03:11:22.811" v="16369" actId="478"/>
          <ac:spMkLst>
            <pc:docMk/>
            <pc:sldMk cId="2036719225" sldId="356"/>
            <ac:spMk id="3" creationId="{61998ACA-3EB1-408A-F0AA-16932372ABDB}"/>
          </ac:spMkLst>
        </pc:spChg>
        <pc:spChg chg="mod">
          <ac:chgData name="tuyết nguyễn thị ánh" userId="a6fbc05945fbe6a6" providerId="LiveId" clId="{592AFEAF-E290-4FCB-96E6-57C1B025409F}" dt="2023-07-25T03:11:33.154" v="16372" actId="1076"/>
          <ac:spMkLst>
            <pc:docMk/>
            <pc:sldMk cId="2036719225" sldId="356"/>
            <ac:spMk id="4" creationId="{5DF9E50C-004A-05A3-8C37-4CD33F51268D}"/>
          </ac:spMkLst>
        </pc:spChg>
        <pc:spChg chg="del">
          <ac:chgData name="tuyết nguyễn thị ánh" userId="a6fbc05945fbe6a6" providerId="LiveId" clId="{592AFEAF-E290-4FCB-96E6-57C1B025409F}" dt="2023-07-25T03:10:52.920" v="16293" actId="478"/>
          <ac:spMkLst>
            <pc:docMk/>
            <pc:sldMk cId="2036719225" sldId="356"/>
            <ac:spMk id="5" creationId="{B619E4F1-20B1-4AE9-31DC-4021B6AE6728}"/>
          </ac:spMkLst>
        </pc:spChg>
        <pc:spChg chg="mod">
          <ac:chgData name="tuyết nguyễn thị ánh" userId="a6fbc05945fbe6a6" providerId="LiveId" clId="{592AFEAF-E290-4FCB-96E6-57C1B025409F}" dt="2023-07-25T03:20:08.508" v="16989" actId="14100"/>
          <ac:spMkLst>
            <pc:docMk/>
            <pc:sldMk cId="2036719225" sldId="356"/>
            <ac:spMk id="6" creationId="{646ECD9D-E9EA-614E-E85C-F078B90CFC0E}"/>
          </ac:spMkLst>
        </pc:spChg>
        <pc:spChg chg="del">
          <ac:chgData name="tuyết nguyễn thị ánh" userId="a6fbc05945fbe6a6" providerId="LiveId" clId="{592AFEAF-E290-4FCB-96E6-57C1B025409F}" dt="2023-07-25T03:11:21.175" v="16368" actId="478"/>
          <ac:spMkLst>
            <pc:docMk/>
            <pc:sldMk cId="2036719225" sldId="356"/>
            <ac:spMk id="7" creationId="{60E56E11-795E-295D-50E5-94E7C3BB0BAF}"/>
          </ac:spMkLst>
        </pc:spChg>
        <pc:picChg chg="add del mod">
          <ac:chgData name="tuyết nguyễn thị ánh" userId="a6fbc05945fbe6a6" providerId="LiveId" clId="{592AFEAF-E290-4FCB-96E6-57C1B025409F}" dt="2023-07-25T03:15:36.361" v="16982" actId="478"/>
          <ac:picMkLst>
            <pc:docMk/>
            <pc:sldMk cId="2036719225" sldId="356"/>
            <ac:picMk id="8" creationId="{A0F8C55D-DB55-8AE1-905F-CBBF0CD73891}"/>
          </ac:picMkLst>
        </pc:picChg>
        <pc:picChg chg="add mod">
          <ac:chgData name="tuyết nguyễn thị ánh" userId="a6fbc05945fbe6a6" providerId="LiveId" clId="{592AFEAF-E290-4FCB-96E6-57C1B025409F}" dt="2023-07-25T03:20:17.935" v="16993" actId="1076"/>
          <ac:picMkLst>
            <pc:docMk/>
            <pc:sldMk cId="2036719225" sldId="356"/>
            <ac:picMk id="10" creationId="{1B0F8DBE-CF09-0617-57E1-6BC8C61EF445}"/>
          </ac:picMkLst>
        </pc:pic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1644217525" sldId="357"/>
        </pc:sldMkLst>
        <pc:spChg chg="del">
          <ac:chgData name="tuyết nguyễn thị ánh" userId="a6fbc05945fbe6a6" providerId="LiveId" clId="{592AFEAF-E290-4FCB-96E6-57C1B025409F}" dt="2023-07-25T03:21:09.925" v="16997" actId="478"/>
          <ac:spMkLst>
            <pc:docMk/>
            <pc:sldMk cId="1644217525" sldId="357"/>
            <ac:spMk id="3" creationId="{61998ACA-3EB1-408A-F0AA-16932372ABDB}"/>
          </ac:spMkLst>
        </pc:spChg>
        <pc:spChg chg="mod">
          <ac:chgData name="tuyết nguyễn thị ánh" userId="a6fbc05945fbe6a6" providerId="LiveId" clId="{592AFEAF-E290-4FCB-96E6-57C1B025409F}" dt="2023-07-25T03:26:14.151" v="17082" actId="1035"/>
          <ac:spMkLst>
            <pc:docMk/>
            <pc:sldMk cId="1644217525" sldId="357"/>
            <ac:spMk id="4" creationId="{5DF9E50C-004A-05A3-8C37-4CD33F51268D}"/>
          </ac:spMkLst>
        </pc:spChg>
        <pc:spChg chg="del">
          <ac:chgData name="tuyết nguyễn thị ánh" userId="a6fbc05945fbe6a6" providerId="LiveId" clId="{592AFEAF-E290-4FCB-96E6-57C1B025409F}" dt="2023-07-25T03:21:05.085" v="16994" actId="478"/>
          <ac:spMkLst>
            <pc:docMk/>
            <pc:sldMk cId="1644217525" sldId="357"/>
            <ac:spMk id="6" creationId="{646ECD9D-E9EA-614E-E85C-F078B90CFC0E}"/>
          </ac:spMkLst>
        </pc:spChg>
        <pc:spChg chg="mod">
          <ac:chgData name="tuyết nguyễn thị ánh" userId="a6fbc05945fbe6a6" providerId="LiveId" clId="{592AFEAF-E290-4FCB-96E6-57C1B025409F}" dt="2023-07-25T03:23:23.804" v="17027" actId="1076"/>
          <ac:spMkLst>
            <pc:docMk/>
            <pc:sldMk cId="1644217525" sldId="357"/>
            <ac:spMk id="7" creationId="{60E56E11-795E-295D-50E5-94E7C3BB0BAF}"/>
          </ac:spMkLst>
        </pc:spChg>
        <pc:spChg chg="add mod">
          <ac:chgData name="tuyết nguyễn thị ánh" userId="a6fbc05945fbe6a6" providerId="LiveId" clId="{592AFEAF-E290-4FCB-96E6-57C1B025409F}" dt="2023-07-25T03:23:02.227" v="17026"/>
          <ac:spMkLst>
            <pc:docMk/>
            <pc:sldMk cId="1644217525" sldId="357"/>
            <ac:spMk id="8" creationId="{8966E115-D7EE-8734-2200-7A14DBE7E1F2}"/>
          </ac:spMkLst>
        </pc:spChg>
        <pc:picChg chg="add mod">
          <ac:chgData name="tuyết nguyễn thị ánh" userId="a6fbc05945fbe6a6" providerId="LiveId" clId="{592AFEAF-E290-4FCB-96E6-57C1B025409F}" dt="2023-07-25T03:22:32.169" v="17015" actId="1076"/>
          <ac:picMkLst>
            <pc:docMk/>
            <pc:sldMk cId="1644217525" sldId="357"/>
            <ac:picMk id="2" creationId="{F373FB8F-F16B-F270-DF5B-68E19C4BC901}"/>
          </ac:picMkLst>
        </pc:picChg>
        <pc:picChg chg="mod">
          <ac:chgData name="tuyết nguyễn thị ánh" userId="a6fbc05945fbe6a6" providerId="LiveId" clId="{592AFEAF-E290-4FCB-96E6-57C1B025409F}" dt="2023-07-25T03:22:35.277" v="17018" actId="1076"/>
          <ac:picMkLst>
            <pc:docMk/>
            <pc:sldMk cId="1644217525" sldId="357"/>
            <ac:picMk id="12" creationId="{EBCFB623-C8E7-AA92-2407-8A5A8C15618F}"/>
          </ac:picMkLst>
        </pc:pic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124670840" sldId="358"/>
        </pc:sldMkLst>
        <pc:spChg chg="mod">
          <ac:chgData name="tuyết nguyễn thị ánh" userId="a6fbc05945fbe6a6" providerId="LiveId" clId="{592AFEAF-E290-4FCB-96E6-57C1B025409F}" dt="2023-07-25T03:26:07.168" v="17066" actId="1036"/>
          <ac:spMkLst>
            <pc:docMk/>
            <pc:sldMk cId="124670840" sldId="358"/>
            <ac:spMk id="4" creationId="{5DF9E50C-004A-05A3-8C37-4CD33F51268D}"/>
          </ac:spMkLst>
        </pc:spChg>
        <pc:spChg chg="add mod">
          <ac:chgData name="tuyết nguyễn thị ánh" userId="a6fbc05945fbe6a6" providerId="LiveId" clId="{592AFEAF-E290-4FCB-96E6-57C1B025409F}" dt="2023-07-25T03:24:45.561" v="17046" actId="1076"/>
          <ac:spMkLst>
            <pc:docMk/>
            <pc:sldMk cId="124670840" sldId="358"/>
            <ac:spMk id="5" creationId="{B2D0254C-5F16-1DF7-E9F1-DFBD6F60358A}"/>
          </ac:spMkLst>
        </pc:spChg>
        <pc:spChg chg="del">
          <ac:chgData name="tuyết nguyễn thị ánh" userId="a6fbc05945fbe6a6" providerId="LiveId" clId="{592AFEAF-E290-4FCB-96E6-57C1B025409F}" dt="2023-07-25T03:23:59.176" v="17029" actId="478"/>
          <ac:spMkLst>
            <pc:docMk/>
            <pc:sldMk cId="124670840" sldId="358"/>
            <ac:spMk id="8" creationId="{8966E115-D7EE-8734-2200-7A14DBE7E1F2}"/>
          </ac:spMkLst>
        </pc:spChg>
        <pc:picChg chg="mod">
          <ac:chgData name="tuyết nguyễn thị ánh" userId="a6fbc05945fbe6a6" providerId="LiveId" clId="{592AFEAF-E290-4FCB-96E6-57C1B025409F}" dt="2023-07-25T03:24:49.342" v="17048" actId="1076"/>
          <ac:picMkLst>
            <pc:docMk/>
            <pc:sldMk cId="124670840" sldId="358"/>
            <ac:picMk id="2" creationId="{F373FB8F-F16B-F270-DF5B-68E19C4BC901}"/>
          </ac:picMkLst>
        </pc:picChg>
        <pc:picChg chg="del">
          <ac:chgData name="tuyết nguyễn thị ánh" userId="a6fbc05945fbe6a6" providerId="LiveId" clId="{592AFEAF-E290-4FCB-96E6-57C1B025409F}" dt="2023-07-25T03:24:30.320" v="17040" actId="478"/>
          <ac:picMkLst>
            <pc:docMk/>
            <pc:sldMk cId="124670840" sldId="358"/>
            <ac:picMk id="12" creationId="{EBCFB623-C8E7-AA92-2407-8A5A8C15618F}"/>
          </ac:picMkLst>
        </pc:picChg>
      </pc:sldChg>
      <pc:sldChg chg="addSp delSp modSp add mod modTransition delAnim modAnim">
        <pc:chgData name="tuyết nguyễn thị ánh" userId="a6fbc05945fbe6a6" providerId="LiveId" clId="{592AFEAF-E290-4FCB-96E6-57C1B025409F}" dt="2023-07-25T04:20:01.475" v="18154"/>
        <pc:sldMkLst>
          <pc:docMk/>
          <pc:sldMk cId="1852285238" sldId="359"/>
        </pc:sldMkLst>
        <pc:spChg chg="add mod">
          <ac:chgData name="tuyết nguyễn thị ánh" userId="a6fbc05945fbe6a6" providerId="LiveId" clId="{592AFEAF-E290-4FCB-96E6-57C1B025409F}" dt="2023-07-25T03:34:29.713" v="17621" actId="1076"/>
          <ac:spMkLst>
            <pc:docMk/>
            <pc:sldMk cId="1852285238" sldId="359"/>
            <ac:spMk id="2" creationId="{C2B781EC-9AD8-F128-B70C-7FA03D9AA7FC}"/>
          </ac:spMkLst>
        </pc:spChg>
        <pc:spChg chg="add mod ord">
          <ac:chgData name="tuyết nguyễn thị ánh" userId="a6fbc05945fbe6a6" providerId="LiveId" clId="{592AFEAF-E290-4FCB-96E6-57C1B025409F}" dt="2023-07-25T03:35:22.032" v="17639"/>
          <ac:spMkLst>
            <pc:docMk/>
            <pc:sldMk cId="1852285238" sldId="359"/>
            <ac:spMk id="4" creationId="{F1798727-13B5-76D2-FF28-7BC12653748B}"/>
          </ac:spMkLst>
        </pc:spChg>
        <pc:spChg chg="del">
          <ac:chgData name="tuyết nguyễn thị ánh" userId="a6fbc05945fbe6a6" providerId="LiveId" clId="{592AFEAF-E290-4FCB-96E6-57C1B025409F}" dt="2023-07-25T03:33:40.099" v="17610" actId="478"/>
          <ac:spMkLst>
            <pc:docMk/>
            <pc:sldMk cId="1852285238" sldId="359"/>
            <ac:spMk id="7" creationId="{12271C0C-7910-849B-C686-FA66D7F28861}"/>
          </ac:spMkLst>
        </pc:spChg>
        <pc:picChg chg="mod">
          <ac:chgData name="tuyết nguyễn thị ánh" userId="a6fbc05945fbe6a6" providerId="LiveId" clId="{592AFEAF-E290-4FCB-96E6-57C1B025409F}" dt="2023-07-25T03:34:59.078" v="17633" actId="1076"/>
          <ac:picMkLst>
            <pc:docMk/>
            <pc:sldMk cId="1852285238" sldId="359"/>
            <ac:picMk id="8" creationId="{B9928021-102F-3B1F-7617-57189825D50C}"/>
          </ac:picMkLst>
        </pc:picChg>
      </pc:sldChg>
      <pc:sldChg chg="addSp delSp modSp add mo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3458234396" sldId="360"/>
        </pc:sldMkLst>
        <pc:spChg chg="mod">
          <ac:chgData name="tuyết nguyễn thị ánh" userId="a6fbc05945fbe6a6" providerId="LiveId" clId="{592AFEAF-E290-4FCB-96E6-57C1B025409F}" dt="2023-07-25T03:40:36.212" v="17663" actId="14100"/>
          <ac:spMkLst>
            <pc:docMk/>
            <pc:sldMk cId="3458234396" sldId="360"/>
            <ac:spMk id="2" creationId="{C2B781EC-9AD8-F128-B70C-7FA03D9AA7FC}"/>
          </ac:spMkLst>
        </pc:spChg>
        <pc:spChg chg="del">
          <ac:chgData name="tuyết nguyễn thị ánh" userId="a6fbc05945fbe6a6" providerId="LiveId" clId="{592AFEAF-E290-4FCB-96E6-57C1B025409F}" dt="2023-07-25T03:39:21.112" v="17641" actId="478"/>
          <ac:spMkLst>
            <pc:docMk/>
            <pc:sldMk cId="3458234396" sldId="360"/>
            <ac:spMk id="4" creationId="{F1798727-13B5-76D2-FF28-7BC12653748B}"/>
          </ac:spMkLst>
        </pc:spChg>
        <pc:spChg chg="add mod ord">
          <ac:chgData name="tuyết nguyễn thị ánh" userId="a6fbc05945fbe6a6" providerId="LiveId" clId="{592AFEAF-E290-4FCB-96E6-57C1B025409F}" dt="2023-07-25T04:15:41.783" v="18096" actId="1076"/>
          <ac:spMkLst>
            <pc:docMk/>
            <pc:sldMk cId="3458234396" sldId="360"/>
            <ac:spMk id="5" creationId="{6FBAFE5C-7629-F9BE-456D-FAD76AB1738F}"/>
          </ac:spMkLst>
        </pc:spChg>
        <pc:picChg chg="mod">
          <ac:chgData name="tuyết nguyễn thị ánh" userId="a6fbc05945fbe6a6" providerId="LiveId" clId="{592AFEAF-E290-4FCB-96E6-57C1B025409F}" dt="2023-07-25T03:40:44.022" v="17667" actId="1076"/>
          <ac:picMkLst>
            <pc:docMk/>
            <pc:sldMk cId="3458234396" sldId="360"/>
            <ac:picMk id="8" creationId="{B9928021-102F-3B1F-7617-57189825D50C}"/>
          </ac:picMkLst>
        </pc:picChg>
      </pc:sldChg>
      <pc:sldChg chg="addSp delSp modSp add mod ord modTransition modAnim">
        <pc:chgData name="tuyết nguyễn thị ánh" userId="a6fbc05945fbe6a6" providerId="LiveId" clId="{592AFEAF-E290-4FCB-96E6-57C1B025409F}" dt="2023-07-25T04:20:01.475" v="18154"/>
        <pc:sldMkLst>
          <pc:docMk/>
          <pc:sldMk cId="2112035593" sldId="361"/>
        </pc:sldMkLst>
        <pc:spChg chg="add del mod">
          <ac:chgData name="tuyết nguyễn thị ánh" userId="a6fbc05945fbe6a6" providerId="LiveId" clId="{592AFEAF-E290-4FCB-96E6-57C1B025409F}" dt="2023-07-25T03:47:04.167" v="17784" actId="478"/>
          <ac:spMkLst>
            <pc:docMk/>
            <pc:sldMk cId="2112035593" sldId="361"/>
            <ac:spMk id="3" creationId="{4453E01C-9C33-1020-FB9B-F3F071688CE2}"/>
          </ac:spMkLst>
        </pc:spChg>
        <pc:spChg chg="add mod">
          <ac:chgData name="tuyết nguyễn thị ánh" userId="a6fbc05945fbe6a6" providerId="LiveId" clId="{592AFEAF-E290-4FCB-96E6-57C1B025409F}" dt="2023-07-25T03:47:20.732" v="17787" actId="1076"/>
          <ac:spMkLst>
            <pc:docMk/>
            <pc:sldMk cId="2112035593" sldId="361"/>
            <ac:spMk id="4" creationId="{2F8CF34B-D39D-0D20-CEE7-B3756EAF5D5C}"/>
          </ac:spMkLst>
        </pc:spChg>
        <pc:spChg chg="del">
          <ac:chgData name="tuyết nguyễn thị ánh" userId="a6fbc05945fbe6a6" providerId="LiveId" clId="{592AFEAF-E290-4FCB-96E6-57C1B025409F}" dt="2023-07-25T03:47:02.923" v="17783" actId="478"/>
          <ac:spMkLst>
            <pc:docMk/>
            <pc:sldMk cId="2112035593" sldId="361"/>
            <ac:spMk id="1960" creationId="{00000000-0000-0000-0000-000000000000}"/>
          </ac:spMkLst>
        </pc:spChg>
      </pc:sldChg>
      <pc:sldMasterChg chg="delSldLayout">
        <pc:chgData name="tuyết nguyễn thị ánh" userId="a6fbc05945fbe6a6" providerId="LiveId" clId="{592AFEAF-E290-4FCB-96E6-57C1B025409F}" dt="2023-07-25T03:46:15.123" v="17782" actId="47"/>
        <pc:sldMasterMkLst>
          <pc:docMk/>
          <pc:sldMasterMk cId="0" sldId="2147483685"/>
        </pc:sldMasterMkLst>
        <pc:sldLayoutChg chg="del">
          <pc:chgData name="tuyết nguyễn thị ánh" userId="a6fbc05945fbe6a6" providerId="LiveId" clId="{592AFEAF-E290-4FCB-96E6-57C1B025409F}" dt="2023-07-24T04:05:26.333" v="7608" actId="47"/>
          <pc:sldLayoutMkLst>
            <pc:docMk/>
            <pc:sldMasterMk cId="0" sldId="2147483685"/>
            <pc:sldLayoutMk cId="0" sldId="2147483656"/>
          </pc:sldLayoutMkLst>
        </pc:sldLayoutChg>
        <pc:sldLayoutChg chg="del">
          <pc:chgData name="tuyết nguyễn thị ánh" userId="a6fbc05945fbe6a6" providerId="LiveId" clId="{592AFEAF-E290-4FCB-96E6-57C1B025409F}" dt="2023-07-25T03:46:15.123" v="17782" actId="47"/>
          <pc:sldLayoutMkLst>
            <pc:docMk/>
            <pc:sldMasterMk cId="0" sldId="2147483685"/>
            <pc:sldLayoutMk cId="0" sldId="2147483671"/>
          </pc:sldLayoutMkLst>
        </pc:sldLayoutChg>
      </pc:sldMasterChg>
      <pc:sldMasterChg chg="del delSldLayout">
        <pc:chgData name="tuyết nguyễn thị ánh" userId="a6fbc05945fbe6a6" providerId="LiveId" clId="{592AFEAF-E290-4FCB-96E6-57C1B025409F}" dt="2023-07-24T02:33:21.274" v="4321" actId="47"/>
        <pc:sldMasterMkLst>
          <pc:docMk/>
          <pc:sldMasterMk cId="0" sldId="2147483686"/>
        </pc:sldMasterMkLst>
        <pc:sldLayoutChg chg="del">
          <pc:chgData name="tuyết nguyễn thị ánh" userId="a6fbc05945fbe6a6" providerId="LiveId" clId="{592AFEAF-E290-4FCB-96E6-57C1B025409F}" dt="2023-07-24T02:33:21.274" v="4321" actId="47"/>
          <pc:sldLayoutMkLst>
            <pc:docMk/>
            <pc:sldMasterMk cId="0" sldId="2147483686"/>
            <pc:sldLayoutMk cId="0" sldId="2147483681"/>
          </pc:sldLayoutMkLst>
        </pc:sldLayoutChg>
        <pc:sldLayoutChg chg="del">
          <pc:chgData name="tuyết nguyễn thị ánh" userId="a6fbc05945fbe6a6" providerId="LiveId" clId="{592AFEAF-E290-4FCB-96E6-57C1B025409F}" dt="2023-07-24T02:33:21.274" v="4321" actId="47"/>
          <pc:sldLayoutMkLst>
            <pc:docMk/>
            <pc:sldMasterMk cId="0" sldId="2147483686"/>
            <pc:sldLayoutMk cId="0" sldId="2147483682"/>
          </pc:sldLayoutMkLst>
        </pc:sldLayoutChg>
      </pc:sldMasterChg>
      <pc:sldMasterChg chg="del delSldLayout">
        <pc:chgData name="tuyết nguyễn thị ánh" userId="a6fbc05945fbe6a6" providerId="LiveId" clId="{592AFEAF-E290-4FCB-96E6-57C1B025409F}" dt="2023-07-24T02:33:20.928" v="4318" actId="47"/>
        <pc:sldMasterMkLst>
          <pc:docMk/>
          <pc:sldMasterMk cId="0" sldId="2147483687"/>
        </pc:sldMasterMkLst>
        <pc:sldLayoutChg chg="del">
          <pc:chgData name="tuyết nguyễn thị ánh" userId="a6fbc05945fbe6a6" providerId="LiveId" clId="{592AFEAF-E290-4FCB-96E6-57C1B025409F}" dt="2023-07-24T02:33:20.611" v="4316" actId="47"/>
          <pc:sldLayoutMkLst>
            <pc:docMk/>
            <pc:sldMasterMk cId="0" sldId="2147483687"/>
            <pc:sldLayoutMk cId="0" sldId="2147483683"/>
          </pc:sldLayoutMkLst>
        </pc:sldLayoutChg>
        <pc:sldLayoutChg chg="del">
          <pc:chgData name="tuyết nguyễn thị ánh" userId="a6fbc05945fbe6a6" providerId="LiveId" clId="{592AFEAF-E290-4FCB-96E6-57C1B025409F}" dt="2023-07-24T02:33:20.928" v="4318" actId="47"/>
          <pc:sldLayoutMkLst>
            <pc:docMk/>
            <pc:sldMasterMk cId="0" sldId="2147483687"/>
            <pc:sldLayoutMk cId="0" sldId="2147483684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6" name="Google Shape;1956;g250c6fed1d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7" name="Google Shape;1957;g250c6fed1d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4" name="Google Shape;221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15" name="Google Shape;221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80223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" name="Google Shape;2222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3" name="Google Shape;2223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1" name="Google Shape;2321;g251dc2f7ca7_3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22" name="Google Shape;2322;g251dc2f7ca7_3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4" name="Google Shape;2264;g54dda1946d_6_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65" name="Google Shape;2265;g54dda1946d_6_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6" name="Google Shape;2336;g54dda1946d_6_3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37" name="Google Shape;2337;g54dda1946d_6_3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6" name="Google Shape;2336;g54dda1946d_6_3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37" name="Google Shape;2337;g54dda1946d_6_3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47989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6" name="Google Shape;2336;g54dda1946d_6_3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37" name="Google Shape;2337;g54dda1946d_6_3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90617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6" name="Google Shape;2336;g54dda1946d_6_3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37" name="Google Shape;2337;g54dda1946d_6_3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008431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0" name="Google Shape;2480;g250e33e2a1d_1_147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81" name="Google Shape;2481;g250e33e2a1d_1_147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" name="Google Shape;2366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67" name="Google Shape;2367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" name="Google Shape;2048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49" name="Google Shape;2049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94002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" name="Google Shape;2366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67" name="Google Shape;2367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16838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" name="Google Shape;2366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67" name="Google Shape;2367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115380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" name="Google Shape;2366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67" name="Google Shape;2367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979455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4" name="Google Shape;221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15" name="Google Shape;221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707153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9" name="Google Shape;2419;g250e33e2a1d_1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0" name="Google Shape;2420;g250e33e2a1d_1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5" name="Google Shape;2455;g250e33e2a1d_1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56" name="Google Shape;2456;g250e33e2a1d_1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5" name="Google Shape;2455;g250e33e2a1d_1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56" name="Google Shape;2456;g250e33e2a1d_1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45244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3" name="Google Shape;2463;g54dda1946d_4_27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64" name="Google Shape;2464;g54dda1946d_4_27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3" name="Google Shape;2463;g54dda1946d_4_27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64" name="Google Shape;2464;g54dda1946d_4_27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65838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8" name="Google Shape;2538;g54dda1946d_6_3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9" name="Google Shape;2539;g54dda1946d_6_3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" name="Google Shape;2048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49" name="Google Shape;2049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694326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2" name="Google Shape;2532;g250e33e2a1d_1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3" name="Google Shape;2533;g250e33e2a1d_1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7" name="Google Shape;2617;g54ff9c4cb4_3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18" name="Google Shape;2618;g54ff9c4cb4_3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8" name="Google Shape;2688;g54dda1946d_6_3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9" name="Google Shape;2689;g54dda1946d_6_3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d5260bdd85_0_2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d5260bdd85_0_2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2" name="Google Shape;2532;g250e33e2a1d_1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3" name="Google Shape;2533;g250e33e2a1d_1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98047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2" name="Google Shape;2532;g250e33e2a1d_1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3" name="Google Shape;2533;g250e33e2a1d_1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30454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7" name="Google Shape;2617;g54ff9c4cb4_3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18" name="Google Shape;2618;g54ff9c4cb4_3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1560439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8" name="Google Shape;2688;g54dda1946d_6_3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9" name="Google Shape;2689;g54dda1946d_6_3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196045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8" name="Google Shape;2688;g54dda1946d_6_3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9" name="Google Shape;2689;g54dda1946d_6_3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6321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d5260bdd85_0_2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d5260bdd85_0_2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01274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0" name="Google Shape;2100;g54dda1946d_6_2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1" name="Google Shape;2101;g54dda1946d_6_2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0" name="Google Shape;277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71" name="Google Shape;277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0" name="Google Shape;2770;g54dda1946d_4_27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71" name="Google Shape;2771;g54dda1946d_4_27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628452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8" name="Google Shape;2898;g54dda1946d_4_27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99" name="Google Shape;2899;g54dda1946d_4_27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8" name="Google Shape;2848;g54dda1946d_0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9" name="Google Shape;2849;g54dda1946d_0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4" name="Google Shape;2264;g54dda1946d_6_3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65" name="Google Shape;2265;g54dda1946d_6_3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991327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8" name="Google Shape;2688;g54dda1946d_6_3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9" name="Google Shape;2689;g54dda1946d_6_3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6298246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8" name="Google Shape;2688;g54dda1946d_6_3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9" name="Google Shape;2689;g54dda1946d_6_3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1683334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2" name="Google Shape;2732;g54dda1946d_4_27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3" name="Google Shape;2733;g54dda1946d_4_27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7" name="Google Shape;2907;g54dda1946d_4_27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8" name="Google Shape;2908;g54dda1946d_4_27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" name="Google Shape;2222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3" name="Google Shape;2223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63277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Google Shape;2057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58" name="Google Shape;2058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i="1">
              <a:solidFill>
                <a:srgbClr val="595959"/>
              </a:solidFill>
              <a:latin typeface="Anaheim"/>
              <a:ea typeface="Anaheim"/>
              <a:cs typeface="Anaheim"/>
              <a:sym typeface="Anaheim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8" name="Google Shape;2898;g54dda1946d_4_27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99" name="Google Shape;2899;g54dda1946d_4_27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563403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7" name="Google Shape;2917;g54dda1946d_4_26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18" name="Google Shape;2918;g54dda1946d_4_26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8" name="Google Shape;2998;g54dda1946d_4_27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99" name="Google Shape;2999;g54dda1946d_4_27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7" name="Google Shape;2907;g54dda1946d_4_27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8" name="Google Shape;2908;g54dda1946d_4_27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401836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" name="Google Shape;2222;g54dda1946d_6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3" name="Google Shape;2223;g54dda1946d_6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3750567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7" name="Google Shape;2917;g54dda1946d_4_26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18" name="Google Shape;2918;g54dda1946d_4_26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296127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8" name="Google Shape;2998;g54dda1946d_4_27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99" name="Google Shape;2999;g54dda1946d_4_27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4094734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8" name="Google Shape;2158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9" name="Google Shape;2159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141504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DAB614-7E39-4817-9BAC-FA65A8D874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953709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706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8" name="Google Shape;2158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9" name="Google Shape;2159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DAB614-7E39-4817-9BAC-FA65A8D874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90077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8" name="Google Shape;3058;g54dda1946d_4_27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59" name="Google Shape;3059;g54dda1946d_4_27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8" name="Google Shape;3058;g54dda1946d_4_27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59" name="Google Shape;3059;g54dda1946d_4_27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5076712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4" name="Google Shape;3064;g54dda1946d_4_26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65" name="Google Shape;3065;g54dda1946d_4_26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Google Shape;3080;g250e33e2a1d_1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81" name="Google Shape;3081;g250e33e2a1d_1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Google Shape;3080;g250e33e2a1d_1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81" name="Google Shape;3081;g250e33e2a1d_1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513438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Google Shape;3087;g251dc2f7ca7_3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88" name="Google Shape;3088;g251dc2f7ca7_3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Google Shape;3087;g251dc2f7ca7_3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88" name="Google Shape;3088;g251dc2f7ca7_3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188526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Google Shape;3087;g251dc2f7ca7_3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88" name="Google Shape;3088;g251dc2f7ca7_3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5363831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8" name="Google Shape;2158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9" name="Google Shape;2159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185099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4" name="Google Shape;221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15" name="Google Shape;221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2" name="Google Shape;3132;gd5260bdd85_0_3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3" name="Google Shape;3133;gd5260bdd85_0_3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2" name="Google Shape;3132;gd5260bdd85_0_3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3" name="Google Shape;3133;gd5260bdd85_0_3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0794159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2" name="Google Shape;3132;gd5260bdd85_0_3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3" name="Google Shape;3133;gd5260bdd85_0_3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650003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Google Shape;3080;g250e33e2a1d_1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81" name="Google Shape;3081;g250e33e2a1d_1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4260340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Google Shape;3080;g250e33e2a1d_1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81" name="Google Shape;3081;g250e33e2a1d_1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488882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Google Shape;3080;g250e33e2a1d_1_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81" name="Google Shape;3081;g250e33e2a1d_1_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81434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4" name="Google Shape;3144;g135e18421cc_13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5" name="Google Shape;3145;g135e18421cc_13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4" name="Google Shape;3144;g135e18421cc_13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5" name="Google Shape;3145;g135e18421cc_13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938274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4" name="Google Shape;3144;g135e18421cc_13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5" name="Google Shape;3145;g135e18421cc_13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599326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2" name="Google Shape;3212;g25231c905fb_0_13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13" name="Google Shape;3213;g25231c905fb_0_13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4" name="Google Shape;221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15" name="Google Shape;221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4969656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6" name="Google Shape;1956;g250c6fed1d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7" name="Google Shape;1957;g250c6fed1d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31730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4" name="Google Shape;2214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15" name="Google Shape;2215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331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084742" y="-705986"/>
            <a:ext cx="11970364" cy="7679263"/>
            <a:chOff x="-1084742" y="-705986"/>
            <a:chExt cx="11970364" cy="7679263"/>
          </a:xfrm>
        </p:grpSpPr>
        <p:grpSp>
          <p:nvGrpSpPr>
            <p:cNvPr id="10" name="Google Shape;10;p2"/>
            <p:cNvGrpSpPr/>
            <p:nvPr/>
          </p:nvGrpSpPr>
          <p:grpSpPr>
            <a:xfrm>
              <a:off x="-1084742" y="-705986"/>
              <a:ext cx="11970364" cy="7679263"/>
              <a:chOff x="-1084742" y="-705986"/>
              <a:chExt cx="11970364" cy="7679263"/>
            </a:xfrm>
          </p:grpSpPr>
          <p:grpSp>
            <p:nvGrpSpPr>
              <p:cNvPr id="11" name="Google Shape;11;p2"/>
              <p:cNvGrpSpPr/>
              <p:nvPr/>
            </p:nvGrpSpPr>
            <p:grpSpPr>
              <a:xfrm rot="899916">
                <a:off x="-66920" y="4213149"/>
                <a:ext cx="2481318" cy="2481318"/>
                <a:chOff x="2530475" y="1998650"/>
                <a:chExt cx="2100600" cy="2100600"/>
              </a:xfrm>
            </p:grpSpPr>
            <p:cxnSp>
              <p:nvCxnSpPr>
                <p:cNvPr id="12" name="Google Shape;12;p2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13" name="Google Shape;13;p2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14" name="Google Shape;14;p2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5" name="Google Shape;15;p2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6" name="Google Shape;16;p2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7" name="Google Shape;17;p2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" name="Google Shape;18;p2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9" name="Google Shape;19;p2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0" name="Google Shape;20;p2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1" name="Google Shape;21;p2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2" name="Google Shape;22;p2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3" name="Google Shape;23;p2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" name="Google Shape;24;p2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5" name="Google Shape;25;p2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6" name="Google Shape;26;p2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7" name="Google Shape;27;p2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8" name="Google Shape;28;p2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9" name="Google Shape;29;p2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30" name="Google Shape;30;p2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grpSp>
            <p:nvGrpSpPr>
              <p:cNvPr id="31" name="Google Shape;31;p2"/>
              <p:cNvGrpSpPr/>
              <p:nvPr/>
            </p:nvGrpSpPr>
            <p:grpSpPr>
              <a:xfrm rot="-899916">
                <a:off x="8125494" y="-254293"/>
                <a:ext cx="2481318" cy="2481318"/>
                <a:chOff x="2530475" y="1998650"/>
                <a:chExt cx="2100600" cy="2100600"/>
              </a:xfrm>
            </p:grpSpPr>
            <p:cxnSp>
              <p:nvCxnSpPr>
                <p:cNvPr id="32" name="Google Shape;32;p2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33" name="Google Shape;33;p2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34" name="Google Shape;34;p2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35" name="Google Shape;35;p2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36" name="Google Shape;36;p2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37" name="Google Shape;37;p2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38" name="Google Shape;38;p2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39" name="Google Shape;39;p2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0" name="Google Shape;40;p2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1" name="Google Shape;41;p2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2" name="Google Shape;42;p2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3" name="Google Shape;43;p2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4" name="Google Shape;44;p2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5" name="Google Shape;45;p2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6" name="Google Shape;46;p2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7" name="Google Shape;47;p2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8" name="Google Shape;48;p2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49" name="Google Shape;49;p2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50" name="Google Shape;50;p2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grpSp>
            <p:nvGrpSpPr>
              <p:cNvPr id="51" name="Google Shape;51;p2"/>
              <p:cNvGrpSpPr/>
              <p:nvPr/>
            </p:nvGrpSpPr>
            <p:grpSpPr>
              <a:xfrm rot="899916">
                <a:off x="-805932" y="-427176"/>
                <a:ext cx="2481318" cy="2481318"/>
                <a:chOff x="2530475" y="1998650"/>
                <a:chExt cx="2100600" cy="2100600"/>
              </a:xfrm>
            </p:grpSpPr>
            <p:cxnSp>
              <p:nvCxnSpPr>
                <p:cNvPr id="52" name="Google Shape;52;p2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53" name="Google Shape;53;p2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54" name="Google Shape;54;p2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55" name="Google Shape;55;p2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56" name="Google Shape;56;p2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57" name="Google Shape;57;p2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58" name="Google Shape;58;p2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59" name="Google Shape;59;p2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0" name="Google Shape;60;p2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1" name="Google Shape;61;p2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2" name="Google Shape;62;p2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3" name="Google Shape;63;p2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4" name="Google Shape;64;p2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5" name="Google Shape;65;p2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6" name="Google Shape;66;p2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7" name="Google Shape;67;p2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8" name="Google Shape;68;p2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69" name="Google Shape;69;p2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70" name="Google Shape;70;p2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</p:grpSp>
        <p:sp>
          <p:nvSpPr>
            <p:cNvPr id="71" name="Google Shape;71;p2"/>
            <p:cNvSpPr/>
            <p:nvPr/>
          </p:nvSpPr>
          <p:spPr>
            <a:xfrm rot="-9116763">
              <a:off x="7329845" y="3136919"/>
              <a:ext cx="1605366" cy="2558935"/>
            </a:xfrm>
            <a:custGeom>
              <a:avLst/>
              <a:gdLst/>
              <a:ahLst/>
              <a:cxnLst/>
              <a:rect l="l" t="t" r="r" b="b"/>
              <a:pathLst>
                <a:path w="64215" h="102358" extrusionOk="0">
                  <a:moveTo>
                    <a:pt x="0" y="100232"/>
                  </a:moveTo>
                  <a:cubicBezTo>
                    <a:pt x="3153" y="100505"/>
                    <a:pt x="13371" y="103476"/>
                    <a:pt x="18919" y="101869"/>
                  </a:cubicBezTo>
                  <a:cubicBezTo>
                    <a:pt x="24467" y="100262"/>
                    <a:pt x="31016" y="96048"/>
                    <a:pt x="33290" y="90591"/>
                  </a:cubicBezTo>
                  <a:cubicBezTo>
                    <a:pt x="35564" y="85134"/>
                    <a:pt x="32138" y="75037"/>
                    <a:pt x="32562" y="69125"/>
                  </a:cubicBezTo>
                  <a:cubicBezTo>
                    <a:pt x="32987" y="63213"/>
                    <a:pt x="32926" y="59908"/>
                    <a:pt x="35837" y="55118"/>
                  </a:cubicBezTo>
                  <a:cubicBezTo>
                    <a:pt x="38748" y="50328"/>
                    <a:pt x="45660" y="47206"/>
                    <a:pt x="50026" y="40384"/>
                  </a:cubicBezTo>
                  <a:cubicBezTo>
                    <a:pt x="54392" y="33563"/>
                    <a:pt x="59667" y="20920"/>
                    <a:pt x="62032" y="14189"/>
                  </a:cubicBezTo>
                  <a:cubicBezTo>
                    <a:pt x="64397" y="7458"/>
                    <a:pt x="63851" y="2365"/>
                    <a:pt x="64215" y="0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72" name="Google Shape;72;p2"/>
          <p:cNvSpPr txBox="1">
            <a:spLocks noGrp="1"/>
          </p:cNvSpPr>
          <p:nvPr>
            <p:ph type="ctrTitle"/>
          </p:nvPr>
        </p:nvSpPr>
        <p:spPr>
          <a:xfrm>
            <a:off x="2197040" y="1609688"/>
            <a:ext cx="4749900" cy="1610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73" name="Google Shape;73;p2"/>
          <p:cNvSpPr txBox="1">
            <a:spLocks noGrp="1"/>
          </p:cNvSpPr>
          <p:nvPr>
            <p:ph type="subTitle" idx="1"/>
          </p:nvPr>
        </p:nvSpPr>
        <p:spPr>
          <a:xfrm>
            <a:off x="2197060" y="3058013"/>
            <a:ext cx="47499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74" name="Google Shape;74;p2"/>
          <p:cNvGrpSpPr/>
          <p:nvPr/>
        </p:nvGrpSpPr>
        <p:grpSpPr>
          <a:xfrm>
            <a:off x="1587836" y="190427"/>
            <a:ext cx="7315677" cy="4837499"/>
            <a:chOff x="1587836" y="190427"/>
            <a:chExt cx="7315677" cy="4837499"/>
          </a:xfrm>
        </p:grpSpPr>
        <p:sp>
          <p:nvSpPr>
            <p:cNvPr id="75" name="Google Shape;75;p2"/>
            <p:cNvSpPr/>
            <p:nvPr/>
          </p:nvSpPr>
          <p:spPr>
            <a:xfrm>
              <a:off x="8518611" y="58585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1587836" y="1904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2"/>
            <p:cNvSpPr/>
            <p:nvPr/>
          </p:nvSpPr>
          <p:spPr>
            <a:xfrm flipH="1">
              <a:off x="8076036" y="467885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" name="Google Shape;78;p2"/>
          <p:cNvGrpSpPr/>
          <p:nvPr/>
        </p:nvGrpSpPr>
        <p:grpSpPr>
          <a:xfrm>
            <a:off x="226403" y="109123"/>
            <a:ext cx="8606183" cy="4878872"/>
            <a:chOff x="226403" y="109123"/>
            <a:chExt cx="8606183" cy="4878872"/>
          </a:xfrm>
        </p:grpSpPr>
        <p:sp>
          <p:nvSpPr>
            <p:cNvPr id="79" name="Google Shape;79;p2"/>
            <p:cNvSpPr/>
            <p:nvPr/>
          </p:nvSpPr>
          <p:spPr>
            <a:xfrm>
              <a:off x="8205074" y="20617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8518598" y="17457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226403" y="1955501"/>
              <a:ext cx="145673" cy="120525"/>
            </a:xfrm>
            <a:custGeom>
              <a:avLst/>
              <a:gdLst/>
              <a:ahLst/>
              <a:cxnLst/>
              <a:rect l="l" t="t" r="r" b="b"/>
              <a:pathLst>
                <a:path w="1037" h="858" extrusionOk="0">
                  <a:moveTo>
                    <a:pt x="477" y="1"/>
                  </a:moveTo>
                  <a:cubicBezTo>
                    <a:pt x="334" y="1"/>
                    <a:pt x="215" y="48"/>
                    <a:pt x="108" y="132"/>
                  </a:cubicBezTo>
                  <a:cubicBezTo>
                    <a:pt x="48" y="191"/>
                    <a:pt x="1" y="263"/>
                    <a:pt x="1" y="358"/>
                  </a:cubicBezTo>
                  <a:cubicBezTo>
                    <a:pt x="1" y="453"/>
                    <a:pt x="36" y="537"/>
                    <a:pt x="96" y="608"/>
                  </a:cubicBezTo>
                  <a:cubicBezTo>
                    <a:pt x="132" y="656"/>
                    <a:pt x="203" y="703"/>
                    <a:pt x="274" y="727"/>
                  </a:cubicBezTo>
                  <a:cubicBezTo>
                    <a:pt x="274" y="727"/>
                    <a:pt x="274" y="739"/>
                    <a:pt x="274" y="739"/>
                  </a:cubicBezTo>
                  <a:cubicBezTo>
                    <a:pt x="322" y="810"/>
                    <a:pt x="405" y="858"/>
                    <a:pt x="489" y="858"/>
                  </a:cubicBezTo>
                  <a:cubicBezTo>
                    <a:pt x="572" y="858"/>
                    <a:pt x="655" y="822"/>
                    <a:pt x="703" y="751"/>
                  </a:cubicBezTo>
                  <a:cubicBezTo>
                    <a:pt x="763" y="727"/>
                    <a:pt x="822" y="691"/>
                    <a:pt x="882" y="667"/>
                  </a:cubicBezTo>
                  <a:cubicBezTo>
                    <a:pt x="929" y="656"/>
                    <a:pt x="965" y="632"/>
                    <a:pt x="989" y="596"/>
                  </a:cubicBezTo>
                  <a:cubicBezTo>
                    <a:pt x="1013" y="572"/>
                    <a:pt x="1036" y="513"/>
                    <a:pt x="1036" y="477"/>
                  </a:cubicBezTo>
                  <a:cubicBezTo>
                    <a:pt x="1024" y="394"/>
                    <a:pt x="1001" y="322"/>
                    <a:pt x="965" y="263"/>
                  </a:cubicBezTo>
                  <a:cubicBezTo>
                    <a:pt x="929" y="203"/>
                    <a:pt x="870" y="144"/>
                    <a:pt x="810" y="108"/>
                  </a:cubicBezTo>
                  <a:cubicBezTo>
                    <a:pt x="715" y="36"/>
                    <a:pt x="584" y="1"/>
                    <a:pt x="4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355217" y="1655048"/>
              <a:ext cx="159018" cy="157610"/>
            </a:xfrm>
            <a:custGeom>
              <a:avLst/>
              <a:gdLst/>
              <a:ahLst/>
              <a:cxnLst/>
              <a:rect l="l" t="t" r="r" b="b"/>
              <a:pathLst>
                <a:path w="1132" h="1122" extrusionOk="0">
                  <a:moveTo>
                    <a:pt x="567" y="1"/>
                  </a:moveTo>
                  <a:cubicBezTo>
                    <a:pt x="534" y="1"/>
                    <a:pt x="499" y="7"/>
                    <a:pt x="464" y="21"/>
                  </a:cubicBezTo>
                  <a:cubicBezTo>
                    <a:pt x="405" y="32"/>
                    <a:pt x="345" y="68"/>
                    <a:pt x="286" y="104"/>
                  </a:cubicBezTo>
                  <a:cubicBezTo>
                    <a:pt x="167" y="187"/>
                    <a:pt x="72" y="318"/>
                    <a:pt x="48" y="461"/>
                  </a:cubicBezTo>
                  <a:cubicBezTo>
                    <a:pt x="0" y="640"/>
                    <a:pt x="48" y="806"/>
                    <a:pt x="155" y="949"/>
                  </a:cubicBezTo>
                  <a:cubicBezTo>
                    <a:pt x="202" y="997"/>
                    <a:pt x="262" y="1044"/>
                    <a:pt x="322" y="1080"/>
                  </a:cubicBezTo>
                  <a:cubicBezTo>
                    <a:pt x="369" y="1104"/>
                    <a:pt x="417" y="1116"/>
                    <a:pt x="476" y="1116"/>
                  </a:cubicBezTo>
                  <a:cubicBezTo>
                    <a:pt x="476" y="1116"/>
                    <a:pt x="482" y="1121"/>
                    <a:pt x="485" y="1121"/>
                  </a:cubicBezTo>
                  <a:cubicBezTo>
                    <a:pt x="487" y="1121"/>
                    <a:pt x="488" y="1120"/>
                    <a:pt x="488" y="1116"/>
                  </a:cubicBezTo>
                  <a:lnTo>
                    <a:pt x="572" y="1116"/>
                  </a:lnTo>
                  <a:cubicBezTo>
                    <a:pt x="619" y="1116"/>
                    <a:pt x="667" y="1080"/>
                    <a:pt x="691" y="1033"/>
                  </a:cubicBezTo>
                  <a:cubicBezTo>
                    <a:pt x="798" y="985"/>
                    <a:pt x="905" y="902"/>
                    <a:pt x="976" y="794"/>
                  </a:cubicBezTo>
                  <a:cubicBezTo>
                    <a:pt x="1131" y="544"/>
                    <a:pt x="1012" y="187"/>
                    <a:pt x="750" y="56"/>
                  </a:cubicBezTo>
                  <a:cubicBezTo>
                    <a:pt x="714" y="32"/>
                    <a:pt x="667" y="21"/>
                    <a:pt x="631" y="9"/>
                  </a:cubicBezTo>
                  <a:cubicBezTo>
                    <a:pt x="611" y="4"/>
                    <a:pt x="590" y="1"/>
                    <a:pt x="5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514227" y="1863054"/>
              <a:ext cx="70378" cy="71641"/>
            </a:xfrm>
            <a:custGeom>
              <a:avLst/>
              <a:gdLst/>
              <a:ahLst/>
              <a:cxnLst/>
              <a:rect l="l" t="t" r="r" b="b"/>
              <a:pathLst>
                <a:path w="501" h="510" extrusionOk="0">
                  <a:moveTo>
                    <a:pt x="179" y="0"/>
                  </a:moveTo>
                  <a:cubicBezTo>
                    <a:pt x="155" y="0"/>
                    <a:pt x="143" y="12"/>
                    <a:pt x="119" y="24"/>
                  </a:cubicBezTo>
                  <a:cubicBezTo>
                    <a:pt x="95" y="24"/>
                    <a:pt x="72" y="36"/>
                    <a:pt x="60" y="60"/>
                  </a:cubicBezTo>
                  <a:cubicBezTo>
                    <a:pt x="48" y="72"/>
                    <a:pt x="36" y="84"/>
                    <a:pt x="24" y="107"/>
                  </a:cubicBezTo>
                  <a:cubicBezTo>
                    <a:pt x="24" y="119"/>
                    <a:pt x="12" y="131"/>
                    <a:pt x="12" y="155"/>
                  </a:cubicBezTo>
                  <a:cubicBezTo>
                    <a:pt x="0" y="179"/>
                    <a:pt x="0" y="203"/>
                    <a:pt x="0" y="226"/>
                  </a:cubicBezTo>
                  <a:cubicBezTo>
                    <a:pt x="0" y="250"/>
                    <a:pt x="12" y="274"/>
                    <a:pt x="24" y="298"/>
                  </a:cubicBezTo>
                  <a:cubicBezTo>
                    <a:pt x="24" y="310"/>
                    <a:pt x="24" y="322"/>
                    <a:pt x="24" y="322"/>
                  </a:cubicBezTo>
                  <a:cubicBezTo>
                    <a:pt x="36" y="357"/>
                    <a:pt x="48" y="381"/>
                    <a:pt x="72" y="405"/>
                  </a:cubicBezTo>
                  <a:cubicBezTo>
                    <a:pt x="84" y="429"/>
                    <a:pt x="95" y="441"/>
                    <a:pt x="107" y="453"/>
                  </a:cubicBezTo>
                  <a:cubicBezTo>
                    <a:pt x="131" y="465"/>
                    <a:pt x="143" y="476"/>
                    <a:pt x="167" y="488"/>
                  </a:cubicBezTo>
                  <a:cubicBezTo>
                    <a:pt x="191" y="500"/>
                    <a:pt x="203" y="500"/>
                    <a:pt x="226" y="500"/>
                  </a:cubicBezTo>
                  <a:cubicBezTo>
                    <a:pt x="244" y="506"/>
                    <a:pt x="259" y="509"/>
                    <a:pt x="274" y="509"/>
                  </a:cubicBezTo>
                  <a:cubicBezTo>
                    <a:pt x="289" y="509"/>
                    <a:pt x="304" y="506"/>
                    <a:pt x="322" y="500"/>
                  </a:cubicBezTo>
                  <a:cubicBezTo>
                    <a:pt x="334" y="488"/>
                    <a:pt x="345" y="488"/>
                    <a:pt x="357" y="488"/>
                  </a:cubicBezTo>
                  <a:cubicBezTo>
                    <a:pt x="381" y="476"/>
                    <a:pt x="405" y="453"/>
                    <a:pt x="429" y="441"/>
                  </a:cubicBezTo>
                  <a:cubicBezTo>
                    <a:pt x="441" y="417"/>
                    <a:pt x="453" y="405"/>
                    <a:pt x="465" y="381"/>
                  </a:cubicBezTo>
                  <a:cubicBezTo>
                    <a:pt x="476" y="369"/>
                    <a:pt x="488" y="345"/>
                    <a:pt x="488" y="334"/>
                  </a:cubicBezTo>
                  <a:cubicBezTo>
                    <a:pt x="500" y="310"/>
                    <a:pt x="500" y="286"/>
                    <a:pt x="500" y="262"/>
                  </a:cubicBezTo>
                  <a:cubicBezTo>
                    <a:pt x="500" y="238"/>
                    <a:pt x="500" y="215"/>
                    <a:pt x="500" y="203"/>
                  </a:cubicBezTo>
                  <a:cubicBezTo>
                    <a:pt x="488" y="179"/>
                    <a:pt x="476" y="155"/>
                    <a:pt x="476" y="143"/>
                  </a:cubicBezTo>
                  <a:cubicBezTo>
                    <a:pt x="453" y="107"/>
                    <a:pt x="441" y="84"/>
                    <a:pt x="405" y="72"/>
                  </a:cubicBezTo>
                  <a:cubicBezTo>
                    <a:pt x="393" y="60"/>
                    <a:pt x="381" y="48"/>
                    <a:pt x="357" y="36"/>
                  </a:cubicBezTo>
                  <a:cubicBezTo>
                    <a:pt x="334" y="24"/>
                    <a:pt x="322" y="24"/>
                    <a:pt x="298" y="24"/>
                  </a:cubicBezTo>
                  <a:cubicBezTo>
                    <a:pt x="286" y="24"/>
                    <a:pt x="274" y="12"/>
                    <a:pt x="262" y="12"/>
                  </a:cubicBezTo>
                  <a:cubicBezTo>
                    <a:pt x="226" y="0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 flipH="1">
              <a:off x="1301787" y="109123"/>
              <a:ext cx="159018" cy="157610"/>
            </a:xfrm>
            <a:custGeom>
              <a:avLst/>
              <a:gdLst/>
              <a:ahLst/>
              <a:cxnLst/>
              <a:rect l="l" t="t" r="r" b="b"/>
              <a:pathLst>
                <a:path w="1132" h="1122" extrusionOk="0">
                  <a:moveTo>
                    <a:pt x="567" y="1"/>
                  </a:moveTo>
                  <a:cubicBezTo>
                    <a:pt x="534" y="1"/>
                    <a:pt x="499" y="7"/>
                    <a:pt x="464" y="21"/>
                  </a:cubicBezTo>
                  <a:cubicBezTo>
                    <a:pt x="405" y="32"/>
                    <a:pt x="345" y="68"/>
                    <a:pt x="286" y="104"/>
                  </a:cubicBezTo>
                  <a:cubicBezTo>
                    <a:pt x="167" y="187"/>
                    <a:pt x="72" y="318"/>
                    <a:pt x="48" y="461"/>
                  </a:cubicBezTo>
                  <a:cubicBezTo>
                    <a:pt x="0" y="640"/>
                    <a:pt x="48" y="806"/>
                    <a:pt x="155" y="949"/>
                  </a:cubicBezTo>
                  <a:cubicBezTo>
                    <a:pt x="202" y="997"/>
                    <a:pt x="262" y="1044"/>
                    <a:pt x="322" y="1080"/>
                  </a:cubicBezTo>
                  <a:cubicBezTo>
                    <a:pt x="369" y="1104"/>
                    <a:pt x="417" y="1116"/>
                    <a:pt x="476" y="1116"/>
                  </a:cubicBezTo>
                  <a:cubicBezTo>
                    <a:pt x="476" y="1116"/>
                    <a:pt x="482" y="1121"/>
                    <a:pt x="485" y="1121"/>
                  </a:cubicBezTo>
                  <a:cubicBezTo>
                    <a:pt x="487" y="1121"/>
                    <a:pt x="488" y="1120"/>
                    <a:pt x="488" y="1116"/>
                  </a:cubicBezTo>
                  <a:lnTo>
                    <a:pt x="572" y="1116"/>
                  </a:lnTo>
                  <a:cubicBezTo>
                    <a:pt x="619" y="1116"/>
                    <a:pt x="667" y="1080"/>
                    <a:pt x="691" y="1033"/>
                  </a:cubicBezTo>
                  <a:cubicBezTo>
                    <a:pt x="798" y="985"/>
                    <a:pt x="905" y="902"/>
                    <a:pt x="976" y="794"/>
                  </a:cubicBezTo>
                  <a:cubicBezTo>
                    <a:pt x="1131" y="544"/>
                    <a:pt x="1012" y="187"/>
                    <a:pt x="750" y="56"/>
                  </a:cubicBezTo>
                  <a:cubicBezTo>
                    <a:pt x="714" y="32"/>
                    <a:pt x="667" y="21"/>
                    <a:pt x="631" y="9"/>
                  </a:cubicBezTo>
                  <a:cubicBezTo>
                    <a:pt x="611" y="4"/>
                    <a:pt x="590" y="1"/>
                    <a:pt x="5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 flipH="1">
              <a:off x="1231417" y="317129"/>
              <a:ext cx="70378" cy="71641"/>
            </a:xfrm>
            <a:custGeom>
              <a:avLst/>
              <a:gdLst/>
              <a:ahLst/>
              <a:cxnLst/>
              <a:rect l="l" t="t" r="r" b="b"/>
              <a:pathLst>
                <a:path w="501" h="510" extrusionOk="0">
                  <a:moveTo>
                    <a:pt x="179" y="0"/>
                  </a:moveTo>
                  <a:cubicBezTo>
                    <a:pt x="155" y="0"/>
                    <a:pt x="143" y="12"/>
                    <a:pt x="119" y="24"/>
                  </a:cubicBezTo>
                  <a:cubicBezTo>
                    <a:pt x="95" y="24"/>
                    <a:pt x="72" y="36"/>
                    <a:pt x="60" y="60"/>
                  </a:cubicBezTo>
                  <a:cubicBezTo>
                    <a:pt x="48" y="72"/>
                    <a:pt x="36" y="84"/>
                    <a:pt x="24" y="107"/>
                  </a:cubicBezTo>
                  <a:cubicBezTo>
                    <a:pt x="24" y="119"/>
                    <a:pt x="12" y="131"/>
                    <a:pt x="12" y="155"/>
                  </a:cubicBezTo>
                  <a:cubicBezTo>
                    <a:pt x="0" y="179"/>
                    <a:pt x="0" y="203"/>
                    <a:pt x="0" y="226"/>
                  </a:cubicBezTo>
                  <a:cubicBezTo>
                    <a:pt x="0" y="250"/>
                    <a:pt x="12" y="274"/>
                    <a:pt x="24" y="298"/>
                  </a:cubicBezTo>
                  <a:cubicBezTo>
                    <a:pt x="24" y="310"/>
                    <a:pt x="24" y="322"/>
                    <a:pt x="24" y="322"/>
                  </a:cubicBezTo>
                  <a:cubicBezTo>
                    <a:pt x="36" y="357"/>
                    <a:pt x="48" y="381"/>
                    <a:pt x="72" y="405"/>
                  </a:cubicBezTo>
                  <a:cubicBezTo>
                    <a:pt x="84" y="429"/>
                    <a:pt x="95" y="441"/>
                    <a:pt x="107" y="453"/>
                  </a:cubicBezTo>
                  <a:cubicBezTo>
                    <a:pt x="131" y="465"/>
                    <a:pt x="143" y="476"/>
                    <a:pt x="167" y="488"/>
                  </a:cubicBezTo>
                  <a:cubicBezTo>
                    <a:pt x="191" y="500"/>
                    <a:pt x="203" y="500"/>
                    <a:pt x="226" y="500"/>
                  </a:cubicBezTo>
                  <a:cubicBezTo>
                    <a:pt x="244" y="506"/>
                    <a:pt x="259" y="509"/>
                    <a:pt x="274" y="509"/>
                  </a:cubicBezTo>
                  <a:cubicBezTo>
                    <a:pt x="289" y="509"/>
                    <a:pt x="304" y="506"/>
                    <a:pt x="322" y="500"/>
                  </a:cubicBezTo>
                  <a:cubicBezTo>
                    <a:pt x="334" y="488"/>
                    <a:pt x="345" y="488"/>
                    <a:pt x="357" y="488"/>
                  </a:cubicBezTo>
                  <a:cubicBezTo>
                    <a:pt x="381" y="476"/>
                    <a:pt x="405" y="453"/>
                    <a:pt x="429" y="441"/>
                  </a:cubicBezTo>
                  <a:cubicBezTo>
                    <a:pt x="441" y="417"/>
                    <a:pt x="453" y="405"/>
                    <a:pt x="465" y="381"/>
                  </a:cubicBezTo>
                  <a:cubicBezTo>
                    <a:pt x="476" y="369"/>
                    <a:pt x="488" y="345"/>
                    <a:pt x="488" y="334"/>
                  </a:cubicBezTo>
                  <a:cubicBezTo>
                    <a:pt x="500" y="310"/>
                    <a:pt x="500" y="286"/>
                    <a:pt x="500" y="262"/>
                  </a:cubicBezTo>
                  <a:cubicBezTo>
                    <a:pt x="500" y="238"/>
                    <a:pt x="500" y="215"/>
                    <a:pt x="500" y="203"/>
                  </a:cubicBezTo>
                  <a:cubicBezTo>
                    <a:pt x="488" y="179"/>
                    <a:pt x="476" y="155"/>
                    <a:pt x="476" y="143"/>
                  </a:cubicBezTo>
                  <a:cubicBezTo>
                    <a:pt x="453" y="107"/>
                    <a:pt x="441" y="84"/>
                    <a:pt x="405" y="72"/>
                  </a:cubicBezTo>
                  <a:cubicBezTo>
                    <a:pt x="393" y="60"/>
                    <a:pt x="381" y="48"/>
                    <a:pt x="357" y="36"/>
                  </a:cubicBezTo>
                  <a:cubicBezTo>
                    <a:pt x="334" y="24"/>
                    <a:pt x="322" y="24"/>
                    <a:pt x="298" y="24"/>
                  </a:cubicBezTo>
                  <a:cubicBezTo>
                    <a:pt x="286" y="24"/>
                    <a:pt x="274" y="12"/>
                    <a:pt x="262" y="12"/>
                  </a:cubicBezTo>
                  <a:cubicBezTo>
                    <a:pt x="226" y="0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 flipH="1">
              <a:off x="8685369" y="477725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 flipH="1">
              <a:off x="8550419" y="45184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7589887" y="49024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7084223" y="475370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spTree>
      <p:nvGrpSpPr>
        <p:cNvPr id="1" name="Shape 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8" name="Google Shape;578;p13"/>
          <p:cNvGrpSpPr/>
          <p:nvPr/>
        </p:nvGrpSpPr>
        <p:grpSpPr>
          <a:xfrm>
            <a:off x="-857778" y="-2021309"/>
            <a:ext cx="12107713" cy="9118710"/>
            <a:chOff x="-857778" y="-2021309"/>
            <a:chExt cx="12107713" cy="9118710"/>
          </a:xfrm>
        </p:grpSpPr>
        <p:grpSp>
          <p:nvGrpSpPr>
            <p:cNvPr id="579" name="Google Shape;579;p13"/>
            <p:cNvGrpSpPr/>
            <p:nvPr/>
          </p:nvGrpSpPr>
          <p:grpSpPr>
            <a:xfrm rot="-641899">
              <a:off x="-649014" y="-1812545"/>
              <a:ext cx="2481509" cy="2481509"/>
              <a:chOff x="2530475" y="1998650"/>
              <a:chExt cx="2100600" cy="2100600"/>
            </a:xfrm>
          </p:grpSpPr>
          <p:cxnSp>
            <p:nvCxnSpPr>
              <p:cNvPr id="580" name="Google Shape;580;p1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581" name="Google Shape;581;p1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582" name="Google Shape;582;p1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83" name="Google Shape;583;p1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84" name="Google Shape;584;p1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85" name="Google Shape;585;p1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86" name="Google Shape;586;p1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87" name="Google Shape;587;p1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88" name="Google Shape;588;p1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89" name="Google Shape;589;p1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90" name="Google Shape;590;p1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91" name="Google Shape;591;p1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92" name="Google Shape;592;p1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93" name="Google Shape;593;p1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94" name="Google Shape;594;p1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95" name="Google Shape;595;p1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96" name="Google Shape;596;p1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97" name="Google Shape;597;p1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98" name="Google Shape;598;p1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599" name="Google Shape;599;p13"/>
            <p:cNvGrpSpPr/>
            <p:nvPr/>
          </p:nvGrpSpPr>
          <p:grpSpPr>
            <a:xfrm rot="-641899">
              <a:off x="8559661" y="-321395"/>
              <a:ext cx="2481509" cy="2481509"/>
              <a:chOff x="2530475" y="1998650"/>
              <a:chExt cx="2100600" cy="2100600"/>
            </a:xfrm>
          </p:grpSpPr>
          <p:cxnSp>
            <p:nvCxnSpPr>
              <p:cNvPr id="600" name="Google Shape;600;p1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601" name="Google Shape;601;p1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602" name="Google Shape;602;p1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03" name="Google Shape;603;p1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04" name="Google Shape;604;p1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05" name="Google Shape;605;p1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06" name="Google Shape;606;p1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07" name="Google Shape;607;p1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08" name="Google Shape;608;p1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09" name="Google Shape;609;p1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10" name="Google Shape;610;p1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11" name="Google Shape;611;p1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12" name="Google Shape;612;p1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13" name="Google Shape;613;p1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14" name="Google Shape;614;p1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15" name="Google Shape;615;p1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16" name="Google Shape;616;p1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17" name="Google Shape;617;p1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18" name="Google Shape;618;p1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619" name="Google Shape;619;p13"/>
            <p:cNvGrpSpPr/>
            <p:nvPr/>
          </p:nvGrpSpPr>
          <p:grpSpPr>
            <a:xfrm rot="-484102">
              <a:off x="-417667" y="4035481"/>
              <a:ext cx="2481425" cy="2481425"/>
              <a:chOff x="2530475" y="1998650"/>
              <a:chExt cx="2100600" cy="2100600"/>
            </a:xfrm>
          </p:grpSpPr>
          <p:cxnSp>
            <p:nvCxnSpPr>
              <p:cNvPr id="620" name="Google Shape;620;p1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621" name="Google Shape;621;p1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622" name="Google Shape;622;p1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23" name="Google Shape;623;p1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24" name="Google Shape;624;p1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25" name="Google Shape;625;p1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26" name="Google Shape;626;p1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27" name="Google Shape;627;p1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28" name="Google Shape;628;p1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29" name="Google Shape;629;p1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30" name="Google Shape;630;p1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31" name="Google Shape;631;p1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32" name="Google Shape;632;p1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33" name="Google Shape;633;p1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34" name="Google Shape;634;p1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35" name="Google Shape;635;p1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36" name="Google Shape;636;p1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37" name="Google Shape;637;p1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38" name="Google Shape;638;p1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639" name="Google Shape;639;p13"/>
            <p:cNvSpPr/>
            <p:nvPr/>
          </p:nvSpPr>
          <p:spPr>
            <a:xfrm>
              <a:off x="2642850" y="-106250"/>
              <a:ext cx="5191775" cy="614789"/>
            </a:xfrm>
            <a:custGeom>
              <a:avLst/>
              <a:gdLst/>
              <a:ahLst/>
              <a:cxnLst/>
              <a:rect l="l" t="t" r="r" b="b"/>
              <a:pathLst>
                <a:path w="207671" h="20265" extrusionOk="0">
                  <a:moveTo>
                    <a:pt x="0" y="0"/>
                  </a:moveTo>
                  <a:cubicBezTo>
                    <a:pt x="2352" y="1875"/>
                    <a:pt x="4354" y="8868"/>
                    <a:pt x="14111" y="11252"/>
                  </a:cubicBezTo>
                  <a:cubicBezTo>
                    <a:pt x="23868" y="13636"/>
                    <a:pt x="43225" y="15320"/>
                    <a:pt x="58544" y="14303"/>
                  </a:cubicBezTo>
                  <a:cubicBezTo>
                    <a:pt x="73864" y="13286"/>
                    <a:pt x="91217" y="4164"/>
                    <a:pt x="106028" y="5149"/>
                  </a:cubicBezTo>
                  <a:cubicBezTo>
                    <a:pt x="120839" y="6134"/>
                    <a:pt x="130470" y="21010"/>
                    <a:pt x="147410" y="20215"/>
                  </a:cubicBezTo>
                  <a:cubicBezTo>
                    <a:pt x="164351" y="19421"/>
                    <a:pt x="197628" y="3688"/>
                    <a:pt x="207671" y="382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640" name="Google Shape;640;p13"/>
            <p:cNvGrpSpPr/>
            <p:nvPr/>
          </p:nvGrpSpPr>
          <p:grpSpPr>
            <a:xfrm rot="899559">
              <a:off x="6461207" y="4337199"/>
              <a:ext cx="2481466" cy="2481466"/>
              <a:chOff x="2530475" y="1998650"/>
              <a:chExt cx="2100600" cy="2100600"/>
            </a:xfrm>
          </p:grpSpPr>
          <p:cxnSp>
            <p:nvCxnSpPr>
              <p:cNvPr id="641" name="Google Shape;641;p1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642" name="Google Shape;642;p1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643" name="Google Shape;643;p1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44" name="Google Shape;644;p1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45" name="Google Shape;645;p1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46" name="Google Shape;646;p1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47" name="Google Shape;647;p1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48" name="Google Shape;648;p1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49" name="Google Shape;649;p1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0" name="Google Shape;650;p1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1" name="Google Shape;651;p1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2" name="Google Shape;652;p1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3" name="Google Shape;653;p1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4" name="Google Shape;654;p1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5" name="Google Shape;655;p1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6" name="Google Shape;656;p1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7" name="Google Shape;657;p1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8" name="Google Shape;658;p1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59" name="Google Shape;659;p1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660" name="Google Shape;660;p13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61" name="Google Shape;661;p13"/>
          <p:cNvSpPr txBox="1">
            <a:spLocks noGrp="1"/>
          </p:cNvSpPr>
          <p:nvPr>
            <p:ph type="subTitle" idx="1"/>
          </p:nvPr>
        </p:nvSpPr>
        <p:spPr>
          <a:xfrm>
            <a:off x="789425" y="2517825"/>
            <a:ext cx="237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2" name="Google Shape;662;p13"/>
          <p:cNvSpPr txBox="1">
            <a:spLocks noGrp="1"/>
          </p:cNvSpPr>
          <p:nvPr>
            <p:ph type="subTitle" idx="2"/>
          </p:nvPr>
        </p:nvSpPr>
        <p:spPr>
          <a:xfrm>
            <a:off x="3383246" y="2517825"/>
            <a:ext cx="237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3" name="Google Shape;663;p13"/>
          <p:cNvSpPr txBox="1">
            <a:spLocks noGrp="1"/>
          </p:cNvSpPr>
          <p:nvPr>
            <p:ph type="subTitle" idx="3"/>
          </p:nvPr>
        </p:nvSpPr>
        <p:spPr>
          <a:xfrm>
            <a:off x="5977067" y="2517825"/>
            <a:ext cx="237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4" name="Google Shape;664;p13"/>
          <p:cNvSpPr txBox="1">
            <a:spLocks noGrp="1"/>
          </p:cNvSpPr>
          <p:nvPr>
            <p:ph type="title" idx="4" hasCustomPrompt="1"/>
          </p:nvPr>
        </p:nvSpPr>
        <p:spPr>
          <a:xfrm>
            <a:off x="1599470" y="1684100"/>
            <a:ext cx="7575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665" name="Google Shape;665;p13"/>
          <p:cNvSpPr txBox="1">
            <a:spLocks noGrp="1"/>
          </p:cNvSpPr>
          <p:nvPr>
            <p:ph type="title" idx="5" hasCustomPrompt="1"/>
          </p:nvPr>
        </p:nvSpPr>
        <p:spPr>
          <a:xfrm>
            <a:off x="4193291" y="1684100"/>
            <a:ext cx="7575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666" name="Google Shape;666;p13"/>
          <p:cNvSpPr txBox="1">
            <a:spLocks noGrp="1"/>
          </p:cNvSpPr>
          <p:nvPr>
            <p:ph type="title" idx="6" hasCustomPrompt="1"/>
          </p:nvPr>
        </p:nvSpPr>
        <p:spPr>
          <a:xfrm>
            <a:off x="6787112" y="1684100"/>
            <a:ext cx="757500" cy="44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667" name="Google Shape;667;p13"/>
          <p:cNvSpPr txBox="1">
            <a:spLocks noGrp="1"/>
          </p:cNvSpPr>
          <p:nvPr>
            <p:ph type="subTitle" idx="7"/>
          </p:nvPr>
        </p:nvSpPr>
        <p:spPr>
          <a:xfrm>
            <a:off x="789425" y="2200593"/>
            <a:ext cx="23775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668" name="Google Shape;668;p13"/>
          <p:cNvSpPr txBox="1">
            <a:spLocks noGrp="1"/>
          </p:cNvSpPr>
          <p:nvPr>
            <p:ph type="subTitle" idx="8"/>
          </p:nvPr>
        </p:nvSpPr>
        <p:spPr>
          <a:xfrm>
            <a:off x="3383246" y="2200593"/>
            <a:ext cx="23775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669" name="Google Shape;669;p13"/>
          <p:cNvSpPr txBox="1">
            <a:spLocks noGrp="1"/>
          </p:cNvSpPr>
          <p:nvPr>
            <p:ph type="subTitle" idx="9"/>
          </p:nvPr>
        </p:nvSpPr>
        <p:spPr>
          <a:xfrm>
            <a:off x="5977067" y="2200593"/>
            <a:ext cx="23775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670" name="Google Shape;670;p13"/>
          <p:cNvGrpSpPr/>
          <p:nvPr/>
        </p:nvGrpSpPr>
        <p:grpSpPr>
          <a:xfrm>
            <a:off x="104552" y="153363"/>
            <a:ext cx="8798397" cy="4753387"/>
            <a:chOff x="104552" y="153363"/>
            <a:chExt cx="8798397" cy="4753387"/>
          </a:xfrm>
        </p:grpSpPr>
        <p:sp>
          <p:nvSpPr>
            <p:cNvPr id="671" name="Google Shape;671;p13"/>
            <p:cNvSpPr/>
            <p:nvPr/>
          </p:nvSpPr>
          <p:spPr>
            <a:xfrm>
              <a:off x="320612" y="475447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13"/>
            <p:cNvSpPr/>
            <p:nvPr/>
          </p:nvSpPr>
          <p:spPr>
            <a:xfrm>
              <a:off x="160312" y="35688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13"/>
            <p:cNvSpPr/>
            <p:nvPr/>
          </p:nvSpPr>
          <p:spPr>
            <a:xfrm>
              <a:off x="472461" y="342010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13"/>
            <p:cNvSpPr/>
            <p:nvPr/>
          </p:nvSpPr>
          <p:spPr>
            <a:xfrm>
              <a:off x="174928" y="164451"/>
              <a:ext cx="145673" cy="120525"/>
            </a:xfrm>
            <a:custGeom>
              <a:avLst/>
              <a:gdLst/>
              <a:ahLst/>
              <a:cxnLst/>
              <a:rect l="l" t="t" r="r" b="b"/>
              <a:pathLst>
                <a:path w="1037" h="858" extrusionOk="0">
                  <a:moveTo>
                    <a:pt x="477" y="1"/>
                  </a:moveTo>
                  <a:cubicBezTo>
                    <a:pt x="334" y="1"/>
                    <a:pt x="215" y="48"/>
                    <a:pt x="108" y="132"/>
                  </a:cubicBezTo>
                  <a:cubicBezTo>
                    <a:pt x="48" y="191"/>
                    <a:pt x="1" y="263"/>
                    <a:pt x="1" y="358"/>
                  </a:cubicBezTo>
                  <a:cubicBezTo>
                    <a:pt x="1" y="453"/>
                    <a:pt x="36" y="537"/>
                    <a:pt x="96" y="608"/>
                  </a:cubicBezTo>
                  <a:cubicBezTo>
                    <a:pt x="132" y="656"/>
                    <a:pt x="203" y="703"/>
                    <a:pt x="274" y="727"/>
                  </a:cubicBezTo>
                  <a:cubicBezTo>
                    <a:pt x="274" y="727"/>
                    <a:pt x="274" y="739"/>
                    <a:pt x="274" y="739"/>
                  </a:cubicBezTo>
                  <a:cubicBezTo>
                    <a:pt x="322" y="810"/>
                    <a:pt x="405" y="858"/>
                    <a:pt x="489" y="858"/>
                  </a:cubicBezTo>
                  <a:cubicBezTo>
                    <a:pt x="572" y="858"/>
                    <a:pt x="655" y="822"/>
                    <a:pt x="703" y="751"/>
                  </a:cubicBezTo>
                  <a:cubicBezTo>
                    <a:pt x="763" y="727"/>
                    <a:pt x="822" y="691"/>
                    <a:pt x="882" y="667"/>
                  </a:cubicBezTo>
                  <a:cubicBezTo>
                    <a:pt x="929" y="656"/>
                    <a:pt x="965" y="632"/>
                    <a:pt x="989" y="596"/>
                  </a:cubicBezTo>
                  <a:cubicBezTo>
                    <a:pt x="1013" y="572"/>
                    <a:pt x="1036" y="513"/>
                    <a:pt x="1036" y="477"/>
                  </a:cubicBezTo>
                  <a:cubicBezTo>
                    <a:pt x="1024" y="394"/>
                    <a:pt x="1001" y="322"/>
                    <a:pt x="965" y="263"/>
                  </a:cubicBezTo>
                  <a:cubicBezTo>
                    <a:pt x="929" y="203"/>
                    <a:pt x="870" y="144"/>
                    <a:pt x="810" y="108"/>
                  </a:cubicBezTo>
                  <a:cubicBezTo>
                    <a:pt x="715" y="36"/>
                    <a:pt x="584" y="1"/>
                    <a:pt x="4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13"/>
            <p:cNvSpPr/>
            <p:nvPr/>
          </p:nvSpPr>
          <p:spPr>
            <a:xfrm>
              <a:off x="369267" y="1905298"/>
              <a:ext cx="159018" cy="157610"/>
            </a:xfrm>
            <a:custGeom>
              <a:avLst/>
              <a:gdLst/>
              <a:ahLst/>
              <a:cxnLst/>
              <a:rect l="l" t="t" r="r" b="b"/>
              <a:pathLst>
                <a:path w="1132" h="1122" extrusionOk="0">
                  <a:moveTo>
                    <a:pt x="567" y="1"/>
                  </a:moveTo>
                  <a:cubicBezTo>
                    <a:pt x="534" y="1"/>
                    <a:pt x="499" y="7"/>
                    <a:pt x="464" y="21"/>
                  </a:cubicBezTo>
                  <a:cubicBezTo>
                    <a:pt x="405" y="32"/>
                    <a:pt x="345" y="68"/>
                    <a:pt x="286" y="104"/>
                  </a:cubicBezTo>
                  <a:cubicBezTo>
                    <a:pt x="167" y="187"/>
                    <a:pt x="72" y="318"/>
                    <a:pt x="48" y="461"/>
                  </a:cubicBezTo>
                  <a:cubicBezTo>
                    <a:pt x="0" y="640"/>
                    <a:pt x="48" y="806"/>
                    <a:pt x="155" y="949"/>
                  </a:cubicBezTo>
                  <a:cubicBezTo>
                    <a:pt x="202" y="997"/>
                    <a:pt x="262" y="1044"/>
                    <a:pt x="322" y="1080"/>
                  </a:cubicBezTo>
                  <a:cubicBezTo>
                    <a:pt x="369" y="1104"/>
                    <a:pt x="417" y="1116"/>
                    <a:pt x="476" y="1116"/>
                  </a:cubicBezTo>
                  <a:cubicBezTo>
                    <a:pt x="476" y="1116"/>
                    <a:pt x="482" y="1121"/>
                    <a:pt x="485" y="1121"/>
                  </a:cubicBezTo>
                  <a:cubicBezTo>
                    <a:pt x="487" y="1121"/>
                    <a:pt x="488" y="1120"/>
                    <a:pt x="488" y="1116"/>
                  </a:cubicBezTo>
                  <a:lnTo>
                    <a:pt x="572" y="1116"/>
                  </a:lnTo>
                  <a:cubicBezTo>
                    <a:pt x="619" y="1116"/>
                    <a:pt x="667" y="1080"/>
                    <a:pt x="691" y="1033"/>
                  </a:cubicBezTo>
                  <a:cubicBezTo>
                    <a:pt x="798" y="985"/>
                    <a:pt x="905" y="902"/>
                    <a:pt x="976" y="794"/>
                  </a:cubicBezTo>
                  <a:cubicBezTo>
                    <a:pt x="1131" y="544"/>
                    <a:pt x="1012" y="187"/>
                    <a:pt x="750" y="56"/>
                  </a:cubicBezTo>
                  <a:cubicBezTo>
                    <a:pt x="714" y="32"/>
                    <a:pt x="667" y="21"/>
                    <a:pt x="631" y="9"/>
                  </a:cubicBezTo>
                  <a:cubicBezTo>
                    <a:pt x="611" y="4"/>
                    <a:pt x="590" y="1"/>
                    <a:pt x="5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13"/>
            <p:cNvSpPr/>
            <p:nvPr/>
          </p:nvSpPr>
          <p:spPr>
            <a:xfrm>
              <a:off x="104552" y="403204"/>
              <a:ext cx="70378" cy="71641"/>
            </a:xfrm>
            <a:custGeom>
              <a:avLst/>
              <a:gdLst/>
              <a:ahLst/>
              <a:cxnLst/>
              <a:rect l="l" t="t" r="r" b="b"/>
              <a:pathLst>
                <a:path w="501" h="510" extrusionOk="0">
                  <a:moveTo>
                    <a:pt x="179" y="0"/>
                  </a:moveTo>
                  <a:cubicBezTo>
                    <a:pt x="155" y="0"/>
                    <a:pt x="143" y="12"/>
                    <a:pt x="119" y="24"/>
                  </a:cubicBezTo>
                  <a:cubicBezTo>
                    <a:pt x="95" y="24"/>
                    <a:pt x="72" y="36"/>
                    <a:pt x="60" y="60"/>
                  </a:cubicBezTo>
                  <a:cubicBezTo>
                    <a:pt x="48" y="72"/>
                    <a:pt x="36" y="84"/>
                    <a:pt x="24" y="107"/>
                  </a:cubicBezTo>
                  <a:cubicBezTo>
                    <a:pt x="24" y="119"/>
                    <a:pt x="12" y="131"/>
                    <a:pt x="12" y="155"/>
                  </a:cubicBezTo>
                  <a:cubicBezTo>
                    <a:pt x="0" y="179"/>
                    <a:pt x="0" y="203"/>
                    <a:pt x="0" y="226"/>
                  </a:cubicBezTo>
                  <a:cubicBezTo>
                    <a:pt x="0" y="250"/>
                    <a:pt x="12" y="274"/>
                    <a:pt x="24" y="298"/>
                  </a:cubicBezTo>
                  <a:cubicBezTo>
                    <a:pt x="24" y="310"/>
                    <a:pt x="24" y="322"/>
                    <a:pt x="24" y="322"/>
                  </a:cubicBezTo>
                  <a:cubicBezTo>
                    <a:pt x="36" y="357"/>
                    <a:pt x="48" y="381"/>
                    <a:pt x="72" y="405"/>
                  </a:cubicBezTo>
                  <a:cubicBezTo>
                    <a:pt x="84" y="429"/>
                    <a:pt x="95" y="441"/>
                    <a:pt x="107" y="453"/>
                  </a:cubicBezTo>
                  <a:cubicBezTo>
                    <a:pt x="131" y="465"/>
                    <a:pt x="143" y="476"/>
                    <a:pt x="167" y="488"/>
                  </a:cubicBezTo>
                  <a:cubicBezTo>
                    <a:pt x="191" y="500"/>
                    <a:pt x="203" y="500"/>
                    <a:pt x="226" y="500"/>
                  </a:cubicBezTo>
                  <a:cubicBezTo>
                    <a:pt x="244" y="506"/>
                    <a:pt x="259" y="509"/>
                    <a:pt x="274" y="509"/>
                  </a:cubicBezTo>
                  <a:cubicBezTo>
                    <a:pt x="289" y="509"/>
                    <a:pt x="304" y="506"/>
                    <a:pt x="322" y="500"/>
                  </a:cubicBezTo>
                  <a:cubicBezTo>
                    <a:pt x="334" y="488"/>
                    <a:pt x="345" y="488"/>
                    <a:pt x="357" y="488"/>
                  </a:cubicBezTo>
                  <a:cubicBezTo>
                    <a:pt x="381" y="476"/>
                    <a:pt x="405" y="453"/>
                    <a:pt x="429" y="441"/>
                  </a:cubicBezTo>
                  <a:cubicBezTo>
                    <a:pt x="441" y="417"/>
                    <a:pt x="453" y="405"/>
                    <a:pt x="465" y="381"/>
                  </a:cubicBezTo>
                  <a:cubicBezTo>
                    <a:pt x="476" y="369"/>
                    <a:pt x="488" y="345"/>
                    <a:pt x="488" y="334"/>
                  </a:cubicBezTo>
                  <a:cubicBezTo>
                    <a:pt x="500" y="310"/>
                    <a:pt x="500" y="286"/>
                    <a:pt x="500" y="262"/>
                  </a:cubicBezTo>
                  <a:cubicBezTo>
                    <a:pt x="500" y="238"/>
                    <a:pt x="500" y="215"/>
                    <a:pt x="500" y="203"/>
                  </a:cubicBezTo>
                  <a:cubicBezTo>
                    <a:pt x="488" y="179"/>
                    <a:pt x="476" y="155"/>
                    <a:pt x="476" y="143"/>
                  </a:cubicBezTo>
                  <a:cubicBezTo>
                    <a:pt x="453" y="107"/>
                    <a:pt x="441" y="84"/>
                    <a:pt x="405" y="72"/>
                  </a:cubicBezTo>
                  <a:cubicBezTo>
                    <a:pt x="393" y="60"/>
                    <a:pt x="381" y="48"/>
                    <a:pt x="357" y="36"/>
                  </a:cubicBezTo>
                  <a:cubicBezTo>
                    <a:pt x="334" y="24"/>
                    <a:pt x="322" y="24"/>
                    <a:pt x="298" y="24"/>
                  </a:cubicBezTo>
                  <a:cubicBezTo>
                    <a:pt x="286" y="24"/>
                    <a:pt x="274" y="12"/>
                    <a:pt x="262" y="12"/>
                  </a:cubicBezTo>
                  <a:cubicBezTo>
                    <a:pt x="226" y="0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13"/>
            <p:cNvSpPr/>
            <p:nvPr/>
          </p:nvSpPr>
          <p:spPr>
            <a:xfrm flipH="1">
              <a:off x="8755731" y="184490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13"/>
            <p:cNvSpPr/>
            <p:nvPr/>
          </p:nvSpPr>
          <p:spPr>
            <a:xfrm flipH="1">
              <a:off x="8290507" y="30210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13"/>
            <p:cNvSpPr/>
            <p:nvPr/>
          </p:nvSpPr>
          <p:spPr>
            <a:xfrm flipH="1">
              <a:off x="7883116" y="153362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80" name="Google Shape;680;p13"/>
          <p:cNvGrpSpPr/>
          <p:nvPr/>
        </p:nvGrpSpPr>
        <p:grpSpPr>
          <a:xfrm>
            <a:off x="143386" y="709115"/>
            <a:ext cx="8835064" cy="3773037"/>
            <a:chOff x="143386" y="709115"/>
            <a:chExt cx="8835064" cy="3773037"/>
          </a:xfrm>
        </p:grpSpPr>
        <p:sp>
          <p:nvSpPr>
            <p:cNvPr id="681" name="Google Shape;681;p13"/>
            <p:cNvSpPr/>
            <p:nvPr/>
          </p:nvSpPr>
          <p:spPr>
            <a:xfrm>
              <a:off x="335111" y="4133077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13"/>
            <p:cNvSpPr/>
            <p:nvPr/>
          </p:nvSpPr>
          <p:spPr>
            <a:xfrm flipH="1">
              <a:off x="8593548" y="709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13"/>
            <p:cNvSpPr/>
            <p:nvPr/>
          </p:nvSpPr>
          <p:spPr>
            <a:xfrm>
              <a:off x="143386" y="1350802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10">
    <p:spTree>
      <p:nvGrpSpPr>
        <p:cNvPr id="1" name="Shape 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" name="Google Shape;685;p14"/>
          <p:cNvSpPr txBox="1">
            <a:spLocks noGrp="1"/>
          </p:cNvSpPr>
          <p:nvPr>
            <p:ph type="title"/>
          </p:nvPr>
        </p:nvSpPr>
        <p:spPr>
          <a:xfrm flipH="1">
            <a:off x="857129" y="2373175"/>
            <a:ext cx="4188300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686" name="Google Shape;686;p14"/>
          <p:cNvSpPr txBox="1">
            <a:spLocks noGrp="1"/>
          </p:cNvSpPr>
          <p:nvPr>
            <p:ph type="title" idx="2" hasCustomPrompt="1"/>
          </p:nvPr>
        </p:nvSpPr>
        <p:spPr>
          <a:xfrm flipH="1">
            <a:off x="2268479" y="1573600"/>
            <a:ext cx="1365600" cy="915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87" name="Google Shape;687;p14"/>
          <p:cNvSpPr txBox="1">
            <a:spLocks noGrp="1"/>
          </p:cNvSpPr>
          <p:nvPr>
            <p:ph type="subTitle" idx="1"/>
          </p:nvPr>
        </p:nvSpPr>
        <p:spPr>
          <a:xfrm flipH="1">
            <a:off x="857129" y="3194900"/>
            <a:ext cx="4188300" cy="3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688" name="Google Shape;688;p14"/>
          <p:cNvGrpSpPr/>
          <p:nvPr/>
        </p:nvGrpSpPr>
        <p:grpSpPr>
          <a:xfrm>
            <a:off x="-1497787" y="-1201359"/>
            <a:ext cx="11156047" cy="8165115"/>
            <a:chOff x="-1497787" y="-1201359"/>
            <a:chExt cx="11156047" cy="8165115"/>
          </a:xfrm>
        </p:grpSpPr>
        <p:grpSp>
          <p:nvGrpSpPr>
            <p:cNvPr id="689" name="Google Shape;689;p14"/>
            <p:cNvGrpSpPr/>
            <p:nvPr/>
          </p:nvGrpSpPr>
          <p:grpSpPr>
            <a:xfrm rot="459698">
              <a:off x="6633886" y="4327875"/>
              <a:ext cx="2481536" cy="2481536"/>
              <a:chOff x="2530475" y="1998650"/>
              <a:chExt cx="2100600" cy="2100600"/>
            </a:xfrm>
          </p:grpSpPr>
          <p:cxnSp>
            <p:nvCxnSpPr>
              <p:cNvPr id="690" name="Google Shape;690;p14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691" name="Google Shape;691;p14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692" name="Google Shape;692;p14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93" name="Google Shape;693;p14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94" name="Google Shape;694;p14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95" name="Google Shape;695;p14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96" name="Google Shape;696;p14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97" name="Google Shape;697;p14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98" name="Google Shape;698;p14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99" name="Google Shape;699;p14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00" name="Google Shape;700;p14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01" name="Google Shape;701;p14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02" name="Google Shape;702;p14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03" name="Google Shape;703;p14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04" name="Google Shape;704;p14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05" name="Google Shape;705;p14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06" name="Google Shape;706;p14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07" name="Google Shape;707;p14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08" name="Google Shape;708;p14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709" name="Google Shape;709;p14"/>
            <p:cNvGrpSpPr/>
            <p:nvPr/>
          </p:nvGrpSpPr>
          <p:grpSpPr>
            <a:xfrm rot="-641899">
              <a:off x="6967986" y="-992595"/>
              <a:ext cx="2481509" cy="2481509"/>
              <a:chOff x="2530475" y="1998650"/>
              <a:chExt cx="2100600" cy="2100600"/>
            </a:xfrm>
          </p:grpSpPr>
          <p:cxnSp>
            <p:nvCxnSpPr>
              <p:cNvPr id="710" name="Google Shape;710;p14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711" name="Google Shape;711;p14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712" name="Google Shape;712;p14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13" name="Google Shape;713;p14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14" name="Google Shape;714;p14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15" name="Google Shape;715;p14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16" name="Google Shape;716;p14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17" name="Google Shape;717;p14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18" name="Google Shape;718;p14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19" name="Google Shape;719;p14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20" name="Google Shape;720;p14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21" name="Google Shape;721;p14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22" name="Google Shape;722;p14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23" name="Google Shape;723;p14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24" name="Google Shape;724;p14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25" name="Google Shape;725;p14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26" name="Google Shape;726;p14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27" name="Google Shape;727;p14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28" name="Google Shape;728;p14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729" name="Google Shape;729;p14"/>
            <p:cNvGrpSpPr/>
            <p:nvPr/>
          </p:nvGrpSpPr>
          <p:grpSpPr>
            <a:xfrm rot="-484102">
              <a:off x="-1335929" y="-573444"/>
              <a:ext cx="2481425" cy="2481425"/>
              <a:chOff x="2530475" y="1998650"/>
              <a:chExt cx="2100600" cy="2100600"/>
            </a:xfrm>
          </p:grpSpPr>
          <p:cxnSp>
            <p:nvCxnSpPr>
              <p:cNvPr id="730" name="Google Shape;730;p14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731" name="Google Shape;731;p14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732" name="Google Shape;732;p14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33" name="Google Shape;733;p14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34" name="Google Shape;734;p14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35" name="Google Shape;735;p14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36" name="Google Shape;736;p14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37" name="Google Shape;737;p14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38" name="Google Shape;738;p14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39" name="Google Shape;739;p14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40" name="Google Shape;740;p14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41" name="Google Shape;741;p14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42" name="Google Shape;742;p14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43" name="Google Shape;743;p14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44" name="Google Shape;744;p14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45" name="Google Shape;745;p14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46" name="Google Shape;746;p14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47" name="Google Shape;747;p14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48" name="Google Shape;748;p14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749" name="Google Shape;749;p14"/>
          <p:cNvGrpSpPr/>
          <p:nvPr/>
        </p:nvGrpSpPr>
        <p:grpSpPr>
          <a:xfrm>
            <a:off x="503601" y="286775"/>
            <a:ext cx="8450790" cy="4732020"/>
            <a:chOff x="503601" y="286775"/>
            <a:chExt cx="8450790" cy="4732020"/>
          </a:xfrm>
        </p:grpSpPr>
        <p:sp>
          <p:nvSpPr>
            <p:cNvPr id="750" name="Google Shape;750;p14"/>
            <p:cNvSpPr/>
            <p:nvPr/>
          </p:nvSpPr>
          <p:spPr>
            <a:xfrm flipH="1">
              <a:off x="503601" y="49332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51" name="Google Shape;751;p14"/>
            <p:cNvGrpSpPr/>
            <p:nvPr/>
          </p:nvGrpSpPr>
          <p:grpSpPr>
            <a:xfrm>
              <a:off x="1257737" y="286775"/>
              <a:ext cx="7696654" cy="3366585"/>
              <a:chOff x="1257737" y="286775"/>
              <a:chExt cx="7696654" cy="3366585"/>
            </a:xfrm>
          </p:grpSpPr>
          <p:sp>
            <p:nvSpPr>
              <p:cNvPr id="752" name="Google Shape;752;p14"/>
              <p:cNvSpPr/>
              <p:nvPr/>
            </p:nvSpPr>
            <p:spPr>
              <a:xfrm flipH="1">
                <a:off x="8622610" y="877975"/>
                <a:ext cx="155646" cy="148760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1059" extrusionOk="0">
                    <a:moveTo>
                      <a:pt x="501" y="428"/>
                    </a:moveTo>
                    <a:cubicBezTo>
                      <a:pt x="512" y="428"/>
                      <a:pt x="524" y="428"/>
                      <a:pt x="548" y="440"/>
                    </a:cubicBezTo>
                    <a:cubicBezTo>
                      <a:pt x="560" y="440"/>
                      <a:pt x="572" y="440"/>
                      <a:pt x="596" y="452"/>
                    </a:cubicBezTo>
                    <a:cubicBezTo>
                      <a:pt x="608" y="452"/>
                      <a:pt x="620" y="463"/>
                      <a:pt x="632" y="463"/>
                    </a:cubicBezTo>
                    <a:cubicBezTo>
                      <a:pt x="632" y="475"/>
                      <a:pt x="643" y="475"/>
                      <a:pt x="643" y="487"/>
                    </a:cubicBezTo>
                    <a:cubicBezTo>
                      <a:pt x="643" y="487"/>
                      <a:pt x="655" y="487"/>
                      <a:pt x="655" y="499"/>
                    </a:cubicBezTo>
                    <a:lnTo>
                      <a:pt x="655" y="523"/>
                    </a:lnTo>
                    <a:cubicBezTo>
                      <a:pt x="655" y="523"/>
                      <a:pt x="655" y="523"/>
                      <a:pt x="655" y="535"/>
                    </a:cubicBezTo>
                    <a:lnTo>
                      <a:pt x="643" y="535"/>
                    </a:lnTo>
                    <a:cubicBezTo>
                      <a:pt x="643" y="535"/>
                      <a:pt x="632" y="523"/>
                      <a:pt x="620" y="511"/>
                    </a:cubicBezTo>
                    <a:cubicBezTo>
                      <a:pt x="596" y="487"/>
                      <a:pt x="572" y="475"/>
                      <a:pt x="536" y="475"/>
                    </a:cubicBezTo>
                    <a:cubicBezTo>
                      <a:pt x="532" y="471"/>
                      <a:pt x="527" y="470"/>
                      <a:pt x="521" y="470"/>
                    </a:cubicBezTo>
                    <a:cubicBezTo>
                      <a:pt x="510" y="470"/>
                      <a:pt x="497" y="475"/>
                      <a:pt x="489" y="475"/>
                    </a:cubicBezTo>
                    <a:lnTo>
                      <a:pt x="441" y="475"/>
                    </a:lnTo>
                    <a:cubicBezTo>
                      <a:pt x="441" y="463"/>
                      <a:pt x="441" y="463"/>
                      <a:pt x="453" y="463"/>
                    </a:cubicBezTo>
                    <a:lnTo>
                      <a:pt x="465" y="452"/>
                    </a:lnTo>
                    <a:cubicBezTo>
                      <a:pt x="465" y="452"/>
                      <a:pt x="477" y="440"/>
                      <a:pt x="477" y="440"/>
                    </a:cubicBezTo>
                    <a:cubicBezTo>
                      <a:pt x="489" y="440"/>
                      <a:pt x="501" y="440"/>
                      <a:pt x="501" y="428"/>
                    </a:cubicBezTo>
                    <a:close/>
                    <a:moveTo>
                      <a:pt x="543" y="0"/>
                    </a:moveTo>
                    <a:cubicBezTo>
                      <a:pt x="493" y="0"/>
                      <a:pt x="442" y="7"/>
                      <a:pt x="393" y="23"/>
                    </a:cubicBezTo>
                    <a:cubicBezTo>
                      <a:pt x="155" y="71"/>
                      <a:pt x="1" y="309"/>
                      <a:pt x="24" y="547"/>
                    </a:cubicBezTo>
                    <a:cubicBezTo>
                      <a:pt x="36" y="678"/>
                      <a:pt x="84" y="785"/>
                      <a:pt x="167" y="892"/>
                    </a:cubicBezTo>
                    <a:cubicBezTo>
                      <a:pt x="179" y="904"/>
                      <a:pt x="191" y="928"/>
                      <a:pt x="203" y="940"/>
                    </a:cubicBezTo>
                    <a:cubicBezTo>
                      <a:pt x="262" y="987"/>
                      <a:pt x="322" y="1023"/>
                      <a:pt x="393" y="1035"/>
                    </a:cubicBezTo>
                    <a:cubicBezTo>
                      <a:pt x="453" y="1059"/>
                      <a:pt x="512" y="1059"/>
                      <a:pt x="572" y="1059"/>
                    </a:cubicBezTo>
                    <a:cubicBezTo>
                      <a:pt x="643" y="1047"/>
                      <a:pt x="715" y="1035"/>
                      <a:pt x="786" y="999"/>
                    </a:cubicBezTo>
                    <a:cubicBezTo>
                      <a:pt x="834" y="975"/>
                      <a:pt x="882" y="940"/>
                      <a:pt x="929" y="904"/>
                    </a:cubicBezTo>
                    <a:cubicBezTo>
                      <a:pt x="1013" y="833"/>
                      <a:pt x="1072" y="725"/>
                      <a:pt x="1096" y="618"/>
                    </a:cubicBezTo>
                    <a:cubicBezTo>
                      <a:pt x="1108" y="487"/>
                      <a:pt x="1096" y="356"/>
                      <a:pt x="1013" y="249"/>
                    </a:cubicBezTo>
                    <a:cubicBezTo>
                      <a:pt x="977" y="190"/>
                      <a:pt x="929" y="142"/>
                      <a:pt x="870" y="94"/>
                    </a:cubicBezTo>
                    <a:cubicBezTo>
                      <a:pt x="822" y="71"/>
                      <a:pt x="774" y="47"/>
                      <a:pt x="715" y="23"/>
                    </a:cubicBezTo>
                    <a:cubicBezTo>
                      <a:pt x="663" y="10"/>
                      <a:pt x="603" y="0"/>
                      <a:pt x="54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3" name="Google Shape;753;p14"/>
              <p:cNvSpPr/>
              <p:nvPr/>
            </p:nvSpPr>
            <p:spPr>
              <a:xfrm flipH="1">
                <a:off x="8549860" y="286775"/>
                <a:ext cx="155646" cy="148760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1059" extrusionOk="0">
                    <a:moveTo>
                      <a:pt x="501" y="428"/>
                    </a:moveTo>
                    <a:cubicBezTo>
                      <a:pt x="512" y="428"/>
                      <a:pt x="524" y="428"/>
                      <a:pt x="548" y="440"/>
                    </a:cubicBezTo>
                    <a:cubicBezTo>
                      <a:pt x="560" y="440"/>
                      <a:pt x="572" y="440"/>
                      <a:pt x="596" y="452"/>
                    </a:cubicBezTo>
                    <a:cubicBezTo>
                      <a:pt x="608" y="452"/>
                      <a:pt x="620" y="463"/>
                      <a:pt x="632" y="463"/>
                    </a:cubicBezTo>
                    <a:cubicBezTo>
                      <a:pt x="632" y="475"/>
                      <a:pt x="643" y="475"/>
                      <a:pt x="643" y="487"/>
                    </a:cubicBezTo>
                    <a:cubicBezTo>
                      <a:pt x="643" y="487"/>
                      <a:pt x="655" y="487"/>
                      <a:pt x="655" y="499"/>
                    </a:cubicBezTo>
                    <a:lnTo>
                      <a:pt x="655" y="523"/>
                    </a:lnTo>
                    <a:cubicBezTo>
                      <a:pt x="655" y="523"/>
                      <a:pt x="655" y="523"/>
                      <a:pt x="655" y="535"/>
                    </a:cubicBezTo>
                    <a:lnTo>
                      <a:pt x="643" y="535"/>
                    </a:lnTo>
                    <a:cubicBezTo>
                      <a:pt x="643" y="535"/>
                      <a:pt x="632" y="523"/>
                      <a:pt x="620" y="511"/>
                    </a:cubicBezTo>
                    <a:cubicBezTo>
                      <a:pt x="596" y="487"/>
                      <a:pt x="572" y="475"/>
                      <a:pt x="536" y="475"/>
                    </a:cubicBezTo>
                    <a:cubicBezTo>
                      <a:pt x="532" y="471"/>
                      <a:pt x="527" y="470"/>
                      <a:pt x="521" y="470"/>
                    </a:cubicBezTo>
                    <a:cubicBezTo>
                      <a:pt x="510" y="470"/>
                      <a:pt x="497" y="475"/>
                      <a:pt x="489" y="475"/>
                    </a:cubicBezTo>
                    <a:lnTo>
                      <a:pt x="441" y="475"/>
                    </a:lnTo>
                    <a:cubicBezTo>
                      <a:pt x="441" y="463"/>
                      <a:pt x="441" y="463"/>
                      <a:pt x="453" y="463"/>
                    </a:cubicBezTo>
                    <a:lnTo>
                      <a:pt x="465" y="452"/>
                    </a:lnTo>
                    <a:cubicBezTo>
                      <a:pt x="465" y="452"/>
                      <a:pt x="477" y="440"/>
                      <a:pt x="477" y="440"/>
                    </a:cubicBezTo>
                    <a:cubicBezTo>
                      <a:pt x="489" y="440"/>
                      <a:pt x="501" y="440"/>
                      <a:pt x="501" y="428"/>
                    </a:cubicBezTo>
                    <a:close/>
                    <a:moveTo>
                      <a:pt x="543" y="0"/>
                    </a:moveTo>
                    <a:cubicBezTo>
                      <a:pt x="493" y="0"/>
                      <a:pt x="442" y="7"/>
                      <a:pt x="393" y="23"/>
                    </a:cubicBezTo>
                    <a:cubicBezTo>
                      <a:pt x="155" y="71"/>
                      <a:pt x="1" y="309"/>
                      <a:pt x="24" y="547"/>
                    </a:cubicBezTo>
                    <a:cubicBezTo>
                      <a:pt x="36" y="678"/>
                      <a:pt x="84" y="785"/>
                      <a:pt x="167" y="892"/>
                    </a:cubicBezTo>
                    <a:cubicBezTo>
                      <a:pt x="179" y="904"/>
                      <a:pt x="191" y="928"/>
                      <a:pt x="203" y="940"/>
                    </a:cubicBezTo>
                    <a:cubicBezTo>
                      <a:pt x="262" y="987"/>
                      <a:pt x="322" y="1023"/>
                      <a:pt x="393" y="1035"/>
                    </a:cubicBezTo>
                    <a:cubicBezTo>
                      <a:pt x="453" y="1059"/>
                      <a:pt x="512" y="1059"/>
                      <a:pt x="572" y="1059"/>
                    </a:cubicBezTo>
                    <a:cubicBezTo>
                      <a:pt x="643" y="1047"/>
                      <a:pt x="715" y="1035"/>
                      <a:pt x="786" y="999"/>
                    </a:cubicBezTo>
                    <a:cubicBezTo>
                      <a:pt x="834" y="975"/>
                      <a:pt x="882" y="940"/>
                      <a:pt x="929" y="904"/>
                    </a:cubicBezTo>
                    <a:cubicBezTo>
                      <a:pt x="1013" y="833"/>
                      <a:pt x="1072" y="725"/>
                      <a:pt x="1096" y="618"/>
                    </a:cubicBezTo>
                    <a:cubicBezTo>
                      <a:pt x="1108" y="487"/>
                      <a:pt x="1096" y="356"/>
                      <a:pt x="1013" y="249"/>
                    </a:cubicBezTo>
                    <a:cubicBezTo>
                      <a:pt x="977" y="190"/>
                      <a:pt x="929" y="142"/>
                      <a:pt x="870" y="94"/>
                    </a:cubicBezTo>
                    <a:cubicBezTo>
                      <a:pt x="822" y="71"/>
                      <a:pt x="774" y="47"/>
                      <a:pt x="715" y="23"/>
                    </a:cubicBezTo>
                    <a:cubicBezTo>
                      <a:pt x="663" y="10"/>
                      <a:pt x="603" y="0"/>
                      <a:pt x="54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4" name="Google Shape;754;p14"/>
              <p:cNvSpPr/>
              <p:nvPr/>
            </p:nvSpPr>
            <p:spPr>
              <a:xfrm flipH="1">
                <a:off x="8864873" y="496740"/>
                <a:ext cx="89518" cy="85551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1059" extrusionOk="0">
                    <a:moveTo>
                      <a:pt x="501" y="428"/>
                    </a:moveTo>
                    <a:cubicBezTo>
                      <a:pt x="512" y="428"/>
                      <a:pt x="524" y="428"/>
                      <a:pt x="548" y="440"/>
                    </a:cubicBezTo>
                    <a:cubicBezTo>
                      <a:pt x="560" y="440"/>
                      <a:pt x="572" y="440"/>
                      <a:pt x="596" y="452"/>
                    </a:cubicBezTo>
                    <a:cubicBezTo>
                      <a:pt x="608" y="452"/>
                      <a:pt x="620" y="463"/>
                      <a:pt x="632" y="463"/>
                    </a:cubicBezTo>
                    <a:cubicBezTo>
                      <a:pt x="632" y="475"/>
                      <a:pt x="643" y="475"/>
                      <a:pt x="643" y="487"/>
                    </a:cubicBezTo>
                    <a:cubicBezTo>
                      <a:pt x="643" y="487"/>
                      <a:pt x="655" y="487"/>
                      <a:pt x="655" y="499"/>
                    </a:cubicBezTo>
                    <a:lnTo>
                      <a:pt x="655" y="523"/>
                    </a:lnTo>
                    <a:cubicBezTo>
                      <a:pt x="655" y="523"/>
                      <a:pt x="655" y="523"/>
                      <a:pt x="655" y="535"/>
                    </a:cubicBezTo>
                    <a:lnTo>
                      <a:pt x="643" y="535"/>
                    </a:lnTo>
                    <a:cubicBezTo>
                      <a:pt x="643" y="535"/>
                      <a:pt x="632" y="523"/>
                      <a:pt x="620" y="511"/>
                    </a:cubicBezTo>
                    <a:cubicBezTo>
                      <a:pt x="596" y="487"/>
                      <a:pt x="572" y="475"/>
                      <a:pt x="536" y="475"/>
                    </a:cubicBezTo>
                    <a:cubicBezTo>
                      <a:pt x="532" y="471"/>
                      <a:pt x="527" y="470"/>
                      <a:pt x="521" y="470"/>
                    </a:cubicBezTo>
                    <a:cubicBezTo>
                      <a:pt x="510" y="470"/>
                      <a:pt x="497" y="475"/>
                      <a:pt x="489" y="475"/>
                    </a:cubicBezTo>
                    <a:lnTo>
                      <a:pt x="441" y="475"/>
                    </a:lnTo>
                    <a:cubicBezTo>
                      <a:pt x="441" y="463"/>
                      <a:pt x="441" y="463"/>
                      <a:pt x="453" y="463"/>
                    </a:cubicBezTo>
                    <a:lnTo>
                      <a:pt x="465" y="452"/>
                    </a:lnTo>
                    <a:cubicBezTo>
                      <a:pt x="465" y="452"/>
                      <a:pt x="477" y="440"/>
                      <a:pt x="477" y="440"/>
                    </a:cubicBezTo>
                    <a:cubicBezTo>
                      <a:pt x="489" y="440"/>
                      <a:pt x="501" y="440"/>
                      <a:pt x="501" y="428"/>
                    </a:cubicBezTo>
                    <a:close/>
                    <a:moveTo>
                      <a:pt x="543" y="0"/>
                    </a:moveTo>
                    <a:cubicBezTo>
                      <a:pt x="493" y="0"/>
                      <a:pt x="442" y="7"/>
                      <a:pt x="393" y="23"/>
                    </a:cubicBezTo>
                    <a:cubicBezTo>
                      <a:pt x="155" y="71"/>
                      <a:pt x="1" y="309"/>
                      <a:pt x="24" y="547"/>
                    </a:cubicBezTo>
                    <a:cubicBezTo>
                      <a:pt x="36" y="678"/>
                      <a:pt x="84" y="785"/>
                      <a:pt x="167" y="892"/>
                    </a:cubicBezTo>
                    <a:cubicBezTo>
                      <a:pt x="179" y="904"/>
                      <a:pt x="191" y="928"/>
                      <a:pt x="203" y="940"/>
                    </a:cubicBezTo>
                    <a:cubicBezTo>
                      <a:pt x="262" y="987"/>
                      <a:pt x="322" y="1023"/>
                      <a:pt x="393" y="1035"/>
                    </a:cubicBezTo>
                    <a:cubicBezTo>
                      <a:pt x="453" y="1059"/>
                      <a:pt x="512" y="1059"/>
                      <a:pt x="572" y="1059"/>
                    </a:cubicBezTo>
                    <a:cubicBezTo>
                      <a:pt x="643" y="1047"/>
                      <a:pt x="715" y="1035"/>
                      <a:pt x="786" y="999"/>
                    </a:cubicBezTo>
                    <a:cubicBezTo>
                      <a:pt x="834" y="975"/>
                      <a:pt x="882" y="940"/>
                      <a:pt x="929" y="904"/>
                    </a:cubicBezTo>
                    <a:cubicBezTo>
                      <a:pt x="1013" y="833"/>
                      <a:pt x="1072" y="725"/>
                      <a:pt x="1096" y="618"/>
                    </a:cubicBezTo>
                    <a:cubicBezTo>
                      <a:pt x="1108" y="487"/>
                      <a:pt x="1096" y="356"/>
                      <a:pt x="1013" y="249"/>
                    </a:cubicBezTo>
                    <a:cubicBezTo>
                      <a:pt x="977" y="190"/>
                      <a:pt x="929" y="142"/>
                      <a:pt x="870" y="94"/>
                    </a:cubicBezTo>
                    <a:cubicBezTo>
                      <a:pt x="822" y="71"/>
                      <a:pt x="774" y="47"/>
                      <a:pt x="715" y="23"/>
                    </a:cubicBezTo>
                    <a:cubicBezTo>
                      <a:pt x="663" y="10"/>
                      <a:pt x="603" y="0"/>
                      <a:pt x="54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755;p14"/>
              <p:cNvSpPr/>
              <p:nvPr/>
            </p:nvSpPr>
            <p:spPr>
              <a:xfrm flipH="1">
                <a:off x="8445260" y="3504600"/>
                <a:ext cx="155646" cy="148760"/>
              </a:xfrm>
              <a:custGeom>
                <a:avLst/>
                <a:gdLst/>
                <a:ahLst/>
                <a:cxnLst/>
                <a:rect l="l" t="t" r="r" b="b"/>
                <a:pathLst>
                  <a:path w="1108" h="1059" extrusionOk="0">
                    <a:moveTo>
                      <a:pt x="501" y="428"/>
                    </a:moveTo>
                    <a:cubicBezTo>
                      <a:pt x="512" y="428"/>
                      <a:pt x="524" y="428"/>
                      <a:pt x="548" y="440"/>
                    </a:cubicBezTo>
                    <a:cubicBezTo>
                      <a:pt x="560" y="440"/>
                      <a:pt x="572" y="440"/>
                      <a:pt x="596" y="452"/>
                    </a:cubicBezTo>
                    <a:cubicBezTo>
                      <a:pt x="608" y="452"/>
                      <a:pt x="620" y="463"/>
                      <a:pt x="632" y="463"/>
                    </a:cubicBezTo>
                    <a:cubicBezTo>
                      <a:pt x="632" y="475"/>
                      <a:pt x="643" y="475"/>
                      <a:pt x="643" y="487"/>
                    </a:cubicBezTo>
                    <a:cubicBezTo>
                      <a:pt x="643" y="487"/>
                      <a:pt x="655" y="487"/>
                      <a:pt x="655" y="499"/>
                    </a:cubicBezTo>
                    <a:lnTo>
                      <a:pt x="655" y="523"/>
                    </a:lnTo>
                    <a:cubicBezTo>
                      <a:pt x="655" y="523"/>
                      <a:pt x="655" y="523"/>
                      <a:pt x="655" y="535"/>
                    </a:cubicBezTo>
                    <a:lnTo>
                      <a:pt x="643" y="535"/>
                    </a:lnTo>
                    <a:cubicBezTo>
                      <a:pt x="643" y="535"/>
                      <a:pt x="632" y="523"/>
                      <a:pt x="620" y="511"/>
                    </a:cubicBezTo>
                    <a:cubicBezTo>
                      <a:pt x="596" y="487"/>
                      <a:pt x="572" y="475"/>
                      <a:pt x="536" y="475"/>
                    </a:cubicBezTo>
                    <a:cubicBezTo>
                      <a:pt x="532" y="471"/>
                      <a:pt x="527" y="470"/>
                      <a:pt x="521" y="470"/>
                    </a:cubicBezTo>
                    <a:cubicBezTo>
                      <a:pt x="510" y="470"/>
                      <a:pt x="497" y="475"/>
                      <a:pt x="489" y="475"/>
                    </a:cubicBezTo>
                    <a:lnTo>
                      <a:pt x="441" y="475"/>
                    </a:lnTo>
                    <a:cubicBezTo>
                      <a:pt x="441" y="463"/>
                      <a:pt x="441" y="463"/>
                      <a:pt x="453" y="463"/>
                    </a:cubicBezTo>
                    <a:lnTo>
                      <a:pt x="465" y="452"/>
                    </a:lnTo>
                    <a:cubicBezTo>
                      <a:pt x="465" y="452"/>
                      <a:pt x="477" y="440"/>
                      <a:pt x="477" y="440"/>
                    </a:cubicBezTo>
                    <a:cubicBezTo>
                      <a:pt x="489" y="440"/>
                      <a:pt x="501" y="440"/>
                      <a:pt x="501" y="428"/>
                    </a:cubicBezTo>
                    <a:close/>
                    <a:moveTo>
                      <a:pt x="543" y="0"/>
                    </a:moveTo>
                    <a:cubicBezTo>
                      <a:pt x="493" y="0"/>
                      <a:pt x="442" y="7"/>
                      <a:pt x="393" y="23"/>
                    </a:cubicBezTo>
                    <a:cubicBezTo>
                      <a:pt x="155" y="71"/>
                      <a:pt x="1" y="309"/>
                      <a:pt x="24" y="547"/>
                    </a:cubicBezTo>
                    <a:cubicBezTo>
                      <a:pt x="36" y="678"/>
                      <a:pt x="84" y="785"/>
                      <a:pt x="167" y="892"/>
                    </a:cubicBezTo>
                    <a:cubicBezTo>
                      <a:pt x="179" y="904"/>
                      <a:pt x="191" y="928"/>
                      <a:pt x="203" y="940"/>
                    </a:cubicBezTo>
                    <a:cubicBezTo>
                      <a:pt x="262" y="987"/>
                      <a:pt x="322" y="1023"/>
                      <a:pt x="393" y="1035"/>
                    </a:cubicBezTo>
                    <a:cubicBezTo>
                      <a:pt x="453" y="1059"/>
                      <a:pt x="512" y="1059"/>
                      <a:pt x="572" y="1059"/>
                    </a:cubicBezTo>
                    <a:cubicBezTo>
                      <a:pt x="643" y="1047"/>
                      <a:pt x="715" y="1035"/>
                      <a:pt x="786" y="999"/>
                    </a:cubicBezTo>
                    <a:cubicBezTo>
                      <a:pt x="834" y="975"/>
                      <a:pt x="882" y="940"/>
                      <a:pt x="929" y="904"/>
                    </a:cubicBezTo>
                    <a:cubicBezTo>
                      <a:pt x="1013" y="833"/>
                      <a:pt x="1072" y="725"/>
                      <a:pt x="1096" y="618"/>
                    </a:cubicBezTo>
                    <a:cubicBezTo>
                      <a:pt x="1108" y="487"/>
                      <a:pt x="1096" y="356"/>
                      <a:pt x="1013" y="249"/>
                    </a:cubicBezTo>
                    <a:cubicBezTo>
                      <a:pt x="977" y="190"/>
                      <a:pt x="929" y="142"/>
                      <a:pt x="870" y="94"/>
                    </a:cubicBezTo>
                    <a:cubicBezTo>
                      <a:pt x="822" y="71"/>
                      <a:pt x="774" y="47"/>
                      <a:pt x="715" y="23"/>
                    </a:cubicBezTo>
                    <a:cubicBezTo>
                      <a:pt x="663" y="10"/>
                      <a:pt x="603" y="0"/>
                      <a:pt x="54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6" name="Google Shape;756;p14"/>
              <p:cNvSpPr/>
              <p:nvPr/>
            </p:nvSpPr>
            <p:spPr>
              <a:xfrm>
                <a:off x="1257737" y="347803"/>
                <a:ext cx="147218" cy="152272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084" extrusionOk="0">
                    <a:moveTo>
                      <a:pt x="498" y="0"/>
                    </a:moveTo>
                    <a:cubicBezTo>
                      <a:pt x="375" y="0"/>
                      <a:pt x="244" y="50"/>
                      <a:pt x="155" y="149"/>
                    </a:cubicBezTo>
                    <a:cubicBezTo>
                      <a:pt x="60" y="244"/>
                      <a:pt x="24" y="375"/>
                      <a:pt x="24" y="506"/>
                    </a:cubicBezTo>
                    <a:cubicBezTo>
                      <a:pt x="24" y="530"/>
                      <a:pt x="24" y="554"/>
                      <a:pt x="36" y="577"/>
                    </a:cubicBezTo>
                    <a:cubicBezTo>
                      <a:pt x="12" y="637"/>
                      <a:pt x="0" y="708"/>
                      <a:pt x="24" y="780"/>
                    </a:cubicBezTo>
                    <a:cubicBezTo>
                      <a:pt x="60" y="875"/>
                      <a:pt x="131" y="970"/>
                      <a:pt x="226" y="1018"/>
                    </a:cubicBezTo>
                    <a:cubicBezTo>
                      <a:pt x="304" y="1063"/>
                      <a:pt x="393" y="1084"/>
                      <a:pt x="484" y="1084"/>
                    </a:cubicBezTo>
                    <a:cubicBezTo>
                      <a:pt x="586" y="1084"/>
                      <a:pt x="691" y="1057"/>
                      <a:pt x="786" y="1006"/>
                    </a:cubicBezTo>
                    <a:cubicBezTo>
                      <a:pt x="929" y="923"/>
                      <a:pt x="1024" y="780"/>
                      <a:pt x="1036" y="601"/>
                    </a:cubicBezTo>
                    <a:cubicBezTo>
                      <a:pt x="1048" y="458"/>
                      <a:pt x="976" y="316"/>
                      <a:pt x="893" y="208"/>
                    </a:cubicBezTo>
                    <a:cubicBezTo>
                      <a:pt x="822" y="113"/>
                      <a:pt x="702" y="30"/>
                      <a:pt x="572" y="6"/>
                    </a:cubicBezTo>
                    <a:cubicBezTo>
                      <a:pt x="548" y="2"/>
                      <a:pt x="523" y="0"/>
                      <a:pt x="4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57" name="Google Shape;757;p14"/>
          <p:cNvGrpSpPr/>
          <p:nvPr/>
        </p:nvGrpSpPr>
        <p:grpSpPr>
          <a:xfrm>
            <a:off x="179093" y="4388915"/>
            <a:ext cx="8733977" cy="652637"/>
            <a:chOff x="179093" y="4388915"/>
            <a:chExt cx="8733977" cy="652637"/>
          </a:xfrm>
        </p:grpSpPr>
        <p:sp>
          <p:nvSpPr>
            <p:cNvPr id="758" name="Google Shape;758;p14"/>
            <p:cNvSpPr/>
            <p:nvPr/>
          </p:nvSpPr>
          <p:spPr>
            <a:xfrm flipH="1">
              <a:off x="179093" y="4388915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14"/>
            <p:cNvSpPr/>
            <p:nvPr/>
          </p:nvSpPr>
          <p:spPr>
            <a:xfrm>
              <a:off x="8528168" y="469247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11">
    <p:spTree>
      <p:nvGrpSpPr>
        <p:cNvPr id="1" name="Shape 7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" name="Google Shape;761;p15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762" name="Google Shape;762;p15"/>
          <p:cNvGrpSpPr/>
          <p:nvPr/>
        </p:nvGrpSpPr>
        <p:grpSpPr>
          <a:xfrm>
            <a:off x="186983" y="675958"/>
            <a:ext cx="8763439" cy="4336240"/>
            <a:chOff x="186983" y="675958"/>
            <a:chExt cx="8763439" cy="4336240"/>
          </a:xfrm>
        </p:grpSpPr>
        <p:sp>
          <p:nvSpPr>
            <p:cNvPr id="763" name="Google Shape;763;p15"/>
            <p:cNvSpPr/>
            <p:nvPr/>
          </p:nvSpPr>
          <p:spPr>
            <a:xfrm flipH="1">
              <a:off x="186983" y="4663124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15"/>
            <p:cNvSpPr/>
            <p:nvPr/>
          </p:nvSpPr>
          <p:spPr>
            <a:xfrm rot="10800000">
              <a:off x="8565521" y="675958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5" name="Google Shape;765;p15"/>
          <p:cNvGrpSpPr/>
          <p:nvPr/>
        </p:nvGrpSpPr>
        <p:grpSpPr>
          <a:xfrm>
            <a:off x="221862" y="124009"/>
            <a:ext cx="8735155" cy="4895482"/>
            <a:chOff x="221862" y="124009"/>
            <a:chExt cx="8735155" cy="4895482"/>
          </a:xfrm>
        </p:grpSpPr>
        <p:sp>
          <p:nvSpPr>
            <p:cNvPr id="766" name="Google Shape;766;p15"/>
            <p:cNvSpPr/>
            <p:nvPr/>
          </p:nvSpPr>
          <p:spPr>
            <a:xfrm>
              <a:off x="8801371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15"/>
            <p:cNvSpPr/>
            <p:nvPr/>
          </p:nvSpPr>
          <p:spPr>
            <a:xfrm>
              <a:off x="470746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15"/>
            <p:cNvSpPr/>
            <p:nvPr/>
          </p:nvSpPr>
          <p:spPr>
            <a:xfrm>
              <a:off x="221862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15"/>
            <p:cNvSpPr/>
            <p:nvPr/>
          </p:nvSpPr>
          <p:spPr>
            <a:xfrm>
              <a:off x="416221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15"/>
            <p:cNvSpPr/>
            <p:nvPr/>
          </p:nvSpPr>
          <p:spPr>
            <a:xfrm rot="10800000">
              <a:off x="8587153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15"/>
            <p:cNvSpPr/>
            <p:nvPr/>
          </p:nvSpPr>
          <p:spPr>
            <a:xfrm rot="10800000">
              <a:off x="8526742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15"/>
            <p:cNvSpPr/>
            <p:nvPr/>
          </p:nvSpPr>
          <p:spPr>
            <a:xfrm rot="10800000">
              <a:off x="8402746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15"/>
            <p:cNvSpPr/>
            <p:nvPr/>
          </p:nvSpPr>
          <p:spPr>
            <a:xfrm>
              <a:off x="8633972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74" name="Google Shape;774;p15"/>
          <p:cNvGrpSpPr/>
          <p:nvPr/>
        </p:nvGrpSpPr>
        <p:grpSpPr>
          <a:xfrm>
            <a:off x="-2085137" y="-158825"/>
            <a:ext cx="10819504" cy="7680171"/>
            <a:chOff x="-2085137" y="-158825"/>
            <a:chExt cx="10819504" cy="7680171"/>
          </a:xfrm>
        </p:grpSpPr>
        <p:sp>
          <p:nvSpPr>
            <p:cNvPr id="775" name="Google Shape;775;p15"/>
            <p:cNvSpPr/>
            <p:nvPr/>
          </p:nvSpPr>
          <p:spPr>
            <a:xfrm>
              <a:off x="-189100" y="-158825"/>
              <a:ext cx="7480150" cy="914325"/>
            </a:xfrm>
            <a:custGeom>
              <a:avLst/>
              <a:gdLst/>
              <a:ahLst/>
              <a:cxnLst/>
              <a:rect l="l" t="t" r="r" b="b"/>
              <a:pathLst>
                <a:path w="299206" h="36573" extrusionOk="0">
                  <a:moveTo>
                    <a:pt x="0" y="33563"/>
                  </a:moveTo>
                  <a:cubicBezTo>
                    <a:pt x="2288" y="33976"/>
                    <a:pt x="6897" y="37949"/>
                    <a:pt x="13730" y="36042"/>
                  </a:cubicBezTo>
                  <a:cubicBezTo>
                    <a:pt x="20563" y="34135"/>
                    <a:pt x="30861" y="25236"/>
                    <a:pt x="41000" y="22121"/>
                  </a:cubicBezTo>
                  <a:cubicBezTo>
                    <a:pt x="51139" y="19006"/>
                    <a:pt x="64456" y="17162"/>
                    <a:pt x="74563" y="17353"/>
                  </a:cubicBezTo>
                  <a:cubicBezTo>
                    <a:pt x="84670" y="17544"/>
                    <a:pt x="90454" y="23964"/>
                    <a:pt x="101642" y="23265"/>
                  </a:cubicBezTo>
                  <a:cubicBezTo>
                    <a:pt x="112830" y="22566"/>
                    <a:pt x="128690" y="14461"/>
                    <a:pt x="141689" y="13158"/>
                  </a:cubicBezTo>
                  <a:cubicBezTo>
                    <a:pt x="154688" y="11855"/>
                    <a:pt x="163047" y="15065"/>
                    <a:pt x="179638" y="15446"/>
                  </a:cubicBezTo>
                  <a:cubicBezTo>
                    <a:pt x="196229" y="15827"/>
                    <a:pt x="221305" y="18020"/>
                    <a:pt x="241233" y="15446"/>
                  </a:cubicBezTo>
                  <a:cubicBezTo>
                    <a:pt x="261161" y="12872"/>
                    <a:pt x="289544" y="2574"/>
                    <a:pt x="299206" y="0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776" name="Google Shape;776;p15"/>
            <p:cNvGrpSpPr/>
            <p:nvPr/>
          </p:nvGrpSpPr>
          <p:grpSpPr>
            <a:xfrm rot="900121">
              <a:off x="5973900" y="4760880"/>
              <a:ext cx="2481575" cy="2481575"/>
              <a:chOff x="2530475" y="1998650"/>
              <a:chExt cx="2100600" cy="2100600"/>
            </a:xfrm>
          </p:grpSpPr>
          <p:cxnSp>
            <p:nvCxnSpPr>
              <p:cNvPr id="777" name="Google Shape;777;p15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778" name="Google Shape;778;p15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779" name="Google Shape;779;p15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0" name="Google Shape;780;p15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1" name="Google Shape;781;p15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2" name="Google Shape;782;p15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3" name="Google Shape;783;p15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4" name="Google Shape;784;p15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5" name="Google Shape;785;p15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6" name="Google Shape;786;p15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7" name="Google Shape;787;p15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8" name="Google Shape;788;p15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89" name="Google Shape;789;p15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90" name="Google Shape;790;p15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91" name="Google Shape;791;p15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92" name="Google Shape;792;p15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93" name="Google Shape;793;p15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94" name="Google Shape;794;p15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795" name="Google Shape;795;p15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796" name="Google Shape;796;p15"/>
            <p:cNvGrpSpPr/>
            <p:nvPr/>
          </p:nvGrpSpPr>
          <p:grpSpPr>
            <a:xfrm rot="-484102">
              <a:off x="-1923279" y="1408231"/>
              <a:ext cx="2481425" cy="2481425"/>
              <a:chOff x="2530475" y="1998650"/>
              <a:chExt cx="2100600" cy="2100600"/>
            </a:xfrm>
          </p:grpSpPr>
          <p:cxnSp>
            <p:nvCxnSpPr>
              <p:cNvPr id="797" name="Google Shape;797;p15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798" name="Google Shape;798;p15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799" name="Google Shape;799;p15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0" name="Google Shape;800;p15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1" name="Google Shape;801;p15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2" name="Google Shape;802;p15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3" name="Google Shape;803;p15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4" name="Google Shape;804;p15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5" name="Google Shape;805;p15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6" name="Google Shape;806;p15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7" name="Google Shape;807;p15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8" name="Google Shape;808;p15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09" name="Google Shape;809;p15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10" name="Google Shape;810;p15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11" name="Google Shape;811;p15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12" name="Google Shape;812;p15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13" name="Google Shape;813;p15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14" name="Google Shape;814;p15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15" name="Google Shape;815;p15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11_1"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Google Shape;817;p16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18" name="Google Shape;818;p16"/>
          <p:cNvGrpSpPr/>
          <p:nvPr/>
        </p:nvGrpSpPr>
        <p:grpSpPr>
          <a:xfrm>
            <a:off x="186983" y="124009"/>
            <a:ext cx="8735155" cy="4895482"/>
            <a:chOff x="186983" y="124009"/>
            <a:chExt cx="8735155" cy="4895482"/>
          </a:xfrm>
        </p:grpSpPr>
        <p:sp>
          <p:nvSpPr>
            <p:cNvPr id="819" name="Google Shape;819;p16"/>
            <p:cNvSpPr/>
            <p:nvPr/>
          </p:nvSpPr>
          <p:spPr>
            <a:xfrm flipH="1">
              <a:off x="186983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16"/>
            <p:cNvSpPr/>
            <p:nvPr/>
          </p:nvSpPr>
          <p:spPr>
            <a:xfrm flipH="1">
              <a:off x="449624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16"/>
            <p:cNvSpPr/>
            <p:nvPr/>
          </p:nvSpPr>
          <p:spPr>
            <a:xfrm rot="10800000" flipH="1">
              <a:off x="409629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Google Shape;822;p16"/>
            <p:cNvSpPr/>
            <p:nvPr/>
          </p:nvSpPr>
          <p:spPr>
            <a:xfrm rot="10800000" flipH="1">
              <a:off x="556854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16"/>
            <p:cNvSpPr/>
            <p:nvPr/>
          </p:nvSpPr>
          <p:spPr>
            <a:xfrm rot="10800000" flipH="1">
              <a:off x="545403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16"/>
            <p:cNvSpPr/>
            <p:nvPr/>
          </p:nvSpPr>
          <p:spPr>
            <a:xfrm flipH="1">
              <a:off x="8517608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16"/>
            <p:cNvSpPr/>
            <p:nvPr/>
          </p:nvSpPr>
          <p:spPr>
            <a:xfrm flipH="1">
              <a:off x="8832620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16"/>
            <p:cNvSpPr/>
            <p:nvPr/>
          </p:nvSpPr>
          <p:spPr>
            <a:xfrm flipH="1">
              <a:off x="8572133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7" name="Google Shape;827;p16"/>
          <p:cNvGrpSpPr/>
          <p:nvPr/>
        </p:nvGrpSpPr>
        <p:grpSpPr>
          <a:xfrm>
            <a:off x="193578" y="675958"/>
            <a:ext cx="8763439" cy="4336240"/>
            <a:chOff x="193578" y="675958"/>
            <a:chExt cx="8763439" cy="4336240"/>
          </a:xfrm>
        </p:grpSpPr>
        <p:sp>
          <p:nvSpPr>
            <p:cNvPr id="828" name="Google Shape;828;p16"/>
            <p:cNvSpPr/>
            <p:nvPr/>
          </p:nvSpPr>
          <p:spPr>
            <a:xfrm rot="10800000" flipH="1">
              <a:off x="193578" y="675958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16"/>
            <p:cNvSpPr/>
            <p:nvPr/>
          </p:nvSpPr>
          <p:spPr>
            <a:xfrm>
              <a:off x="8572115" y="4663124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30" name="Google Shape;830;p16"/>
          <p:cNvGrpSpPr/>
          <p:nvPr/>
        </p:nvGrpSpPr>
        <p:grpSpPr>
          <a:xfrm>
            <a:off x="-2092891" y="454088"/>
            <a:ext cx="13423843" cy="4850427"/>
            <a:chOff x="-2092891" y="454088"/>
            <a:chExt cx="13423843" cy="4850427"/>
          </a:xfrm>
        </p:grpSpPr>
        <p:sp>
          <p:nvSpPr>
            <p:cNvPr id="831" name="Google Shape;831;p16"/>
            <p:cNvSpPr/>
            <p:nvPr/>
          </p:nvSpPr>
          <p:spPr>
            <a:xfrm>
              <a:off x="788225" y="4739765"/>
              <a:ext cx="7933050" cy="564750"/>
            </a:xfrm>
            <a:custGeom>
              <a:avLst/>
              <a:gdLst/>
              <a:ahLst/>
              <a:cxnLst/>
              <a:rect l="l" t="t" r="r" b="b"/>
              <a:pathLst>
                <a:path w="317322" h="22590" extrusionOk="0">
                  <a:moveTo>
                    <a:pt x="0" y="22590"/>
                  </a:moveTo>
                  <a:cubicBezTo>
                    <a:pt x="4481" y="20620"/>
                    <a:pt x="11314" y="12356"/>
                    <a:pt x="26888" y="10767"/>
                  </a:cubicBezTo>
                  <a:cubicBezTo>
                    <a:pt x="42462" y="9178"/>
                    <a:pt x="73196" y="14835"/>
                    <a:pt x="93442" y="13055"/>
                  </a:cubicBezTo>
                  <a:cubicBezTo>
                    <a:pt x="113688" y="11275"/>
                    <a:pt x="127704" y="786"/>
                    <a:pt x="148363" y="87"/>
                  </a:cubicBezTo>
                  <a:cubicBezTo>
                    <a:pt x="169022" y="-612"/>
                    <a:pt x="196991" y="8542"/>
                    <a:pt x="217396" y="8860"/>
                  </a:cubicBezTo>
                  <a:cubicBezTo>
                    <a:pt x="237801" y="9178"/>
                    <a:pt x="254138" y="-199"/>
                    <a:pt x="270792" y="1994"/>
                  </a:cubicBezTo>
                  <a:cubicBezTo>
                    <a:pt x="287446" y="4187"/>
                    <a:pt x="309567" y="18681"/>
                    <a:pt x="317322" y="22018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832" name="Google Shape;832;p16"/>
            <p:cNvGrpSpPr/>
            <p:nvPr/>
          </p:nvGrpSpPr>
          <p:grpSpPr>
            <a:xfrm rot="531761">
              <a:off x="-1916551" y="1746839"/>
              <a:ext cx="2481448" cy="2481448"/>
              <a:chOff x="2530475" y="1998650"/>
              <a:chExt cx="2100600" cy="2100600"/>
            </a:xfrm>
          </p:grpSpPr>
          <p:cxnSp>
            <p:nvCxnSpPr>
              <p:cNvPr id="833" name="Google Shape;833;p16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834" name="Google Shape;834;p16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835" name="Google Shape;835;p16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36" name="Google Shape;836;p16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37" name="Google Shape;837;p16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38" name="Google Shape;838;p16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39" name="Google Shape;839;p16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0" name="Google Shape;840;p16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1" name="Google Shape;841;p16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2" name="Google Shape;842;p16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3" name="Google Shape;843;p16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4" name="Google Shape;844;p16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5" name="Google Shape;845;p16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6" name="Google Shape;846;p16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7" name="Google Shape;847;p16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8" name="Google Shape;848;p16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49" name="Google Shape;849;p16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50" name="Google Shape;850;p16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51" name="Google Shape;851;p16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852" name="Google Shape;852;p16"/>
            <p:cNvGrpSpPr/>
            <p:nvPr/>
          </p:nvGrpSpPr>
          <p:grpSpPr>
            <a:xfrm rot="-680479">
              <a:off x="8629825" y="673846"/>
              <a:ext cx="2481368" cy="2481368"/>
              <a:chOff x="2530475" y="1998650"/>
              <a:chExt cx="2100600" cy="2100600"/>
            </a:xfrm>
          </p:grpSpPr>
          <p:cxnSp>
            <p:nvCxnSpPr>
              <p:cNvPr id="853" name="Google Shape;853;p16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854" name="Google Shape;854;p16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855" name="Google Shape;855;p16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56" name="Google Shape;856;p16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57" name="Google Shape;857;p16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58" name="Google Shape;858;p16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59" name="Google Shape;859;p16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0" name="Google Shape;860;p16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1" name="Google Shape;861;p16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2" name="Google Shape;862;p16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3" name="Google Shape;863;p16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4" name="Google Shape;864;p16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5" name="Google Shape;865;p16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6" name="Google Shape;866;p16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7" name="Google Shape;867;p16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8" name="Google Shape;868;p16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69" name="Google Shape;869;p16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70" name="Google Shape;870;p16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71" name="Google Shape;871;p16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11_1_1">
    <p:spTree>
      <p:nvGrpSpPr>
        <p:cNvPr id="1" name="Shape 8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" name="Google Shape;873;p17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74" name="Google Shape;874;p17"/>
          <p:cNvGrpSpPr/>
          <p:nvPr/>
        </p:nvGrpSpPr>
        <p:grpSpPr>
          <a:xfrm>
            <a:off x="104561" y="709115"/>
            <a:ext cx="8873889" cy="3695712"/>
            <a:chOff x="104561" y="709115"/>
            <a:chExt cx="8873889" cy="3695712"/>
          </a:xfrm>
        </p:grpSpPr>
        <p:sp>
          <p:nvSpPr>
            <p:cNvPr id="875" name="Google Shape;875;p17"/>
            <p:cNvSpPr/>
            <p:nvPr/>
          </p:nvSpPr>
          <p:spPr>
            <a:xfrm>
              <a:off x="104561" y="4055752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17"/>
            <p:cNvSpPr/>
            <p:nvPr/>
          </p:nvSpPr>
          <p:spPr>
            <a:xfrm flipH="1">
              <a:off x="8593548" y="709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77" name="Google Shape;877;p17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878" name="Google Shape;878;p17"/>
            <p:cNvSpPr/>
            <p:nvPr/>
          </p:nvSpPr>
          <p:spPr>
            <a:xfrm>
              <a:off x="467837" y="39701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17"/>
            <p:cNvSpPr/>
            <p:nvPr/>
          </p:nvSpPr>
          <p:spPr>
            <a:xfrm>
              <a:off x="713236" y="465575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17"/>
            <p:cNvSpPr/>
            <p:nvPr/>
          </p:nvSpPr>
          <p:spPr>
            <a:xfrm flipH="1">
              <a:off x="8755731" y="184490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17"/>
            <p:cNvSpPr/>
            <p:nvPr/>
          </p:nvSpPr>
          <p:spPr>
            <a:xfrm flipH="1">
              <a:off x="8290507" y="30210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17"/>
            <p:cNvSpPr/>
            <p:nvPr/>
          </p:nvSpPr>
          <p:spPr>
            <a:xfrm flipH="1">
              <a:off x="7883116" y="153362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17"/>
            <p:cNvSpPr/>
            <p:nvPr/>
          </p:nvSpPr>
          <p:spPr>
            <a:xfrm>
              <a:off x="320612" y="4804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4" name="Google Shape;884;p17"/>
          <p:cNvGrpSpPr/>
          <p:nvPr/>
        </p:nvGrpSpPr>
        <p:grpSpPr>
          <a:xfrm>
            <a:off x="-2004421" y="-1162384"/>
            <a:ext cx="13117750" cy="7167046"/>
            <a:chOff x="-2004421" y="-1162384"/>
            <a:chExt cx="13117750" cy="7167046"/>
          </a:xfrm>
        </p:grpSpPr>
        <p:sp>
          <p:nvSpPr>
            <p:cNvPr id="885" name="Google Shape;885;p17"/>
            <p:cNvSpPr/>
            <p:nvPr/>
          </p:nvSpPr>
          <p:spPr>
            <a:xfrm>
              <a:off x="1377567" y="-154266"/>
              <a:ext cx="6328400" cy="518175"/>
            </a:xfrm>
            <a:custGeom>
              <a:avLst/>
              <a:gdLst/>
              <a:ahLst/>
              <a:cxnLst/>
              <a:rect l="l" t="t" r="r" b="b"/>
              <a:pathLst>
                <a:path w="253136" h="20727" extrusionOk="0">
                  <a:moveTo>
                    <a:pt x="253136" y="199"/>
                  </a:moveTo>
                  <a:cubicBezTo>
                    <a:pt x="251007" y="1979"/>
                    <a:pt x="245349" y="8145"/>
                    <a:pt x="240359" y="10878"/>
                  </a:cubicBezTo>
                  <a:cubicBezTo>
                    <a:pt x="235369" y="13611"/>
                    <a:pt x="233081" y="16631"/>
                    <a:pt x="223196" y="16599"/>
                  </a:cubicBezTo>
                  <a:cubicBezTo>
                    <a:pt x="213312" y="16567"/>
                    <a:pt x="199613" y="10020"/>
                    <a:pt x="181052" y="10687"/>
                  </a:cubicBezTo>
                  <a:cubicBezTo>
                    <a:pt x="162491" y="11355"/>
                    <a:pt x="138876" y="21589"/>
                    <a:pt x="111828" y="20604"/>
                  </a:cubicBezTo>
                  <a:cubicBezTo>
                    <a:pt x="84781" y="19619"/>
                    <a:pt x="37042" y="8177"/>
                    <a:pt x="18767" y="4776"/>
                  </a:cubicBezTo>
                  <a:cubicBezTo>
                    <a:pt x="492" y="1375"/>
                    <a:pt x="5292" y="835"/>
                    <a:pt x="2177" y="199"/>
                  </a:cubicBezTo>
                  <a:cubicBezTo>
                    <a:pt x="-938" y="-437"/>
                    <a:pt x="429" y="835"/>
                    <a:pt x="79" y="962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886" name="Google Shape;886;p17"/>
            <p:cNvGrpSpPr/>
            <p:nvPr/>
          </p:nvGrpSpPr>
          <p:grpSpPr>
            <a:xfrm rot="899916">
              <a:off x="8353201" y="3244535"/>
              <a:ext cx="2481318" cy="2481318"/>
              <a:chOff x="2530475" y="1998650"/>
              <a:chExt cx="2100600" cy="2100600"/>
            </a:xfrm>
          </p:grpSpPr>
          <p:cxnSp>
            <p:nvCxnSpPr>
              <p:cNvPr id="887" name="Google Shape;887;p17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888" name="Google Shape;888;p17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889" name="Google Shape;889;p17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0" name="Google Shape;890;p17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1" name="Google Shape;891;p17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2" name="Google Shape;892;p17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3" name="Google Shape;893;p17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4" name="Google Shape;894;p17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5" name="Google Shape;895;p17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6" name="Google Shape;896;p17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7" name="Google Shape;897;p17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8" name="Google Shape;898;p17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99" name="Google Shape;899;p17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0" name="Google Shape;900;p17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1" name="Google Shape;901;p17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7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7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7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7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06" name="Google Shape;906;p17"/>
            <p:cNvGrpSpPr/>
            <p:nvPr/>
          </p:nvGrpSpPr>
          <p:grpSpPr>
            <a:xfrm rot="900121">
              <a:off x="-1725529" y="-883492"/>
              <a:ext cx="2481575" cy="2481575"/>
              <a:chOff x="2530475" y="1998650"/>
              <a:chExt cx="2100600" cy="2100600"/>
            </a:xfrm>
          </p:grpSpPr>
          <p:cxnSp>
            <p:nvCxnSpPr>
              <p:cNvPr id="907" name="Google Shape;907;p17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908" name="Google Shape;908;p17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909" name="Google Shape;909;p17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0" name="Google Shape;910;p17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1" name="Google Shape;911;p17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7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7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7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7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7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7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7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9" name="Google Shape;919;p17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0" name="Google Shape;920;p17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1" name="Google Shape;921;p17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7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7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7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7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" name="Google Shape;927;p18"/>
          <p:cNvSpPr txBox="1">
            <a:spLocks noGrp="1"/>
          </p:cNvSpPr>
          <p:nvPr>
            <p:ph type="title"/>
          </p:nvPr>
        </p:nvSpPr>
        <p:spPr>
          <a:xfrm>
            <a:off x="1882813" y="3141275"/>
            <a:ext cx="53784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928" name="Google Shape;928;p18"/>
          <p:cNvSpPr txBox="1">
            <a:spLocks noGrp="1"/>
          </p:cNvSpPr>
          <p:nvPr>
            <p:ph type="subTitle" idx="1"/>
          </p:nvPr>
        </p:nvSpPr>
        <p:spPr>
          <a:xfrm>
            <a:off x="1226388" y="1453525"/>
            <a:ext cx="6691200" cy="1863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grpSp>
        <p:nvGrpSpPr>
          <p:cNvPr id="929" name="Google Shape;929;p18"/>
          <p:cNvGrpSpPr/>
          <p:nvPr/>
        </p:nvGrpSpPr>
        <p:grpSpPr>
          <a:xfrm>
            <a:off x="193578" y="675958"/>
            <a:ext cx="8763439" cy="4336240"/>
            <a:chOff x="193578" y="675958"/>
            <a:chExt cx="8763439" cy="4336240"/>
          </a:xfrm>
        </p:grpSpPr>
        <p:sp>
          <p:nvSpPr>
            <p:cNvPr id="930" name="Google Shape;930;p18"/>
            <p:cNvSpPr/>
            <p:nvPr/>
          </p:nvSpPr>
          <p:spPr>
            <a:xfrm>
              <a:off x="8572115" y="4663124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18"/>
            <p:cNvSpPr/>
            <p:nvPr/>
          </p:nvSpPr>
          <p:spPr>
            <a:xfrm rot="10800000" flipH="1">
              <a:off x="193578" y="675958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32" name="Google Shape;932;p18"/>
          <p:cNvGrpSpPr/>
          <p:nvPr/>
        </p:nvGrpSpPr>
        <p:grpSpPr>
          <a:xfrm>
            <a:off x="186983" y="124009"/>
            <a:ext cx="8735155" cy="4895482"/>
            <a:chOff x="186983" y="124009"/>
            <a:chExt cx="8735155" cy="4895482"/>
          </a:xfrm>
        </p:grpSpPr>
        <p:sp>
          <p:nvSpPr>
            <p:cNvPr id="933" name="Google Shape;933;p18"/>
            <p:cNvSpPr/>
            <p:nvPr/>
          </p:nvSpPr>
          <p:spPr>
            <a:xfrm flipH="1">
              <a:off x="8517608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18"/>
            <p:cNvSpPr/>
            <p:nvPr/>
          </p:nvSpPr>
          <p:spPr>
            <a:xfrm flipH="1">
              <a:off x="8832620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18"/>
            <p:cNvSpPr/>
            <p:nvPr/>
          </p:nvSpPr>
          <p:spPr>
            <a:xfrm flipH="1">
              <a:off x="8572133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18"/>
            <p:cNvSpPr/>
            <p:nvPr/>
          </p:nvSpPr>
          <p:spPr>
            <a:xfrm flipH="1">
              <a:off x="186983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18"/>
            <p:cNvSpPr/>
            <p:nvPr/>
          </p:nvSpPr>
          <p:spPr>
            <a:xfrm flipH="1">
              <a:off x="449624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18"/>
            <p:cNvSpPr/>
            <p:nvPr/>
          </p:nvSpPr>
          <p:spPr>
            <a:xfrm rot="10800000" flipH="1">
              <a:off x="409629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18"/>
            <p:cNvSpPr/>
            <p:nvPr/>
          </p:nvSpPr>
          <p:spPr>
            <a:xfrm rot="10800000" flipH="1">
              <a:off x="556854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18"/>
            <p:cNvSpPr/>
            <p:nvPr/>
          </p:nvSpPr>
          <p:spPr>
            <a:xfrm rot="10800000" flipH="1">
              <a:off x="545403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41" name="Google Shape;941;p18"/>
          <p:cNvGrpSpPr/>
          <p:nvPr/>
        </p:nvGrpSpPr>
        <p:grpSpPr>
          <a:xfrm>
            <a:off x="-2295984" y="771087"/>
            <a:ext cx="13582563" cy="4447685"/>
            <a:chOff x="-2295984" y="771087"/>
            <a:chExt cx="13582563" cy="4447685"/>
          </a:xfrm>
        </p:grpSpPr>
        <p:sp>
          <p:nvSpPr>
            <p:cNvPr id="942" name="Google Shape;942;p18"/>
            <p:cNvSpPr/>
            <p:nvPr/>
          </p:nvSpPr>
          <p:spPr>
            <a:xfrm>
              <a:off x="850200" y="4262522"/>
              <a:ext cx="7832950" cy="956250"/>
            </a:xfrm>
            <a:custGeom>
              <a:avLst/>
              <a:gdLst/>
              <a:ahLst/>
              <a:cxnLst/>
              <a:rect l="l" t="t" r="r" b="b"/>
              <a:pathLst>
                <a:path w="313318" h="38250" extrusionOk="0">
                  <a:moveTo>
                    <a:pt x="0" y="38250"/>
                  </a:moveTo>
                  <a:cubicBezTo>
                    <a:pt x="8931" y="34786"/>
                    <a:pt x="34866" y="19435"/>
                    <a:pt x="53586" y="17464"/>
                  </a:cubicBezTo>
                  <a:cubicBezTo>
                    <a:pt x="72306" y="15494"/>
                    <a:pt x="89374" y="29319"/>
                    <a:pt x="112321" y="26427"/>
                  </a:cubicBezTo>
                  <a:cubicBezTo>
                    <a:pt x="135269" y="23535"/>
                    <a:pt x="166830" y="1541"/>
                    <a:pt x="191271" y="111"/>
                  </a:cubicBezTo>
                  <a:cubicBezTo>
                    <a:pt x="215712" y="-1319"/>
                    <a:pt x="243840" y="14572"/>
                    <a:pt x="258969" y="17846"/>
                  </a:cubicBezTo>
                  <a:cubicBezTo>
                    <a:pt x="274098" y="21120"/>
                    <a:pt x="272985" y="16479"/>
                    <a:pt x="282043" y="19753"/>
                  </a:cubicBezTo>
                  <a:cubicBezTo>
                    <a:pt x="291101" y="23027"/>
                    <a:pt x="308106" y="34532"/>
                    <a:pt x="313318" y="37488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943" name="Google Shape;943;p18"/>
            <p:cNvGrpSpPr/>
            <p:nvPr/>
          </p:nvGrpSpPr>
          <p:grpSpPr>
            <a:xfrm rot="1800033">
              <a:off x="-1841814" y="1225257"/>
              <a:ext cx="2481608" cy="2481608"/>
              <a:chOff x="2530475" y="1998650"/>
              <a:chExt cx="2100600" cy="2100600"/>
            </a:xfrm>
          </p:grpSpPr>
          <p:cxnSp>
            <p:nvCxnSpPr>
              <p:cNvPr id="944" name="Google Shape;944;p18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945" name="Google Shape;945;p18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946" name="Google Shape;946;p18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8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8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8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0" name="Google Shape;950;p18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1" name="Google Shape;951;p18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8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8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8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8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8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8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8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9" name="Google Shape;959;p18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0" name="Google Shape;960;p18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1" name="Google Shape;961;p18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8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63" name="Google Shape;963;p18"/>
            <p:cNvGrpSpPr/>
            <p:nvPr/>
          </p:nvGrpSpPr>
          <p:grpSpPr>
            <a:xfrm rot="899916">
              <a:off x="8526451" y="1455610"/>
              <a:ext cx="2481318" cy="2481318"/>
              <a:chOff x="2530475" y="1998650"/>
              <a:chExt cx="2100600" cy="2100600"/>
            </a:xfrm>
          </p:grpSpPr>
          <p:cxnSp>
            <p:nvCxnSpPr>
              <p:cNvPr id="964" name="Google Shape;964;p18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965" name="Google Shape;965;p18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966" name="Google Shape;966;p18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8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8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8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0" name="Google Shape;970;p18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1" name="Google Shape;971;p18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8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8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8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8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8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8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8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9" name="Google Shape;979;p18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80" name="Google Shape;980;p18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81" name="Google Shape;981;p18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82" name="Google Shape;982;p18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">
    <p:spTree>
      <p:nvGrpSpPr>
        <p:cNvPr id="1" name="Shape 9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" name="Google Shape;984;p19"/>
          <p:cNvSpPr txBox="1">
            <a:spLocks noGrp="1"/>
          </p:cNvSpPr>
          <p:nvPr>
            <p:ph type="title"/>
          </p:nvPr>
        </p:nvSpPr>
        <p:spPr>
          <a:xfrm>
            <a:off x="819450" y="1544621"/>
            <a:ext cx="4168200" cy="1231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9"/>
          <p:cNvSpPr txBox="1">
            <a:spLocks noGrp="1"/>
          </p:cNvSpPr>
          <p:nvPr>
            <p:ph type="subTitle" idx="1"/>
          </p:nvPr>
        </p:nvSpPr>
        <p:spPr>
          <a:xfrm>
            <a:off x="819450" y="2775963"/>
            <a:ext cx="4168200" cy="82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986" name="Google Shape;986;p19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987" name="Google Shape;987;p19"/>
            <p:cNvSpPr/>
            <p:nvPr/>
          </p:nvSpPr>
          <p:spPr>
            <a:xfrm rot="10800000" flipH="1">
              <a:off x="320612" y="15336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19"/>
            <p:cNvSpPr/>
            <p:nvPr/>
          </p:nvSpPr>
          <p:spPr>
            <a:xfrm rot="10800000" flipH="1">
              <a:off x="467837" y="105439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19"/>
            <p:cNvSpPr/>
            <p:nvPr/>
          </p:nvSpPr>
          <p:spPr>
            <a:xfrm rot="10800000" flipH="1">
              <a:off x="713236" y="305627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19"/>
            <p:cNvSpPr/>
            <p:nvPr/>
          </p:nvSpPr>
          <p:spPr>
            <a:xfrm rot="10800000">
              <a:off x="8755731" y="4773375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19"/>
            <p:cNvSpPr/>
            <p:nvPr/>
          </p:nvSpPr>
          <p:spPr>
            <a:xfrm rot="10800000">
              <a:off x="8290507" y="4722480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19"/>
            <p:cNvSpPr/>
            <p:nvPr/>
          </p:nvSpPr>
          <p:spPr>
            <a:xfrm rot="10800000">
              <a:off x="7883116" y="4808014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93" name="Google Shape;993;p19"/>
          <p:cNvGrpSpPr/>
          <p:nvPr/>
        </p:nvGrpSpPr>
        <p:grpSpPr>
          <a:xfrm>
            <a:off x="104561" y="705311"/>
            <a:ext cx="8873889" cy="3695712"/>
            <a:chOff x="104561" y="705311"/>
            <a:chExt cx="8873889" cy="3695712"/>
          </a:xfrm>
        </p:grpSpPr>
        <p:sp>
          <p:nvSpPr>
            <p:cNvPr id="994" name="Google Shape;994;p19"/>
            <p:cNvSpPr/>
            <p:nvPr/>
          </p:nvSpPr>
          <p:spPr>
            <a:xfrm rot="10800000" flipH="1">
              <a:off x="104561" y="705311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19"/>
            <p:cNvSpPr/>
            <p:nvPr/>
          </p:nvSpPr>
          <p:spPr>
            <a:xfrm rot="10800000">
              <a:off x="8593548" y="4051949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6" name="Google Shape;996;p19"/>
          <p:cNvSpPr>
            <a:spLocks noGrp="1"/>
          </p:cNvSpPr>
          <p:nvPr>
            <p:ph type="pic" idx="2"/>
          </p:nvPr>
        </p:nvSpPr>
        <p:spPr>
          <a:xfrm>
            <a:off x="5214625" y="1284925"/>
            <a:ext cx="2573700" cy="2573700"/>
          </a:xfrm>
          <a:prstGeom prst="ellipse">
            <a:avLst/>
          </a:prstGeom>
          <a:noFill/>
          <a:ln w="381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sp>
      <p:grpSp>
        <p:nvGrpSpPr>
          <p:cNvPr id="997" name="Google Shape;997;p19"/>
          <p:cNvGrpSpPr/>
          <p:nvPr/>
        </p:nvGrpSpPr>
        <p:grpSpPr>
          <a:xfrm>
            <a:off x="-1960612" y="-744284"/>
            <a:ext cx="14711612" cy="6597323"/>
            <a:chOff x="-1960612" y="-744284"/>
            <a:chExt cx="14711612" cy="6597323"/>
          </a:xfrm>
        </p:grpSpPr>
        <p:sp>
          <p:nvSpPr>
            <p:cNvPr id="998" name="Google Shape;998;p19"/>
            <p:cNvSpPr/>
            <p:nvPr/>
          </p:nvSpPr>
          <p:spPr>
            <a:xfrm>
              <a:off x="4493750" y="-83625"/>
              <a:ext cx="8257250" cy="3303850"/>
            </a:xfrm>
            <a:custGeom>
              <a:avLst/>
              <a:gdLst/>
              <a:ahLst/>
              <a:cxnLst/>
              <a:rect l="l" t="t" r="r" b="b"/>
              <a:pathLst>
                <a:path w="330290" h="132154" extrusionOk="0">
                  <a:moveTo>
                    <a:pt x="0" y="0"/>
                  </a:moveTo>
                  <a:cubicBezTo>
                    <a:pt x="6134" y="5499"/>
                    <a:pt x="19992" y="27779"/>
                    <a:pt x="36805" y="32991"/>
                  </a:cubicBezTo>
                  <a:cubicBezTo>
                    <a:pt x="53618" y="38203"/>
                    <a:pt x="82604" y="28096"/>
                    <a:pt x="100879" y="31274"/>
                  </a:cubicBezTo>
                  <a:cubicBezTo>
                    <a:pt x="119154" y="34452"/>
                    <a:pt x="136762" y="43416"/>
                    <a:pt x="146456" y="52061"/>
                  </a:cubicBezTo>
                  <a:cubicBezTo>
                    <a:pt x="156150" y="60706"/>
                    <a:pt x="148363" y="75707"/>
                    <a:pt x="159042" y="83144"/>
                  </a:cubicBezTo>
                  <a:cubicBezTo>
                    <a:pt x="169721" y="90581"/>
                    <a:pt x="189808" y="94555"/>
                    <a:pt x="210531" y="96684"/>
                  </a:cubicBezTo>
                  <a:cubicBezTo>
                    <a:pt x="231254" y="98814"/>
                    <a:pt x="263418" y="90009"/>
                    <a:pt x="283378" y="95921"/>
                  </a:cubicBezTo>
                  <a:cubicBezTo>
                    <a:pt x="303338" y="101833"/>
                    <a:pt x="322471" y="126115"/>
                    <a:pt x="330290" y="132154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999" name="Google Shape;999;p19"/>
            <p:cNvGrpSpPr/>
            <p:nvPr/>
          </p:nvGrpSpPr>
          <p:grpSpPr>
            <a:xfrm rot="-641899">
              <a:off x="8346861" y="-535520"/>
              <a:ext cx="2481509" cy="2481509"/>
              <a:chOff x="2530475" y="1998650"/>
              <a:chExt cx="2100600" cy="2100600"/>
            </a:xfrm>
          </p:grpSpPr>
          <p:cxnSp>
            <p:nvCxnSpPr>
              <p:cNvPr id="1000" name="Google Shape;1000;p19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001" name="Google Shape;1001;p19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002" name="Google Shape;1002;p19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03" name="Google Shape;1003;p19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04" name="Google Shape;1004;p19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05" name="Google Shape;1005;p19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06" name="Google Shape;1006;p19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07" name="Google Shape;1007;p19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08" name="Google Shape;1008;p19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09" name="Google Shape;1009;p19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0" name="Google Shape;1010;p19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1" name="Google Shape;1011;p19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2" name="Google Shape;1012;p19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3" name="Google Shape;1013;p19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4" name="Google Shape;1014;p19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5" name="Google Shape;1015;p19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6" name="Google Shape;1016;p19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7" name="Google Shape;1017;p19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8" name="Google Shape;1018;p19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019" name="Google Shape;1019;p19"/>
            <p:cNvGrpSpPr/>
            <p:nvPr/>
          </p:nvGrpSpPr>
          <p:grpSpPr>
            <a:xfrm rot="-484102">
              <a:off x="-1798754" y="3209756"/>
              <a:ext cx="2481425" cy="2481425"/>
              <a:chOff x="2530475" y="1998650"/>
              <a:chExt cx="2100600" cy="2100600"/>
            </a:xfrm>
          </p:grpSpPr>
          <p:cxnSp>
            <p:nvCxnSpPr>
              <p:cNvPr id="1020" name="Google Shape;1020;p19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021" name="Google Shape;1021;p19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022" name="Google Shape;1022;p19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23" name="Google Shape;1023;p19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24" name="Google Shape;1024;p19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25" name="Google Shape;1025;p19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26" name="Google Shape;1026;p19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27" name="Google Shape;1027;p19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28" name="Google Shape;1028;p19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29" name="Google Shape;1029;p19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0" name="Google Shape;1030;p19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1" name="Google Shape;1031;p19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2" name="Google Shape;1032;p19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3" name="Google Shape;1033;p19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4" name="Google Shape;1034;p19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5" name="Google Shape;1035;p19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6" name="Google Shape;1036;p19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7" name="Google Shape;1037;p19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8" name="Google Shape;1038;p19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4">
    <p:spTree>
      <p:nvGrpSpPr>
        <p:cNvPr id="1" name="Shape 10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Google Shape;1040;p20"/>
          <p:cNvSpPr txBox="1">
            <a:spLocks noGrp="1"/>
          </p:cNvSpPr>
          <p:nvPr>
            <p:ph type="title"/>
          </p:nvPr>
        </p:nvSpPr>
        <p:spPr>
          <a:xfrm>
            <a:off x="843725" y="1871225"/>
            <a:ext cx="3566100" cy="64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041" name="Google Shape;1041;p20"/>
          <p:cNvSpPr txBox="1">
            <a:spLocks noGrp="1"/>
          </p:cNvSpPr>
          <p:nvPr>
            <p:ph type="subTitle" idx="1"/>
          </p:nvPr>
        </p:nvSpPr>
        <p:spPr>
          <a:xfrm>
            <a:off x="843725" y="2467075"/>
            <a:ext cx="3566100" cy="8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042" name="Google Shape;1042;p20"/>
          <p:cNvGrpSpPr/>
          <p:nvPr/>
        </p:nvGrpSpPr>
        <p:grpSpPr>
          <a:xfrm>
            <a:off x="104561" y="705311"/>
            <a:ext cx="8873889" cy="3695712"/>
            <a:chOff x="104561" y="705311"/>
            <a:chExt cx="8873889" cy="3695712"/>
          </a:xfrm>
        </p:grpSpPr>
        <p:sp>
          <p:nvSpPr>
            <p:cNvPr id="1043" name="Google Shape;1043;p20"/>
            <p:cNvSpPr/>
            <p:nvPr/>
          </p:nvSpPr>
          <p:spPr>
            <a:xfrm rot="10800000">
              <a:off x="8593548" y="4051949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4" name="Google Shape;1044;p20"/>
            <p:cNvSpPr/>
            <p:nvPr/>
          </p:nvSpPr>
          <p:spPr>
            <a:xfrm rot="10800000" flipH="1">
              <a:off x="104561" y="705311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45" name="Google Shape;1045;p20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1046" name="Google Shape;1046;p20"/>
            <p:cNvSpPr/>
            <p:nvPr/>
          </p:nvSpPr>
          <p:spPr>
            <a:xfrm rot="10800000">
              <a:off x="8755731" y="4773375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20"/>
            <p:cNvSpPr/>
            <p:nvPr/>
          </p:nvSpPr>
          <p:spPr>
            <a:xfrm rot="10800000">
              <a:off x="8290507" y="4722480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20"/>
            <p:cNvSpPr/>
            <p:nvPr/>
          </p:nvSpPr>
          <p:spPr>
            <a:xfrm rot="10800000">
              <a:off x="7883116" y="4808014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20"/>
            <p:cNvSpPr/>
            <p:nvPr/>
          </p:nvSpPr>
          <p:spPr>
            <a:xfrm rot="10800000" flipH="1">
              <a:off x="320612" y="15336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20"/>
            <p:cNvSpPr/>
            <p:nvPr/>
          </p:nvSpPr>
          <p:spPr>
            <a:xfrm rot="10800000" flipH="1">
              <a:off x="467837" y="105439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20"/>
            <p:cNvSpPr/>
            <p:nvPr/>
          </p:nvSpPr>
          <p:spPr>
            <a:xfrm rot="10800000" flipH="1">
              <a:off x="713236" y="305627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2" name="Google Shape;1052;p20"/>
          <p:cNvGrpSpPr/>
          <p:nvPr/>
        </p:nvGrpSpPr>
        <p:grpSpPr>
          <a:xfrm>
            <a:off x="-1960612" y="-744284"/>
            <a:ext cx="12997747" cy="6597323"/>
            <a:chOff x="-1960612" y="-744284"/>
            <a:chExt cx="12997747" cy="6597323"/>
          </a:xfrm>
        </p:grpSpPr>
        <p:grpSp>
          <p:nvGrpSpPr>
            <p:cNvPr id="1053" name="Google Shape;1053;p20"/>
            <p:cNvGrpSpPr/>
            <p:nvPr/>
          </p:nvGrpSpPr>
          <p:grpSpPr>
            <a:xfrm rot="-641899">
              <a:off x="8346861" y="-535520"/>
              <a:ext cx="2481509" cy="2481509"/>
              <a:chOff x="2530475" y="1998650"/>
              <a:chExt cx="2100600" cy="2100600"/>
            </a:xfrm>
          </p:grpSpPr>
          <p:cxnSp>
            <p:nvCxnSpPr>
              <p:cNvPr id="1054" name="Google Shape;1054;p20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055" name="Google Shape;1055;p20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056" name="Google Shape;1056;p20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57" name="Google Shape;1057;p20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58" name="Google Shape;1058;p20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59" name="Google Shape;1059;p20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0" name="Google Shape;1060;p20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1" name="Google Shape;1061;p20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2" name="Google Shape;1062;p20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3" name="Google Shape;1063;p20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4" name="Google Shape;1064;p20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5" name="Google Shape;1065;p20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6" name="Google Shape;1066;p20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7" name="Google Shape;1067;p20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8" name="Google Shape;1068;p20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9" name="Google Shape;1069;p20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70" name="Google Shape;1070;p20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71" name="Google Shape;1071;p20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72" name="Google Shape;1072;p20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073" name="Google Shape;1073;p20"/>
            <p:cNvGrpSpPr/>
            <p:nvPr/>
          </p:nvGrpSpPr>
          <p:grpSpPr>
            <a:xfrm rot="-484102">
              <a:off x="-1798754" y="3209756"/>
              <a:ext cx="2481425" cy="2481425"/>
              <a:chOff x="2530475" y="1998650"/>
              <a:chExt cx="2100600" cy="2100600"/>
            </a:xfrm>
          </p:grpSpPr>
          <p:cxnSp>
            <p:nvCxnSpPr>
              <p:cNvPr id="1074" name="Google Shape;1074;p20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075" name="Google Shape;1075;p20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076" name="Google Shape;1076;p20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77" name="Google Shape;1077;p20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78" name="Google Shape;1078;p20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79" name="Google Shape;1079;p20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0" name="Google Shape;1080;p20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1" name="Google Shape;1081;p20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2" name="Google Shape;1082;p20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3" name="Google Shape;1083;p20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4" name="Google Shape;1084;p20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5" name="Google Shape;1085;p20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6" name="Google Shape;1086;p20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7" name="Google Shape;1087;p20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8" name="Google Shape;1088;p20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9" name="Google Shape;1089;p20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90" name="Google Shape;1090;p20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91" name="Google Shape;1091;p20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92" name="Google Shape;1092;p20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1093" name="Google Shape;1093;p20"/>
            <p:cNvSpPr/>
            <p:nvPr/>
          </p:nvSpPr>
          <p:spPr>
            <a:xfrm>
              <a:off x="1174300" y="4025506"/>
              <a:ext cx="6483775" cy="1259525"/>
            </a:xfrm>
            <a:custGeom>
              <a:avLst/>
              <a:gdLst/>
              <a:ahLst/>
              <a:cxnLst/>
              <a:rect l="l" t="t" r="r" b="b"/>
              <a:pathLst>
                <a:path w="259351" h="50381" extrusionOk="0">
                  <a:moveTo>
                    <a:pt x="259351" y="49046"/>
                  </a:moveTo>
                  <a:cubicBezTo>
                    <a:pt x="255410" y="46694"/>
                    <a:pt x="244540" y="37254"/>
                    <a:pt x="235704" y="34934"/>
                  </a:cubicBezTo>
                  <a:cubicBezTo>
                    <a:pt x="226868" y="32614"/>
                    <a:pt x="215807" y="33854"/>
                    <a:pt x="206336" y="35125"/>
                  </a:cubicBezTo>
                  <a:cubicBezTo>
                    <a:pt x="196865" y="36396"/>
                    <a:pt x="189206" y="44628"/>
                    <a:pt x="178876" y="42562"/>
                  </a:cubicBezTo>
                  <a:cubicBezTo>
                    <a:pt x="168547" y="40496"/>
                    <a:pt x="155769" y="29722"/>
                    <a:pt x="144359" y="22730"/>
                  </a:cubicBezTo>
                  <a:cubicBezTo>
                    <a:pt x="132949" y="15738"/>
                    <a:pt x="121444" y="3056"/>
                    <a:pt x="110415" y="609"/>
                  </a:cubicBezTo>
                  <a:cubicBezTo>
                    <a:pt x="99386" y="-1838"/>
                    <a:pt x="86959" y="4105"/>
                    <a:pt x="78187" y="8046"/>
                  </a:cubicBezTo>
                  <a:cubicBezTo>
                    <a:pt x="69415" y="11987"/>
                    <a:pt x="66332" y="19392"/>
                    <a:pt x="57782" y="24255"/>
                  </a:cubicBezTo>
                  <a:cubicBezTo>
                    <a:pt x="49232" y="29118"/>
                    <a:pt x="36519" y="32869"/>
                    <a:pt x="26889" y="37223"/>
                  </a:cubicBezTo>
                  <a:cubicBezTo>
                    <a:pt x="17259" y="41577"/>
                    <a:pt x="4482" y="48188"/>
                    <a:pt x="0" y="50381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4_1">
    <p:spTree>
      <p:nvGrpSpPr>
        <p:cNvPr id="1" name="Shape 10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" name="Google Shape;1095;p21"/>
          <p:cNvGrpSpPr/>
          <p:nvPr/>
        </p:nvGrpSpPr>
        <p:grpSpPr>
          <a:xfrm>
            <a:off x="-1989334" y="-222175"/>
            <a:ext cx="12773593" cy="6699754"/>
            <a:chOff x="-1989334" y="-222175"/>
            <a:chExt cx="12773593" cy="6699754"/>
          </a:xfrm>
        </p:grpSpPr>
        <p:sp>
          <p:nvSpPr>
            <p:cNvPr id="1096" name="Google Shape;1096;p21"/>
            <p:cNvSpPr/>
            <p:nvPr/>
          </p:nvSpPr>
          <p:spPr>
            <a:xfrm>
              <a:off x="1294000" y="-222175"/>
              <a:ext cx="8057025" cy="1082850"/>
            </a:xfrm>
            <a:custGeom>
              <a:avLst/>
              <a:gdLst/>
              <a:ahLst/>
              <a:cxnLst/>
              <a:rect l="l" t="t" r="r" b="b"/>
              <a:pathLst>
                <a:path w="322281" h="43314" extrusionOk="0">
                  <a:moveTo>
                    <a:pt x="0" y="0"/>
                  </a:moveTo>
                  <a:cubicBezTo>
                    <a:pt x="3941" y="2320"/>
                    <a:pt x="9535" y="11537"/>
                    <a:pt x="23647" y="13921"/>
                  </a:cubicBezTo>
                  <a:cubicBezTo>
                    <a:pt x="37759" y="16305"/>
                    <a:pt x="69828" y="13221"/>
                    <a:pt x="84671" y="14302"/>
                  </a:cubicBezTo>
                  <a:cubicBezTo>
                    <a:pt x="99514" y="15383"/>
                    <a:pt x="103486" y="16051"/>
                    <a:pt x="112703" y="20405"/>
                  </a:cubicBezTo>
                  <a:cubicBezTo>
                    <a:pt x="121920" y="24759"/>
                    <a:pt x="126274" y="36805"/>
                    <a:pt x="139973" y="40428"/>
                  </a:cubicBezTo>
                  <a:cubicBezTo>
                    <a:pt x="153672" y="44051"/>
                    <a:pt x="181324" y="43701"/>
                    <a:pt x="194895" y="42144"/>
                  </a:cubicBezTo>
                  <a:cubicBezTo>
                    <a:pt x="208467" y="40587"/>
                    <a:pt x="211899" y="36201"/>
                    <a:pt x="221402" y="31084"/>
                  </a:cubicBezTo>
                  <a:cubicBezTo>
                    <a:pt x="230905" y="25967"/>
                    <a:pt x="240344" y="13444"/>
                    <a:pt x="251913" y="11442"/>
                  </a:cubicBezTo>
                  <a:cubicBezTo>
                    <a:pt x="263482" y="9440"/>
                    <a:pt x="279088" y="18053"/>
                    <a:pt x="290816" y="19070"/>
                  </a:cubicBezTo>
                  <a:cubicBezTo>
                    <a:pt x="302544" y="20087"/>
                    <a:pt x="317037" y="17798"/>
                    <a:pt x="322281" y="17544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097" name="Google Shape;1097;p21"/>
            <p:cNvGrpSpPr/>
            <p:nvPr/>
          </p:nvGrpSpPr>
          <p:grpSpPr>
            <a:xfrm>
              <a:off x="-1989334" y="1025052"/>
              <a:ext cx="12773593" cy="5452527"/>
              <a:chOff x="-1989334" y="1025052"/>
              <a:chExt cx="12773593" cy="5452527"/>
            </a:xfrm>
          </p:grpSpPr>
          <p:grpSp>
            <p:nvGrpSpPr>
              <p:cNvPr id="1098" name="Google Shape;1098;p21"/>
              <p:cNvGrpSpPr/>
              <p:nvPr/>
            </p:nvGrpSpPr>
            <p:grpSpPr>
              <a:xfrm rot="-641899">
                <a:off x="8093986" y="3787305"/>
                <a:ext cx="2481509" cy="2481509"/>
                <a:chOff x="2530475" y="1998650"/>
                <a:chExt cx="2100600" cy="2100600"/>
              </a:xfrm>
            </p:grpSpPr>
            <p:cxnSp>
              <p:nvCxnSpPr>
                <p:cNvPr id="1099" name="Google Shape;1099;p21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1100" name="Google Shape;1100;p21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1101" name="Google Shape;1101;p21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02" name="Google Shape;1102;p21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03" name="Google Shape;1103;p21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04" name="Google Shape;1104;p21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05" name="Google Shape;1105;p21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06" name="Google Shape;1106;p21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07" name="Google Shape;1107;p21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08" name="Google Shape;1108;p21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09" name="Google Shape;1109;p21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10" name="Google Shape;1110;p21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11" name="Google Shape;1111;p21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12" name="Google Shape;1112;p21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13" name="Google Shape;1113;p21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14" name="Google Shape;1114;p21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15" name="Google Shape;1115;p21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16" name="Google Shape;1116;p21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17" name="Google Shape;1117;p21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grpSp>
            <p:nvGrpSpPr>
              <p:cNvPr id="1118" name="Google Shape;1118;p21"/>
              <p:cNvGrpSpPr/>
              <p:nvPr/>
            </p:nvGrpSpPr>
            <p:grpSpPr>
              <a:xfrm rot="-529704">
                <a:off x="-1813614" y="1200772"/>
                <a:ext cx="2481429" cy="2481429"/>
                <a:chOff x="2530475" y="1998650"/>
                <a:chExt cx="2100600" cy="2100600"/>
              </a:xfrm>
            </p:grpSpPr>
            <p:cxnSp>
              <p:nvCxnSpPr>
                <p:cNvPr id="1119" name="Google Shape;1119;p21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1120" name="Google Shape;1120;p21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1121" name="Google Shape;1121;p21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22" name="Google Shape;1122;p21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23" name="Google Shape;1123;p21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24" name="Google Shape;1124;p21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25" name="Google Shape;1125;p21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26" name="Google Shape;1126;p21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27" name="Google Shape;1127;p21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28" name="Google Shape;1128;p21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29" name="Google Shape;1129;p21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30" name="Google Shape;1130;p21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31" name="Google Shape;1131;p21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32" name="Google Shape;1132;p21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33" name="Google Shape;1133;p21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34" name="Google Shape;1134;p21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35" name="Google Shape;1135;p21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36" name="Google Shape;1136;p21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37" name="Google Shape;1137;p21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</p:grpSp>
      </p:grpSp>
      <p:sp>
        <p:nvSpPr>
          <p:cNvPr id="1138" name="Google Shape;1138;p21"/>
          <p:cNvSpPr txBox="1">
            <a:spLocks noGrp="1"/>
          </p:cNvSpPr>
          <p:nvPr>
            <p:ph type="title"/>
          </p:nvPr>
        </p:nvSpPr>
        <p:spPr>
          <a:xfrm>
            <a:off x="4718313" y="1734888"/>
            <a:ext cx="3566100" cy="64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139" name="Google Shape;1139;p21"/>
          <p:cNvSpPr txBox="1">
            <a:spLocks noGrp="1"/>
          </p:cNvSpPr>
          <p:nvPr>
            <p:ph type="subTitle" idx="1"/>
          </p:nvPr>
        </p:nvSpPr>
        <p:spPr>
          <a:xfrm>
            <a:off x="4718482" y="2328313"/>
            <a:ext cx="3566100" cy="108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40" name="Google Shape;1140;p21"/>
          <p:cNvGrpSpPr/>
          <p:nvPr/>
        </p:nvGrpSpPr>
        <p:grpSpPr>
          <a:xfrm>
            <a:off x="186983" y="675958"/>
            <a:ext cx="8763439" cy="4336240"/>
            <a:chOff x="186983" y="675958"/>
            <a:chExt cx="8763439" cy="4336240"/>
          </a:xfrm>
        </p:grpSpPr>
        <p:sp>
          <p:nvSpPr>
            <p:cNvPr id="1141" name="Google Shape;1141;p21"/>
            <p:cNvSpPr/>
            <p:nvPr/>
          </p:nvSpPr>
          <p:spPr>
            <a:xfrm flipH="1">
              <a:off x="186983" y="4663124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21"/>
            <p:cNvSpPr/>
            <p:nvPr/>
          </p:nvSpPr>
          <p:spPr>
            <a:xfrm rot="10800000">
              <a:off x="8565521" y="675958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43" name="Google Shape;1143;p21"/>
          <p:cNvGrpSpPr/>
          <p:nvPr/>
        </p:nvGrpSpPr>
        <p:grpSpPr>
          <a:xfrm>
            <a:off x="221862" y="124009"/>
            <a:ext cx="8735155" cy="4895482"/>
            <a:chOff x="221862" y="124009"/>
            <a:chExt cx="8735155" cy="4895482"/>
          </a:xfrm>
        </p:grpSpPr>
        <p:sp>
          <p:nvSpPr>
            <p:cNvPr id="1144" name="Google Shape;1144;p21"/>
            <p:cNvSpPr/>
            <p:nvPr/>
          </p:nvSpPr>
          <p:spPr>
            <a:xfrm>
              <a:off x="8801371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21"/>
            <p:cNvSpPr/>
            <p:nvPr/>
          </p:nvSpPr>
          <p:spPr>
            <a:xfrm>
              <a:off x="470746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21"/>
            <p:cNvSpPr/>
            <p:nvPr/>
          </p:nvSpPr>
          <p:spPr>
            <a:xfrm>
              <a:off x="221862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21"/>
            <p:cNvSpPr/>
            <p:nvPr/>
          </p:nvSpPr>
          <p:spPr>
            <a:xfrm>
              <a:off x="8633972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21"/>
            <p:cNvSpPr/>
            <p:nvPr/>
          </p:nvSpPr>
          <p:spPr>
            <a:xfrm>
              <a:off x="416221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9" name="Google Shape;1149;p21"/>
            <p:cNvSpPr/>
            <p:nvPr/>
          </p:nvSpPr>
          <p:spPr>
            <a:xfrm rot="10800000">
              <a:off x="8587153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0" name="Google Shape;1150;p21"/>
            <p:cNvSpPr/>
            <p:nvPr/>
          </p:nvSpPr>
          <p:spPr>
            <a:xfrm rot="10800000">
              <a:off x="8526742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21"/>
            <p:cNvSpPr/>
            <p:nvPr/>
          </p:nvSpPr>
          <p:spPr>
            <a:xfrm rot="10800000">
              <a:off x="8402746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oogle Shape;91;p3"/>
          <p:cNvGrpSpPr/>
          <p:nvPr/>
        </p:nvGrpSpPr>
        <p:grpSpPr>
          <a:xfrm>
            <a:off x="-744643" y="-1427242"/>
            <a:ext cx="11716677" cy="8363361"/>
            <a:chOff x="-744643" y="-1427242"/>
            <a:chExt cx="11716677" cy="8363361"/>
          </a:xfrm>
        </p:grpSpPr>
        <p:grpSp>
          <p:nvGrpSpPr>
            <p:cNvPr id="92" name="Google Shape;92;p3"/>
            <p:cNvGrpSpPr/>
            <p:nvPr/>
          </p:nvGrpSpPr>
          <p:grpSpPr>
            <a:xfrm rot="-520522">
              <a:off x="326" y="4281468"/>
              <a:ext cx="2481684" cy="2481684"/>
              <a:chOff x="2530475" y="1998650"/>
              <a:chExt cx="2100600" cy="2100600"/>
            </a:xfrm>
          </p:grpSpPr>
          <p:cxnSp>
            <p:nvCxnSpPr>
              <p:cNvPr id="93" name="Google Shape;93;p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94" name="Google Shape;94;p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95" name="Google Shape;95;p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" name="Google Shape;96;p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" name="Google Shape;97;p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8" name="Google Shape;98;p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9" name="Google Shape;99;p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0" name="Google Shape;100;p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1" name="Google Shape;101;p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2" name="Google Shape;102;p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3" name="Google Shape;103;p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4" name="Google Shape;104;p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5" name="Google Shape;105;p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6" name="Google Shape;106;p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7" name="Google Shape;107;p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8" name="Google Shape;108;p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09" name="Google Shape;109;p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0" name="Google Shape;110;p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1" name="Google Shape;111;p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12" name="Google Shape;112;p3"/>
            <p:cNvGrpSpPr/>
            <p:nvPr/>
          </p:nvGrpSpPr>
          <p:grpSpPr>
            <a:xfrm rot="899916">
              <a:off x="-465833" y="-1148432"/>
              <a:ext cx="2481318" cy="2481318"/>
              <a:chOff x="2530475" y="1998650"/>
              <a:chExt cx="2100600" cy="2100600"/>
            </a:xfrm>
          </p:grpSpPr>
          <p:cxnSp>
            <p:nvCxnSpPr>
              <p:cNvPr id="113" name="Google Shape;113;p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14" name="Google Shape;114;p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15" name="Google Shape;115;p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6" name="Google Shape;116;p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7" name="Google Shape;117;p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8" name="Google Shape;118;p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9" name="Google Shape;119;p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0" name="Google Shape;120;p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1" name="Google Shape;121;p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" name="Google Shape;122;p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1" name="Google Shape;131;p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2" name="Google Shape;132;p3"/>
            <p:cNvGrpSpPr/>
            <p:nvPr/>
          </p:nvGrpSpPr>
          <p:grpSpPr>
            <a:xfrm rot="900121">
              <a:off x="8211567" y="-581675"/>
              <a:ext cx="2481575" cy="2481575"/>
              <a:chOff x="2530475" y="1998650"/>
              <a:chExt cx="2100600" cy="2100600"/>
            </a:xfrm>
          </p:grpSpPr>
          <p:cxnSp>
            <p:nvCxnSpPr>
              <p:cNvPr id="133" name="Google Shape;133;p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34" name="Google Shape;134;p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35" name="Google Shape;135;p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" name="Google Shape;140;p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" name="Google Shape;141;p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" name="Google Shape;142;p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1" name="Google Shape;151;p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52" name="Google Shape;152;p3"/>
          <p:cNvSpPr txBox="1">
            <a:spLocks noGrp="1"/>
          </p:cNvSpPr>
          <p:nvPr>
            <p:ph type="title"/>
          </p:nvPr>
        </p:nvSpPr>
        <p:spPr>
          <a:xfrm>
            <a:off x="3818650" y="2335075"/>
            <a:ext cx="4188300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3" name="Google Shape;153;p3"/>
          <p:cNvSpPr txBox="1">
            <a:spLocks noGrp="1"/>
          </p:cNvSpPr>
          <p:nvPr>
            <p:ph type="title" idx="2" hasCustomPrompt="1"/>
          </p:nvPr>
        </p:nvSpPr>
        <p:spPr>
          <a:xfrm>
            <a:off x="5230000" y="1611700"/>
            <a:ext cx="1365600" cy="915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4" name="Google Shape;154;p3"/>
          <p:cNvSpPr txBox="1">
            <a:spLocks noGrp="1"/>
          </p:cNvSpPr>
          <p:nvPr>
            <p:ph type="subTitle" idx="1"/>
          </p:nvPr>
        </p:nvSpPr>
        <p:spPr>
          <a:xfrm>
            <a:off x="3818650" y="3156800"/>
            <a:ext cx="4188300" cy="3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55" name="Google Shape;155;p3"/>
          <p:cNvGrpSpPr/>
          <p:nvPr/>
        </p:nvGrpSpPr>
        <p:grpSpPr>
          <a:xfrm>
            <a:off x="173689" y="286775"/>
            <a:ext cx="8450790" cy="4732020"/>
            <a:chOff x="173689" y="286775"/>
            <a:chExt cx="8450790" cy="4732020"/>
          </a:xfrm>
        </p:grpSpPr>
        <p:sp>
          <p:nvSpPr>
            <p:cNvPr id="156" name="Google Shape;156;p3"/>
            <p:cNvSpPr/>
            <p:nvPr/>
          </p:nvSpPr>
          <p:spPr>
            <a:xfrm>
              <a:off x="349823" y="87797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422573" y="28677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3"/>
            <p:cNvSpPr/>
            <p:nvPr/>
          </p:nvSpPr>
          <p:spPr>
            <a:xfrm>
              <a:off x="173689" y="496740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3"/>
            <p:cNvSpPr/>
            <p:nvPr/>
          </p:nvSpPr>
          <p:spPr>
            <a:xfrm>
              <a:off x="8564074" y="49332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3"/>
            <p:cNvSpPr/>
            <p:nvPr/>
          </p:nvSpPr>
          <p:spPr>
            <a:xfrm>
              <a:off x="527173" y="350460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1" name="Google Shape;161;p3"/>
          <p:cNvGrpSpPr/>
          <p:nvPr/>
        </p:nvGrpSpPr>
        <p:grpSpPr>
          <a:xfrm>
            <a:off x="215011" y="4388915"/>
            <a:ext cx="8733977" cy="652637"/>
            <a:chOff x="215011" y="4388915"/>
            <a:chExt cx="8733977" cy="652637"/>
          </a:xfrm>
        </p:grpSpPr>
        <p:sp>
          <p:nvSpPr>
            <p:cNvPr id="162" name="Google Shape;162;p3"/>
            <p:cNvSpPr/>
            <p:nvPr/>
          </p:nvSpPr>
          <p:spPr>
            <a:xfrm>
              <a:off x="8564086" y="43889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3"/>
            <p:cNvSpPr/>
            <p:nvPr/>
          </p:nvSpPr>
          <p:spPr>
            <a:xfrm flipH="1">
              <a:off x="215011" y="4692477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4_1_1">
    <p:spTree>
      <p:nvGrpSpPr>
        <p:cNvPr id="1" name="Shape 1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" name="Google Shape;1153;p22"/>
          <p:cNvSpPr txBox="1">
            <a:spLocks noGrp="1"/>
          </p:cNvSpPr>
          <p:nvPr>
            <p:ph type="subTitle" idx="1"/>
          </p:nvPr>
        </p:nvSpPr>
        <p:spPr>
          <a:xfrm>
            <a:off x="2788950" y="3665322"/>
            <a:ext cx="3566100" cy="84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54" name="Google Shape;1154;p22"/>
          <p:cNvGrpSpPr/>
          <p:nvPr/>
        </p:nvGrpSpPr>
        <p:grpSpPr>
          <a:xfrm>
            <a:off x="186983" y="675958"/>
            <a:ext cx="8763439" cy="4336240"/>
            <a:chOff x="186983" y="675958"/>
            <a:chExt cx="8763439" cy="4336240"/>
          </a:xfrm>
        </p:grpSpPr>
        <p:sp>
          <p:nvSpPr>
            <p:cNvPr id="1155" name="Google Shape;1155;p22"/>
            <p:cNvSpPr/>
            <p:nvPr/>
          </p:nvSpPr>
          <p:spPr>
            <a:xfrm flipH="1">
              <a:off x="186983" y="4663124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6" name="Google Shape;1156;p22"/>
            <p:cNvSpPr/>
            <p:nvPr/>
          </p:nvSpPr>
          <p:spPr>
            <a:xfrm rot="10800000">
              <a:off x="8565521" y="675958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57" name="Google Shape;1157;p22"/>
          <p:cNvGrpSpPr/>
          <p:nvPr/>
        </p:nvGrpSpPr>
        <p:grpSpPr>
          <a:xfrm>
            <a:off x="221862" y="124009"/>
            <a:ext cx="8735155" cy="4895482"/>
            <a:chOff x="221862" y="124009"/>
            <a:chExt cx="8735155" cy="4895482"/>
          </a:xfrm>
        </p:grpSpPr>
        <p:sp>
          <p:nvSpPr>
            <p:cNvPr id="1158" name="Google Shape;1158;p22"/>
            <p:cNvSpPr/>
            <p:nvPr/>
          </p:nvSpPr>
          <p:spPr>
            <a:xfrm>
              <a:off x="8801371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22"/>
            <p:cNvSpPr/>
            <p:nvPr/>
          </p:nvSpPr>
          <p:spPr>
            <a:xfrm>
              <a:off x="470746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22"/>
            <p:cNvSpPr/>
            <p:nvPr/>
          </p:nvSpPr>
          <p:spPr>
            <a:xfrm>
              <a:off x="221862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22"/>
            <p:cNvSpPr/>
            <p:nvPr/>
          </p:nvSpPr>
          <p:spPr>
            <a:xfrm>
              <a:off x="8633972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22"/>
            <p:cNvSpPr/>
            <p:nvPr/>
          </p:nvSpPr>
          <p:spPr>
            <a:xfrm>
              <a:off x="416221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22"/>
            <p:cNvSpPr/>
            <p:nvPr/>
          </p:nvSpPr>
          <p:spPr>
            <a:xfrm rot="10800000">
              <a:off x="8587153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22"/>
            <p:cNvSpPr/>
            <p:nvPr/>
          </p:nvSpPr>
          <p:spPr>
            <a:xfrm rot="10800000">
              <a:off x="8526742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22"/>
            <p:cNvSpPr/>
            <p:nvPr/>
          </p:nvSpPr>
          <p:spPr>
            <a:xfrm rot="10800000">
              <a:off x="8402746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66" name="Google Shape;1166;p22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167" name="Google Shape;1167;p22"/>
          <p:cNvGrpSpPr/>
          <p:nvPr/>
        </p:nvGrpSpPr>
        <p:grpSpPr>
          <a:xfrm>
            <a:off x="-1989334" y="-806525"/>
            <a:ext cx="12773593" cy="7444625"/>
            <a:chOff x="-1989334" y="-806525"/>
            <a:chExt cx="12773593" cy="7444625"/>
          </a:xfrm>
        </p:grpSpPr>
        <p:grpSp>
          <p:nvGrpSpPr>
            <p:cNvPr id="1168" name="Google Shape;1168;p22"/>
            <p:cNvGrpSpPr/>
            <p:nvPr/>
          </p:nvGrpSpPr>
          <p:grpSpPr>
            <a:xfrm rot="-641899">
              <a:off x="8093986" y="3787305"/>
              <a:ext cx="2481509" cy="2481509"/>
              <a:chOff x="2530475" y="1998650"/>
              <a:chExt cx="2100600" cy="2100600"/>
            </a:xfrm>
          </p:grpSpPr>
          <p:cxnSp>
            <p:nvCxnSpPr>
              <p:cNvPr id="1169" name="Google Shape;1169;p22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170" name="Google Shape;1170;p22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171" name="Google Shape;1171;p22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72" name="Google Shape;1172;p22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73" name="Google Shape;1173;p22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74" name="Google Shape;1174;p22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75" name="Google Shape;1175;p22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76" name="Google Shape;1176;p22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77" name="Google Shape;1177;p22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78" name="Google Shape;1178;p22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79" name="Google Shape;1179;p22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80" name="Google Shape;1180;p22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81" name="Google Shape;1181;p22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82" name="Google Shape;1182;p22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83" name="Google Shape;1183;p22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84" name="Google Shape;1184;p22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85" name="Google Shape;1185;p22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86" name="Google Shape;1186;p22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187" name="Google Shape;1187;p22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188" name="Google Shape;1188;p22"/>
            <p:cNvGrpSpPr/>
            <p:nvPr/>
          </p:nvGrpSpPr>
          <p:grpSpPr>
            <a:xfrm>
              <a:off x="-1989334" y="-806525"/>
              <a:ext cx="8170384" cy="7444625"/>
              <a:chOff x="-1989334" y="-806525"/>
              <a:chExt cx="8170384" cy="7444625"/>
            </a:xfrm>
          </p:grpSpPr>
          <p:grpSp>
            <p:nvGrpSpPr>
              <p:cNvPr id="1189" name="Google Shape;1189;p22"/>
              <p:cNvGrpSpPr/>
              <p:nvPr/>
            </p:nvGrpSpPr>
            <p:grpSpPr>
              <a:xfrm rot="-529704">
                <a:off x="-1813614" y="1200772"/>
                <a:ext cx="2481429" cy="2481429"/>
                <a:chOff x="2530475" y="1998650"/>
                <a:chExt cx="2100600" cy="2100600"/>
              </a:xfrm>
            </p:grpSpPr>
            <p:cxnSp>
              <p:nvCxnSpPr>
                <p:cNvPr id="1190" name="Google Shape;1190;p22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1191" name="Google Shape;1191;p22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1192" name="Google Shape;1192;p22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93" name="Google Shape;1193;p22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94" name="Google Shape;1194;p22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95" name="Google Shape;1195;p22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96" name="Google Shape;1196;p22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97" name="Google Shape;1197;p22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98" name="Google Shape;1198;p22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199" name="Google Shape;1199;p22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00" name="Google Shape;1200;p22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01" name="Google Shape;1201;p22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02" name="Google Shape;1202;p22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03" name="Google Shape;1203;p22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04" name="Google Shape;1204;p22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05" name="Google Shape;1205;p22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06" name="Google Shape;1206;p22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07" name="Google Shape;1207;p22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08" name="Google Shape;1208;p22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sp>
            <p:nvSpPr>
              <p:cNvPr id="1209" name="Google Shape;1209;p22"/>
              <p:cNvSpPr/>
              <p:nvPr/>
            </p:nvSpPr>
            <p:spPr>
              <a:xfrm rot="-779471">
                <a:off x="-448726" y="4469030"/>
                <a:ext cx="6550469" cy="1451368"/>
              </a:xfrm>
              <a:custGeom>
                <a:avLst/>
                <a:gdLst/>
                <a:ahLst/>
                <a:cxnLst/>
                <a:rect l="l" t="t" r="r" b="b"/>
                <a:pathLst>
                  <a:path w="262020" h="58055" extrusionOk="0">
                    <a:moveTo>
                      <a:pt x="262020" y="58055"/>
                    </a:moveTo>
                    <a:cubicBezTo>
                      <a:pt x="258143" y="54623"/>
                      <a:pt x="246892" y="40034"/>
                      <a:pt x="238755" y="37460"/>
                    </a:cubicBezTo>
                    <a:cubicBezTo>
                      <a:pt x="230619" y="34886"/>
                      <a:pt x="219113" y="43944"/>
                      <a:pt x="213201" y="42609"/>
                    </a:cubicBezTo>
                    <a:cubicBezTo>
                      <a:pt x="207289" y="41274"/>
                      <a:pt x="208275" y="31452"/>
                      <a:pt x="203285" y="29450"/>
                    </a:cubicBezTo>
                    <a:cubicBezTo>
                      <a:pt x="198295" y="27448"/>
                      <a:pt x="193368" y="34409"/>
                      <a:pt x="183261" y="30595"/>
                    </a:cubicBezTo>
                    <a:cubicBezTo>
                      <a:pt x="173154" y="26781"/>
                      <a:pt x="156469" y="11270"/>
                      <a:pt x="142643" y="6566"/>
                    </a:cubicBezTo>
                    <a:cubicBezTo>
                      <a:pt x="128818" y="1862"/>
                      <a:pt x="117153" y="-2969"/>
                      <a:pt x="100308" y="2371"/>
                    </a:cubicBezTo>
                    <a:cubicBezTo>
                      <a:pt x="83463" y="7711"/>
                      <a:pt x="58290" y="29451"/>
                      <a:pt x="41572" y="38604"/>
                    </a:cubicBezTo>
                    <a:cubicBezTo>
                      <a:pt x="24854" y="47758"/>
                      <a:pt x="6929" y="54177"/>
                      <a:pt x="0" y="57292"/>
                    </a:cubicBezTo>
                  </a:path>
                </a:pathLst>
              </a:custGeom>
              <a:noFill/>
              <a:ln w="19050" cap="flat" cmpd="sng">
                <a:solidFill>
                  <a:schemeClr val="accent5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10" name="Google Shape;1210;p22"/>
              <p:cNvSpPr/>
              <p:nvPr/>
            </p:nvSpPr>
            <p:spPr>
              <a:xfrm>
                <a:off x="-1146550" y="-806525"/>
                <a:ext cx="7327600" cy="1648750"/>
              </a:xfrm>
              <a:custGeom>
                <a:avLst/>
                <a:gdLst/>
                <a:ahLst/>
                <a:cxnLst/>
                <a:rect l="l" t="t" r="r" b="b"/>
                <a:pathLst>
                  <a:path w="293104" h="65950" extrusionOk="0">
                    <a:moveTo>
                      <a:pt x="0" y="50535"/>
                    </a:moveTo>
                    <a:cubicBezTo>
                      <a:pt x="3592" y="52855"/>
                      <a:pt x="8359" y="62390"/>
                      <a:pt x="21549" y="64456"/>
                    </a:cubicBezTo>
                    <a:cubicBezTo>
                      <a:pt x="34739" y="66522"/>
                      <a:pt x="62867" y="66649"/>
                      <a:pt x="79140" y="62930"/>
                    </a:cubicBezTo>
                    <a:cubicBezTo>
                      <a:pt x="95413" y="59211"/>
                      <a:pt x="103645" y="45481"/>
                      <a:pt x="119187" y="42144"/>
                    </a:cubicBezTo>
                    <a:cubicBezTo>
                      <a:pt x="134729" y="38807"/>
                      <a:pt x="153195" y="43956"/>
                      <a:pt x="172392" y="42907"/>
                    </a:cubicBezTo>
                    <a:cubicBezTo>
                      <a:pt x="191589" y="41858"/>
                      <a:pt x="218922" y="41540"/>
                      <a:pt x="234369" y="35851"/>
                    </a:cubicBezTo>
                    <a:cubicBezTo>
                      <a:pt x="249816" y="30162"/>
                      <a:pt x="255283" y="14747"/>
                      <a:pt x="265072" y="8772"/>
                    </a:cubicBezTo>
                    <a:cubicBezTo>
                      <a:pt x="274861" y="2797"/>
                      <a:pt x="288432" y="1462"/>
                      <a:pt x="293104" y="0"/>
                    </a:cubicBezTo>
                  </a:path>
                </a:pathLst>
              </a:custGeom>
              <a:noFill/>
              <a:ln w="19050" cap="flat" cmpd="sng">
                <a:solidFill>
                  <a:schemeClr val="accent5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_AND_TWO_COLUMNS_1"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2" name="Google Shape;1212;p23"/>
          <p:cNvGrpSpPr/>
          <p:nvPr/>
        </p:nvGrpSpPr>
        <p:grpSpPr>
          <a:xfrm>
            <a:off x="-1294384" y="-2175966"/>
            <a:ext cx="12617418" cy="6185608"/>
            <a:chOff x="-1294384" y="-2175966"/>
            <a:chExt cx="12617418" cy="6185608"/>
          </a:xfrm>
        </p:grpSpPr>
        <p:grpSp>
          <p:nvGrpSpPr>
            <p:cNvPr id="1213" name="Google Shape;1213;p23"/>
            <p:cNvGrpSpPr/>
            <p:nvPr/>
          </p:nvGrpSpPr>
          <p:grpSpPr>
            <a:xfrm rot="-1123673">
              <a:off x="-961698" y="-1843281"/>
              <a:ext cx="2481539" cy="2481539"/>
              <a:chOff x="2530475" y="1998650"/>
              <a:chExt cx="2100600" cy="2100600"/>
            </a:xfrm>
          </p:grpSpPr>
          <p:cxnSp>
            <p:nvCxnSpPr>
              <p:cNvPr id="1214" name="Google Shape;1214;p2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215" name="Google Shape;1215;p2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216" name="Google Shape;1216;p2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17" name="Google Shape;1217;p2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18" name="Google Shape;1218;p2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19" name="Google Shape;1219;p2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0" name="Google Shape;1220;p2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1" name="Google Shape;1221;p2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2" name="Google Shape;1222;p2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3" name="Google Shape;1223;p2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4" name="Google Shape;1224;p2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5" name="Google Shape;1225;p2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6" name="Google Shape;1226;p2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7" name="Google Shape;1227;p2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8" name="Google Shape;1228;p2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29" name="Google Shape;1229;p2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0" name="Google Shape;1230;p2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1" name="Google Shape;1231;p2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2" name="Google Shape;1232;p2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233" name="Google Shape;1233;p23"/>
            <p:cNvGrpSpPr/>
            <p:nvPr/>
          </p:nvGrpSpPr>
          <p:grpSpPr>
            <a:xfrm rot="-641899">
              <a:off x="8632761" y="1319368"/>
              <a:ext cx="2481509" cy="2481509"/>
              <a:chOff x="2530475" y="1998650"/>
              <a:chExt cx="2100600" cy="2100600"/>
            </a:xfrm>
          </p:grpSpPr>
          <p:cxnSp>
            <p:nvCxnSpPr>
              <p:cNvPr id="1234" name="Google Shape;1234;p2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235" name="Google Shape;1235;p2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236" name="Google Shape;1236;p2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7" name="Google Shape;1237;p2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8" name="Google Shape;1238;p2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9" name="Google Shape;1239;p2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0" name="Google Shape;1240;p2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1" name="Google Shape;1241;p2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2" name="Google Shape;1242;p2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3" name="Google Shape;1243;p2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4" name="Google Shape;1244;p2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5" name="Google Shape;1245;p2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6" name="Google Shape;1246;p2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7" name="Google Shape;1247;p2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8" name="Google Shape;1248;p2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9" name="Google Shape;1249;p2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0" name="Google Shape;1250;p2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1" name="Google Shape;1251;p2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2" name="Google Shape;1252;p2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253" name="Google Shape;1253;p23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254" name="Google Shape;1254;p23"/>
          <p:cNvSpPr txBox="1">
            <a:spLocks noGrp="1"/>
          </p:cNvSpPr>
          <p:nvPr>
            <p:ph type="subTitle" idx="1"/>
          </p:nvPr>
        </p:nvSpPr>
        <p:spPr>
          <a:xfrm>
            <a:off x="713224" y="3216106"/>
            <a:ext cx="26400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5" name="Google Shape;1255;p23"/>
          <p:cNvSpPr txBox="1">
            <a:spLocks noGrp="1"/>
          </p:cNvSpPr>
          <p:nvPr>
            <p:ph type="subTitle" idx="2"/>
          </p:nvPr>
        </p:nvSpPr>
        <p:spPr>
          <a:xfrm>
            <a:off x="5790773" y="2288606"/>
            <a:ext cx="26400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6" name="Google Shape;1256;p23"/>
          <p:cNvSpPr txBox="1">
            <a:spLocks noGrp="1"/>
          </p:cNvSpPr>
          <p:nvPr>
            <p:ph type="subTitle" idx="3"/>
          </p:nvPr>
        </p:nvSpPr>
        <p:spPr>
          <a:xfrm>
            <a:off x="5790773" y="1972925"/>
            <a:ext cx="26400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57" name="Google Shape;1257;p23"/>
          <p:cNvSpPr txBox="1">
            <a:spLocks noGrp="1"/>
          </p:cNvSpPr>
          <p:nvPr>
            <p:ph type="subTitle" idx="4"/>
          </p:nvPr>
        </p:nvSpPr>
        <p:spPr>
          <a:xfrm>
            <a:off x="713227" y="2900425"/>
            <a:ext cx="26400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1258" name="Google Shape;1258;p23"/>
          <p:cNvGrpSpPr/>
          <p:nvPr/>
        </p:nvGrpSpPr>
        <p:grpSpPr>
          <a:xfrm>
            <a:off x="221862" y="124009"/>
            <a:ext cx="8735155" cy="4895482"/>
            <a:chOff x="221862" y="124009"/>
            <a:chExt cx="8735155" cy="4895482"/>
          </a:xfrm>
        </p:grpSpPr>
        <p:sp>
          <p:nvSpPr>
            <p:cNvPr id="1259" name="Google Shape;1259;p23"/>
            <p:cNvSpPr/>
            <p:nvPr/>
          </p:nvSpPr>
          <p:spPr>
            <a:xfrm>
              <a:off x="470746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0" name="Google Shape;1260;p23"/>
            <p:cNvSpPr/>
            <p:nvPr/>
          </p:nvSpPr>
          <p:spPr>
            <a:xfrm>
              <a:off x="221862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1" name="Google Shape;1261;p23"/>
            <p:cNvSpPr/>
            <p:nvPr/>
          </p:nvSpPr>
          <p:spPr>
            <a:xfrm>
              <a:off x="8801371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2" name="Google Shape;1262;p23"/>
            <p:cNvSpPr/>
            <p:nvPr/>
          </p:nvSpPr>
          <p:spPr>
            <a:xfrm>
              <a:off x="8633972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3" name="Google Shape;1263;p23"/>
            <p:cNvSpPr/>
            <p:nvPr/>
          </p:nvSpPr>
          <p:spPr>
            <a:xfrm rot="10800000">
              <a:off x="8587153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4" name="Google Shape;1264;p23"/>
            <p:cNvSpPr/>
            <p:nvPr/>
          </p:nvSpPr>
          <p:spPr>
            <a:xfrm rot="10800000">
              <a:off x="8526742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5" name="Google Shape;1265;p23"/>
            <p:cNvSpPr/>
            <p:nvPr/>
          </p:nvSpPr>
          <p:spPr>
            <a:xfrm rot="10800000">
              <a:off x="8402746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6" name="Google Shape;1266;p23"/>
            <p:cNvSpPr/>
            <p:nvPr/>
          </p:nvSpPr>
          <p:spPr>
            <a:xfrm>
              <a:off x="416221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67" name="Google Shape;1267;p23"/>
          <p:cNvGrpSpPr/>
          <p:nvPr/>
        </p:nvGrpSpPr>
        <p:grpSpPr>
          <a:xfrm>
            <a:off x="186983" y="675958"/>
            <a:ext cx="8763439" cy="4336240"/>
            <a:chOff x="186983" y="675958"/>
            <a:chExt cx="8763439" cy="4336240"/>
          </a:xfrm>
        </p:grpSpPr>
        <p:sp>
          <p:nvSpPr>
            <p:cNvPr id="1268" name="Google Shape;1268;p23"/>
            <p:cNvSpPr/>
            <p:nvPr/>
          </p:nvSpPr>
          <p:spPr>
            <a:xfrm rot="10800000">
              <a:off x="8565521" y="675958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9" name="Google Shape;1269;p23"/>
            <p:cNvSpPr/>
            <p:nvPr/>
          </p:nvSpPr>
          <p:spPr>
            <a:xfrm flipH="1">
              <a:off x="186983" y="4663124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_AND_TWO_COLUMNS_1_1">
    <p:spTree>
      <p:nvGrpSpPr>
        <p:cNvPr id="1" name="Shape 1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" name="Google Shape;1271;p24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272" name="Google Shape;1272;p24"/>
          <p:cNvSpPr txBox="1">
            <a:spLocks noGrp="1"/>
          </p:cNvSpPr>
          <p:nvPr>
            <p:ph type="subTitle" idx="1"/>
          </p:nvPr>
        </p:nvSpPr>
        <p:spPr>
          <a:xfrm>
            <a:off x="4663975" y="1759275"/>
            <a:ext cx="3766800" cy="165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3" name="Google Shape;1273;p24"/>
          <p:cNvSpPr txBox="1">
            <a:spLocks noGrp="1"/>
          </p:cNvSpPr>
          <p:nvPr>
            <p:ph type="subTitle" idx="2"/>
          </p:nvPr>
        </p:nvSpPr>
        <p:spPr>
          <a:xfrm>
            <a:off x="720000" y="1759275"/>
            <a:ext cx="3766800" cy="165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274" name="Google Shape;1274;p24"/>
          <p:cNvGrpSpPr/>
          <p:nvPr/>
        </p:nvGrpSpPr>
        <p:grpSpPr>
          <a:xfrm>
            <a:off x="-155650" y="-1567724"/>
            <a:ext cx="11215933" cy="8228339"/>
            <a:chOff x="-155650" y="-1567724"/>
            <a:chExt cx="11215933" cy="8228339"/>
          </a:xfrm>
        </p:grpSpPr>
        <p:sp>
          <p:nvSpPr>
            <p:cNvPr id="1275" name="Google Shape;1275;p24"/>
            <p:cNvSpPr/>
            <p:nvPr/>
          </p:nvSpPr>
          <p:spPr>
            <a:xfrm>
              <a:off x="-155650" y="-63575"/>
              <a:ext cx="7227475" cy="1244325"/>
            </a:xfrm>
            <a:custGeom>
              <a:avLst/>
              <a:gdLst/>
              <a:ahLst/>
              <a:cxnLst/>
              <a:rect l="l" t="t" r="r" b="b"/>
              <a:pathLst>
                <a:path w="289099" h="49773" extrusionOk="0">
                  <a:moveTo>
                    <a:pt x="289099" y="0"/>
                  </a:moveTo>
                  <a:cubicBezTo>
                    <a:pt x="286302" y="2098"/>
                    <a:pt x="285952" y="10743"/>
                    <a:pt x="272317" y="12586"/>
                  </a:cubicBezTo>
                  <a:cubicBezTo>
                    <a:pt x="258682" y="14430"/>
                    <a:pt x="224643" y="10203"/>
                    <a:pt x="207289" y="11061"/>
                  </a:cubicBezTo>
                  <a:cubicBezTo>
                    <a:pt x="189936" y="11919"/>
                    <a:pt x="184628" y="18307"/>
                    <a:pt x="168196" y="17735"/>
                  </a:cubicBezTo>
                  <a:cubicBezTo>
                    <a:pt x="151764" y="17163"/>
                    <a:pt x="130183" y="7946"/>
                    <a:pt x="108698" y="7628"/>
                  </a:cubicBezTo>
                  <a:cubicBezTo>
                    <a:pt x="87213" y="7310"/>
                    <a:pt x="54127" y="9916"/>
                    <a:pt x="39284" y="15828"/>
                  </a:cubicBezTo>
                  <a:cubicBezTo>
                    <a:pt x="24441" y="21740"/>
                    <a:pt x="26189" y="37441"/>
                    <a:pt x="19642" y="43098"/>
                  </a:cubicBezTo>
                  <a:cubicBezTo>
                    <a:pt x="13095" y="48756"/>
                    <a:pt x="3274" y="48661"/>
                    <a:pt x="0" y="49773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276" name="Google Shape;1276;p24"/>
            <p:cNvGrpSpPr/>
            <p:nvPr/>
          </p:nvGrpSpPr>
          <p:grpSpPr>
            <a:xfrm>
              <a:off x="6655181" y="-1567724"/>
              <a:ext cx="4405102" cy="8228339"/>
              <a:chOff x="6655181" y="-1567724"/>
              <a:chExt cx="4405102" cy="8228339"/>
            </a:xfrm>
          </p:grpSpPr>
          <p:grpSp>
            <p:nvGrpSpPr>
              <p:cNvPr id="1277" name="Google Shape;1277;p24"/>
              <p:cNvGrpSpPr/>
              <p:nvPr/>
            </p:nvGrpSpPr>
            <p:grpSpPr>
              <a:xfrm rot="-1192522">
                <a:off x="8231024" y="-1219826"/>
                <a:ext cx="2481360" cy="2481360"/>
                <a:chOff x="2530475" y="1998650"/>
                <a:chExt cx="2100600" cy="2100600"/>
              </a:xfrm>
            </p:grpSpPr>
            <p:cxnSp>
              <p:nvCxnSpPr>
                <p:cNvPr id="1278" name="Google Shape;1278;p24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1279" name="Google Shape;1279;p24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1280" name="Google Shape;1280;p24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81" name="Google Shape;1281;p24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82" name="Google Shape;1282;p24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83" name="Google Shape;1283;p24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84" name="Google Shape;1284;p24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85" name="Google Shape;1285;p24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86" name="Google Shape;1286;p24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87" name="Google Shape;1287;p24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88" name="Google Shape;1288;p24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89" name="Google Shape;1289;p24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90" name="Google Shape;1290;p24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91" name="Google Shape;1291;p24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92" name="Google Shape;1292;p24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93" name="Google Shape;1293;p24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94" name="Google Shape;1294;p24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95" name="Google Shape;1295;p24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296" name="Google Shape;1296;p24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grpSp>
            <p:nvGrpSpPr>
              <p:cNvPr id="1297" name="Google Shape;1297;p24"/>
              <p:cNvGrpSpPr/>
              <p:nvPr/>
            </p:nvGrpSpPr>
            <p:grpSpPr>
              <a:xfrm rot="-641899">
                <a:off x="6863946" y="3970341"/>
                <a:ext cx="2481509" cy="2481509"/>
                <a:chOff x="2530475" y="1998650"/>
                <a:chExt cx="2100600" cy="2100600"/>
              </a:xfrm>
            </p:grpSpPr>
            <p:cxnSp>
              <p:nvCxnSpPr>
                <p:cNvPr id="1298" name="Google Shape;1298;p24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1299" name="Google Shape;1299;p24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1300" name="Google Shape;1300;p24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01" name="Google Shape;1301;p24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02" name="Google Shape;1302;p24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03" name="Google Shape;1303;p24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04" name="Google Shape;1304;p24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05" name="Google Shape;1305;p24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06" name="Google Shape;1306;p24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07" name="Google Shape;1307;p24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08" name="Google Shape;1308;p24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09" name="Google Shape;1309;p24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10" name="Google Shape;1310;p24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11" name="Google Shape;1311;p24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12" name="Google Shape;1312;p24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13" name="Google Shape;1313;p24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14" name="Google Shape;1314;p24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15" name="Google Shape;1315;p24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316" name="Google Shape;1316;p24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</p:grpSp>
      </p:grpSp>
      <p:grpSp>
        <p:nvGrpSpPr>
          <p:cNvPr id="1317" name="Google Shape;1317;p24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1318" name="Google Shape;1318;p24"/>
            <p:cNvSpPr/>
            <p:nvPr/>
          </p:nvSpPr>
          <p:spPr>
            <a:xfrm>
              <a:off x="320612" y="4804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24"/>
            <p:cNvSpPr/>
            <p:nvPr/>
          </p:nvSpPr>
          <p:spPr>
            <a:xfrm>
              <a:off x="467837" y="39701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24"/>
            <p:cNvSpPr/>
            <p:nvPr/>
          </p:nvSpPr>
          <p:spPr>
            <a:xfrm>
              <a:off x="713236" y="465575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24"/>
            <p:cNvSpPr/>
            <p:nvPr/>
          </p:nvSpPr>
          <p:spPr>
            <a:xfrm flipH="1">
              <a:off x="8755731" y="184490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2" name="Google Shape;1322;p24"/>
            <p:cNvSpPr/>
            <p:nvPr/>
          </p:nvSpPr>
          <p:spPr>
            <a:xfrm flipH="1">
              <a:off x="8290507" y="30210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3" name="Google Shape;1323;p24"/>
            <p:cNvSpPr/>
            <p:nvPr/>
          </p:nvSpPr>
          <p:spPr>
            <a:xfrm flipH="1">
              <a:off x="7883116" y="153362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24" name="Google Shape;1324;p24"/>
          <p:cNvGrpSpPr/>
          <p:nvPr/>
        </p:nvGrpSpPr>
        <p:grpSpPr>
          <a:xfrm>
            <a:off x="104561" y="709115"/>
            <a:ext cx="8873889" cy="3695712"/>
            <a:chOff x="104561" y="709115"/>
            <a:chExt cx="8873889" cy="3695712"/>
          </a:xfrm>
        </p:grpSpPr>
        <p:sp>
          <p:nvSpPr>
            <p:cNvPr id="1325" name="Google Shape;1325;p24"/>
            <p:cNvSpPr/>
            <p:nvPr/>
          </p:nvSpPr>
          <p:spPr>
            <a:xfrm>
              <a:off x="104561" y="4055752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24"/>
            <p:cNvSpPr/>
            <p:nvPr/>
          </p:nvSpPr>
          <p:spPr>
            <a:xfrm flipH="1">
              <a:off x="8593548" y="709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6">
    <p:spTree>
      <p:nvGrpSpPr>
        <p:cNvPr id="1" name="Shape 1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" name="Google Shape;1381;p26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382" name="Google Shape;1382;p26"/>
          <p:cNvSpPr txBox="1">
            <a:spLocks noGrp="1"/>
          </p:cNvSpPr>
          <p:nvPr>
            <p:ph type="subTitle" idx="1"/>
          </p:nvPr>
        </p:nvSpPr>
        <p:spPr>
          <a:xfrm>
            <a:off x="713125" y="2920524"/>
            <a:ext cx="2489100" cy="8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3" name="Google Shape;1383;p26"/>
          <p:cNvSpPr txBox="1">
            <a:spLocks noGrp="1"/>
          </p:cNvSpPr>
          <p:nvPr>
            <p:ph type="subTitle" idx="2"/>
          </p:nvPr>
        </p:nvSpPr>
        <p:spPr>
          <a:xfrm>
            <a:off x="3327402" y="2920524"/>
            <a:ext cx="2489100" cy="8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4" name="Google Shape;1384;p26"/>
          <p:cNvSpPr txBox="1">
            <a:spLocks noGrp="1"/>
          </p:cNvSpPr>
          <p:nvPr>
            <p:ph type="subTitle" idx="3"/>
          </p:nvPr>
        </p:nvSpPr>
        <p:spPr>
          <a:xfrm>
            <a:off x="5941679" y="2920524"/>
            <a:ext cx="2489100" cy="8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5" name="Google Shape;1385;p26"/>
          <p:cNvSpPr txBox="1">
            <a:spLocks noGrp="1"/>
          </p:cNvSpPr>
          <p:nvPr>
            <p:ph type="subTitle" idx="4"/>
          </p:nvPr>
        </p:nvSpPr>
        <p:spPr>
          <a:xfrm>
            <a:off x="713125" y="2603850"/>
            <a:ext cx="24891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386" name="Google Shape;1386;p26"/>
          <p:cNvSpPr txBox="1">
            <a:spLocks noGrp="1"/>
          </p:cNvSpPr>
          <p:nvPr>
            <p:ph type="subTitle" idx="5"/>
          </p:nvPr>
        </p:nvSpPr>
        <p:spPr>
          <a:xfrm>
            <a:off x="3327393" y="2603850"/>
            <a:ext cx="24891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387" name="Google Shape;1387;p26"/>
          <p:cNvSpPr txBox="1">
            <a:spLocks noGrp="1"/>
          </p:cNvSpPr>
          <p:nvPr>
            <p:ph type="subTitle" idx="6"/>
          </p:nvPr>
        </p:nvSpPr>
        <p:spPr>
          <a:xfrm>
            <a:off x="5941687" y="2603850"/>
            <a:ext cx="24891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1388" name="Google Shape;1388;p26"/>
          <p:cNvGrpSpPr/>
          <p:nvPr/>
        </p:nvGrpSpPr>
        <p:grpSpPr>
          <a:xfrm>
            <a:off x="186983" y="124009"/>
            <a:ext cx="8735155" cy="4895482"/>
            <a:chOff x="186983" y="124009"/>
            <a:chExt cx="8735155" cy="4895482"/>
          </a:xfrm>
        </p:grpSpPr>
        <p:sp>
          <p:nvSpPr>
            <p:cNvPr id="1389" name="Google Shape;1389;p26"/>
            <p:cNvSpPr/>
            <p:nvPr/>
          </p:nvSpPr>
          <p:spPr>
            <a:xfrm flipH="1">
              <a:off x="186983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26"/>
            <p:cNvSpPr/>
            <p:nvPr/>
          </p:nvSpPr>
          <p:spPr>
            <a:xfrm flipH="1">
              <a:off x="449624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26"/>
            <p:cNvSpPr/>
            <p:nvPr/>
          </p:nvSpPr>
          <p:spPr>
            <a:xfrm rot="10800000" flipH="1">
              <a:off x="409629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26"/>
            <p:cNvSpPr/>
            <p:nvPr/>
          </p:nvSpPr>
          <p:spPr>
            <a:xfrm rot="10800000" flipH="1">
              <a:off x="556854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26"/>
            <p:cNvSpPr/>
            <p:nvPr/>
          </p:nvSpPr>
          <p:spPr>
            <a:xfrm rot="10800000" flipH="1">
              <a:off x="545403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26"/>
            <p:cNvSpPr/>
            <p:nvPr/>
          </p:nvSpPr>
          <p:spPr>
            <a:xfrm flipH="1">
              <a:off x="8517608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26"/>
            <p:cNvSpPr/>
            <p:nvPr/>
          </p:nvSpPr>
          <p:spPr>
            <a:xfrm flipH="1">
              <a:off x="8832620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26"/>
            <p:cNvSpPr/>
            <p:nvPr/>
          </p:nvSpPr>
          <p:spPr>
            <a:xfrm flipH="1">
              <a:off x="8572133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97" name="Google Shape;1397;p26"/>
          <p:cNvGrpSpPr/>
          <p:nvPr/>
        </p:nvGrpSpPr>
        <p:grpSpPr>
          <a:xfrm>
            <a:off x="193578" y="675958"/>
            <a:ext cx="8763439" cy="4336240"/>
            <a:chOff x="193578" y="675958"/>
            <a:chExt cx="8763439" cy="4336240"/>
          </a:xfrm>
        </p:grpSpPr>
        <p:sp>
          <p:nvSpPr>
            <p:cNvPr id="1398" name="Google Shape;1398;p26"/>
            <p:cNvSpPr/>
            <p:nvPr/>
          </p:nvSpPr>
          <p:spPr>
            <a:xfrm rot="10800000" flipH="1">
              <a:off x="193578" y="675958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26"/>
            <p:cNvSpPr/>
            <p:nvPr/>
          </p:nvSpPr>
          <p:spPr>
            <a:xfrm>
              <a:off x="8572115" y="4663124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00" name="Google Shape;1400;p26"/>
          <p:cNvGrpSpPr/>
          <p:nvPr/>
        </p:nvGrpSpPr>
        <p:grpSpPr>
          <a:xfrm>
            <a:off x="-1950984" y="1176800"/>
            <a:ext cx="13389963" cy="4175325"/>
            <a:chOff x="-1950984" y="1176800"/>
            <a:chExt cx="13389963" cy="4175325"/>
          </a:xfrm>
        </p:grpSpPr>
        <p:sp>
          <p:nvSpPr>
            <p:cNvPr id="1401" name="Google Shape;1401;p26"/>
            <p:cNvSpPr/>
            <p:nvPr/>
          </p:nvSpPr>
          <p:spPr>
            <a:xfrm>
              <a:off x="1026600" y="4107800"/>
              <a:ext cx="8567125" cy="1244325"/>
            </a:xfrm>
            <a:custGeom>
              <a:avLst/>
              <a:gdLst/>
              <a:ahLst/>
              <a:cxnLst/>
              <a:rect l="l" t="t" r="r" b="b"/>
              <a:pathLst>
                <a:path w="342685" h="49773" extrusionOk="0">
                  <a:moveTo>
                    <a:pt x="0" y="49773"/>
                  </a:moveTo>
                  <a:cubicBezTo>
                    <a:pt x="5848" y="47103"/>
                    <a:pt x="21707" y="36170"/>
                    <a:pt x="35088" y="33754"/>
                  </a:cubicBezTo>
                  <a:cubicBezTo>
                    <a:pt x="48469" y="31339"/>
                    <a:pt x="61882" y="40048"/>
                    <a:pt x="80284" y="35280"/>
                  </a:cubicBezTo>
                  <a:cubicBezTo>
                    <a:pt x="98687" y="30513"/>
                    <a:pt x="119505" y="5213"/>
                    <a:pt x="145503" y="5149"/>
                  </a:cubicBezTo>
                  <a:cubicBezTo>
                    <a:pt x="171502" y="5085"/>
                    <a:pt x="212406" y="34517"/>
                    <a:pt x="236275" y="34898"/>
                  </a:cubicBezTo>
                  <a:cubicBezTo>
                    <a:pt x="260144" y="35280"/>
                    <a:pt x="270983" y="13254"/>
                    <a:pt x="288718" y="7438"/>
                  </a:cubicBezTo>
                  <a:cubicBezTo>
                    <a:pt x="306453" y="1622"/>
                    <a:pt x="333691" y="1240"/>
                    <a:pt x="342685" y="0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402" name="Google Shape;1402;p26"/>
            <p:cNvGrpSpPr/>
            <p:nvPr/>
          </p:nvGrpSpPr>
          <p:grpSpPr>
            <a:xfrm rot="307108">
              <a:off x="-1845230" y="1330979"/>
              <a:ext cx="2481672" cy="2481672"/>
              <a:chOff x="2530475" y="1998650"/>
              <a:chExt cx="2100600" cy="2100600"/>
            </a:xfrm>
          </p:grpSpPr>
          <p:cxnSp>
            <p:nvCxnSpPr>
              <p:cNvPr id="1403" name="Google Shape;1403;p26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404" name="Google Shape;1404;p26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405" name="Google Shape;1405;p26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6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6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6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6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6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1" name="Google Shape;1411;p26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2" name="Google Shape;1412;p26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3" name="Google Shape;1413;p26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6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6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6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6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6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6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6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6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22" name="Google Shape;1422;p26"/>
            <p:cNvGrpSpPr/>
            <p:nvPr/>
          </p:nvGrpSpPr>
          <p:grpSpPr>
            <a:xfrm rot="899916">
              <a:off x="8678851" y="1455610"/>
              <a:ext cx="2481318" cy="2481318"/>
              <a:chOff x="2530475" y="1998650"/>
              <a:chExt cx="2100600" cy="2100600"/>
            </a:xfrm>
          </p:grpSpPr>
          <p:cxnSp>
            <p:nvCxnSpPr>
              <p:cNvPr id="1423" name="Google Shape;1423;p26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424" name="Google Shape;1424;p26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425" name="Google Shape;1425;p26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6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6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6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6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6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1" name="Google Shape;1431;p26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2" name="Google Shape;1432;p26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3" name="Google Shape;1433;p26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4" name="Google Shape;1434;p26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5" name="Google Shape;1435;p26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6" name="Google Shape;1436;p26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7" name="Google Shape;1437;p26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8" name="Google Shape;1438;p26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9" name="Google Shape;1439;p26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0" name="Google Shape;1440;p26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1" name="Google Shape;1441;p26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6_1">
    <p:spTree>
      <p:nvGrpSpPr>
        <p:cNvPr id="1" name="Shape 14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" name="Google Shape;1443;p27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44" name="Google Shape;1444;p27"/>
          <p:cNvSpPr txBox="1">
            <a:spLocks noGrp="1"/>
          </p:cNvSpPr>
          <p:nvPr>
            <p:ph type="subTitle" idx="1"/>
          </p:nvPr>
        </p:nvSpPr>
        <p:spPr>
          <a:xfrm>
            <a:off x="713125" y="13177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45" name="Google Shape;1445;p27"/>
          <p:cNvSpPr txBox="1">
            <a:spLocks noGrp="1"/>
          </p:cNvSpPr>
          <p:nvPr>
            <p:ph type="subTitle" idx="2"/>
          </p:nvPr>
        </p:nvSpPr>
        <p:spPr>
          <a:xfrm>
            <a:off x="1989150" y="2115100"/>
            <a:ext cx="2465700" cy="248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i="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46" name="Google Shape;1446;p27"/>
          <p:cNvSpPr txBox="1">
            <a:spLocks noGrp="1"/>
          </p:cNvSpPr>
          <p:nvPr>
            <p:ph type="subTitle" idx="3"/>
          </p:nvPr>
        </p:nvSpPr>
        <p:spPr>
          <a:xfrm>
            <a:off x="4689097" y="2115100"/>
            <a:ext cx="2465700" cy="248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i="1"/>
            </a:lvl1pPr>
            <a:lvl2pPr lvl="1" algn="ctr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47" name="Google Shape;1447;p27"/>
          <p:cNvGrpSpPr/>
          <p:nvPr/>
        </p:nvGrpSpPr>
        <p:grpSpPr>
          <a:xfrm>
            <a:off x="104561" y="709115"/>
            <a:ext cx="8873889" cy="3695712"/>
            <a:chOff x="104561" y="709115"/>
            <a:chExt cx="8873889" cy="3695712"/>
          </a:xfrm>
        </p:grpSpPr>
        <p:sp>
          <p:nvSpPr>
            <p:cNvPr id="1448" name="Google Shape;1448;p27"/>
            <p:cNvSpPr/>
            <p:nvPr/>
          </p:nvSpPr>
          <p:spPr>
            <a:xfrm>
              <a:off x="104561" y="4055752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27"/>
            <p:cNvSpPr/>
            <p:nvPr/>
          </p:nvSpPr>
          <p:spPr>
            <a:xfrm flipH="1">
              <a:off x="8593548" y="709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50" name="Google Shape;1450;p27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1451" name="Google Shape;1451;p27"/>
            <p:cNvSpPr/>
            <p:nvPr/>
          </p:nvSpPr>
          <p:spPr>
            <a:xfrm>
              <a:off x="467837" y="39701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27"/>
            <p:cNvSpPr/>
            <p:nvPr/>
          </p:nvSpPr>
          <p:spPr>
            <a:xfrm>
              <a:off x="713236" y="465575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27"/>
            <p:cNvSpPr/>
            <p:nvPr/>
          </p:nvSpPr>
          <p:spPr>
            <a:xfrm flipH="1">
              <a:off x="8755731" y="184490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27"/>
            <p:cNvSpPr/>
            <p:nvPr/>
          </p:nvSpPr>
          <p:spPr>
            <a:xfrm flipH="1">
              <a:off x="8290507" y="30210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27"/>
            <p:cNvSpPr/>
            <p:nvPr/>
          </p:nvSpPr>
          <p:spPr>
            <a:xfrm flipH="1">
              <a:off x="7883116" y="153362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27"/>
            <p:cNvSpPr/>
            <p:nvPr/>
          </p:nvSpPr>
          <p:spPr>
            <a:xfrm>
              <a:off x="320612" y="4804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57" name="Google Shape;1457;p27"/>
          <p:cNvGrpSpPr/>
          <p:nvPr/>
        </p:nvGrpSpPr>
        <p:grpSpPr>
          <a:xfrm>
            <a:off x="-2081234" y="-1667063"/>
            <a:ext cx="13143688" cy="7790526"/>
            <a:chOff x="-2081234" y="-1667063"/>
            <a:chExt cx="13143688" cy="7790526"/>
          </a:xfrm>
        </p:grpSpPr>
        <p:sp>
          <p:nvSpPr>
            <p:cNvPr id="1458" name="Google Shape;1458;p27"/>
            <p:cNvSpPr/>
            <p:nvPr/>
          </p:nvSpPr>
          <p:spPr>
            <a:xfrm>
              <a:off x="1377567" y="-154266"/>
              <a:ext cx="6328400" cy="518175"/>
            </a:xfrm>
            <a:custGeom>
              <a:avLst/>
              <a:gdLst/>
              <a:ahLst/>
              <a:cxnLst/>
              <a:rect l="l" t="t" r="r" b="b"/>
              <a:pathLst>
                <a:path w="253136" h="20727" extrusionOk="0">
                  <a:moveTo>
                    <a:pt x="253136" y="199"/>
                  </a:moveTo>
                  <a:cubicBezTo>
                    <a:pt x="251007" y="1979"/>
                    <a:pt x="245349" y="8145"/>
                    <a:pt x="240359" y="10878"/>
                  </a:cubicBezTo>
                  <a:cubicBezTo>
                    <a:pt x="235369" y="13611"/>
                    <a:pt x="233081" y="16631"/>
                    <a:pt x="223196" y="16599"/>
                  </a:cubicBezTo>
                  <a:cubicBezTo>
                    <a:pt x="213312" y="16567"/>
                    <a:pt x="199613" y="10020"/>
                    <a:pt x="181052" y="10687"/>
                  </a:cubicBezTo>
                  <a:cubicBezTo>
                    <a:pt x="162491" y="11355"/>
                    <a:pt x="138876" y="21589"/>
                    <a:pt x="111828" y="20604"/>
                  </a:cubicBezTo>
                  <a:cubicBezTo>
                    <a:pt x="84781" y="19619"/>
                    <a:pt x="37042" y="8177"/>
                    <a:pt x="18767" y="4776"/>
                  </a:cubicBezTo>
                  <a:cubicBezTo>
                    <a:pt x="492" y="1375"/>
                    <a:pt x="5292" y="835"/>
                    <a:pt x="2177" y="199"/>
                  </a:cubicBezTo>
                  <a:cubicBezTo>
                    <a:pt x="-938" y="-437"/>
                    <a:pt x="429" y="835"/>
                    <a:pt x="79" y="962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459" name="Google Shape;1459;p27"/>
            <p:cNvGrpSpPr/>
            <p:nvPr/>
          </p:nvGrpSpPr>
          <p:grpSpPr>
            <a:xfrm rot="1800033">
              <a:off x="-1627064" y="-1212893"/>
              <a:ext cx="2481608" cy="2481608"/>
              <a:chOff x="2530475" y="1998650"/>
              <a:chExt cx="2100600" cy="2100600"/>
            </a:xfrm>
          </p:grpSpPr>
          <p:cxnSp>
            <p:nvCxnSpPr>
              <p:cNvPr id="1460" name="Google Shape;1460;p27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461" name="Google Shape;1461;p27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462" name="Google Shape;1462;p27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3" name="Google Shape;1463;p27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4" name="Google Shape;1464;p27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5" name="Google Shape;1465;p27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6" name="Google Shape;1466;p27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7" name="Google Shape;1467;p27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8" name="Google Shape;1468;p27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9" name="Google Shape;1469;p27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0" name="Google Shape;1470;p27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1" name="Google Shape;1471;p27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2" name="Google Shape;1472;p27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3" name="Google Shape;1473;p27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4" name="Google Shape;1474;p27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5" name="Google Shape;1475;p27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6" name="Google Shape;1476;p27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7" name="Google Shape;1477;p27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8" name="Google Shape;1478;p27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79" name="Google Shape;1479;p27"/>
            <p:cNvGrpSpPr/>
            <p:nvPr/>
          </p:nvGrpSpPr>
          <p:grpSpPr>
            <a:xfrm rot="899916">
              <a:off x="8302326" y="3363335"/>
              <a:ext cx="2481318" cy="2481318"/>
              <a:chOff x="2530475" y="1998650"/>
              <a:chExt cx="2100600" cy="2100600"/>
            </a:xfrm>
          </p:grpSpPr>
          <p:cxnSp>
            <p:nvCxnSpPr>
              <p:cNvPr id="1480" name="Google Shape;1480;p27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481" name="Google Shape;1481;p27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482" name="Google Shape;1482;p27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3" name="Google Shape;1483;p27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4" name="Google Shape;1484;p27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5" name="Google Shape;1485;p27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6" name="Google Shape;1486;p27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7" name="Google Shape;1487;p27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8" name="Google Shape;1488;p27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9" name="Google Shape;1489;p27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0" name="Google Shape;1490;p27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1" name="Google Shape;1491;p27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2" name="Google Shape;1492;p27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3" name="Google Shape;1493;p27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4" name="Google Shape;1494;p27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5" name="Google Shape;1495;p27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6" name="Google Shape;1496;p27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7" name="Google Shape;1497;p27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8" name="Google Shape;1498;p27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5">
    <p:spTree>
      <p:nvGrpSpPr>
        <p:cNvPr id="1" name="Shape 1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0" name="Google Shape;1500;p28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501" name="Google Shape;1501;p28"/>
          <p:cNvSpPr txBox="1">
            <a:spLocks noGrp="1"/>
          </p:cNvSpPr>
          <p:nvPr>
            <p:ph type="subTitle" idx="1"/>
          </p:nvPr>
        </p:nvSpPr>
        <p:spPr>
          <a:xfrm>
            <a:off x="1136998" y="1971740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2" name="Google Shape;1502;p28"/>
          <p:cNvSpPr txBox="1">
            <a:spLocks noGrp="1"/>
          </p:cNvSpPr>
          <p:nvPr>
            <p:ph type="subTitle" idx="2"/>
          </p:nvPr>
        </p:nvSpPr>
        <p:spPr>
          <a:xfrm>
            <a:off x="6028802" y="1971740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3" name="Google Shape;1503;p28"/>
          <p:cNvSpPr txBox="1">
            <a:spLocks noGrp="1"/>
          </p:cNvSpPr>
          <p:nvPr>
            <p:ph type="subTitle" idx="3"/>
          </p:nvPr>
        </p:nvSpPr>
        <p:spPr>
          <a:xfrm>
            <a:off x="1136998" y="3249440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4" name="Google Shape;1504;p28"/>
          <p:cNvSpPr txBox="1">
            <a:spLocks noGrp="1"/>
          </p:cNvSpPr>
          <p:nvPr>
            <p:ph type="subTitle" idx="4"/>
          </p:nvPr>
        </p:nvSpPr>
        <p:spPr>
          <a:xfrm>
            <a:off x="6028802" y="3249440"/>
            <a:ext cx="19782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5" name="Google Shape;1505;p28"/>
          <p:cNvSpPr txBox="1">
            <a:spLocks noGrp="1"/>
          </p:cNvSpPr>
          <p:nvPr>
            <p:ph type="subTitle" idx="5"/>
          </p:nvPr>
        </p:nvSpPr>
        <p:spPr>
          <a:xfrm>
            <a:off x="1136998" y="1656600"/>
            <a:ext cx="1978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506" name="Google Shape;1506;p28"/>
          <p:cNvSpPr txBox="1">
            <a:spLocks noGrp="1"/>
          </p:cNvSpPr>
          <p:nvPr>
            <p:ph type="subTitle" idx="6"/>
          </p:nvPr>
        </p:nvSpPr>
        <p:spPr>
          <a:xfrm>
            <a:off x="1136998" y="2934400"/>
            <a:ext cx="1978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507" name="Google Shape;1507;p28"/>
          <p:cNvSpPr txBox="1">
            <a:spLocks noGrp="1"/>
          </p:cNvSpPr>
          <p:nvPr>
            <p:ph type="subTitle" idx="7"/>
          </p:nvPr>
        </p:nvSpPr>
        <p:spPr>
          <a:xfrm>
            <a:off x="6028798" y="1656600"/>
            <a:ext cx="1978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508" name="Google Shape;1508;p28"/>
          <p:cNvSpPr txBox="1">
            <a:spLocks noGrp="1"/>
          </p:cNvSpPr>
          <p:nvPr>
            <p:ph type="subTitle" idx="8"/>
          </p:nvPr>
        </p:nvSpPr>
        <p:spPr>
          <a:xfrm>
            <a:off x="6028798" y="2934400"/>
            <a:ext cx="1978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1509" name="Google Shape;1509;p28"/>
          <p:cNvGrpSpPr/>
          <p:nvPr/>
        </p:nvGrpSpPr>
        <p:grpSpPr>
          <a:xfrm>
            <a:off x="104561" y="709115"/>
            <a:ext cx="8873889" cy="3695712"/>
            <a:chOff x="104561" y="709115"/>
            <a:chExt cx="8873889" cy="3695712"/>
          </a:xfrm>
        </p:grpSpPr>
        <p:sp>
          <p:nvSpPr>
            <p:cNvPr id="1510" name="Google Shape;1510;p28"/>
            <p:cNvSpPr/>
            <p:nvPr/>
          </p:nvSpPr>
          <p:spPr>
            <a:xfrm>
              <a:off x="104561" y="4055752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28"/>
            <p:cNvSpPr/>
            <p:nvPr/>
          </p:nvSpPr>
          <p:spPr>
            <a:xfrm flipH="1">
              <a:off x="8593548" y="709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12" name="Google Shape;1512;p28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1513" name="Google Shape;1513;p28"/>
            <p:cNvSpPr/>
            <p:nvPr/>
          </p:nvSpPr>
          <p:spPr>
            <a:xfrm>
              <a:off x="320612" y="4804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28"/>
            <p:cNvSpPr/>
            <p:nvPr/>
          </p:nvSpPr>
          <p:spPr>
            <a:xfrm>
              <a:off x="467837" y="39701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28"/>
            <p:cNvSpPr/>
            <p:nvPr/>
          </p:nvSpPr>
          <p:spPr>
            <a:xfrm>
              <a:off x="713236" y="465575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28"/>
            <p:cNvSpPr/>
            <p:nvPr/>
          </p:nvSpPr>
          <p:spPr>
            <a:xfrm flipH="1">
              <a:off x="8755731" y="184490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28"/>
            <p:cNvSpPr/>
            <p:nvPr/>
          </p:nvSpPr>
          <p:spPr>
            <a:xfrm flipH="1">
              <a:off x="7883116" y="153362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28"/>
            <p:cNvSpPr/>
            <p:nvPr/>
          </p:nvSpPr>
          <p:spPr>
            <a:xfrm flipH="1">
              <a:off x="8290507" y="30210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19" name="Google Shape;1519;p28"/>
          <p:cNvGrpSpPr/>
          <p:nvPr/>
        </p:nvGrpSpPr>
        <p:grpSpPr>
          <a:xfrm>
            <a:off x="-2081234" y="-1667063"/>
            <a:ext cx="13143688" cy="7790526"/>
            <a:chOff x="-2081234" y="-1667063"/>
            <a:chExt cx="13143688" cy="7790526"/>
          </a:xfrm>
        </p:grpSpPr>
        <p:grpSp>
          <p:nvGrpSpPr>
            <p:cNvPr id="1520" name="Google Shape;1520;p28"/>
            <p:cNvGrpSpPr/>
            <p:nvPr/>
          </p:nvGrpSpPr>
          <p:grpSpPr>
            <a:xfrm rot="1800033">
              <a:off x="-1627064" y="-1212893"/>
              <a:ext cx="2481608" cy="2481608"/>
              <a:chOff x="2530475" y="1998650"/>
              <a:chExt cx="2100600" cy="2100600"/>
            </a:xfrm>
          </p:grpSpPr>
          <p:cxnSp>
            <p:nvCxnSpPr>
              <p:cNvPr id="1521" name="Google Shape;1521;p28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522" name="Google Shape;1522;p28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523" name="Google Shape;1523;p28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24" name="Google Shape;1524;p28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25" name="Google Shape;1525;p28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26" name="Google Shape;1526;p28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27" name="Google Shape;1527;p28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28" name="Google Shape;1528;p28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29" name="Google Shape;1529;p28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0" name="Google Shape;1530;p28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1" name="Google Shape;1531;p28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2" name="Google Shape;1532;p28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3" name="Google Shape;1533;p28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4" name="Google Shape;1534;p28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5" name="Google Shape;1535;p28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6" name="Google Shape;1536;p28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7" name="Google Shape;1537;p28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8" name="Google Shape;1538;p28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9" name="Google Shape;1539;p28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540" name="Google Shape;1540;p28"/>
            <p:cNvGrpSpPr/>
            <p:nvPr/>
          </p:nvGrpSpPr>
          <p:grpSpPr>
            <a:xfrm rot="899916">
              <a:off x="8302326" y="3363335"/>
              <a:ext cx="2481318" cy="2481318"/>
              <a:chOff x="2530475" y="1998650"/>
              <a:chExt cx="2100600" cy="2100600"/>
            </a:xfrm>
          </p:grpSpPr>
          <p:cxnSp>
            <p:nvCxnSpPr>
              <p:cNvPr id="1541" name="Google Shape;1541;p28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542" name="Google Shape;1542;p28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543" name="Google Shape;1543;p28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4" name="Google Shape;1544;p28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5" name="Google Shape;1545;p28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6" name="Google Shape;1546;p28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7" name="Google Shape;1547;p28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8" name="Google Shape;1548;p28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9" name="Google Shape;1549;p28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0" name="Google Shape;1550;p28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1" name="Google Shape;1551;p28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2" name="Google Shape;1552;p28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3" name="Google Shape;1553;p28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4" name="Google Shape;1554;p28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5" name="Google Shape;1555;p28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6" name="Google Shape;1556;p28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7" name="Google Shape;1557;p28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8" name="Google Shape;1558;p28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9" name="Google Shape;1559;p28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7">
    <p:spTree>
      <p:nvGrpSpPr>
        <p:cNvPr id="1" name="Shape 15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" name="Google Shape;1561;p29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562" name="Google Shape;1562;p29"/>
          <p:cNvSpPr txBox="1">
            <a:spLocks noGrp="1"/>
          </p:cNvSpPr>
          <p:nvPr>
            <p:ph type="subTitle" idx="1"/>
          </p:nvPr>
        </p:nvSpPr>
        <p:spPr>
          <a:xfrm>
            <a:off x="1132789" y="2053931"/>
            <a:ext cx="2103600" cy="63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3" name="Google Shape;1563;p29"/>
          <p:cNvSpPr txBox="1">
            <a:spLocks noGrp="1"/>
          </p:cNvSpPr>
          <p:nvPr>
            <p:ph type="subTitle" idx="2"/>
          </p:nvPr>
        </p:nvSpPr>
        <p:spPr>
          <a:xfrm>
            <a:off x="3520200" y="2053931"/>
            <a:ext cx="2103600" cy="63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4" name="Google Shape;1564;p29"/>
          <p:cNvSpPr txBox="1">
            <a:spLocks noGrp="1"/>
          </p:cNvSpPr>
          <p:nvPr>
            <p:ph type="subTitle" idx="3"/>
          </p:nvPr>
        </p:nvSpPr>
        <p:spPr>
          <a:xfrm>
            <a:off x="1132789" y="3331755"/>
            <a:ext cx="2103600" cy="63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5" name="Google Shape;1565;p29"/>
          <p:cNvSpPr txBox="1">
            <a:spLocks noGrp="1"/>
          </p:cNvSpPr>
          <p:nvPr>
            <p:ph type="subTitle" idx="4"/>
          </p:nvPr>
        </p:nvSpPr>
        <p:spPr>
          <a:xfrm>
            <a:off x="3520200" y="3331755"/>
            <a:ext cx="2103600" cy="63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6" name="Google Shape;1566;p29"/>
          <p:cNvSpPr txBox="1">
            <a:spLocks noGrp="1"/>
          </p:cNvSpPr>
          <p:nvPr>
            <p:ph type="subTitle" idx="5"/>
          </p:nvPr>
        </p:nvSpPr>
        <p:spPr>
          <a:xfrm>
            <a:off x="5907611" y="2053931"/>
            <a:ext cx="2103600" cy="63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7" name="Google Shape;1567;p29"/>
          <p:cNvSpPr txBox="1">
            <a:spLocks noGrp="1"/>
          </p:cNvSpPr>
          <p:nvPr>
            <p:ph type="subTitle" idx="6"/>
          </p:nvPr>
        </p:nvSpPr>
        <p:spPr>
          <a:xfrm>
            <a:off x="5907611" y="3331755"/>
            <a:ext cx="2103600" cy="63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8" name="Google Shape;1568;p29"/>
          <p:cNvSpPr txBox="1">
            <a:spLocks noGrp="1"/>
          </p:cNvSpPr>
          <p:nvPr>
            <p:ph type="subTitle" idx="7"/>
          </p:nvPr>
        </p:nvSpPr>
        <p:spPr>
          <a:xfrm>
            <a:off x="1136920" y="1732800"/>
            <a:ext cx="2095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569" name="Google Shape;1569;p29"/>
          <p:cNvSpPr txBox="1">
            <a:spLocks noGrp="1"/>
          </p:cNvSpPr>
          <p:nvPr>
            <p:ph type="subTitle" idx="8"/>
          </p:nvPr>
        </p:nvSpPr>
        <p:spPr>
          <a:xfrm>
            <a:off x="3524331" y="1732800"/>
            <a:ext cx="2095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570" name="Google Shape;1570;p29"/>
          <p:cNvSpPr txBox="1">
            <a:spLocks noGrp="1"/>
          </p:cNvSpPr>
          <p:nvPr>
            <p:ph type="subTitle" idx="9"/>
          </p:nvPr>
        </p:nvSpPr>
        <p:spPr>
          <a:xfrm>
            <a:off x="5911741" y="1732800"/>
            <a:ext cx="2095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571" name="Google Shape;1571;p29"/>
          <p:cNvSpPr txBox="1">
            <a:spLocks noGrp="1"/>
          </p:cNvSpPr>
          <p:nvPr>
            <p:ph type="subTitle" idx="13"/>
          </p:nvPr>
        </p:nvSpPr>
        <p:spPr>
          <a:xfrm>
            <a:off x="1136920" y="3010600"/>
            <a:ext cx="2095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572" name="Google Shape;1572;p29"/>
          <p:cNvSpPr txBox="1">
            <a:spLocks noGrp="1"/>
          </p:cNvSpPr>
          <p:nvPr>
            <p:ph type="subTitle" idx="14"/>
          </p:nvPr>
        </p:nvSpPr>
        <p:spPr>
          <a:xfrm>
            <a:off x="3524331" y="3010600"/>
            <a:ext cx="2095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573" name="Google Shape;1573;p29"/>
          <p:cNvSpPr txBox="1">
            <a:spLocks noGrp="1"/>
          </p:cNvSpPr>
          <p:nvPr>
            <p:ph type="subTitle" idx="15"/>
          </p:nvPr>
        </p:nvSpPr>
        <p:spPr>
          <a:xfrm>
            <a:off x="5911741" y="3010600"/>
            <a:ext cx="2095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1574" name="Google Shape;1574;p29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1575" name="Google Shape;1575;p29"/>
            <p:cNvSpPr/>
            <p:nvPr/>
          </p:nvSpPr>
          <p:spPr>
            <a:xfrm rot="10800000" flipH="1">
              <a:off x="320612" y="15336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29"/>
            <p:cNvSpPr/>
            <p:nvPr/>
          </p:nvSpPr>
          <p:spPr>
            <a:xfrm rot="10800000" flipH="1">
              <a:off x="467837" y="105439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29"/>
            <p:cNvSpPr/>
            <p:nvPr/>
          </p:nvSpPr>
          <p:spPr>
            <a:xfrm rot="10800000" flipH="1">
              <a:off x="713236" y="305627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29"/>
            <p:cNvSpPr/>
            <p:nvPr/>
          </p:nvSpPr>
          <p:spPr>
            <a:xfrm rot="10800000">
              <a:off x="8755731" y="4773375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29"/>
            <p:cNvSpPr/>
            <p:nvPr/>
          </p:nvSpPr>
          <p:spPr>
            <a:xfrm rot="10800000">
              <a:off x="8290507" y="4722480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29"/>
            <p:cNvSpPr/>
            <p:nvPr/>
          </p:nvSpPr>
          <p:spPr>
            <a:xfrm rot="10800000">
              <a:off x="7883116" y="4808014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81" name="Google Shape;1581;p29"/>
          <p:cNvGrpSpPr/>
          <p:nvPr/>
        </p:nvGrpSpPr>
        <p:grpSpPr>
          <a:xfrm>
            <a:off x="104561" y="705311"/>
            <a:ext cx="8873889" cy="3543312"/>
            <a:chOff x="104561" y="705311"/>
            <a:chExt cx="8873889" cy="3543312"/>
          </a:xfrm>
        </p:grpSpPr>
        <p:sp>
          <p:nvSpPr>
            <p:cNvPr id="1582" name="Google Shape;1582;p29"/>
            <p:cNvSpPr/>
            <p:nvPr/>
          </p:nvSpPr>
          <p:spPr>
            <a:xfrm rot="10800000" flipH="1">
              <a:off x="104561" y="705311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29"/>
            <p:cNvSpPr/>
            <p:nvPr/>
          </p:nvSpPr>
          <p:spPr>
            <a:xfrm rot="10800000">
              <a:off x="8593548" y="3899549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84" name="Google Shape;1584;p29"/>
          <p:cNvGrpSpPr/>
          <p:nvPr/>
        </p:nvGrpSpPr>
        <p:grpSpPr>
          <a:xfrm>
            <a:off x="-1846480" y="-1538038"/>
            <a:ext cx="12879536" cy="8253287"/>
            <a:chOff x="-1846480" y="-1538038"/>
            <a:chExt cx="12879536" cy="8253287"/>
          </a:xfrm>
        </p:grpSpPr>
        <p:sp>
          <p:nvSpPr>
            <p:cNvPr id="1585" name="Google Shape;1585;p29"/>
            <p:cNvSpPr/>
            <p:nvPr/>
          </p:nvSpPr>
          <p:spPr>
            <a:xfrm>
              <a:off x="2022450" y="4216036"/>
              <a:ext cx="8052250" cy="1193225"/>
            </a:xfrm>
            <a:custGeom>
              <a:avLst/>
              <a:gdLst/>
              <a:ahLst/>
              <a:cxnLst/>
              <a:rect l="l" t="t" r="r" b="b"/>
              <a:pathLst>
                <a:path w="322090" h="47729" extrusionOk="0">
                  <a:moveTo>
                    <a:pt x="322090" y="31329"/>
                  </a:moveTo>
                  <a:cubicBezTo>
                    <a:pt x="317418" y="30344"/>
                    <a:pt x="301844" y="27547"/>
                    <a:pt x="294057" y="25417"/>
                  </a:cubicBezTo>
                  <a:cubicBezTo>
                    <a:pt x="286270" y="23288"/>
                    <a:pt x="281439" y="22430"/>
                    <a:pt x="275368" y="18552"/>
                  </a:cubicBezTo>
                  <a:cubicBezTo>
                    <a:pt x="269297" y="14675"/>
                    <a:pt x="268725" y="4917"/>
                    <a:pt x="257633" y="2152"/>
                  </a:cubicBezTo>
                  <a:cubicBezTo>
                    <a:pt x="246541" y="-613"/>
                    <a:pt x="223117" y="-709"/>
                    <a:pt x="208815" y="1961"/>
                  </a:cubicBezTo>
                  <a:cubicBezTo>
                    <a:pt x="194513" y="4631"/>
                    <a:pt x="185581" y="14389"/>
                    <a:pt x="171819" y="18171"/>
                  </a:cubicBezTo>
                  <a:cubicBezTo>
                    <a:pt x="158057" y="21953"/>
                    <a:pt x="145121" y="23923"/>
                    <a:pt x="126242" y="24654"/>
                  </a:cubicBezTo>
                  <a:cubicBezTo>
                    <a:pt x="107363" y="25385"/>
                    <a:pt x="79584" y="18711"/>
                    <a:pt x="58544" y="22557"/>
                  </a:cubicBezTo>
                  <a:cubicBezTo>
                    <a:pt x="37504" y="26403"/>
                    <a:pt x="9757" y="43534"/>
                    <a:pt x="0" y="47729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586" name="Google Shape;1586;p29"/>
            <p:cNvGrpSpPr/>
            <p:nvPr/>
          </p:nvGrpSpPr>
          <p:grpSpPr>
            <a:xfrm rot="-1198589">
              <a:off x="8202203" y="-1188793"/>
              <a:ext cx="2481607" cy="2481607"/>
              <a:chOff x="2530475" y="1998650"/>
              <a:chExt cx="2100600" cy="2100600"/>
            </a:xfrm>
          </p:grpSpPr>
          <p:cxnSp>
            <p:nvCxnSpPr>
              <p:cNvPr id="1587" name="Google Shape;1587;p29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588" name="Google Shape;1588;p29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589" name="Google Shape;1589;p29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0" name="Google Shape;1590;p29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1" name="Google Shape;1591;p29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2" name="Google Shape;1592;p29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3" name="Google Shape;1593;p29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4" name="Google Shape;1594;p29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5" name="Google Shape;1595;p29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6" name="Google Shape;1596;p29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7" name="Google Shape;1597;p29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8" name="Google Shape;1598;p29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9" name="Google Shape;1599;p29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00" name="Google Shape;1600;p29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01" name="Google Shape;1601;p29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02" name="Google Shape;1602;p29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03" name="Google Shape;1603;p29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04" name="Google Shape;1604;p29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05" name="Google Shape;1605;p29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6" name="Google Shape;1606;p29"/>
            <p:cNvGrpSpPr/>
            <p:nvPr/>
          </p:nvGrpSpPr>
          <p:grpSpPr>
            <a:xfrm rot="-899916">
              <a:off x="-1567670" y="3955120"/>
              <a:ext cx="2481318" cy="2481318"/>
              <a:chOff x="2530475" y="1998650"/>
              <a:chExt cx="2100600" cy="2100600"/>
            </a:xfrm>
          </p:grpSpPr>
          <p:cxnSp>
            <p:nvCxnSpPr>
              <p:cNvPr id="1607" name="Google Shape;1607;p29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608" name="Google Shape;1608;p29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609" name="Google Shape;1609;p29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0" name="Google Shape;1610;p29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1" name="Google Shape;1611;p29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2" name="Google Shape;1612;p29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3" name="Google Shape;1613;p29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4" name="Google Shape;1614;p29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5" name="Google Shape;1615;p29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6" name="Google Shape;1616;p29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7" name="Google Shape;1617;p29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8" name="Google Shape;1618;p29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19" name="Google Shape;1619;p29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20" name="Google Shape;1620;p29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21" name="Google Shape;1621;p29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22" name="Google Shape;1622;p29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23" name="Google Shape;1623;p29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24" name="Google Shape;1624;p29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25" name="Google Shape;1625;p29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8">
    <p:spTree>
      <p:nvGrpSpPr>
        <p:cNvPr id="1" name="Shape 1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7" name="Google Shape;1627;p30"/>
          <p:cNvGrpSpPr/>
          <p:nvPr/>
        </p:nvGrpSpPr>
        <p:grpSpPr>
          <a:xfrm>
            <a:off x="-2081234" y="-316913"/>
            <a:ext cx="13143688" cy="5362051"/>
            <a:chOff x="-2081234" y="-316913"/>
            <a:chExt cx="13143688" cy="5362051"/>
          </a:xfrm>
        </p:grpSpPr>
        <p:grpSp>
          <p:nvGrpSpPr>
            <p:cNvPr id="1628" name="Google Shape;1628;p30"/>
            <p:cNvGrpSpPr/>
            <p:nvPr/>
          </p:nvGrpSpPr>
          <p:grpSpPr>
            <a:xfrm rot="1800033">
              <a:off x="-1627064" y="137257"/>
              <a:ext cx="2481608" cy="2481608"/>
              <a:chOff x="2530475" y="1998650"/>
              <a:chExt cx="2100600" cy="2100600"/>
            </a:xfrm>
          </p:grpSpPr>
          <p:cxnSp>
            <p:nvCxnSpPr>
              <p:cNvPr id="1629" name="Google Shape;1629;p30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630" name="Google Shape;1630;p30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631" name="Google Shape;1631;p30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2" name="Google Shape;1632;p30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3" name="Google Shape;1633;p30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4" name="Google Shape;1634;p30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5" name="Google Shape;1635;p30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6" name="Google Shape;1636;p30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7" name="Google Shape;1637;p30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8" name="Google Shape;1638;p30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9" name="Google Shape;1639;p30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0" name="Google Shape;1640;p30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1" name="Google Shape;1641;p30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2" name="Google Shape;1642;p30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3" name="Google Shape;1643;p30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4" name="Google Shape;1644;p30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5" name="Google Shape;1645;p30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6" name="Google Shape;1646;p30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7" name="Google Shape;1647;p30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48" name="Google Shape;1648;p30"/>
            <p:cNvGrpSpPr/>
            <p:nvPr/>
          </p:nvGrpSpPr>
          <p:grpSpPr>
            <a:xfrm rot="899916">
              <a:off x="8302326" y="2285010"/>
              <a:ext cx="2481318" cy="2481318"/>
              <a:chOff x="2530475" y="1998650"/>
              <a:chExt cx="2100600" cy="2100600"/>
            </a:xfrm>
          </p:grpSpPr>
          <p:cxnSp>
            <p:nvCxnSpPr>
              <p:cNvPr id="1649" name="Google Shape;1649;p30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650" name="Google Shape;1650;p30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651" name="Google Shape;1651;p30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2" name="Google Shape;1652;p30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3" name="Google Shape;1653;p30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4" name="Google Shape;1654;p30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5" name="Google Shape;1655;p30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6" name="Google Shape;1656;p30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7" name="Google Shape;1657;p30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8" name="Google Shape;1658;p30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9" name="Google Shape;1659;p30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0" name="Google Shape;1660;p30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1" name="Google Shape;1661;p30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2" name="Google Shape;1662;p30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3" name="Google Shape;1663;p30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4" name="Google Shape;1664;p30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5" name="Google Shape;1665;p30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6" name="Google Shape;1666;p30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7" name="Google Shape;1667;p30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668" name="Google Shape;1668;p30"/>
          <p:cNvSpPr txBox="1">
            <a:spLocks noGrp="1"/>
          </p:cNvSpPr>
          <p:nvPr>
            <p:ph type="title" hasCustomPrompt="1"/>
          </p:nvPr>
        </p:nvSpPr>
        <p:spPr>
          <a:xfrm>
            <a:off x="1120575" y="844575"/>
            <a:ext cx="3858900" cy="768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5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69" name="Google Shape;1669;p30"/>
          <p:cNvSpPr txBox="1">
            <a:spLocks noGrp="1"/>
          </p:cNvSpPr>
          <p:nvPr>
            <p:ph type="subTitle" idx="1"/>
          </p:nvPr>
        </p:nvSpPr>
        <p:spPr>
          <a:xfrm>
            <a:off x="1120575" y="1533499"/>
            <a:ext cx="3858900" cy="36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1670" name="Google Shape;1670;p30"/>
          <p:cNvSpPr txBox="1">
            <a:spLocks noGrp="1"/>
          </p:cNvSpPr>
          <p:nvPr>
            <p:ph type="title" idx="2" hasCustomPrompt="1"/>
          </p:nvPr>
        </p:nvSpPr>
        <p:spPr>
          <a:xfrm>
            <a:off x="1120575" y="2044438"/>
            <a:ext cx="3858900" cy="768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71" name="Google Shape;1671;p30"/>
          <p:cNvSpPr txBox="1">
            <a:spLocks noGrp="1"/>
          </p:cNvSpPr>
          <p:nvPr>
            <p:ph type="subTitle" idx="3"/>
          </p:nvPr>
        </p:nvSpPr>
        <p:spPr>
          <a:xfrm>
            <a:off x="1120575" y="2733362"/>
            <a:ext cx="3858900" cy="36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1672" name="Google Shape;1672;p30"/>
          <p:cNvSpPr txBox="1">
            <a:spLocks noGrp="1"/>
          </p:cNvSpPr>
          <p:nvPr>
            <p:ph type="title" idx="4" hasCustomPrompt="1"/>
          </p:nvPr>
        </p:nvSpPr>
        <p:spPr>
          <a:xfrm>
            <a:off x="1120575" y="3244301"/>
            <a:ext cx="3858900" cy="768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5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73" name="Google Shape;1673;p30"/>
          <p:cNvSpPr txBox="1">
            <a:spLocks noGrp="1"/>
          </p:cNvSpPr>
          <p:nvPr>
            <p:ph type="subTitle" idx="5"/>
          </p:nvPr>
        </p:nvSpPr>
        <p:spPr>
          <a:xfrm>
            <a:off x="1120575" y="3933225"/>
            <a:ext cx="3858900" cy="36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1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grpSp>
        <p:nvGrpSpPr>
          <p:cNvPr id="1674" name="Google Shape;1674;p30"/>
          <p:cNvGrpSpPr/>
          <p:nvPr/>
        </p:nvGrpSpPr>
        <p:grpSpPr>
          <a:xfrm>
            <a:off x="186983" y="124009"/>
            <a:ext cx="8735155" cy="4895482"/>
            <a:chOff x="186983" y="124009"/>
            <a:chExt cx="8735155" cy="4895482"/>
          </a:xfrm>
        </p:grpSpPr>
        <p:sp>
          <p:nvSpPr>
            <p:cNvPr id="1675" name="Google Shape;1675;p30"/>
            <p:cNvSpPr/>
            <p:nvPr/>
          </p:nvSpPr>
          <p:spPr>
            <a:xfrm flipH="1">
              <a:off x="186983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30"/>
            <p:cNvSpPr/>
            <p:nvPr/>
          </p:nvSpPr>
          <p:spPr>
            <a:xfrm flipH="1">
              <a:off x="449624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30"/>
            <p:cNvSpPr/>
            <p:nvPr/>
          </p:nvSpPr>
          <p:spPr>
            <a:xfrm rot="10800000" flipH="1">
              <a:off x="409629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30"/>
            <p:cNvSpPr/>
            <p:nvPr/>
          </p:nvSpPr>
          <p:spPr>
            <a:xfrm rot="10800000" flipH="1">
              <a:off x="556854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30"/>
            <p:cNvSpPr/>
            <p:nvPr/>
          </p:nvSpPr>
          <p:spPr>
            <a:xfrm rot="10800000" flipH="1">
              <a:off x="545403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30"/>
            <p:cNvSpPr/>
            <p:nvPr/>
          </p:nvSpPr>
          <p:spPr>
            <a:xfrm flipH="1">
              <a:off x="8517608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30"/>
            <p:cNvSpPr/>
            <p:nvPr/>
          </p:nvSpPr>
          <p:spPr>
            <a:xfrm flipH="1">
              <a:off x="8832620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30"/>
            <p:cNvSpPr/>
            <p:nvPr/>
          </p:nvSpPr>
          <p:spPr>
            <a:xfrm flipH="1">
              <a:off x="8572133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83" name="Google Shape;1683;p30"/>
          <p:cNvGrpSpPr/>
          <p:nvPr/>
        </p:nvGrpSpPr>
        <p:grpSpPr>
          <a:xfrm>
            <a:off x="193578" y="675958"/>
            <a:ext cx="8763439" cy="4336240"/>
            <a:chOff x="193578" y="675958"/>
            <a:chExt cx="8763439" cy="4336240"/>
          </a:xfrm>
        </p:grpSpPr>
        <p:sp>
          <p:nvSpPr>
            <p:cNvPr id="1684" name="Google Shape;1684;p30"/>
            <p:cNvSpPr/>
            <p:nvPr/>
          </p:nvSpPr>
          <p:spPr>
            <a:xfrm rot="10800000" flipH="1">
              <a:off x="193578" y="675958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30"/>
            <p:cNvSpPr/>
            <p:nvPr/>
          </p:nvSpPr>
          <p:spPr>
            <a:xfrm>
              <a:off x="8572115" y="4663124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CUSTOM_8_1">
    <p:spTree>
      <p:nvGrpSpPr>
        <p:cNvPr id="1" name="Shape 16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" name="Google Shape;1687;p31"/>
          <p:cNvSpPr txBox="1">
            <a:spLocks noGrp="1"/>
          </p:cNvSpPr>
          <p:nvPr>
            <p:ph type="title" hasCustomPrompt="1"/>
          </p:nvPr>
        </p:nvSpPr>
        <p:spPr>
          <a:xfrm>
            <a:off x="1478050" y="1619913"/>
            <a:ext cx="1398900" cy="621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3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88" name="Google Shape;1688;p31"/>
          <p:cNvSpPr txBox="1">
            <a:spLocks noGrp="1"/>
          </p:cNvSpPr>
          <p:nvPr>
            <p:ph type="subTitle" idx="1"/>
          </p:nvPr>
        </p:nvSpPr>
        <p:spPr>
          <a:xfrm>
            <a:off x="1090900" y="2927983"/>
            <a:ext cx="2173200" cy="88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T Sans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1689" name="Google Shape;1689;p31"/>
          <p:cNvSpPr txBox="1">
            <a:spLocks noGrp="1"/>
          </p:cNvSpPr>
          <p:nvPr>
            <p:ph type="subTitle" idx="2"/>
          </p:nvPr>
        </p:nvSpPr>
        <p:spPr>
          <a:xfrm>
            <a:off x="1090900" y="2612200"/>
            <a:ext cx="2173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690" name="Google Shape;1690;p31"/>
          <p:cNvSpPr txBox="1">
            <a:spLocks noGrp="1"/>
          </p:cNvSpPr>
          <p:nvPr>
            <p:ph type="title" idx="3" hasCustomPrompt="1"/>
          </p:nvPr>
        </p:nvSpPr>
        <p:spPr>
          <a:xfrm>
            <a:off x="3873100" y="1619913"/>
            <a:ext cx="1397700" cy="621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3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91" name="Google Shape;1691;p31"/>
          <p:cNvSpPr txBox="1">
            <a:spLocks noGrp="1"/>
          </p:cNvSpPr>
          <p:nvPr>
            <p:ph type="subTitle" idx="4"/>
          </p:nvPr>
        </p:nvSpPr>
        <p:spPr>
          <a:xfrm>
            <a:off x="3485400" y="2927983"/>
            <a:ext cx="2173200" cy="88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T Sans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1692" name="Google Shape;1692;p31"/>
          <p:cNvSpPr txBox="1">
            <a:spLocks noGrp="1"/>
          </p:cNvSpPr>
          <p:nvPr>
            <p:ph type="subTitle" idx="5"/>
          </p:nvPr>
        </p:nvSpPr>
        <p:spPr>
          <a:xfrm>
            <a:off x="3485400" y="2612200"/>
            <a:ext cx="2173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693" name="Google Shape;1693;p31"/>
          <p:cNvSpPr txBox="1">
            <a:spLocks noGrp="1"/>
          </p:cNvSpPr>
          <p:nvPr>
            <p:ph type="title" idx="6" hasCustomPrompt="1"/>
          </p:nvPr>
        </p:nvSpPr>
        <p:spPr>
          <a:xfrm>
            <a:off x="6267650" y="1619913"/>
            <a:ext cx="1397700" cy="621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3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94" name="Google Shape;1694;p31"/>
          <p:cNvSpPr txBox="1">
            <a:spLocks noGrp="1"/>
          </p:cNvSpPr>
          <p:nvPr>
            <p:ph type="subTitle" idx="7"/>
          </p:nvPr>
        </p:nvSpPr>
        <p:spPr>
          <a:xfrm>
            <a:off x="5879900" y="2927983"/>
            <a:ext cx="2173200" cy="88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T Sans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1695" name="Google Shape;1695;p31"/>
          <p:cNvSpPr txBox="1">
            <a:spLocks noGrp="1"/>
          </p:cNvSpPr>
          <p:nvPr>
            <p:ph type="subTitle" idx="8"/>
          </p:nvPr>
        </p:nvSpPr>
        <p:spPr>
          <a:xfrm>
            <a:off x="5879900" y="2612200"/>
            <a:ext cx="21732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696" name="Google Shape;1696;p31"/>
          <p:cNvSpPr txBox="1">
            <a:spLocks noGrp="1"/>
          </p:cNvSpPr>
          <p:nvPr>
            <p:ph type="title" idx="9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697" name="Google Shape;1697;p31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1698" name="Google Shape;1698;p31"/>
            <p:cNvSpPr/>
            <p:nvPr/>
          </p:nvSpPr>
          <p:spPr>
            <a:xfrm>
              <a:off x="320612" y="4804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31"/>
            <p:cNvSpPr/>
            <p:nvPr/>
          </p:nvSpPr>
          <p:spPr>
            <a:xfrm>
              <a:off x="467837" y="39701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31"/>
            <p:cNvSpPr/>
            <p:nvPr/>
          </p:nvSpPr>
          <p:spPr>
            <a:xfrm>
              <a:off x="713236" y="465575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31"/>
            <p:cNvSpPr/>
            <p:nvPr/>
          </p:nvSpPr>
          <p:spPr>
            <a:xfrm flipH="1">
              <a:off x="8755731" y="184490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31"/>
            <p:cNvSpPr/>
            <p:nvPr/>
          </p:nvSpPr>
          <p:spPr>
            <a:xfrm flipH="1">
              <a:off x="8290507" y="30210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31"/>
            <p:cNvSpPr/>
            <p:nvPr/>
          </p:nvSpPr>
          <p:spPr>
            <a:xfrm flipH="1">
              <a:off x="7883116" y="153362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4" name="Google Shape;1704;p31"/>
          <p:cNvGrpSpPr/>
          <p:nvPr/>
        </p:nvGrpSpPr>
        <p:grpSpPr>
          <a:xfrm>
            <a:off x="104561" y="709115"/>
            <a:ext cx="8873889" cy="3695712"/>
            <a:chOff x="104561" y="709115"/>
            <a:chExt cx="8873889" cy="3695712"/>
          </a:xfrm>
        </p:grpSpPr>
        <p:sp>
          <p:nvSpPr>
            <p:cNvPr id="1705" name="Google Shape;1705;p31"/>
            <p:cNvSpPr/>
            <p:nvPr/>
          </p:nvSpPr>
          <p:spPr>
            <a:xfrm>
              <a:off x="104561" y="4055752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31"/>
            <p:cNvSpPr/>
            <p:nvPr/>
          </p:nvSpPr>
          <p:spPr>
            <a:xfrm flipH="1">
              <a:off x="8593548" y="709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7" name="Google Shape;1707;p31"/>
          <p:cNvGrpSpPr/>
          <p:nvPr/>
        </p:nvGrpSpPr>
        <p:grpSpPr>
          <a:xfrm>
            <a:off x="-2081234" y="-1667063"/>
            <a:ext cx="13143688" cy="7790526"/>
            <a:chOff x="-2081234" y="-1667063"/>
            <a:chExt cx="13143688" cy="7790526"/>
          </a:xfrm>
        </p:grpSpPr>
        <p:sp>
          <p:nvSpPr>
            <p:cNvPr id="1708" name="Google Shape;1708;p31"/>
            <p:cNvSpPr/>
            <p:nvPr/>
          </p:nvSpPr>
          <p:spPr>
            <a:xfrm>
              <a:off x="1860750" y="-144525"/>
              <a:ext cx="6245375" cy="416150"/>
            </a:xfrm>
            <a:custGeom>
              <a:avLst/>
              <a:gdLst/>
              <a:ahLst/>
              <a:cxnLst/>
              <a:rect l="l" t="t" r="r" b="b"/>
              <a:pathLst>
                <a:path w="249815" h="16646" extrusionOk="0">
                  <a:moveTo>
                    <a:pt x="249815" y="0"/>
                  </a:moveTo>
                  <a:cubicBezTo>
                    <a:pt x="246923" y="1335"/>
                    <a:pt x="241932" y="6611"/>
                    <a:pt x="232461" y="8009"/>
                  </a:cubicBezTo>
                  <a:cubicBezTo>
                    <a:pt x="222990" y="9407"/>
                    <a:pt x="204111" y="7151"/>
                    <a:pt x="192987" y="8390"/>
                  </a:cubicBezTo>
                  <a:cubicBezTo>
                    <a:pt x="181863" y="9630"/>
                    <a:pt x="178621" y="14206"/>
                    <a:pt x="165717" y="15446"/>
                  </a:cubicBezTo>
                  <a:cubicBezTo>
                    <a:pt x="152813" y="16686"/>
                    <a:pt x="128531" y="16940"/>
                    <a:pt x="115563" y="15828"/>
                  </a:cubicBezTo>
                  <a:cubicBezTo>
                    <a:pt x="102596" y="14716"/>
                    <a:pt x="98559" y="8645"/>
                    <a:pt x="87912" y="8772"/>
                  </a:cubicBezTo>
                  <a:cubicBezTo>
                    <a:pt x="77265" y="8899"/>
                    <a:pt x="63630" y="16145"/>
                    <a:pt x="51679" y="16590"/>
                  </a:cubicBezTo>
                  <a:cubicBezTo>
                    <a:pt x="39729" y="17035"/>
                    <a:pt x="24822" y="13921"/>
                    <a:pt x="16209" y="11442"/>
                  </a:cubicBezTo>
                  <a:cubicBezTo>
                    <a:pt x="7596" y="8963"/>
                    <a:pt x="2702" y="3337"/>
                    <a:pt x="0" y="1716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709" name="Google Shape;1709;p31"/>
            <p:cNvSpPr/>
            <p:nvPr/>
          </p:nvSpPr>
          <p:spPr>
            <a:xfrm>
              <a:off x="-270075" y="3665576"/>
              <a:ext cx="7842475" cy="1580500"/>
            </a:xfrm>
            <a:custGeom>
              <a:avLst/>
              <a:gdLst/>
              <a:ahLst/>
              <a:cxnLst/>
              <a:rect l="l" t="t" r="r" b="b"/>
              <a:pathLst>
                <a:path w="313699" h="63220" extrusionOk="0">
                  <a:moveTo>
                    <a:pt x="0" y="5110"/>
                  </a:moveTo>
                  <a:cubicBezTo>
                    <a:pt x="3941" y="4379"/>
                    <a:pt x="13349" y="-2042"/>
                    <a:pt x="23647" y="723"/>
                  </a:cubicBezTo>
                  <a:cubicBezTo>
                    <a:pt x="33945" y="3488"/>
                    <a:pt x="48723" y="18681"/>
                    <a:pt x="61786" y="21700"/>
                  </a:cubicBezTo>
                  <a:cubicBezTo>
                    <a:pt x="74849" y="24720"/>
                    <a:pt x="85815" y="15503"/>
                    <a:pt x="102024" y="18840"/>
                  </a:cubicBezTo>
                  <a:cubicBezTo>
                    <a:pt x="118234" y="22177"/>
                    <a:pt x="138702" y="39436"/>
                    <a:pt x="159043" y="41724"/>
                  </a:cubicBezTo>
                  <a:cubicBezTo>
                    <a:pt x="179384" y="44012"/>
                    <a:pt x="202745" y="29296"/>
                    <a:pt x="224071" y="32570"/>
                  </a:cubicBezTo>
                  <a:cubicBezTo>
                    <a:pt x="245397" y="35844"/>
                    <a:pt x="272063" y="56758"/>
                    <a:pt x="287001" y="61366"/>
                  </a:cubicBezTo>
                  <a:cubicBezTo>
                    <a:pt x="301939" y="65975"/>
                    <a:pt x="309249" y="60412"/>
                    <a:pt x="313699" y="60221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710" name="Google Shape;1710;p31"/>
            <p:cNvGrpSpPr/>
            <p:nvPr/>
          </p:nvGrpSpPr>
          <p:grpSpPr>
            <a:xfrm rot="1800033">
              <a:off x="-1627064" y="-1212893"/>
              <a:ext cx="2481608" cy="2481608"/>
              <a:chOff x="2530475" y="1998650"/>
              <a:chExt cx="2100600" cy="2100600"/>
            </a:xfrm>
          </p:grpSpPr>
          <p:cxnSp>
            <p:nvCxnSpPr>
              <p:cNvPr id="1711" name="Google Shape;1711;p31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712" name="Google Shape;1712;p31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713" name="Google Shape;1713;p31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14" name="Google Shape;1714;p31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15" name="Google Shape;1715;p31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16" name="Google Shape;1716;p31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17" name="Google Shape;1717;p31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18" name="Google Shape;1718;p31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19" name="Google Shape;1719;p31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0" name="Google Shape;1720;p31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1" name="Google Shape;1721;p31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2" name="Google Shape;1722;p31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3" name="Google Shape;1723;p31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4" name="Google Shape;1724;p31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5" name="Google Shape;1725;p31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6" name="Google Shape;1726;p31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7" name="Google Shape;1727;p31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8" name="Google Shape;1728;p31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29" name="Google Shape;1729;p31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730" name="Google Shape;1730;p31"/>
            <p:cNvGrpSpPr/>
            <p:nvPr/>
          </p:nvGrpSpPr>
          <p:grpSpPr>
            <a:xfrm rot="899916">
              <a:off x="8302326" y="3363335"/>
              <a:ext cx="2481318" cy="2481318"/>
              <a:chOff x="2530475" y="1998650"/>
              <a:chExt cx="2100600" cy="2100600"/>
            </a:xfrm>
          </p:grpSpPr>
          <p:cxnSp>
            <p:nvCxnSpPr>
              <p:cNvPr id="1731" name="Google Shape;1731;p31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732" name="Google Shape;1732;p31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733" name="Google Shape;1733;p31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4" name="Google Shape;1734;p31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5" name="Google Shape;1735;p31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6" name="Google Shape;1736;p31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7" name="Google Shape;1737;p31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8" name="Google Shape;1738;p31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9" name="Google Shape;1739;p31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0" name="Google Shape;1740;p31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1" name="Google Shape;1741;p31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2" name="Google Shape;1742;p31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3" name="Google Shape;1743;p31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4" name="Google Shape;1744;p31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5" name="Google Shape;1745;p31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6" name="Google Shape;1746;p31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7" name="Google Shape;1747;p31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8" name="Google Shape;1748;p31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9" name="Google Shape;1749;p31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1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" name="Google Shape;1751;p32"/>
          <p:cNvSpPr txBox="1">
            <a:spLocks noGrp="1"/>
          </p:cNvSpPr>
          <p:nvPr>
            <p:ph type="title"/>
          </p:nvPr>
        </p:nvSpPr>
        <p:spPr>
          <a:xfrm>
            <a:off x="3484953" y="739146"/>
            <a:ext cx="3339000" cy="1058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52" name="Google Shape;1752;p32"/>
          <p:cNvSpPr txBox="1">
            <a:spLocks noGrp="1"/>
          </p:cNvSpPr>
          <p:nvPr>
            <p:ph type="subTitle" idx="1"/>
          </p:nvPr>
        </p:nvSpPr>
        <p:spPr>
          <a:xfrm>
            <a:off x="3484925" y="1636026"/>
            <a:ext cx="3339000" cy="124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3" name="Google Shape;1753;p32"/>
          <p:cNvSpPr txBox="1"/>
          <p:nvPr/>
        </p:nvSpPr>
        <p:spPr>
          <a:xfrm>
            <a:off x="3484925" y="3592625"/>
            <a:ext cx="4945800" cy="55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CREDITS: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 This presentation template was created by </a:t>
            </a:r>
            <a:r>
              <a:rPr lang="en" sz="1200" b="1" u="sng">
                <a:solidFill>
                  <a:schemeClr val="hlink"/>
                </a:solidFill>
                <a:latin typeface="Roboto"/>
                <a:ea typeface="Roboto"/>
                <a:cs typeface="Roboto"/>
                <a:sym typeface="Roboto"/>
                <a:hlinkClick r:id="rId2"/>
              </a:rPr>
              <a:t>Slidesgo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, and includes icons by </a:t>
            </a:r>
            <a:r>
              <a:rPr lang="en" sz="1200" b="1" u="sng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, and infographics &amp; images by </a:t>
            </a:r>
            <a:r>
              <a:rPr lang="en" sz="1200" b="1" u="sng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u="sng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endParaRPr sz="1200" b="1" u="sng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grpSp>
        <p:nvGrpSpPr>
          <p:cNvPr id="1754" name="Google Shape;1754;p32"/>
          <p:cNvGrpSpPr/>
          <p:nvPr/>
        </p:nvGrpSpPr>
        <p:grpSpPr>
          <a:xfrm>
            <a:off x="221862" y="124009"/>
            <a:ext cx="8735155" cy="4895482"/>
            <a:chOff x="221862" y="124009"/>
            <a:chExt cx="8735155" cy="4895482"/>
          </a:xfrm>
        </p:grpSpPr>
        <p:sp>
          <p:nvSpPr>
            <p:cNvPr id="1755" name="Google Shape;1755;p32"/>
            <p:cNvSpPr/>
            <p:nvPr/>
          </p:nvSpPr>
          <p:spPr>
            <a:xfrm>
              <a:off x="8801371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32"/>
            <p:cNvSpPr/>
            <p:nvPr/>
          </p:nvSpPr>
          <p:spPr>
            <a:xfrm>
              <a:off x="470746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32"/>
            <p:cNvSpPr/>
            <p:nvPr/>
          </p:nvSpPr>
          <p:spPr>
            <a:xfrm>
              <a:off x="221862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32"/>
            <p:cNvSpPr/>
            <p:nvPr/>
          </p:nvSpPr>
          <p:spPr>
            <a:xfrm>
              <a:off x="416221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32"/>
            <p:cNvSpPr/>
            <p:nvPr/>
          </p:nvSpPr>
          <p:spPr>
            <a:xfrm rot="10800000">
              <a:off x="8587153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32"/>
            <p:cNvSpPr/>
            <p:nvPr/>
          </p:nvSpPr>
          <p:spPr>
            <a:xfrm rot="10800000">
              <a:off x="8526742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32"/>
            <p:cNvSpPr/>
            <p:nvPr/>
          </p:nvSpPr>
          <p:spPr>
            <a:xfrm rot="10800000">
              <a:off x="8402746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32"/>
            <p:cNvSpPr/>
            <p:nvPr/>
          </p:nvSpPr>
          <p:spPr>
            <a:xfrm>
              <a:off x="8633972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3" name="Google Shape;1763;p32"/>
          <p:cNvGrpSpPr/>
          <p:nvPr/>
        </p:nvGrpSpPr>
        <p:grpSpPr>
          <a:xfrm>
            <a:off x="-1280522" y="-144525"/>
            <a:ext cx="12280867" cy="4507073"/>
            <a:chOff x="-1280522" y="-144525"/>
            <a:chExt cx="12280867" cy="4507073"/>
          </a:xfrm>
        </p:grpSpPr>
        <p:sp>
          <p:nvSpPr>
            <p:cNvPr id="1764" name="Google Shape;1764;p32"/>
            <p:cNvSpPr/>
            <p:nvPr/>
          </p:nvSpPr>
          <p:spPr>
            <a:xfrm>
              <a:off x="1245900" y="-144525"/>
              <a:ext cx="8228650" cy="1174850"/>
            </a:xfrm>
            <a:custGeom>
              <a:avLst/>
              <a:gdLst/>
              <a:ahLst/>
              <a:cxnLst/>
              <a:rect l="l" t="t" r="r" b="b"/>
              <a:pathLst>
                <a:path w="329146" h="46994" extrusionOk="0">
                  <a:moveTo>
                    <a:pt x="0" y="0"/>
                  </a:moveTo>
                  <a:cubicBezTo>
                    <a:pt x="3147" y="2161"/>
                    <a:pt x="11919" y="10711"/>
                    <a:pt x="18879" y="12967"/>
                  </a:cubicBezTo>
                  <a:cubicBezTo>
                    <a:pt x="25840" y="15224"/>
                    <a:pt x="34707" y="13952"/>
                    <a:pt x="41763" y="13539"/>
                  </a:cubicBezTo>
                  <a:cubicBezTo>
                    <a:pt x="48819" y="13126"/>
                    <a:pt x="53745" y="10234"/>
                    <a:pt x="61214" y="10488"/>
                  </a:cubicBezTo>
                  <a:cubicBezTo>
                    <a:pt x="68683" y="10742"/>
                    <a:pt x="75993" y="15542"/>
                    <a:pt x="86577" y="15065"/>
                  </a:cubicBezTo>
                  <a:cubicBezTo>
                    <a:pt x="97161" y="14588"/>
                    <a:pt x="111177" y="7247"/>
                    <a:pt x="124717" y="7628"/>
                  </a:cubicBezTo>
                  <a:cubicBezTo>
                    <a:pt x="138257" y="8009"/>
                    <a:pt x="155896" y="12236"/>
                    <a:pt x="167815" y="17353"/>
                  </a:cubicBezTo>
                  <a:cubicBezTo>
                    <a:pt x="179734" y="22470"/>
                    <a:pt x="186503" y="33404"/>
                    <a:pt x="196229" y="38330"/>
                  </a:cubicBezTo>
                  <a:cubicBezTo>
                    <a:pt x="205955" y="43257"/>
                    <a:pt x="214346" y="47548"/>
                    <a:pt x="226169" y="46912"/>
                  </a:cubicBezTo>
                  <a:cubicBezTo>
                    <a:pt x="237992" y="46276"/>
                    <a:pt x="256426" y="38489"/>
                    <a:pt x="267169" y="34516"/>
                  </a:cubicBezTo>
                  <a:cubicBezTo>
                    <a:pt x="277912" y="30543"/>
                    <a:pt x="280296" y="25172"/>
                    <a:pt x="290625" y="23074"/>
                  </a:cubicBezTo>
                  <a:cubicBezTo>
                    <a:pt x="300955" y="20976"/>
                    <a:pt x="322726" y="22121"/>
                    <a:pt x="329146" y="21930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765" name="Google Shape;1765;p32"/>
            <p:cNvGrpSpPr/>
            <p:nvPr/>
          </p:nvGrpSpPr>
          <p:grpSpPr>
            <a:xfrm rot="-900121">
              <a:off x="-1001630" y="1353340"/>
              <a:ext cx="2481575" cy="2481575"/>
              <a:chOff x="2530475" y="1998650"/>
              <a:chExt cx="2100600" cy="2100600"/>
            </a:xfrm>
          </p:grpSpPr>
          <p:cxnSp>
            <p:nvCxnSpPr>
              <p:cNvPr id="1766" name="Google Shape;1766;p32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767" name="Google Shape;1767;p32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768" name="Google Shape;1768;p32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9" name="Google Shape;1769;p32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0" name="Google Shape;1770;p32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1" name="Google Shape;1771;p32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2" name="Google Shape;1772;p32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3" name="Google Shape;1773;p32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4" name="Google Shape;1774;p32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5" name="Google Shape;1775;p32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6" name="Google Shape;1776;p32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7" name="Google Shape;1777;p32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8" name="Google Shape;1778;p32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9" name="Google Shape;1779;p32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0" name="Google Shape;1780;p32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1" name="Google Shape;1781;p32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2" name="Google Shape;1782;p32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3" name="Google Shape;1783;p32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4" name="Google Shape;1784;p32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785" name="Google Shape;1785;p32"/>
            <p:cNvGrpSpPr/>
            <p:nvPr/>
          </p:nvGrpSpPr>
          <p:grpSpPr>
            <a:xfrm rot="-899916">
              <a:off x="8240217" y="1602420"/>
              <a:ext cx="2481318" cy="2481318"/>
              <a:chOff x="2530475" y="1998650"/>
              <a:chExt cx="2100600" cy="2100600"/>
            </a:xfrm>
          </p:grpSpPr>
          <p:cxnSp>
            <p:nvCxnSpPr>
              <p:cNvPr id="1786" name="Google Shape;1786;p32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787" name="Google Shape;1787;p32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788" name="Google Shape;1788;p32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9" name="Google Shape;1789;p32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0" name="Google Shape;1790;p32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1" name="Google Shape;1791;p32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2" name="Google Shape;1792;p32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3" name="Google Shape;1793;p32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4" name="Google Shape;1794;p32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5" name="Google Shape;1795;p32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6" name="Google Shape;1796;p32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7" name="Google Shape;1797;p32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8" name="Google Shape;1798;p32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9" name="Google Shape;1799;p32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00" name="Google Shape;1800;p32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01" name="Google Shape;1801;p32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02" name="Google Shape;1802;p32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03" name="Google Shape;1803;p32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04" name="Google Shape;1804;p32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1805" name="Google Shape;1805;p32"/>
          <p:cNvGrpSpPr/>
          <p:nvPr/>
        </p:nvGrpSpPr>
        <p:grpSpPr>
          <a:xfrm>
            <a:off x="186983" y="675958"/>
            <a:ext cx="8763439" cy="4336240"/>
            <a:chOff x="186983" y="675958"/>
            <a:chExt cx="8763439" cy="4336240"/>
          </a:xfrm>
        </p:grpSpPr>
        <p:sp>
          <p:nvSpPr>
            <p:cNvPr id="1806" name="Google Shape;1806;p32"/>
            <p:cNvSpPr/>
            <p:nvPr/>
          </p:nvSpPr>
          <p:spPr>
            <a:xfrm>
              <a:off x="186986" y="761490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32"/>
            <p:cNvSpPr/>
            <p:nvPr/>
          </p:nvSpPr>
          <p:spPr>
            <a:xfrm flipH="1">
              <a:off x="186983" y="4663124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32"/>
            <p:cNvSpPr/>
            <p:nvPr/>
          </p:nvSpPr>
          <p:spPr>
            <a:xfrm rot="10800000">
              <a:off x="8565521" y="675958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4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66" name="Google Shape;166;p4"/>
          <p:cNvSpPr txBox="1">
            <a:spLocks noGrp="1"/>
          </p:cNvSpPr>
          <p:nvPr>
            <p:ph type="body" idx="1"/>
          </p:nvPr>
        </p:nvSpPr>
        <p:spPr>
          <a:xfrm>
            <a:off x="713225" y="1317725"/>
            <a:ext cx="7710900" cy="180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grpSp>
        <p:nvGrpSpPr>
          <p:cNvPr id="167" name="Google Shape;167;p4"/>
          <p:cNvGrpSpPr/>
          <p:nvPr/>
        </p:nvGrpSpPr>
        <p:grpSpPr>
          <a:xfrm>
            <a:off x="104561" y="709115"/>
            <a:ext cx="8873889" cy="3695712"/>
            <a:chOff x="104561" y="709115"/>
            <a:chExt cx="8873889" cy="3695712"/>
          </a:xfrm>
        </p:grpSpPr>
        <p:sp>
          <p:nvSpPr>
            <p:cNvPr id="168" name="Google Shape;168;p4"/>
            <p:cNvSpPr/>
            <p:nvPr/>
          </p:nvSpPr>
          <p:spPr>
            <a:xfrm>
              <a:off x="104561" y="4055752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4"/>
            <p:cNvSpPr/>
            <p:nvPr/>
          </p:nvSpPr>
          <p:spPr>
            <a:xfrm flipH="1">
              <a:off x="8593548" y="709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" name="Google Shape;170;p4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171" name="Google Shape;171;p4"/>
            <p:cNvSpPr/>
            <p:nvPr/>
          </p:nvSpPr>
          <p:spPr>
            <a:xfrm>
              <a:off x="467837" y="39701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4"/>
            <p:cNvSpPr/>
            <p:nvPr/>
          </p:nvSpPr>
          <p:spPr>
            <a:xfrm>
              <a:off x="713236" y="465575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4"/>
            <p:cNvSpPr/>
            <p:nvPr/>
          </p:nvSpPr>
          <p:spPr>
            <a:xfrm flipH="1">
              <a:off x="8755731" y="184490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4"/>
            <p:cNvSpPr/>
            <p:nvPr/>
          </p:nvSpPr>
          <p:spPr>
            <a:xfrm flipH="1">
              <a:off x="8290507" y="30210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4"/>
            <p:cNvSpPr/>
            <p:nvPr/>
          </p:nvSpPr>
          <p:spPr>
            <a:xfrm flipH="1">
              <a:off x="7883116" y="153362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4"/>
            <p:cNvSpPr/>
            <p:nvPr/>
          </p:nvSpPr>
          <p:spPr>
            <a:xfrm>
              <a:off x="320612" y="4804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7" name="Google Shape;177;p4"/>
          <p:cNvGrpSpPr/>
          <p:nvPr/>
        </p:nvGrpSpPr>
        <p:grpSpPr>
          <a:xfrm>
            <a:off x="-1881067" y="-1519935"/>
            <a:ext cx="12972985" cy="7674455"/>
            <a:chOff x="-1881067" y="-1519935"/>
            <a:chExt cx="12972985" cy="7674455"/>
          </a:xfrm>
        </p:grpSpPr>
        <p:sp>
          <p:nvSpPr>
            <p:cNvPr id="178" name="Google Shape;178;p4"/>
            <p:cNvSpPr/>
            <p:nvPr/>
          </p:nvSpPr>
          <p:spPr>
            <a:xfrm>
              <a:off x="1751650" y="-77875"/>
              <a:ext cx="6064225" cy="444325"/>
            </a:xfrm>
            <a:custGeom>
              <a:avLst/>
              <a:gdLst/>
              <a:ahLst/>
              <a:cxnLst/>
              <a:rect l="l" t="t" r="r" b="b"/>
              <a:pathLst>
                <a:path w="242569" h="17773" extrusionOk="0">
                  <a:moveTo>
                    <a:pt x="0" y="382"/>
                  </a:moveTo>
                  <a:cubicBezTo>
                    <a:pt x="3687" y="2607"/>
                    <a:pt x="9344" y="11475"/>
                    <a:pt x="22121" y="13731"/>
                  </a:cubicBezTo>
                  <a:cubicBezTo>
                    <a:pt x="34898" y="15988"/>
                    <a:pt x="59689" y="13285"/>
                    <a:pt x="76661" y="13921"/>
                  </a:cubicBezTo>
                  <a:cubicBezTo>
                    <a:pt x="93633" y="14557"/>
                    <a:pt x="109525" y="18785"/>
                    <a:pt x="123954" y="17545"/>
                  </a:cubicBezTo>
                  <a:cubicBezTo>
                    <a:pt x="138384" y="16306"/>
                    <a:pt x="151097" y="6611"/>
                    <a:pt x="163238" y="6484"/>
                  </a:cubicBezTo>
                  <a:cubicBezTo>
                    <a:pt x="175379" y="6357"/>
                    <a:pt x="183579" y="17863"/>
                    <a:pt x="196801" y="16782"/>
                  </a:cubicBezTo>
                  <a:cubicBezTo>
                    <a:pt x="210023" y="15701"/>
                    <a:pt x="234941" y="2797"/>
                    <a:pt x="242569" y="0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79" name="Google Shape;179;p4"/>
            <p:cNvGrpSpPr/>
            <p:nvPr/>
          </p:nvGrpSpPr>
          <p:grpSpPr>
            <a:xfrm rot="900121">
              <a:off x="8331452" y="3394054"/>
              <a:ext cx="2481575" cy="2481575"/>
              <a:chOff x="2530475" y="1998650"/>
              <a:chExt cx="2100600" cy="2100600"/>
            </a:xfrm>
          </p:grpSpPr>
          <p:cxnSp>
            <p:nvCxnSpPr>
              <p:cNvPr id="180" name="Google Shape;180;p4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81" name="Google Shape;181;p4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" name="Google Shape;191;p4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2" name="Google Shape;192;p4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" name="Google Shape;199;p4"/>
            <p:cNvGrpSpPr/>
            <p:nvPr/>
          </p:nvGrpSpPr>
          <p:grpSpPr>
            <a:xfrm rot="1193168">
              <a:off x="-1533036" y="-1171904"/>
              <a:ext cx="2481306" cy="2481306"/>
              <a:chOff x="2530475" y="1998650"/>
              <a:chExt cx="2100600" cy="2100600"/>
            </a:xfrm>
          </p:grpSpPr>
          <p:cxnSp>
            <p:nvCxnSpPr>
              <p:cNvPr id="200" name="Google Shape;200;p4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201" name="Google Shape;201;p4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202" name="Google Shape;202;p4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" name="Google Shape;203;p4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4" name="Google Shape;204;p4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5" name="Google Shape;205;p4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6" name="Google Shape;206;p4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7" name="Google Shape;207;p4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8" name="Google Shape;208;p4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9" name="Google Shape;209;p4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10" name="Google Shape;210;p4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11" name="Google Shape;211;p4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12" name="Google Shape;212;p4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13" name="Google Shape;213;p4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14" name="Google Shape;214;p4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15" name="Google Shape;215;p4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16" name="Google Shape;216;p4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17" name="Google Shape;217;p4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18" name="Google Shape;218;p4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8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0" name="Google Shape;1810;p33"/>
          <p:cNvGrpSpPr/>
          <p:nvPr/>
        </p:nvGrpSpPr>
        <p:grpSpPr>
          <a:xfrm>
            <a:off x="-1418182" y="-2610468"/>
            <a:ext cx="11397599" cy="9785111"/>
            <a:chOff x="-1418182" y="-2610468"/>
            <a:chExt cx="11397599" cy="9785111"/>
          </a:xfrm>
        </p:grpSpPr>
        <p:grpSp>
          <p:nvGrpSpPr>
            <p:cNvPr id="1811" name="Google Shape;1811;p33"/>
            <p:cNvGrpSpPr/>
            <p:nvPr/>
          </p:nvGrpSpPr>
          <p:grpSpPr>
            <a:xfrm>
              <a:off x="-1418182" y="-2610468"/>
              <a:ext cx="11397599" cy="8533495"/>
              <a:chOff x="-1418182" y="-2610468"/>
              <a:chExt cx="11397599" cy="8533495"/>
            </a:xfrm>
          </p:grpSpPr>
          <p:grpSp>
            <p:nvGrpSpPr>
              <p:cNvPr id="1812" name="Google Shape;1812;p33"/>
              <p:cNvGrpSpPr/>
              <p:nvPr/>
            </p:nvGrpSpPr>
            <p:grpSpPr>
              <a:xfrm rot="487353">
                <a:off x="-1255333" y="-534814"/>
                <a:ext cx="2481334" cy="2481334"/>
                <a:chOff x="2530475" y="1998650"/>
                <a:chExt cx="2100600" cy="2100600"/>
              </a:xfrm>
            </p:grpSpPr>
            <p:cxnSp>
              <p:nvCxnSpPr>
                <p:cNvPr id="1813" name="Google Shape;1813;p33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1814" name="Google Shape;1814;p33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1815" name="Google Shape;1815;p33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16" name="Google Shape;1816;p33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17" name="Google Shape;1817;p33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18" name="Google Shape;1818;p33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19" name="Google Shape;1819;p33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0" name="Google Shape;1820;p33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1" name="Google Shape;1821;p33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2" name="Google Shape;1822;p33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3" name="Google Shape;1823;p33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4" name="Google Shape;1824;p33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5" name="Google Shape;1825;p33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6" name="Google Shape;1826;p33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7" name="Google Shape;1827;p33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8" name="Google Shape;1828;p33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29" name="Google Shape;1829;p33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30" name="Google Shape;1830;p33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31" name="Google Shape;1831;p33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grpSp>
            <p:nvGrpSpPr>
              <p:cNvPr id="1832" name="Google Shape;1832;p33"/>
              <p:cNvGrpSpPr/>
              <p:nvPr/>
            </p:nvGrpSpPr>
            <p:grpSpPr>
              <a:xfrm rot="1146498">
                <a:off x="7160216" y="-1681430"/>
                <a:ext cx="2481412" cy="2481412"/>
                <a:chOff x="2530475" y="1998650"/>
                <a:chExt cx="2100600" cy="2100600"/>
              </a:xfrm>
            </p:grpSpPr>
            <p:cxnSp>
              <p:nvCxnSpPr>
                <p:cNvPr id="1833" name="Google Shape;1833;p33"/>
                <p:cNvCxnSpPr/>
                <p:nvPr/>
              </p:nvCxnSpPr>
              <p:spPr>
                <a:xfrm>
                  <a:off x="2530475" y="2115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grpSp>
              <p:nvGrpSpPr>
                <p:cNvPr id="1834" name="Google Shape;1834;p33"/>
                <p:cNvGrpSpPr/>
                <p:nvPr/>
              </p:nvGrpSpPr>
              <p:grpSpPr>
                <a:xfrm>
                  <a:off x="2530475" y="1998650"/>
                  <a:ext cx="2100600" cy="2100600"/>
                  <a:chOff x="2530475" y="1998650"/>
                  <a:chExt cx="2100600" cy="2100600"/>
                </a:xfrm>
              </p:grpSpPr>
              <p:cxnSp>
                <p:nvCxnSpPr>
                  <p:cNvPr id="1835" name="Google Shape;1835;p33"/>
                  <p:cNvCxnSpPr/>
                  <p:nvPr/>
                </p:nvCxnSpPr>
                <p:spPr>
                  <a:xfrm>
                    <a:off x="2530475" y="3982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36" name="Google Shape;1836;p33"/>
                  <p:cNvCxnSpPr/>
                  <p:nvPr/>
                </p:nvCxnSpPr>
                <p:spPr>
                  <a:xfrm>
                    <a:off x="2530475" y="3749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37" name="Google Shape;1837;p33"/>
                  <p:cNvCxnSpPr/>
                  <p:nvPr/>
                </p:nvCxnSpPr>
                <p:spPr>
                  <a:xfrm>
                    <a:off x="2530475" y="3515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38" name="Google Shape;1838;p33"/>
                  <p:cNvCxnSpPr/>
                  <p:nvPr/>
                </p:nvCxnSpPr>
                <p:spPr>
                  <a:xfrm>
                    <a:off x="2530475" y="32823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39" name="Google Shape;1839;p33"/>
                  <p:cNvCxnSpPr/>
                  <p:nvPr/>
                </p:nvCxnSpPr>
                <p:spPr>
                  <a:xfrm>
                    <a:off x="2530475" y="30489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0" name="Google Shape;1840;p33"/>
                  <p:cNvCxnSpPr/>
                  <p:nvPr/>
                </p:nvCxnSpPr>
                <p:spPr>
                  <a:xfrm>
                    <a:off x="2530475" y="28155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1" name="Google Shape;1841;p33"/>
                  <p:cNvCxnSpPr/>
                  <p:nvPr/>
                </p:nvCxnSpPr>
                <p:spPr>
                  <a:xfrm>
                    <a:off x="2530475" y="25821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2" name="Google Shape;1842;p33"/>
                  <p:cNvCxnSpPr/>
                  <p:nvPr/>
                </p:nvCxnSpPr>
                <p:spPr>
                  <a:xfrm>
                    <a:off x="2530475" y="2348750"/>
                    <a:ext cx="210060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3" name="Google Shape;1843;p33"/>
                  <p:cNvCxnSpPr/>
                  <p:nvPr/>
                </p:nvCxnSpPr>
                <p:spPr>
                  <a:xfrm>
                    <a:off x="2647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4" name="Google Shape;1844;p33"/>
                  <p:cNvCxnSpPr/>
                  <p:nvPr/>
                </p:nvCxnSpPr>
                <p:spPr>
                  <a:xfrm>
                    <a:off x="4514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5" name="Google Shape;1845;p33"/>
                  <p:cNvCxnSpPr/>
                  <p:nvPr/>
                </p:nvCxnSpPr>
                <p:spPr>
                  <a:xfrm>
                    <a:off x="4280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6" name="Google Shape;1846;p33"/>
                  <p:cNvCxnSpPr/>
                  <p:nvPr/>
                </p:nvCxnSpPr>
                <p:spPr>
                  <a:xfrm>
                    <a:off x="4047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7" name="Google Shape;1847;p33"/>
                  <p:cNvCxnSpPr/>
                  <p:nvPr/>
                </p:nvCxnSpPr>
                <p:spPr>
                  <a:xfrm>
                    <a:off x="38141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8" name="Google Shape;1848;p33"/>
                  <p:cNvCxnSpPr/>
                  <p:nvPr/>
                </p:nvCxnSpPr>
                <p:spPr>
                  <a:xfrm>
                    <a:off x="35807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49" name="Google Shape;1849;p33"/>
                  <p:cNvCxnSpPr/>
                  <p:nvPr/>
                </p:nvCxnSpPr>
                <p:spPr>
                  <a:xfrm>
                    <a:off x="33473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50" name="Google Shape;1850;p33"/>
                  <p:cNvCxnSpPr/>
                  <p:nvPr/>
                </p:nvCxnSpPr>
                <p:spPr>
                  <a:xfrm>
                    <a:off x="31139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51" name="Google Shape;1851;p33"/>
                  <p:cNvCxnSpPr/>
                  <p:nvPr/>
                </p:nvCxnSpPr>
                <p:spPr>
                  <a:xfrm>
                    <a:off x="2880575" y="1998650"/>
                    <a:ext cx="0" cy="210060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5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sp>
            <p:nvSpPr>
              <p:cNvPr id="1852" name="Google Shape;1852;p33"/>
              <p:cNvSpPr/>
              <p:nvPr/>
            </p:nvSpPr>
            <p:spPr>
              <a:xfrm rot="-9116763">
                <a:off x="7329845" y="3136919"/>
                <a:ext cx="1605366" cy="2558935"/>
              </a:xfrm>
              <a:custGeom>
                <a:avLst/>
                <a:gdLst/>
                <a:ahLst/>
                <a:cxnLst/>
                <a:rect l="l" t="t" r="r" b="b"/>
                <a:pathLst>
                  <a:path w="64215" h="102358" extrusionOk="0">
                    <a:moveTo>
                      <a:pt x="0" y="100232"/>
                    </a:moveTo>
                    <a:cubicBezTo>
                      <a:pt x="3153" y="100505"/>
                      <a:pt x="13371" y="103476"/>
                      <a:pt x="18919" y="101869"/>
                    </a:cubicBezTo>
                    <a:cubicBezTo>
                      <a:pt x="24467" y="100262"/>
                      <a:pt x="31016" y="96048"/>
                      <a:pt x="33290" y="90591"/>
                    </a:cubicBezTo>
                    <a:cubicBezTo>
                      <a:pt x="35564" y="85134"/>
                      <a:pt x="32138" y="75037"/>
                      <a:pt x="32562" y="69125"/>
                    </a:cubicBezTo>
                    <a:cubicBezTo>
                      <a:pt x="32987" y="63213"/>
                      <a:pt x="32926" y="59908"/>
                      <a:pt x="35837" y="55118"/>
                    </a:cubicBezTo>
                    <a:cubicBezTo>
                      <a:pt x="38748" y="50328"/>
                      <a:pt x="45660" y="47206"/>
                      <a:pt x="50026" y="40384"/>
                    </a:cubicBezTo>
                    <a:cubicBezTo>
                      <a:pt x="54392" y="33563"/>
                      <a:pt x="59667" y="20920"/>
                      <a:pt x="62032" y="14189"/>
                    </a:cubicBezTo>
                    <a:cubicBezTo>
                      <a:pt x="64397" y="7458"/>
                      <a:pt x="63851" y="2365"/>
                      <a:pt x="64215" y="0"/>
                    </a:cubicBezTo>
                  </a:path>
                </a:pathLst>
              </a:custGeom>
              <a:noFill/>
              <a:ln w="19050" cap="flat" cmpd="sng">
                <a:solidFill>
                  <a:schemeClr val="accent5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53" name="Google Shape;1853;p33"/>
              <p:cNvSpPr/>
              <p:nvPr/>
            </p:nvSpPr>
            <p:spPr>
              <a:xfrm rot="2402816">
                <a:off x="3496348" y="-889049"/>
                <a:ext cx="6116559" cy="2101001"/>
              </a:xfrm>
              <a:custGeom>
                <a:avLst/>
                <a:gdLst/>
                <a:ahLst/>
                <a:cxnLst/>
                <a:rect l="l" t="t" r="r" b="b"/>
                <a:pathLst>
                  <a:path w="244668" h="84042" extrusionOk="0">
                    <a:moveTo>
                      <a:pt x="244668" y="0"/>
                    </a:moveTo>
                    <a:cubicBezTo>
                      <a:pt x="243213" y="3092"/>
                      <a:pt x="243395" y="13794"/>
                      <a:pt x="235937" y="18554"/>
                    </a:cubicBezTo>
                    <a:cubicBezTo>
                      <a:pt x="228479" y="23314"/>
                      <a:pt x="212198" y="22890"/>
                      <a:pt x="199919" y="28559"/>
                    </a:cubicBezTo>
                    <a:cubicBezTo>
                      <a:pt x="187640" y="34229"/>
                      <a:pt x="178817" y="47387"/>
                      <a:pt x="162263" y="52571"/>
                    </a:cubicBezTo>
                    <a:cubicBezTo>
                      <a:pt x="145709" y="57756"/>
                      <a:pt x="115331" y="56301"/>
                      <a:pt x="100596" y="59666"/>
                    </a:cubicBezTo>
                    <a:cubicBezTo>
                      <a:pt x="85861" y="63031"/>
                      <a:pt x="85406" y="71187"/>
                      <a:pt x="73855" y="72763"/>
                    </a:cubicBezTo>
                    <a:cubicBezTo>
                      <a:pt x="62304" y="74340"/>
                      <a:pt x="43597" y="67245"/>
                      <a:pt x="31288" y="69125"/>
                    </a:cubicBezTo>
                    <a:cubicBezTo>
                      <a:pt x="18979" y="71005"/>
                      <a:pt x="5215" y="81556"/>
                      <a:pt x="0" y="84042"/>
                    </a:cubicBezTo>
                  </a:path>
                </a:pathLst>
              </a:custGeom>
              <a:noFill/>
              <a:ln w="19050" cap="flat" cmpd="sng">
                <a:solidFill>
                  <a:schemeClr val="accent5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854" name="Google Shape;1854;p33"/>
            <p:cNvGrpSpPr/>
            <p:nvPr/>
          </p:nvGrpSpPr>
          <p:grpSpPr>
            <a:xfrm rot="290483">
              <a:off x="1273110" y="4592886"/>
              <a:ext cx="2481470" cy="2481470"/>
              <a:chOff x="2530475" y="1998650"/>
              <a:chExt cx="2100600" cy="2100600"/>
            </a:xfrm>
          </p:grpSpPr>
          <p:cxnSp>
            <p:nvCxnSpPr>
              <p:cNvPr id="1855" name="Google Shape;1855;p33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856" name="Google Shape;1856;p33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857" name="Google Shape;1857;p33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8" name="Google Shape;1858;p33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9" name="Google Shape;1859;p33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0" name="Google Shape;1860;p33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1" name="Google Shape;1861;p33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2" name="Google Shape;1862;p33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3" name="Google Shape;1863;p33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4" name="Google Shape;1864;p33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5" name="Google Shape;1865;p33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6" name="Google Shape;1866;p33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7" name="Google Shape;1867;p33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8" name="Google Shape;1868;p33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9" name="Google Shape;1869;p33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0" name="Google Shape;1870;p33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1" name="Google Shape;1871;p33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2" name="Google Shape;1872;p33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3" name="Google Shape;1873;p33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1874" name="Google Shape;1874;p33"/>
          <p:cNvGrpSpPr/>
          <p:nvPr/>
        </p:nvGrpSpPr>
        <p:grpSpPr>
          <a:xfrm>
            <a:off x="1587836" y="190427"/>
            <a:ext cx="7315677" cy="4837499"/>
            <a:chOff x="1587836" y="190427"/>
            <a:chExt cx="7315677" cy="4837499"/>
          </a:xfrm>
        </p:grpSpPr>
        <p:sp>
          <p:nvSpPr>
            <p:cNvPr id="1875" name="Google Shape;1875;p33"/>
            <p:cNvSpPr/>
            <p:nvPr/>
          </p:nvSpPr>
          <p:spPr>
            <a:xfrm>
              <a:off x="8518611" y="58585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33"/>
            <p:cNvSpPr/>
            <p:nvPr/>
          </p:nvSpPr>
          <p:spPr>
            <a:xfrm>
              <a:off x="1587836" y="1904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33"/>
            <p:cNvSpPr/>
            <p:nvPr/>
          </p:nvSpPr>
          <p:spPr>
            <a:xfrm flipH="1">
              <a:off x="8076036" y="467885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78" name="Google Shape;1878;p33"/>
          <p:cNvGrpSpPr/>
          <p:nvPr/>
        </p:nvGrpSpPr>
        <p:grpSpPr>
          <a:xfrm>
            <a:off x="226403" y="109123"/>
            <a:ext cx="8606183" cy="4878872"/>
            <a:chOff x="226403" y="109123"/>
            <a:chExt cx="8606183" cy="4878872"/>
          </a:xfrm>
        </p:grpSpPr>
        <p:sp>
          <p:nvSpPr>
            <p:cNvPr id="1879" name="Google Shape;1879;p33"/>
            <p:cNvSpPr/>
            <p:nvPr/>
          </p:nvSpPr>
          <p:spPr>
            <a:xfrm>
              <a:off x="8205074" y="20617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33"/>
            <p:cNvSpPr/>
            <p:nvPr/>
          </p:nvSpPr>
          <p:spPr>
            <a:xfrm>
              <a:off x="8518598" y="17457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33"/>
            <p:cNvSpPr/>
            <p:nvPr/>
          </p:nvSpPr>
          <p:spPr>
            <a:xfrm>
              <a:off x="226403" y="1955501"/>
              <a:ext cx="145673" cy="120525"/>
            </a:xfrm>
            <a:custGeom>
              <a:avLst/>
              <a:gdLst/>
              <a:ahLst/>
              <a:cxnLst/>
              <a:rect l="l" t="t" r="r" b="b"/>
              <a:pathLst>
                <a:path w="1037" h="858" extrusionOk="0">
                  <a:moveTo>
                    <a:pt x="477" y="1"/>
                  </a:moveTo>
                  <a:cubicBezTo>
                    <a:pt x="334" y="1"/>
                    <a:pt x="215" y="48"/>
                    <a:pt x="108" y="132"/>
                  </a:cubicBezTo>
                  <a:cubicBezTo>
                    <a:pt x="48" y="191"/>
                    <a:pt x="1" y="263"/>
                    <a:pt x="1" y="358"/>
                  </a:cubicBezTo>
                  <a:cubicBezTo>
                    <a:pt x="1" y="453"/>
                    <a:pt x="36" y="537"/>
                    <a:pt x="96" y="608"/>
                  </a:cubicBezTo>
                  <a:cubicBezTo>
                    <a:pt x="132" y="656"/>
                    <a:pt x="203" y="703"/>
                    <a:pt x="274" y="727"/>
                  </a:cubicBezTo>
                  <a:cubicBezTo>
                    <a:pt x="274" y="727"/>
                    <a:pt x="274" y="739"/>
                    <a:pt x="274" y="739"/>
                  </a:cubicBezTo>
                  <a:cubicBezTo>
                    <a:pt x="322" y="810"/>
                    <a:pt x="405" y="858"/>
                    <a:pt x="489" y="858"/>
                  </a:cubicBezTo>
                  <a:cubicBezTo>
                    <a:pt x="572" y="858"/>
                    <a:pt x="655" y="822"/>
                    <a:pt x="703" y="751"/>
                  </a:cubicBezTo>
                  <a:cubicBezTo>
                    <a:pt x="763" y="727"/>
                    <a:pt x="822" y="691"/>
                    <a:pt x="882" y="667"/>
                  </a:cubicBezTo>
                  <a:cubicBezTo>
                    <a:pt x="929" y="656"/>
                    <a:pt x="965" y="632"/>
                    <a:pt x="989" y="596"/>
                  </a:cubicBezTo>
                  <a:cubicBezTo>
                    <a:pt x="1013" y="572"/>
                    <a:pt x="1036" y="513"/>
                    <a:pt x="1036" y="477"/>
                  </a:cubicBezTo>
                  <a:cubicBezTo>
                    <a:pt x="1024" y="394"/>
                    <a:pt x="1001" y="322"/>
                    <a:pt x="965" y="263"/>
                  </a:cubicBezTo>
                  <a:cubicBezTo>
                    <a:pt x="929" y="203"/>
                    <a:pt x="870" y="144"/>
                    <a:pt x="810" y="108"/>
                  </a:cubicBezTo>
                  <a:cubicBezTo>
                    <a:pt x="715" y="36"/>
                    <a:pt x="584" y="1"/>
                    <a:pt x="4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33"/>
            <p:cNvSpPr/>
            <p:nvPr/>
          </p:nvSpPr>
          <p:spPr>
            <a:xfrm>
              <a:off x="355217" y="1655048"/>
              <a:ext cx="159018" cy="157610"/>
            </a:xfrm>
            <a:custGeom>
              <a:avLst/>
              <a:gdLst/>
              <a:ahLst/>
              <a:cxnLst/>
              <a:rect l="l" t="t" r="r" b="b"/>
              <a:pathLst>
                <a:path w="1132" h="1122" extrusionOk="0">
                  <a:moveTo>
                    <a:pt x="567" y="1"/>
                  </a:moveTo>
                  <a:cubicBezTo>
                    <a:pt x="534" y="1"/>
                    <a:pt x="499" y="7"/>
                    <a:pt x="464" y="21"/>
                  </a:cubicBezTo>
                  <a:cubicBezTo>
                    <a:pt x="405" y="32"/>
                    <a:pt x="345" y="68"/>
                    <a:pt x="286" y="104"/>
                  </a:cubicBezTo>
                  <a:cubicBezTo>
                    <a:pt x="167" y="187"/>
                    <a:pt x="72" y="318"/>
                    <a:pt x="48" y="461"/>
                  </a:cubicBezTo>
                  <a:cubicBezTo>
                    <a:pt x="0" y="640"/>
                    <a:pt x="48" y="806"/>
                    <a:pt x="155" y="949"/>
                  </a:cubicBezTo>
                  <a:cubicBezTo>
                    <a:pt x="202" y="997"/>
                    <a:pt x="262" y="1044"/>
                    <a:pt x="322" y="1080"/>
                  </a:cubicBezTo>
                  <a:cubicBezTo>
                    <a:pt x="369" y="1104"/>
                    <a:pt x="417" y="1116"/>
                    <a:pt x="476" y="1116"/>
                  </a:cubicBezTo>
                  <a:cubicBezTo>
                    <a:pt x="476" y="1116"/>
                    <a:pt x="482" y="1121"/>
                    <a:pt x="485" y="1121"/>
                  </a:cubicBezTo>
                  <a:cubicBezTo>
                    <a:pt x="487" y="1121"/>
                    <a:pt x="488" y="1120"/>
                    <a:pt x="488" y="1116"/>
                  </a:cubicBezTo>
                  <a:lnTo>
                    <a:pt x="572" y="1116"/>
                  </a:lnTo>
                  <a:cubicBezTo>
                    <a:pt x="619" y="1116"/>
                    <a:pt x="667" y="1080"/>
                    <a:pt x="691" y="1033"/>
                  </a:cubicBezTo>
                  <a:cubicBezTo>
                    <a:pt x="798" y="985"/>
                    <a:pt x="905" y="902"/>
                    <a:pt x="976" y="794"/>
                  </a:cubicBezTo>
                  <a:cubicBezTo>
                    <a:pt x="1131" y="544"/>
                    <a:pt x="1012" y="187"/>
                    <a:pt x="750" y="56"/>
                  </a:cubicBezTo>
                  <a:cubicBezTo>
                    <a:pt x="714" y="32"/>
                    <a:pt x="667" y="21"/>
                    <a:pt x="631" y="9"/>
                  </a:cubicBezTo>
                  <a:cubicBezTo>
                    <a:pt x="611" y="4"/>
                    <a:pt x="590" y="1"/>
                    <a:pt x="5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33"/>
            <p:cNvSpPr/>
            <p:nvPr/>
          </p:nvSpPr>
          <p:spPr>
            <a:xfrm>
              <a:off x="514227" y="1863054"/>
              <a:ext cx="70378" cy="71641"/>
            </a:xfrm>
            <a:custGeom>
              <a:avLst/>
              <a:gdLst/>
              <a:ahLst/>
              <a:cxnLst/>
              <a:rect l="l" t="t" r="r" b="b"/>
              <a:pathLst>
                <a:path w="501" h="510" extrusionOk="0">
                  <a:moveTo>
                    <a:pt x="179" y="0"/>
                  </a:moveTo>
                  <a:cubicBezTo>
                    <a:pt x="155" y="0"/>
                    <a:pt x="143" y="12"/>
                    <a:pt x="119" y="24"/>
                  </a:cubicBezTo>
                  <a:cubicBezTo>
                    <a:pt x="95" y="24"/>
                    <a:pt x="72" y="36"/>
                    <a:pt x="60" y="60"/>
                  </a:cubicBezTo>
                  <a:cubicBezTo>
                    <a:pt x="48" y="72"/>
                    <a:pt x="36" y="84"/>
                    <a:pt x="24" y="107"/>
                  </a:cubicBezTo>
                  <a:cubicBezTo>
                    <a:pt x="24" y="119"/>
                    <a:pt x="12" y="131"/>
                    <a:pt x="12" y="155"/>
                  </a:cubicBezTo>
                  <a:cubicBezTo>
                    <a:pt x="0" y="179"/>
                    <a:pt x="0" y="203"/>
                    <a:pt x="0" y="226"/>
                  </a:cubicBezTo>
                  <a:cubicBezTo>
                    <a:pt x="0" y="250"/>
                    <a:pt x="12" y="274"/>
                    <a:pt x="24" y="298"/>
                  </a:cubicBezTo>
                  <a:cubicBezTo>
                    <a:pt x="24" y="310"/>
                    <a:pt x="24" y="322"/>
                    <a:pt x="24" y="322"/>
                  </a:cubicBezTo>
                  <a:cubicBezTo>
                    <a:pt x="36" y="357"/>
                    <a:pt x="48" y="381"/>
                    <a:pt x="72" y="405"/>
                  </a:cubicBezTo>
                  <a:cubicBezTo>
                    <a:pt x="84" y="429"/>
                    <a:pt x="95" y="441"/>
                    <a:pt x="107" y="453"/>
                  </a:cubicBezTo>
                  <a:cubicBezTo>
                    <a:pt x="131" y="465"/>
                    <a:pt x="143" y="476"/>
                    <a:pt x="167" y="488"/>
                  </a:cubicBezTo>
                  <a:cubicBezTo>
                    <a:pt x="191" y="500"/>
                    <a:pt x="203" y="500"/>
                    <a:pt x="226" y="500"/>
                  </a:cubicBezTo>
                  <a:cubicBezTo>
                    <a:pt x="244" y="506"/>
                    <a:pt x="259" y="509"/>
                    <a:pt x="274" y="509"/>
                  </a:cubicBezTo>
                  <a:cubicBezTo>
                    <a:pt x="289" y="509"/>
                    <a:pt x="304" y="506"/>
                    <a:pt x="322" y="500"/>
                  </a:cubicBezTo>
                  <a:cubicBezTo>
                    <a:pt x="334" y="488"/>
                    <a:pt x="345" y="488"/>
                    <a:pt x="357" y="488"/>
                  </a:cubicBezTo>
                  <a:cubicBezTo>
                    <a:pt x="381" y="476"/>
                    <a:pt x="405" y="453"/>
                    <a:pt x="429" y="441"/>
                  </a:cubicBezTo>
                  <a:cubicBezTo>
                    <a:pt x="441" y="417"/>
                    <a:pt x="453" y="405"/>
                    <a:pt x="465" y="381"/>
                  </a:cubicBezTo>
                  <a:cubicBezTo>
                    <a:pt x="476" y="369"/>
                    <a:pt x="488" y="345"/>
                    <a:pt x="488" y="334"/>
                  </a:cubicBezTo>
                  <a:cubicBezTo>
                    <a:pt x="500" y="310"/>
                    <a:pt x="500" y="286"/>
                    <a:pt x="500" y="262"/>
                  </a:cubicBezTo>
                  <a:cubicBezTo>
                    <a:pt x="500" y="238"/>
                    <a:pt x="500" y="215"/>
                    <a:pt x="500" y="203"/>
                  </a:cubicBezTo>
                  <a:cubicBezTo>
                    <a:pt x="488" y="179"/>
                    <a:pt x="476" y="155"/>
                    <a:pt x="476" y="143"/>
                  </a:cubicBezTo>
                  <a:cubicBezTo>
                    <a:pt x="453" y="107"/>
                    <a:pt x="441" y="84"/>
                    <a:pt x="405" y="72"/>
                  </a:cubicBezTo>
                  <a:cubicBezTo>
                    <a:pt x="393" y="60"/>
                    <a:pt x="381" y="48"/>
                    <a:pt x="357" y="36"/>
                  </a:cubicBezTo>
                  <a:cubicBezTo>
                    <a:pt x="334" y="24"/>
                    <a:pt x="322" y="24"/>
                    <a:pt x="298" y="24"/>
                  </a:cubicBezTo>
                  <a:cubicBezTo>
                    <a:pt x="286" y="24"/>
                    <a:pt x="274" y="12"/>
                    <a:pt x="262" y="12"/>
                  </a:cubicBezTo>
                  <a:cubicBezTo>
                    <a:pt x="226" y="0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33"/>
            <p:cNvSpPr/>
            <p:nvPr/>
          </p:nvSpPr>
          <p:spPr>
            <a:xfrm flipH="1">
              <a:off x="1301787" y="109123"/>
              <a:ext cx="159018" cy="157610"/>
            </a:xfrm>
            <a:custGeom>
              <a:avLst/>
              <a:gdLst/>
              <a:ahLst/>
              <a:cxnLst/>
              <a:rect l="l" t="t" r="r" b="b"/>
              <a:pathLst>
                <a:path w="1132" h="1122" extrusionOk="0">
                  <a:moveTo>
                    <a:pt x="567" y="1"/>
                  </a:moveTo>
                  <a:cubicBezTo>
                    <a:pt x="534" y="1"/>
                    <a:pt x="499" y="7"/>
                    <a:pt x="464" y="21"/>
                  </a:cubicBezTo>
                  <a:cubicBezTo>
                    <a:pt x="405" y="32"/>
                    <a:pt x="345" y="68"/>
                    <a:pt x="286" y="104"/>
                  </a:cubicBezTo>
                  <a:cubicBezTo>
                    <a:pt x="167" y="187"/>
                    <a:pt x="72" y="318"/>
                    <a:pt x="48" y="461"/>
                  </a:cubicBezTo>
                  <a:cubicBezTo>
                    <a:pt x="0" y="640"/>
                    <a:pt x="48" y="806"/>
                    <a:pt x="155" y="949"/>
                  </a:cubicBezTo>
                  <a:cubicBezTo>
                    <a:pt x="202" y="997"/>
                    <a:pt x="262" y="1044"/>
                    <a:pt x="322" y="1080"/>
                  </a:cubicBezTo>
                  <a:cubicBezTo>
                    <a:pt x="369" y="1104"/>
                    <a:pt x="417" y="1116"/>
                    <a:pt x="476" y="1116"/>
                  </a:cubicBezTo>
                  <a:cubicBezTo>
                    <a:pt x="476" y="1116"/>
                    <a:pt x="482" y="1121"/>
                    <a:pt x="485" y="1121"/>
                  </a:cubicBezTo>
                  <a:cubicBezTo>
                    <a:pt x="487" y="1121"/>
                    <a:pt x="488" y="1120"/>
                    <a:pt x="488" y="1116"/>
                  </a:cubicBezTo>
                  <a:lnTo>
                    <a:pt x="572" y="1116"/>
                  </a:lnTo>
                  <a:cubicBezTo>
                    <a:pt x="619" y="1116"/>
                    <a:pt x="667" y="1080"/>
                    <a:pt x="691" y="1033"/>
                  </a:cubicBezTo>
                  <a:cubicBezTo>
                    <a:pt x="798" y="985"/>
                    <a:pt x="905" y="902"/>
                    <a:pt x="976" y="794"/>
                  </a:cubicBezTo>
                  <a:cubicBezTo>
                    <a:pt x="1131" y="544"/>
                    <a:pt x="1012" y="187"/>
                    <a:pt x="750" y="56"/>
                  </a:cubicBezTo>
                  <a:cubicBezTo>
                    <a:pt x="714" y="32"/>
                    <a:pt x="667" y="21"/>
                    <a:pt x="631" y="9"/>
                  </a:cubicBezTo>
                  <a:cubicBezTo>
                    <a:pt x="611" y="4"/>
                    <a:pt x="590" y="1"/>
                    <a:pt x="5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33"/>
            <p:cNvSpPr/>
            <p:nvPr/>
          </p:nvSpPr>
          <p:spPr>
            <a:xfrm flipH="1">
              <a:off x="1231417" y="317129"/>
              <a:ext cx="70378" cy="71641"/>
            </a:xfrm>
            <a:custGeom>
              <a:avLst/>
              <a:gdLst/>
              <a:ahLst/>
              <a:cxnLst/>
              <a:rect l="l" t="t" r="r" b="b"/>
              <a:pathLst>
                <a:path w="501" h="510" extrusionOk="0">
                  <a:moveTo>
                    <a:pt x="179" y="0"/>
                  </a:moveTo>
                  <a:cubicBezTo>
                    <a:pt x="155" y="0"/>
                    <a:pt x="143" y="12"/>
                    <a:pt x="119" y="24"/>
                  </a:cubicBezTo>
                  <a:cubicBezTo>
                    <a:pt x="95" y="24"/>
                    <a:pt x="72" y="36"/>
                    <a:pt x="60" y="60"/>
                  </a:cubicBezTo>
                  <a:cubicBezTo>
                    <a:pt x="48" y="72"/>
                    <a:pt x="36" y="84"/>
                    <a:pt x="24" y="107"/>
                  </a:cubicBezTo>
                  <a:cubicBezTo>
                    <a:pt x="24" y="119"/>
                    <a:pt x="12" y="131"/>
                    <a:pt x="12" y="155"/>
                  </a:cubicBezTo>
                  <a:cubicBezTo>
                    <a:pt x="0" y="179"/>
                    <a:pt x="0" y="203"/>
                    <a:pt x="0" y="226"/>
                  </a:cubicBezTo>
                  <a:cubicBezTo>
                    <a:pt x="0" y="250"/>
                    <a:pt x="12" y="274"/>
                    <a:pt x="24" y="298"/>
                  </a:cubicBezTo>
                  <a:cubicBezTo>
                    <a:pt x="24" y="310"/>
                    <a:pt x="24" y="322"/>
                    <a:pt x="24" y="322"/>
                  </a:cubicBezTo>
                  <a:cubicBezTo>
                    <a:pt x="36" y="357"/>
                    <a:pt x="48" y="381"/>
                    <a:pt x="72" y="405"/>
                  </a:cubicBezTo>
                  <a:cubicBezTo>
                    <a:pt x="84" y="429"/>
                    <a:pt x="95" y="441"/>
                    <a:pt x="107" y="453"/>
                  </a:cubicBezTo>
                  <a:cubicBezTo>
                    <a:pt x="131" y="465"/>
                    <a:pt x="143" y="476"/>
                    <a:pt x="167" y="488"/>
                  </a:cubicBezTo>
                  <a:cubicBezTo>
                    <a:pt x="191" y="500"/>
                    <a:pt x="203" y="500"/>
                    <a:pt x="226" y="500"/>
                  </a:cubicBezTo>
                  <a:cubicBezTo>
                    <a:pt x="244" y="506"/>
                    <a:pt x="259" y="509"/>
                    <a:pt x="274" y="509"/>
                  </a:cubicBezTo>
                  <a:cubicBezTo>
                    <a:pt x="289" y="509"/>
                    <a:pt x="304" y="506"/>
                    <a:pt x="322" y="500"/>
                  </a:cubicBezTo>
                  <a:cubicBezTo>
                    <a:pt x="334" y="488"/>
                    <a:pt x="345" y="488"/>
                    <a:pt x="357" y="488"/>
                  </a:cubicBezTo>
                  <a:cubicBezTo>
                    <a:pt x="381" y="476"/>
                    <a:pt x="405" y="453"/>
                    <a:pt x="429" y="441"/>
                  </a:cubicBezTo>
                  <a:cubicBezTo>
                    <a:pt x="441" y="417"/>
                    <a:pt x="453" y="405"/>
                    <a:pt x="465" y="381"/>
                  </a:cubicBezTo>
                  <a:cubicBezTo>
                    <a:pt x="476" y="369"/>
                    <a:pt x="488" y="345"/>
                    <a:pt x="488" y="334"/>
                  </a:cubicBezTo>
                  <a:cubicBezTo>
                    <a:pt x="500" y="310"/>
                    <a:pt x="500" y="286"/>
                    <a:pt x="500" y="262"/>
                  </a:cubicBezTo>
                  <a:cubicBezTo>
                    <a:pt x="500" y="238"/>
                    <a:pt x="500" y="215"/>
                    <a:pt x="500" y="203"/>
                  </a:cubicBezTo>
                  <a:cubicBezTo>
                    <a:pt x="488" y="179"/>
                    <a:pt x="476" y="155"/>
                    <a:pt x="476" y="143"/>
                  </a:cubicBezTo>
                  <a:cubicBezTo>
                    <a:pt x="453" y="107"/>
                    <a:pt x="441" y="84"/>
                    <a:pt x="405" y="72"/>
                  </a:cubicBezTo>
                  <a:cubicBezTo>
                    <a:pt x="393" y="60"/>
                    <a:pt x="381" y="48"/>
                    <a:pt x="357" y="36"/>
                  </a:cubicBezTo>
                  <a:cubicBezTo>
                    <a:pt x="334" y="24"/>
                    <a:pt x="322" y="24"/>
                    <a:pt x="298" y="24"/>
                  </a:cubicBezTo>
                  <a:cubicBezTo>
                    <a:pt x="286" y="24"/>
                    <a:pt x="274" y="12"/>
                    <a:pt x="262" y="12"/>
                  </a:cubicBezTo>
                  <a:cubicBezTo>
                    <a:pt x="226" y="0"/>
                    <a:pt x="203" y="0"/>
                    <a:pt x="1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33"/>
            <p:cNvSpPr/>
            <p:nvPr/>
          </p:nvSpPr>
          <p:spPr>
            <a:xfrm flipH="1">
              <a:off x="8685369" y="477725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33"/>
            <p:cNvSpPr/>
            <p:nvPr/>
          </p:nvSpPr>
          <p:spPr>
            <a:xfrm flipH="1">
              <a:off x="8550419" y="45184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33"/>
            <p:cNvSpPr/>
            <p:nvPr/>
          </p:nvSpPr>
          <p:spPr>
            <a:xfrm>
              <a:off x="7589887" y="49024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33"/>
            <p:cNvSpPr/>
            <p:nvPr/>
          </p:nvSpPr>
          <p:spPr>
            <a:xfrm>
              <a:off x="7084223" y="475370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spTree>
      <p:nvGrpSpPr>
        <p:cNvPr id="1" name="Shape 18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1" name="Google Shape;1891;p34"/>
          <p:cNvGrpSpPr/>
          <p:nvPr/>
        </p:nvGrpSpPr>
        <p:grpSpPr>
          <a:xfrm>
            <a:off x="104561" y="709115"/>
            <a:ext cx="8873889" cy="3695712"/>
            <a:chOff x="104561" y="709115"/>
            <a:chExt cx="8873889" cy="3695712"/>
          </a:xfrm>
        </p:grpSpPr>
        <p:sp>
          <p:nvSpPr>
            <p:cNvPr id="1892" name="Google Shape;1892;p34"/>
            <p:cNvSpPr/>
            <p:nvPr/>
          </p:nvSpPr>
          <p:spPr>
            <a:xfrm>
              <a:off x="104561" y="4055752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3" name="Google Shape;1893;p34"/>
            <p:cNvSpPr/>
            <p:nvPr/>
          </p:nvSpPr>
          <p:spPr>
            <a:xfrm flipH="1">
              <a:off x="8593548" y="709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94" name="Google Shape;1894;p34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1895" name="Google Shape;1895;p34"/>
            <p:cNvSpPr/>
            <p:nvPr/>
          </p:nvSpPr>
          <p:spPr>
            <a:xfrm>
              <a:off x="467837" y="39701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34"/>
            <p:cNvSpPr/>
            <p:nvPr/>
          </p:nvSpPr>
          <p:spPr>
            <a:xfrm>
              <a:off x="713236" y="465575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7" name="Google Shape;1897;p34"/>
            <p:cNvSpPr/>
            <p:nvPr/>
          </p:nvSpPr>
          <p:spPr>
            <a:xfrm flipH="1">
              <a:off x="8755731" y="184490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34"/>
            <p:cNvSpPr/>
            <p:nvPr/>
          </p:nvSpPr>
          <p:spPr>
            <a:xfrm flipH="1">
              <a:off x="8290507" y="30210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34"/>
            <p:cNvSpPr/>
            <p:nvPr/>
          </p:nvSpPr>
          <p:spPr>
            <a:xfrm flipH="1">
              <a:off x="7883116" y="153362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34"/>
            <p:cNvSpPr/>
            <p:nvPr/>
          </p:nvSpPr>
          <p:spPr>
            <a:xfrm>
              <a:off x="320612" y="4804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01" name="Google Shape;1901;p34"/>
          <p:cNvGrpSpPr/>
          <p:nvPr/>
        </p:nvGrpSpPr>
        <p:grpSpPr>
          <a:xfrm>
            <a:off x="-2081234" y="-1667063"/>
            <a:ext cx="13143688" cy="7790526"/>
            <a:chOff x="-2081234" y="-1667063"/>
            <a:chExt cx="13143688" cy="7790526"/>
          </a:xfrm>
        </p:grpSpPr>
        <p:sp>
          <p:nvSpPr>
            <p:cNvPr id="1902" name="Google Shape;1902;p34"/>
            <p:cNvSpPr/>
            <p:nvPr/>
          </p:nvSpPr>
          <p:spPr>
            <a:xfrm>
              <a:off x="1377567" y="-154266"/>
              <a:ext cx="6328400" cy="518175"/>
            </a:xfrm>
            <a:custGeom>
              <a:avLst/>
              <a:gdLst/>
              <a:ahLst/>
              <a:cxnLst/>
              <a:rect l="l" t="t" r="r" b="b"/>
              <a:pathLst>
                <a:path w="253136" h="20727" extrusionOk="0">
                  <a:moveTo>
                    <a:pt x="253136" y="199"/>
                  </a:moveTo>
                  <a:cubicBezTo>
                    <a:pt x="251007" y="1979"/>
                    <a:pt x="245349" y="8145"/>
                    <a:pt x="240359" y="10878"/>
                  </a:cubicBezTo>
                  <a:cubicBezTo>
                    <a:pt x="235369" y="13611"/>
                    <a:pt x="233081" y="16631"/>
                    <a:pt x="223196" y="16599"/>
                  </a:cubicBezTo>
                  <a:cubicBezTo>
                    <a:pt x="213312" y="16567"/>
                    <a:pt x="199613" y="10020"/>
                    <a:pt x="181052" y="10687"/>
                  </a:cubicBezTo>
                  <a:cubicBezTo>
                    <a:pt x="162491" y="11355"/>
                    <a:pt x="138876" y="21589"/>
                    <a:pt x="111828" y="20604"/>
                  </a:cubicBezTo>
                  <a:cubicBezTo>
                    <a:pt x="84781" y="19619"/>
                    <a:pt x="37042" y="8177"/>
                    <a:pt x="18767" y="4776"/>
                  </a:cubicBezTo>
                  <a:cubicBezTo>
                    <a:pt x="492" y="1375"/>
                    <a:pt x="5292" y="835"/>
                    <a:pt x="2177" y="199"/>
                  </a:cubicBezTo>
                  <a:cubicBezTo>
                    <a:pt x="-938" y="-437"/>
                    <a:pt x="429" y="835"/>
                    <a:pt x="79" y="962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903" name="Google Shape;1903;p34"/>
            <p:cNvGrpSpPr/>
            <p:nvPr/>
          </p:nvGrpSpPr>
          <p:grpSpPr>
            <a:xfrm rot="1800033">
              <a:off x="-1627064" y="-1212893"/>
              <a:ext cx="2481608" cy="2481608"/>
              <a:chOff x="2530475" y="1998650"/>
              <a:chExt cx="2100600" cy="2100600"/>
            </a:xfrm>
          </p:grpSpPr>
          <p:cxnSp>
            <p:nvCxnSpPr>
              <p:cNvPr id="1904" name="Google Shape;1904;p34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905" name="Google Shape;1905;p34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906" name="Google Shape;1906;p34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7" name="Google Shape;1907;p34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8" name="Google Shape;1908;p34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9" name="Google Shape;1909;p34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0" name="Google Shape;1910;p34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1" name="Google Shape;1911;p34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2" name="Google Shape;1912;p34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3" name="Google Shape;1913;p34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4" name="Google Shape;1914;p34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5" name="Google Shape;1915;p34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6" name="Google Shape;1916;p34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7" name="Google Shape;1917;p34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8" name="Google Shape;1918;p34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19" name="Google Shape;1919;p34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20" name="Google Shape;1920;p34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21" name="Google Shape;1921;p34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22" name="Google Shape;1922;p34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23" name="Google Shape;1923;p34"/>
            <p:cNvGrpSpPr/>
            <p:nvPr/>
          </p:nvGrpSpPr>
          <p:grpSpPr>
            <a:xfrm rot="899916">
              <a:off x="8302326" y="3363335"/>
              <a:ext cx="2481318" cy="2481318"/>
              <a:chOff x="2530475" y="1998650"/>
              <a:chExt cx="2100600" cy="2100600"/>
            </a:xfrm>
          </p:grpSpPr>
          <p:cxnSp>
            <p:nvCxnSpPr>
              <p:cNvPr id="1924" name="Google Shape;1924;p34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925" name="Google Shape;1925;p34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1926" name="Google Shape;1926;p34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27" name="Google Shape;1927;p34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28" name="Google Shape;1928;p34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29" name="Google Shape;1929;p34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0" name="Google Shape;1930;p34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1" name="Google Shape;1931;p34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2" name="Google Shape;1932;p34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3" name="Google Shape;1933;p34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4" name="Google Shape;1934;p34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5" name="Google Shape;1935;p34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6" name="Google Shape;1936;p34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7" name="Google Shape;1937;p34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8" name="Google Shape;1938;p34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9" name="Google Shape;1939;p34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0" name="Google Shape;1940;p34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1" name="Google Shape;1941;p34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2" name="Google Shape;1942;p34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693BC-AF92-CC9F-F0F6-A63CC50654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A3BDB1-0840-E4E1-4729-CCBE8E5A41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EEF13C-A5E4-7202-0DEA-560A31D02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803000-B2D4-7179-C3C1-38F2D19CE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4A112A-77C9-58D8-B37A-53F8E66B2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154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835324-8267-132B-A11B-7AE46AF1B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58A2A9-9856-EA24-BEED-701C46A567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6FEF54-67A4-A36E-2C37-CC9C6FF82C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1338B9-C07F-FEFB-49D0-23A92A315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B5C84-5290-50AB-44C7-5A2CF4DF8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251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471E5-DF2E-0B05-9BB6-D9805214AB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DD26D5-F523-2AD4-BE79-989A632471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1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F8548-A112-EEB6-C991-C2DFEE3068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AEBFA2-728A-88B8-57B7-F61209558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FE61AE-AA2B-0E2E-87CB-EBE643C8A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5417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69D69-7EE2-A2A9-3DFD-82A23F8D5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09708F-40F8-02D9-9E08-3081FA9A47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EDAC71-91D4-0CCA-B5C6-B860CE3A32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446B6C-E8EB-5F24-2EC4-5AE59D348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6288BF-083A-86BA-71B5-6534DC4E3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D57735-B5D3-05FF-B5FE-375ABA1DD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25353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2AADF-8A58-BB8E-E058-A8A6F7CB76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5ACF5C-C4EA-C5ED-B796-3AF0194E3F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8866CA-9EAA-B2E7-0CA4-23C2B9BE1C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DE5AA61-3D09-2AEC-00EE-88C753CD33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2378F0-596B-A615-EAA1-80966A4772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E359671-8629-FC9D-902D-D54820F69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8001AA0-D4A0-81A9-EB96-DA620DD28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210D1A-F1F3-F0E0-8BD5-2E879590A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9394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63E61-4878-6491-ACCA-B61AF82B4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8A9DE5D-57A7-A9DA-861A-E0F5251E2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099F61-5088-0C8A-6CBE-8917919D2F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85E899-16C9-B5D2-82F3-E5FB94DAB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7613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CFDB1B-419D-895B-711E-9F0B85A06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767070-4869-57D1-F0BF-139307D8C7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05A51C-B304-8479-EE0A-457E9FC8E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5009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1E0625-3FDF-3F0A-D514-E1092C1DA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9B1D21-3F22-CD13-CA06-34557532E0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8C4C45-995B-8A6E-3410-3FE2ABC92C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E32418-ADF5-4315-18B3-486F70298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6C6413-116F-06EC-F381-FE5310BB4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14981A-09F2-A49D-C83C-0854A3A8E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27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5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21" name="Google Shape;221;p5"/>
          <p:cNvSpPr txBox="1">
            <a:spLocks noGrp="1"/>
          </p:cNvSpPr>
          <p:nvPr>
            <p:ph type="subTitle" idx="1"/>
          </p:nvPr>
        </p:nvSpPr>
        <p:spPr>
          <a:xfrm>
            <a:off x="5055284" y="3630627"/>
            <a:ext cx="2505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22" name="Google Shape;222;p5"/>
          <p:cNvSpPr txBox="1">
            <a:spLocks noGrp="1"/>
          </p:cNvSpPr>
          <p:nvPr>
            <p:ph type="subTitle" idx="2"/>
          </p:nvPr>
        </p:nvSpPr>
        <p:spPr>
          <a:xfrm>
            <a:off x="1583300" y="3630627"/>
            <a:ext cx="2505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23" name="Google Shape;223;p5"/>
          <p:cNvSpPr txBox="1">
            <a:spLocks noGrp="1"/>
          </p:cNvSpPr>
          <p:nvPr>
            <p:ph type="subTitle" idx="3"/>
          </p:nvPr>
        </p:nvSpPr>
        <p:spPr>
          <a:xfrm>
            <a:off x="5055275" y="3327525"/>
            <a:ext cx="25056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24" name="Google Shape;224;p5"/>
          <p:cNvSpPr txBox="1">
            <a:spLocks noGrp="1"/>
          </p:cNvSpPr>
          <p:nvPr>
            <p:ph type="subTitle" idx="4"/>
          </p:nvPr>
        </p:nvSpPr>
        <p:spPr>
          <a:xfrm>
            <a:off x="1583075" y="3327525"/>
            <a:ext cx="2505600" cy="4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225" name="Google Shape;225;p5"/>
          <p:cNvGrpSpPr/>
          <p:nvPr/>
        </p:nvGrpSpPr>
        <p:grpSpPr>
          <a:xfrm>
            <a:off x="193578" y="675958"/>
            <a:ext cx="8763439" cy="4336240"/>
            <a:chOff x="193578" y="675958"/>
            <a:chExt cx="8763439" cy="4336240"/>
          </a:xfrm>
        </p:grpSpPr>
        <p:sp>
          <p:nvSpPr>
            <p:cNvPr id="226" name="Google Shape;226;p5"/>
            <p:cNvSpPr/>
            <p:nvPr/>
          </p:nvSpPr>
          <p:spPr>
            <a:xfrm>
              <a:off x="8572115" y="4663124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5"/>
            <p:cNvSpPr/>
            <p:nvPr/>
          </p:nvSpPr>
          <p:spPr>
            <a:xfrm rot="10800000" flipH="1">
              <a:off x="193578" y="675958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8" name="Google Shape;228;p5"/>
          <p:cNvGrpSpPr/>
          <p:nvPr/>
        </p:nvGrpSpPr>
        <p:grpSpPr>
          <a:xfrm>
            <a:off x="186983" y="124009"/>
            <a:ext cx="8735155" cy="4895482"/>
            <a:chOff x="186983" y="124009"/>
            <a:chExt cx="8735155" cy="4895482"/>
          </a:xfrm>
        </p:grpSpPr>
        <p:sp>
          <p:nvSpPr>
            <p:cNvPr id="229" name="Google Shape;229;p5"/>
            <p:cNvSpPr/>
            <p:nvPr/>
          </p:nvSpPr>
          <p:spPr>
            <a:xfrm flipH="1">
              <a:off x="186983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5"/>
            <p:cNvSpPr/>
            <p:nvPr/>
          </p:nvSpPr>
          <p:spPr>
            <a:xfrm flipH="1">
              <a:off x="8517608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5"/>
            <p:cNvSpPr/>
            <p:nvPr/>
          </p:nvSpPr>
          <p:spPr>
            <a:xfrm flipH="1">
              <a:off x="8832620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5"/>
            <p:cNvSpPr/>
            <p:nvPr/>
          </p:nvSpPr>
          <p:spPr>
            <a:xfrm flipH="1">
              <a:off x="449624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5"/>
            <p:cNvSpPr/>
            <p:nvPr/>
          </p:nvSpPr>
          <p:spPr>
            <a:xfrm flipH="1">
              <a:off x="8572133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5"/>
            <p:cNvSpPr/>
            <p:nvPr/>
          </p:nvSpPr>
          <p:spPr>
            <a:xfrm rot="10800000" flipH="1">
              <a:off x="409629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5"/>
            <p:cNvSpPr/>
            <p:nvPr/>
          </p:nvSpPr>
          <p:spPr>
            <a:xfrm rot="10800000" flipH="1">
              <a:off x="556854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5"/>
            <p:cNvSpPr/>
            <p:nvPr/>
          </p:nvSpPr>
          <p:spPr>
            <a:xfrm rot="10800000" flipH="1">
              <a:off x="545403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7" name="Google Shape;237;p5"/>
          <p:cNvGrpSpPr/>
          <p:nvPr/>
        </p:nvGrpSpPr>
        <p:grpSpPr>
          <a:xfrm>
            <a:off x="-2179793" y="1148903"/>
            <a:ext cx="13389725" cy="3268031"/>
            <a:chOff x="-2179793" y="1148903"/>
            <a:chExt cx="13389725" cy="3268031"/>
          </a:xfrm>
        </p:grpSpPr>
        <p:grpSp>
          <p:nvGrpSpPr>
            <p:cNvPr id="238" name="Google Shape;238;p5"/>
            <p:cNvGrpSpPr/>
            <p:nvPr/>
          </p:nvGrpSpPr>
          <p:grpSpPr>
            <a:xfrm rot="711011">
              <a:off x="8499971" y="1377261"/>
              <a:ext cx="2481602" cy="2481602"/>
              <a:chOff x="2530475" y="1998650"/>
              <a:chExt cx="2100600" cy="2100600"/>
            </a:xfrm>
          </p:grpSpPr>
          <p:cxnSp>
            <p:nvCxnSpPr>
              <p:cNvPr id="239" name="Google Shape;239;p5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240" name="Google Shape;240;p5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241" name="Google Shape;241;p5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2" name="Google Shape;242;p5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3" name="Google Shape;243;p5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4" name="Google Shape;244;p5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5" name="Google Shape;245;p5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6" name="Google Shape;246;p5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7" name="Google Shape;247;p5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8" name="Google Shape;248;p5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9" name="Google Shape;249;p5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50" name="Google Shape;250;p5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51" name="Google Shape;251;p5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52" name="Google Shape;252;p5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53" name="Google Shape;253;p5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54" name="Google Shape;254;p5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55" name="Google Shape;255;p5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56" name="Google Shape;256;p5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57" name="Google Shape;257;p5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58" name="Google Shape;258;p5"/>
            <p:cNvGrpSpPr/>
            <p:nvPr/>
          </p:nvGrpSpPr>
          <p:grpSpPr>
            <a:xfrm rot="899916">
              <a:off x="-1900983" y="1656806"/>
              <a:ext cx="2481318" cy="2481318"/>
              <a:chOff x="2530475" y="1998650"/>
              <a:chExt cx="2100600" cy="2100600"/>
            </a:xfrm>
          </p:grpSpPr>
          <p:cxnSp>
            <p:nvCxnSpPr>
              <p:cNvPr id="259" name="Google Shape;259;p5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260" name="Google Shape;260;p5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261" name="Google Shape;261;p5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62" name="Google Shape;262;p5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63" name="Google Shape;263;p5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64" name="Google Shape;264;p5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65" name="Google Shape;265;p5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66" name="Google Shape;266;p5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67" name="Google Shape;267;p5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68" name="Google Shape;268;p5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69" name="Google Shape;269;p5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70" name="Google Shape;270;p5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71" name="Google Shape;271;p5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72" name="Google Shape;272;p5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73" name="Google Shape;273;p5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74" name="Google Shape;274;p5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75" name="Google Shape;275;p5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76" name="Google Shape;276;p5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77" name="Google Shape;277;p5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5979C2-6668-E0F2-9323-011DFBF72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80B6CD-8876-D6A7-8784-6DFFAC8F72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5A2E31-90F8-108C-AD05-C79AEF11FF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3759EC-2DEE-0FE0-8650-D5105FDA4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BD7A55-F48A-0D2B-CA8D-08D73C12D2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C301F2-CC68-04B8-A3F4-B2A86107E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2270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12742A-C17C-B156-0D47-543BDA88E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683E31-EB7D-BBCC-4FA8-36A252A884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1616F0-2107-7400-E27E-BC284092CD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53F94C-02A9-1F77-6E25-51B5C1F50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F836C7-7C3E-871C-8BB7-85CAEB48D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776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7934B22-C4FD-20C9-8E63-1B54924643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9EAE1C-3141-B001-93FF-8DE85AA0B9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52F049-7F1C-9103-03B8-3BA6D45B3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01EC97-8FA8-BE09-A6C9-F247B292D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8AD60F-19B6-A3A4-3E93-7F6ABE7F7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888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Google Shape;279;p6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280" name="Google Shape;280;p6"/>
          <p:cNvGrpSpPr/>
          <p:nvPr/>
        </p:nvGrpSpPr>
        <p:grpSpPr>
          <a:xfrm>
            <a:off x="104561" y="705311"/>
            <a:ext cx="8873889" cy="3695712"/>
            <a:chOff x="104561" y="705311"/>
            <a:chExt cx="8873889" cy="3695712"/>
          </a:xfrm>
        </p:grpSpPr>
        <p:sp>
          <p:nvSpPr>
            <p:cNvPr id="281" name="Google Shape;281;p6"/>
            <p:cNvSpPr/>
            <p:nvPr/>
          </p:nvSpPr>
          <p:spPr>
            <a:xfrm rot="10800000">
              <a:off x="8593548" y="4051949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6"/>
            <p:cNvSpPr/>
            <p:nvPr/>
          </p:nvSpPr>
          <p:spPr>
            <a:xfrm rot="10800000" flipH="1">
              <a:off x="104561" y="705311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3" name="Google Shape;283;p6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284" name="Google Shape;284;p6"/>
            <p:cNvSpPr/>
            <p:nvPr/>
          </p:nvSpPr>
          <p:spPr>
            <a:xfrm rot="10800000">
              <a:off x="8755731" y="4773375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6"/>
            <p:cNvSpPr/>
            <p:nvPr/>
          </p:nvSpPr>
          <p:spPr>
            <a:xfrm rot="10800000">
              <a:off x="8290507" y="4722480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6"/>
            <p:cNvSpPr/>
            <p:nvPr/>
          </p:nvSpPr>
          <p:spPr>
            <a:xfrm rot="10800000">
              <a:off x="7883116" y="4808014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6"/>
            <p:cNvSpPr/>
            <p:nvPr/>
          </p:nvSpPr>
          <p:spPr>
            <a:xfrm rot="10800000" flipH="1">
              <a:off x="320612" y="15336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6"/>
            <p:cNvSpPr/>
            <p:nvPr/>
          </p:nvSpPr>
          <p:spPr>
            <a:xfrm rot="10800000" flipH="1">
              <a:off x="467837" y="105439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6"/>
            <p:cNvSpPr/>
            <p:nvPr/>
          </p:nvSpPr>
          <p:spPr>
            <a:xfrm rot="10800000" flipH="1">
              <a:off x="713236" y="305627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0" name="Google Shape;290;p6"/>
          <p:cNvGrpSpPr/>
          <p:nvPr/>
        </p:nvGrpSpPr>
        <p:grpSpPr>
          <a:xfrm>
            <a:off x="-1960612" y="-744284"/>
            <a:ext cx="12997747" cy="6597323"/>
            <a:chOff x="-1960612" y="-744284"/>
            <a:chExt cx="12997747" cy="6597323"/>
          </a:xfrm>
        </p:grpSpPr>
        <p:sp>
          <p:nvSpPr>
            <p:cNvPr id="291" name="Google Shape;291;p6"/>
            <p:cNvSpPr/>
            <p:nvPr/>
          </p:nvSpPr>
          <p:spPr>
            <a:xfrm>
              <a:off x="1446125" y="4754860"/>
              <a:ext cx="6302600" cy="483000"/>
            </a:xfrm>
            <a:custGeom>
              <a:avLst/>
              <a:gdLst/>
              <a:ahLst/>
              <a:cxnLst/>
              <a:rect l="l" t="t" r="r" b="b"/>
              <a:pathLst>
                <a:path w="252104" h="19320" extrusionOk="0">
                  <a:moveTo>
                    <a:pt x="0" y="19320"/>
                  </a:moveTo>
                  <a:cubicBezTo>
                    <a:pt x="2543" y="17636"/>
                    <a:pt x="5848" y="11279"/>
                    <a:pt x="15256" y="9213"/>
                  </a:cubicBezTo>
                  <a:cubicBezTo>
                    <a:pt x="24664" y="7147"/>
                    <a:pt x="46245" y="8451"/>
                    <a:pt x="56447" y="6925"/>
                  </a:cubicBezTo>
                  <a:cubicBezTo>
                    <a:pt x="66649" y="5400"/>
                    <a:pt x="66840" y="-417"/>
                    <a:pt x="76470" y="60"/>
                  </a:cubicBezTo>
                  <a:cubicBezTo>
                    <a:pt x="86100" y="537"/>
                    <a:pt x="102628" y="9308"/>
                    <a:pt x="114229" y="9785"/>
                  </a:cubicBezTo>
                  <a:cubicBezTo>
                    <a:pt x="125830" y="10262"/>
                    <a:pt x="135809" y="3651"/>
                    <a:pt x="146075" y="2920"/>
                  </a:cubicBezTo>
                  <a:cubicBezTo>
                    <a:pt x="156341" y="2189"/>
                    <a:pt x="168133" y="3873"/>
                    <a:pt x="175824" y="5399"/>
                  </a:cubicBezTo>
                  <a:cubicBezTo>
                    <a:pt x="183516" y="6925"/>
                    <a:pt x="185073" y="11025"/>
                    <a:pt x="192224" y="12074"/>
                  </a:cubicBezTo>
                  <a:cubicBezTo>
                    <a:pt x="199375" y="13123"/>
                    <a:pt x="210723" y="11533"/>
                    <a:pt x="218732" y="11692"/>
                  </a:cubicBezTo>
                  <a:cubicBezTo>
                    <a:pt x="226742" y="11851"/>
                    <a:pt x="234719" y="11946"/>
                    <a:pt x="240281" y="13027"/>
                  </a:cubicBezTo>
                  <a:cubicBezTo>
                    <a:pt x="245843" y="14108"/>
                    <a:pt x="250134" y="17318"/>
                    <a:pt x="252104" y="18176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292" name="Google Shape;292;p6"/>
            <p:cNvGrpSpPr/>
            <p:nvPr/>
          </p:nvGrpSpPr>
          <p:grpSpPr>
            <a:xfrm rot="-641899">
              <a:off x="8346861" y="-535520"/>
              <a:ext cx="2481509" cy="2481509"/>
              <a:chOff x="2530475" y="1998650"/>
              <a:chExt cx="2100600" cy="2100600"/>
            </a:xfrm>
          </p:grpSpPr>
          <p:cxnSp>
            <p:nvCxnSpPr>
              <p:cNvPr id="293" name="Google Shape;293;p6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294" name="Google Shape;294;p6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295" name="Google Shape;295;p6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96" name="Google Shape;296;p6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97" name="Google Shape;297;p6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98" name="Google Shape;298;p6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99" name="Google Shape;299;p6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0" name="Google Shape;300;p6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1" name="Google Shape;301;p6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2" name="Google Shape;302;p6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3" name="Google Shape;303;p6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4" name="Google Shape;304;p6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5" name="Google Shape;305;p6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6" name="Google Shape;306;p6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7" name="Google Shape;307;p6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8" name="Google Shape;308;p6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09" name="Google Shape;309;p6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10" name="Google Shape;310;p6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11" name="Google Shape;311;p6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312" name="Google Shape;312;p6"/>
            <p:cNvGrpSpPr/>
            <p:nvPr/>
          </p:nvGrpSpPr>
          <p:grpSpPr>
            <a:xfrm rot="-484102">
              <a:off x="-1798754" y="3209756"/>
              <a:ext cx="2481425" cy="2481425"/>
              <a:chOff x="2530475" y="1998650"/>
              <a:chExt cx="2100600" cy="2100600"/>
            </a:xfrm>
          </p:grpSpPr>
          <p:cxnSp>
            <p:nvCxnSpPr>
              <p:cNvPr id="313" name="Google Shape;313;p6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314" name="Google Shape;314;p6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315" name="Google Shape;315;p6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16" name="Google Shape;316;p6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17" name="Google Shape;317;p6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18" name="Google Shape;318;p6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19" name="Google Shape;319;p6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0" name="Google Shape;320;p6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1" name="Google Shape;321;p6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2" name="Google Shape;322;p6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3" name="Google Shape;323;p6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4" name="Google Shape;324;p6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5" name="Google Shape;325;p6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6" name="Google Shape;326;p6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7" name="Google Shape;327;p6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8" name="Google Shape;328;p6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29" name="Google Shape;329;p6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30" name="Google Shape;330;p6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31" name="Google Shape;331;p6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Google Shape;333;p7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10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334" name="Google Shape;334;p7"/>
          <p:cNvSpPr txBox="1">
            <a:spLocks noGrp="1"/>
          </p:cNvSpPr>
          <p:nvPr>
            <p:ph type="subTitle" idx="1"/>
          </p:nvPr>
        </p:nvSpPr>
        <p:spPr>
          <a:xfrm>
            <a:off x="1097875" y="1860700"/>
            <a:ext cx="3858900" cy="221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grpSp>
        <p:nvGrpSpPr>
          <p:cNvPr id="335" name="Google Shape;335;p7"/>
          <p:cNvGrpSpPr/>
          <p:nvPr/>
        </p:nvGrpSpPr>
        <p:grpSpPr>
          <a:xfrm>
            <a:off x="320612" y="153363"/>
            <a:ext cx="8582337" cy="4803412"/>
            <a:chOff x="320612" y="153363"/>
            <a:chExt cx="8582337" cy="4803412"/>
          </a:xfrm>
        </p:grpSpPr>
        <p:sp>
          <p:nvSpPr>
            <p:cNvPr id="336" name="Google Shape;336;p7"/>
            <p:cNvSpPr/>
            <p:nvPr/>
          </p:nvSpPr>
          <p:spPr>
            <a:xfrm rot="10800000" flipH="1">
              <a:off x="320612" y="15336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7"/>
            <p:cNvSpPr/>
            <p:nvPr/>
          </p:nvSpPr>
          <p:spPr>
            <a:xfrm rot="10800000" flipH="1">
              <a:off x="467837" y="105439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7"/>
            <p:cNvSpPr/>
            <p:nvPr/>
          </p:nvSpPr>
          <p:spPr>
            <a:xfrm rot="10800000" flipH="1">
              <a:off x="713236" y="305627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7"/>
            <p:cNvSpPr/>
            <p:nvPr/>
          </p:nvSpPr>
          <p:spPr>
            <a:xfrm rot="10800000">
              <a:off x="8755731" y="4773375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7"/>
            <p:cNvSpPr/>
            <p:nvPr/>
          </p:nvSpPr>
          <p:spPr>
            <a:xfrm rot="10800000">
              <a:off x="8290507" y="4722480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7"/>
            <p:cNvSpPr/>
            <p:nvPr/>
          </p:nvSpPr>
          <p:spPr>
            <a:xfrm rot="10800000">
              <a:off x="7883116" y="4808014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2" name="Google Shape;342;p7"/>
          <p:cNvGrpSpPr/>
          <p:nvPr/>
        </p:nvGrpSpPr>
        <p:grpSpPr>
          <a:xfrm>
            <a:off x="104561" y="705311"/>
            <a:ext cx="8873889" cy="3695712"/>
            <a:chOff x="104561" y="705311"/>
            <a:chExt cx="8873889" cy="3695712"/>
          </a:xfrm>
        </p:grpSpPr>
        <p:sp>
          <p:nvSpPr>
            <p:cNvPr id="343" name="Google Shape;343;p7"/>
            <p:cNvSpPr/>
            <p:nvPr/>
          </p:nvSpPr>
          <p:spPr>
            <a:xfrm rot="10800000" flipH="1">
              <a:off x="104561" y="705311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7"/>
            <p:cNvSpPr/>
            <p:nvPr/>
          </p:nvSpPr>
          <p:spPr>
            <a:xfrm rot="10800000">
              <a:off x="8593548" y="4051949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5" name="Google Shape;345;p7"/>
          <p:cNvGrpSpPr/>
          <p:nvPr/>
        </p:nvGrpSpPr>
        <p:grpSpPr>
          <a:xfrm>
            <a:off x="-1960612" y="-744284"/>
            <a:ext cx="12997747" cy="6597323"/>
            <a:chOff x="-1960612" y="-744284"/>
            <a:chExt cx="12997747" cy="6597323"/>
          </a:xfrm>
        </p:grpSpPr>
        <p:grpSp>
          <p:nvGrpSpPr>
            <p:cNvPr id="346" name="Google Shape;346;p7"/>
            <p:cNvGrpSpPr/>
            <p:nvPr/>
          </p:nvGrpSpPr>
          <p:grpSpPr>
            <a:xfrm rot="-641899">
              <a:off x="8346861" y="-535520"/>
              <a:ext cx="2481509" cy="2481509"/>
              <a:chOff x="2530475" y="1998650"/>
              <a:chExt cx="2100600" cy="2100600"/>
            </a:xfrm>
          </p:grpSpPr>
          <p:cxnSp>
            <p:nvCxnSpPr>
              <p:cNvPr id="347" name="Google Shape;347;p7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348" name="Google Shape;348;p7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349" name="Google Shape;349;p7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0" name="Google Shape;350;p7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1" name="Google Shape;351;p7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2" name="Google Shape;352;p7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3" name="Google Shape;353;p7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4" name="Google Shape;354;p7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5" name="Google Shape;355;p7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6" name="Google Shape;356;p7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7" name="Google Shape;357;p7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8" name="Google Shape;358;p7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59" name="Google Shape;359;p7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60" name="Google Shape;360;p7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61" name="Google Shape;361;p7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62" name="Google Shape;362;p7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63" name="Google Shape;363;p7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64" name="Google Shape;364;p7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65" name="Google Shape;365;p7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366" name="Google Shape;366;p7"/>
            <p:cNvGrpSpPr/>
            <p:nvPr/>
          </p:nvGrpSpPr>
          <p:grpSpPr>
            <a:xfrm rot="-484102">
              <a:off x="-1798754" y="3209756"/>
              <a:ext cx="2481425" cy="2481425"/>
              <a:chOff x="2530475" y="1998650"/>
              <a:chExt cx="2100600" cy="2100600"/>
            </a:xfrm>
          </p:grpSpPr>
          <p:cxnSp>
            <p:nvCxnSpPr>
              <p:cNvPr id="367" name="Google Shape;367;p7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368" name="Google Shape;368;p7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369" name="Google Shape;369;p7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0" name="Google Shape;370;p7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1" name="Google Shape;371;p7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2" name="Google Shape;372;p7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3" name="Google Shape;373;p7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4" name="Google Shape;374;p7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5" name="Google Shape;375;p7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6" name="Google Shape;376;p7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7" name="Google Shape;377;p7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8" name="Google Shape;378;p7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79" name="Google Shape;379;p7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0" name="Google Shape;380;p7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1" name="Google Shape;381;p7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2" name="Google Shape;382;p7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3" name="Google Shape;383;p7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4" name="Google Shape;384;p7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5" name="Google Shape;385;p7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Google Shape;387;p8"/>
          <p:cNvSpPr txBox="1">
            <a:spLocks noGrp="1"/>
          </p:cNvSpPr>
          <p:nvPr>
            <p:ph type="title"/>
          </p:nvPr>
        </p:nvSpPr>
        <p:spPr>
          <a:xfrm>
            <a:off x="4108535" y="1732650"/>
            <a:ext cx="3858900" cy="16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388" name="Google Shape;388;p8"/>
          <p:cNvGrpSpPr/>
          <p:nvPr/>
        </p:nvGrpSpPr>
        <p:grpSpPr>
          <a:xfrm>
            <a:off x="186983" y="675958"/>
            <a:ext cx="8763439" cy="4336240"/>
            <a:chOff x="186983" y="675958"/>
            <a:chExt cx="8763439" cy="4336240"/>
          </a:xfrm>
        </p:grpSpPr>
        <p:sp>
          <p:nvSpPr>
            <p:cNvPr id="389" name="Google Shape;389;p8"/>
            <p:cNvSpPr/>
            <p:nvPr/>
          </p:nvSpPr>
          <p:spPr>
            <a:xfrm rot="10800000">
              <a:off x="8565521" y="675958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8"/>
            <p:cNvSpPr/>
            <p:nvPr/>
          </p:nvSpPr>
          <p:spPr>
            <a:xfrm flipH="1">
              <a:off x="186983" y="4663124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8"/>
          <p:cNvGrpSpPr/>
          <p:nvPr/>
        </p:nvGrpSpPr>
        <p:grpSpPr>
          <a:xfrm>
            <a:off x="-1142726" y="-117525"/>
            <a:ext cx="11528932" cy="6545247"/>
            <a:chOff x="-1142726" y="-117525"/>
            <a:chExt cx="11528932" cy="6545247"/>
          </a:xfrm>
        </p:grpSpPr>
        <p:grpSp>
          <p:nvGrpSpPr>
            <p:cNvPr id="392" name="Google Shape;392;p8"/>
            <p:cNvGrpSpPr/>
            <p:nvPr/>
          </p:nvGrpSpPr>
          <p:grpSpPr>
            <a:xfrm rot="-1198589">
              <a:off x="7555353" y="3596870"/>
              <a:ext cx="2481607" cy="2481607"/>
              <a:chOff x="2530475" y="1998650"/>
              <a:chExt cx="2100600" cy="2100600"/>
            </a:xfrm>
          </p:grpSpPr>
          <p:cxnSp>
            <p:nvCxnSpPr>
              <p:cNvPr id="393" name="Google Shape;393;p8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394" name="Google Shape;394;p8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395" name="Google Shape;395;p8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8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8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8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8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8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8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8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3" name="Google Shape;403;p8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4" name="Google Shape;404;p8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5" name="Google Shape;405;p8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8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8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8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8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8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8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12" name="Google Shape;412;p8"/>
            <p:cNvGrpSpPr/>
            <p:nvPr/>
          </p:nvGrpSpPr>
          <p:grpSpPr>
            <a:xfrm rot="-578074">
              <a:off x="-952582" y="1130534"/>
              <a:ext cx="2481358" cy="2481358"/>
              <a:chOff x="2530475" y="1998650"/>
              <a:chExt cx="2100600" cy="2100600"/>
            </a:xfrm>
          </p:grpSpPr>
          <p:cxnSp>
            <p:nvCxnSpPr>
              <p:cNvPr id="413" name="Google Shape;413;p8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414" name="Google Shape;414;p8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415" name="Google Shape;415;p8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8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8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8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8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8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8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8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3" name="Google Shape;423;p8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4" name="Google Shape;424;p8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5" name="Google Shape;425;p8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8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8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8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8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8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8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432" name="Google Shape;432;p8"/>
            <p:cNvSpPr/>
            <p:nvPr/>
          </p:nvSpPr>
          <p:spPr>
            <a:xfrm>
              <a:off x="3767875" y="-117525"/>
              <a:ext cx="5516022" cy="967800"/>
            </a:xfrm>
            <a:custGeom>
              <a:avLst/>
              <a:gdLst/>
              <a:ahLst/>
              <a:cxnLst/>
              <a:rect l="l" t="t" r="r" b="b"/>
              <a:pathLst>
                <a:path w="233606" h="38712" extrusionOk="0">
                  <a:moveTo>
                    <a:pt x="233606" y="38712"/>
                  </a:moveTo>
                  <a:cubicBezTo>
                    <a:pt x="232017" y="36742"/>
                    <a:pt x="229633" y="29527"/>
                    <a:pt x="224071" y="26889"/>
                  </a:cubicBezTo>
                  <a:cubicBezTo>
                    <a:pt x="218509" y="24251"/>
                    <a:pt x="208402" y="22789"/>
                    <a:pt x="200234" y="22884"/>
                  </a:cubicBezTo>
                  <a:cubicBezTo>
                    <a:pt x="192066" y="22979"/>
                    <a:pt x="184692" y="25204"/>
                    <a:pt x="175062" y="27461"/>
                  </a:cubicBezTo>
                  <a:cubicBezTo>
                    <a:pt x="165432" y="29718"/>
                    <a:pt x="153862" y="36361"/>
                    <a:pt x="142452" y="36424"/>
                  </a:cubicBezTo>
                  <a:cubicBezTo>
                    <a:pt x="131042" y="36488"/>
                    <a:pt x="119918" y="31624"/>
                    <a:pt x="106601" y="27842"/>
                  </a:cubicBezTo>
                  <a:cubicBezTo>
                    <a:pt x="93284" y="24060"/>
                    <a:pt x="74087" y="15257"/>
                    <a:pt x="62550" y="13731"/>
                  </a:cubicBezTo>
                  <a:cubicBezTo>
                    <a:pt x="51013" y="12206"/>
                    <a:pt x="47802" y="20978"/>
                    <a:pt x="37377" y="18689"/>
                  </a:cubicBezTo>
                  <a:cubicBezTo>
                    <a:pt x="26952" y="16401"/>
                    <a:pt x="6230" y="3115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433" name="Google Shape;433;p8"/>
          <p:cNvGrpSpPr/>
          <p:nvPr/>
        </p:nvGrpSpPr>
        <p:grpSpPr>
          <a:xfrm>
            <a:off x="221862" y="124009"/>
            <a:ext cx="8735155" cy="4895482"/>
            <a:chOff x="221862" y="124009"/>
            <a:chExt cx="8735155" cy="4895482"/>
          </a:xfrm>
        </p:grpSpPr>
        <p:sp>
          <p:nvSpPr>
            <p:cNvPr id="434" name="Google Shape;434;p8"/>
            <p:cNvSpPr/>
            <p:nvPr/>
          </p:nvSpPr>
          <p:spPr>
            <a:xfrm>
              <a:off x="8801371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8"/>
            <p:cNvSpPr/>
            <p:nvPr/>
          </p:nvSpPr>
          <p:spPr>
            <a:xfrm>
              <a:off x="8633972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8"/>
            <p:cNvSpPr/>
            <p:nvPr/>
          </p:nvSpPr>
          <p:spPr>
            <a:xfrm rot="10800000">
              <a:off x="8587153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8"/>
            <p:cNvSpPr/>
            <p:nvPr/>
          </p:nvSpPr>
          <p:spPr>
            <a:xfrm rot="10800000">
              <a:off x="8526742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8"/>
            <p:cNvSpPr/>
            <p:nvPr/>
          </p:nvSpPr>
          <p:spPr>
            <a:xfrm rot="10800000">
              <a:off x="8402746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8"/>
            <p:cNvSpPr/>
            <p:nvPr/>
          </p:nvSpPr>
          <p:spPr>
            <a:xfrm>
              <a:off x="470746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8"/>
            <p:cNvSpPr/>
            <p:nvPr/>
          </p:nvSpPr>
          <p:spPr>
            <a:xfrm>
              <a:off x="221862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8"/>
            <p:cNvSpPr/>
            <p:nvPr/>
          </p:nvSpPr>
          <p:spPr>
            <a:xfrm>
              <a:off x="416221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4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" name="Google Shape;443;p9"/>
          <p:cNvGrpSpPr/>
          <p:nvPr/>
        </p:nvGrpSpPr>
        <p:grpSpPr>
          <a:xfrm>
            <a:off x="-577305" y="-1566838"/>
            <a:ext cx="10283500" cy="8262987"/>
            <a:chOff x="-577305" y="-1566838"/>
            <a:chExt cx="10283500" cy="8262987"/>
          </a:xfrm>
        </p:grpSpPr>
        <p:grpSp>
          <p:nvGrpSpPr>
            <p:cNvPr id="444" name="Google Shape;444;p9"/>
            <p:cNvGrpSpPr/>
            <p:nvPr/>
          </p:nvGrpSpPr>
          <p:grpSpPr>
            <a:xfrm rot="-1198589">
              <a:off x="6545203" y="-1217593"/>
              <a:ext cx="2481607" cy="2481607"/>
              <a:chOff x="2530475" y="1998650"/>
              <a:chExt cx="2100600" cy="2100600"/>
            </a:xfrm>
          </p:grpSpPr>
          <p:cxnSp>
            <p:nvCxnSpPr>
              <p:cNvPr id="445" name="Google Shape;445;p9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446" name="Google Shape;446;p9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447" name="Google Shape;447;p9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9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9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9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9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9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9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4" name="Google Shape;454;p9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5" name="Google Shape;455;p9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9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9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9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9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9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9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9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3" name="Google Shape;463;p9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64" name="Google Shape;464;p9"/>
            <p:cNvGrpSpPr/>
            <p:nvPr/>
          </p:nvGrpSpPr>
          <p:grpSpPr>
            <a:xfrm rot="-899916">
              <a:off x="-298495" y="3936020"/>
              <a:ext cx="2481318" cy="2481318"/>
              <a:chOff x="2530475" y="1998650"/>
              <a:chExt cx="2100600" cy="2100600"/>
            </a:xfrm>
          </p:grpSpPr>
          <p:cxnSp>
            <p:nvCxnSpPr>
              <p:cNvPr id="465" name="Google Shape;465;p9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466" name="Google Shape;466;p9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467" name="Google Shape;467;p9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8" name="Google Shape;468;p9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9" name="Google Shape;469;p9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0" name="Google Shape;470;p9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1" name="Google Shape;471;p9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2" name="Google Shape;472;p9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3" name="Google Shape;473;p9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4" name="Google Shape;474;p9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5" name="Google Shape;475;p9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6" name="Google Shape;476;p9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7" name="Google Shape;477;p9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8" name="Google Shape;478;p9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79" name="Google Shape;479;p9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80" name="Google Shape;480;p9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81" name="Google Shape;481;p9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82" name="Google Shape;482;p9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83" name="Google Shape;483;p9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84" name="Google Shape;484;p9"/>
            <p:cNvGrpSpPr/>
            <p:nvPr/>
          </p:nvGrpSpPr>
          <p:grpSpPr>
            <a:xfrm rot="-741944">
              <a:off x="6987590" y="3548820"/>
              <a:ext cx="2481666" cy="2481666"/>
              <a:chOff x="2530475" y="1998650"/>
              <a:chExt cx="2100600" cy="2100600"/>
            </a:xfrm>
          </p:grpSpPr>
          <p:cxnSp>
            <p:nvCxnSpPr>
              <p:cNvPr id="485" name="Google Shape;485;p9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486" name="Google Shape;486;p9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487" name="Google Shape;487;p9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88" name="Google Shape;488;p9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89" name="Google Shape;489;p9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0" name="Google Shape;490;p9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1" name="Google Shape;491;p9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2" name="Google Shape;492;p9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3" name="Google Shape;493;p9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4" name="Google Shape;494;p9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5" name="Google Shape;495;p9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6" name="Google Shape;496;p9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7" name="Google Shape;497;p9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8" name="Google Shape;498;p9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99" name="Google Shape;499;p9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00" name="Google Shape;500;p9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01" name="Google Shape;501;p9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02" name="Google Shape;502;p9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03" name="Google Shape;503;p9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504" name="Google Shape;504;p9"/>
          <p:cNvSpPr txBox="1">
            <a:spLocks noGrp="1"/>
          </p:cNvSpPr>
          <p:nvPr>
            <p:ph type="title"/>
          </p:nvPr>
        </p:nvSpPr>
        <p:spPr>
          <a:xfrm>
            <a:off x="703650" y="1722450"/>
            <a:ext cx="5247900" cy="116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05" name="Google Shape;505;p9"/>
          <p:cNvSpPr txBox="1">
            <a:spLocks noGrp="1"/>
          </p:cNvSpPr>
          <p:nvPr>
            <p:ph type="subTitle" idx="1"/>
          </p:nvPr>
        </p:nvSpPr>
        <p:spPr>
          <a:xfrm>
            <a:off x="703650" y="2749950"/>
            <a:ext cx="5247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506" name="Google Shape;506;p9"/>
          <p:cNvGrpSpPr/>
          <p:nvPr/>
        </p:nvGrpSpPr>
        <p:grpSpPr>
          <a:xfrm>
            <a:off x="885436" y="64216"/>
            <a:ext cx="494877" cy="5028783"/>
            <a:chOff x="885436" y="64216"/>
            <a:chExt cx="494877" cy="5028783"/>
          </a:xfrm>
        </p:grpSpPr>
        <p:sp>
          <p:nvSpPr>
            <p:cNvPr id="507" name="Google Shape;507;p9"/>
            <p:cNvSpPr/>
            <p:nvPr/>
          </p:nvSpPr>
          <p:spPr>
            <a:xfrm rot="1332272" flipH="1">
              <a:off x="943725" y="4684140"/>
              <a:ext cx="384902" cy="349072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9"/>
            <p:cNvSpPr/>
            <p:nvPr/>
          </p:nvSpPr>
          <p:spPr>
            <a:xfrm>
              <a:off x="885436" y="64216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9" name="Google Shape;509;p9"/>
          <p:cNvGrpSpPr/>
          <p:nvPr/>
        </p:nvGrpSpPr>
        <p:grpSpPr>
          <a:xfrm>
            <a:off x="412962" y="225675"/>
            <a:ext cx="7524557" cy="4098000"/>
            <a:chOff x="412962" y="225675"/>
            <a:chExt cx="7524557" cy="4098000"/>
          </a:xfrm>
        </p:grpSpPr>
        <p:sp>
          <p:nvSpPr>
            <p:cNvPr id="510" name="Google Shape;510;p9"/>
            <p:cNvSpPr/>
            <p:nvPr/>
          </p:nvSpPr>
          <p:spPr>
            <a:xfrm>
              <a:off x="7469724" y="3744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9"/>
            <p:cNvSpPr/>
            <p:nvPr/>
          </p:nvSpPr>
          <p:spPr>
            <a:xfrm>
              <a:off x="7781873" y="22567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12" name="Google Shape;512;p9"/>
            <p:cNvGrpSpPr/>
            <p:nvPr/>
          </p:nvGrpSpPr>
          <p:grpSpPr>
            <a:xfrm>
              <a:off x="412962" y="394811"/>
              <a:ext cx="306224" cy="3928864"/>
              <a:chOff x="412962" y="394811"/>
              <a:chExt cx="306224" cy="3928864"/>
            </a:xfrm>
          </p:grpSpPr>
          <p:sp>
            <p:nvSpPr>
              <p:cNvPr id="513" name="Google Shape;513;p9"/>
              <p:cNvSpPr/>
              <p:nvPr/>
            </p:nvSpPr>
            <p:spPr>
              <a:xfrm flipH="1">
                <a:off x="571969" y="4171403"/>
                <a:ext cx="147218" cy="152272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084" extrusionOk="0">
                    <a:moveTo>
                      <a:pt x="498" y="0"/>
                    </a:moveTo>
                    <a:cubicBezTo>
                      <a:pt x="375" y="0"/>
                      <a:pt x="244" y="50"/>
                      <a:pt x="155" y="149"/>
                    </a:cubicBezTo>
                    <a:cubicBezTo>
                      <a:pt x="60" y="244"/>
                      <a:pt x="24" y="375"/>
                      <a:pt x="24" y="506"/>
                    </a:cubicBezTo>
                    <a:cubicBezTo>
                      <a:pt x="24" y="530"/>
                      <a:pt x="24" y="554"/>
                      <a:pt x="36" y="577"/>
                    </a:cubicBezTo>
                    <a:cubicBezTo>
                      <a:pt x="12" y="637"/>
                      <a:pt x="0" y="708"/>
                      <a:pt x="24" y="780"/>
                    </a:cubicBezTo>
                    <a:cubicBezTo>
                      <a:pt x="60" y="875"/>
                      <a:pt x="131" y="970"/>
                      <a:pt x="226" y="1018"/>
                    </a:cubicBezTo>
                    <a:cubicBezTo>
                      <a:pt x="304" y="1063"/>
                      <a:pt x="393" y="1084"/>
                      <a:pt x="484" y="1084"/>
                    </a:cubicBezTo>
                    <a:cubicBezTo>
                      <a:pt x="586" y="1084"/>
                      <a:pt x="691" y="1057"/>
                      <a:pt x="786" y="1006"/>
                    </a:cubicBezTo>
                    <a:cubicBezTo>
                      <a:pt x="929" y="923"/>
                      <a:pt x="1024" y="780"/>
                      <a:pt x="1036" y="601"/>
                    </a:cubicBezTo>
                    <a:cubicBezTo>
                      <a:pt x="1048" y="458"/>
                      <a:pt x="976" y="316"/>
                      <a:pt x="893" y="208"/>
                    </a:cubicBezTo>
                    <a:cubicBezTo>
                      <a:pt x="822" y="113"/>
                      <a:pt x="702" y="30"/>
                      <a:pt x="572" y="6"/>
                    </a:cubicBezTo>
                    <a:cubicBezTo>
                      <a:pt x="548" y="2"/>
                      <a:pt x="523" y="0"/>
                      <a:pt x="49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9"/>
              <p:cNvSpPr/>
              <p:nvPr/>
            </p:nvSpPr>
            <p:spPr>
              <a:xfrm flipH="1">
                <a:off x="452544" y="3810222"/>
                <a:ext cx="60404" cy="85548"/>
              </a:xfrm>
              <a:custGeom>
                <a:avLst/>
                <a:gdLst/>
                <a:ahLst/>
                <a:cxnLst/>
                <a:rect l="l" t="t" r="r" b="b"/>
                <a:pathLst>
                  <a:path w="430" h="609" extrusionOk="0">
                    <a:moveTo>
                      <a:pt x="215" y="1"/>
                    </a:moveTo>
                    <a:cubicBezTo>
                      <a:pt x="191" y="1"/>
                      <a:pt x="179" y="1"/>
                      <a:pt x="155" y="13"/>
                    </a:cubicBezTo>
                    <a:cubicBezTo>
                      <a:pt x="120" y="25"/>
                      <a:pt x="96" y="37"/>
                      <a:pt x="60" y="61"/>
                    </a:cubicBezTo>
                    <a:cubicBezTo>
                      <a:pt x="48" y="84"/>
                      <a:pt x="36" y="96"/>
                      <a:pt x="24" y="108"/>
                    </a:cubicBezTo>
                    <a:cubicBezTo>
                      <a:pt x="12" y="144"/>
                      <a:pt x="1" y="180"/>
                      <a:pt x="1" y="215"/>
                    </a:cubicBezTo>
                    <a:cubicBezTo>
                      <a:pt x="1" y="251"/>
                      <a:pt x="1" y="275"/>
                      <a:pt x="1" y="311"/>
                    </a:cubicBezTo>
                    <a:cubicBezTo>
                      <a:pt x="1" y="334"/>
                      <a:pt x="1" y="346"/>
                      <a:pt x="1" y="370"/>
                    </a:cubicBezTo>
                    <a:cubicBezTo>
                      <a:pt x="1" y="382"/>
                      <a:pt x="12" y="382"/>
                      <a:pt x="12" y="382"/>
                    </a:cubicBezTo>
                    <a:lnTo>
                      <a:pt x="12" y="406"/>
                    </a:lnTo>
                    <a:cubicBezTo>
                      <a:pt x="12" y="430"/>
                      <a:pt x="12" y="442"/>
                      <a:pt x="12" y="453"/>
                    </a:cubicBezTo>
                    <a:cubicBezTo>
                      <a:pt x="24" y="477"/>
                      <a:pt x="36" y="489"/>
                      <a:pt x="36" y="501"/>
                    </a:cubicBezTo>
                    <a:cubicBezTo>
                      <a:pt x="48" y="525"/>
                      <a:pt x="72" y="549"/>
                      <a:pt x="96" y="561"/>
                    </a:cubicBezTo>
                    <a:cubicBezTo>
                      <a:pt x="108" y="572"/>
                      <a:pt x="120" y="584"/>
                      <a:pt x="132" y="584"/>
                    </a:cubicBezTo>
                    <a:cubicBezTo>
                      <a:pt x="155" y="596"/>
                      <a:pt x="191" y="608"/>
                      <a:pt x="215" y="608"/>
                    </a:cubicBezTo>
                    <a:lnTo>
                      <a:pt x="263" y="596"/>
                    </a:lnTo>
                    <a:cubicBezTo>
                      <a:pt x="286" y="596"/>
                      <a:pt x="298" y="584"/>
                      <a:pt x="322" y="584"/>
                    </a:cubicBezTo>
                    <a:cubicBezTo>
                      <a:pt x="346" y="561"/>
                      <a:pt x="358" y="549"/>
                      <a:pt x="370" y="525"/>
                    </a:cubicBezTo>
                    <a:cubicBezTo>
                      <a:pt x="393" y="501"/>
                      <a:pt x="405" y="489"/>
                      <a:pt x="405" y="453"/>
                    </a:cubicBezTo>
                    <a:cubicBezTo>
                      <a:pt x="417" y="442"/>
                      <a:pt x="417" y="430"/>
                      <a:pt x="417" y="406"/>
                    </a:cubicBezTo>
                    <a:cubicBezTo>
                      <a:pt x="417" y="382"/>
                      <a:pt x="429" y="346"/>
                      <a:pt x="429" y="311"/>
                    </a:cubicBezTo>
                    <a:cubicBezTo>
                      <a:pt x="429" y="275"/>
                      <a:pt x="429" y="251"/>
                      <a:pt x="429" y="215"/>
                    </a:cubicBezTo>
                    <a:cubicBezTo>
                      <a:pt x="429" y="180"/>
                      <a:pt x="429" y="156"/>
                      <a:pt x="405" y="132"/>
                    </a:cubicBezTo>
                    <a:cubicBezTo>
                      <a:pt x="405" y="108"/>
                      <a:pt x="382" y="84"/>
                      <a:pt x="370" y="61"/>
                    </a:cubicBezTo>
                    <a:cubicBezTo>
                      <a:pt x="346" y="49"/>
                      <a:pt x="322" y="25"/>
                      <a:pt x="298" y="25"/>
                    </a:cubicBezTo>
                    <a:cubicBezTo>
                      <a:pt x="274" y="1"/>
                      <a:pt x="239" y="1"/>
                      <a:pt x="2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9"/>
              <p:cNvSpPr/>
              <p:nvPr/>
            </p:nvSpPr>
            <p:spPr>
              <a:xfrm flipH="1">
                <a:off x="412962" y="394811"/>
                <a:ext cx="159018" cy="157610"/>
              </a:xfrm>
              <a:custGeom>
                <a:avLst/>
                <a:gdLst/>
                <a:ahLst/>
                <a:cxnLst/>
                <a:rect l="l" t="t" r="r" b="b"/>
                <a:pathLst>
                  <a:path w="1132" h="1122" extrusionOk="0">
                    <a:moveTo>
                      <a:pt x="567" y="1"/>
                    </a:moveTo>
                    <a:cubicBezTo>
                      <a:pt x="534" y="1"/>
                      <a:pt x="499" y="7"/>
                      <a:pt x="464" y="21"/>
                    </a:cubicBezTo>
                    <a:cubicBezTo>
                      <a:pt x="405" y="32"/>
                      <a:pt x="345" y="68"/>
                      <a:pt x="286" y="104"/>
                    </a:cubicBezTo>
                    <a:cubicBezTo>
                      <a:pt x="167" y="187"/>
                      <a:pt x="72" y="318"/>
                      <a:pt x="48" y="461"/>
                    </a:cubicBezTo>
                    <a:cubicBezTo>
                      <a:pt x="0" y="640"/>
                      <a:pt x="48" y="806"/>
                      <a:pt x="155" y="949"/>
                    </a:cubicBezTo>
                    <a:cubicBezTo>
                      <a:pt x="202" y="997"/>
                      <a:pt x="262" y="1044"/>
                      <a:pt x="322" y="1080"/>
                    </a:cubicBezTo>
                    <a:cubicBezTo>
                      <a:pt x="369" y="1104"/>
                      <a:pt x="417" y="1116"/>
                      <a:pt x="476" y="1116"/>
                    </a:cubicBezTo>
                    <a:cubicBezTo>
                      <a:pt x="476" y="1116"/>
                      <a:pt x="482" y="1121"/>
                      <a:pt x="485" y="1121"/>
                    </a:cubicBezTo>
                    <a:cubicBezTo>
                      <a:pt x="487" y="1121"/>
                      <a:pt x="488" y="1120"/>
                      <a:pt x="488" y="1116"/>
                    </a:cubicBezTo>
                    <a:lnTo>
                      <a:pt x="572" y="1116"/>
                    </a:lnTo>
                    <a:cubicBezTo>
                      <a:pt x="619" y="1116"/>
                      <a:pt x="667" y="1080"/>
                      <a:pt x="691" y="1033"/>
                    </a:cubicBezTo>
                    <a:cubicBezTo>
                      <a:pt x="798" y="985"/>
                      <a:pt x="905" y="902"/>
                      <a:pt x="976" y="794"/>
                    </a:cubicBezTo>
                    <a:cubicBezTo>
                      <a:pt x="1131" y="544"/>
                      <a:pt x="1012" y="187"/>
                      <a:pt x="750" y="56"/>
                    </a:cubicBezTo>
                    <a:cubicBezTo>
                      <a:pt x="714" y="32"/>
                      <a:pt x="667" y="21"/>
                      <a:pt x="631" y="9"/>
                    </a:cubicBezTo>
                    <a:cubicBezTo>
                      <a:pt x="611" y="4"/>
                      <a:pt x="590" y="1"/>
                      <a:pt x="56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9"/>
              <p:cNvSpPr/>
              <p:nvPr/>
            </p:nvSpPr>
            <p:spPr>
              <a:xfrm>
                <a:off x="501602" y="682454"/>
                <a:ext cx="70378" cy="71641"/>
              </a:xfrm>
              <a:custGeom>
                <a:avLst/>
                <a:gdLst/>
                <a:ahLst/>
                <a:cxnLst/>
                <a:rect l="l" t="t" r="r" b="b"/>
                <a:pathLst>
                  <a:path w="501" h="510" extrusionOk="0">
                    <a:moveTo>
                      <a:pt x="179" y="0"/>
                    </a:moveTo>
                    <a:cubicBezTo>
                      <a:pt x="155" y="0"/>
                      <a:pt x="143" y="12"/>
                      <a:pt x="119" y="24"/>
                    </a:cubicBezTo>
                    <a:cubicBezTo>
                      <a:pt x="95" y="24"/>
                      <a:pt x="72" y="36"/>
                      <a:pt x="60" y="60"/>
                    </a:cubicBezTo>
                    <a:cubicBezTo>
                      <a:pt x="48" y="72"/>
                      <a:pt x="36" y="84"/>
                      <a:pt x="24" y="107"/>
                    </a:cubicBezTo>
                    <a:cubicBezTo>
                      <a:pt x="24" y="119"/>
                      <a:pt x="12" y="131"/>
                      <a:pt x="12" y="155"/>
                    </a:cubicBezTo>
                    <a:cubicBezTo>
                      <a:pt x="0" y="179"/>
                      <a:pt x="0" y="203"/>
                      <a:pt x="0" y="226"/>
                    </a:cubicBezTo>
                    <a:cubicBezTo>
                      <a:pt x="0" y="250"/>
                      <a:pt x="12" y="274"/>
                      <a:pt x="24" y="298"/>
                    </a:cubicBezTo>
                    <a:cubicBezTo>
                      <a:pt x="24" y="310"/>
                      <a:pt x="24" y="322"/>
                      <a:pt x="24" y="322"/>
                    </a:cubicBezTo>
                    <a:cubicBezTo>
                      <a:pt x="36" y="357"/>
                      <a:pt x="48" y="381"/>
                      <a:pt x="72" y="405"/>
                    </a:cubicBezTo>
                    <a:cubicBezTo>
                      <a:pt x="84" y="429"/>
                      <a:pt x="95" y="441"/>
                      <a:pt x="107" y="453"/>
                    </a:cubicBezTo>
                    <a:cubicBezTo>
                      <a:pt x="131" y="465"/>
                      <a:pt x="143" y="476"/>
                      <a:pt x="167" y="488"/>
                    </a:cubicBezTo>
                    <a:cubicBezTo>
                      <a:pt x="191" y="500"/>
                      <a:pt x="203" y="500"/>
                      <a:pt x="226" y="500"/>
                    </a:cubicBezTo>
                    <a:cubicBezTo>
                      <a:pt x="244" y="506"/>
                      <a:pt x="259" y="509"/>
                      <a:pt x="274" y="509"/>
                    </a:cubicBezTo>
                    <a:cubicBezTo>
                      <a:pt x="289" y="509"/>
                      <a:pt x="304" y="506"/>
                      <a:pt x="322" y="500"/>
                    </a:cubicBezTo>
                    <a:cubicBezTo>
                      <a:pt x="334" y="488"/>
                      <a:pt x="345" y="488"/>
                      <a:pt x="357" y="488"/>
                    </a:cubicBezTo>
                    <a:cubicBezTo>
                      <a:pt x="381" y="476"/>
                      <a:pt x="405" y="453"/>
                      <a:pt x="429" y="441"/>
                    </a:cubicBezTo>
                    <a:cubicBezTo>
                      <a:pt x="441" y="417"/>
                      <a:pt x="453" y="405"/>
                      <a:pt x="465" y="381"/>
                    </a:cubicBezTo>
                    <a:cubicBezTo>
                      <a:pt x="476" y="369"/>
                      <a:pt x="488" y="345"/>
                      <a:pt x="488" y="334"/>
                    </a:cubicBezTo>
                    <a:cubicBezTo>
                      <a:pt x="500" y="310"/>
                      <a:pt x="500" y="286"/>
                      <a:pt x="500" y="262"/>
                    </a:cubicBezTo>
                    <a:cubicBezTo>
                      <a:pt x="500" y="238"/>
                      <a:pt x="500" y="215"/>
                      <a:pt x="500" y="203"/>
                    </a:cubicBezTo>
                    <a:cubicBezTo>
                      <a:pt x="488" y="179"/>
                      <a:pt x="476" y="155"/>
                      <a:pt x="476" y="143"/>
                    </a:cubicBezTo>
                    <a:cubicBezTo>
                      <a:pt x="453" y="107"/>
                      <a:pt x="441" y="84"/>
                      <a:pt x="405" y="72"/>
                    </a:cubicBezTo>
                    <a:cubicBezTo>
                      <a:pt x="393" y="60"/>
                      <a:pt x="381" y="48"/>
                      <a:pt x="357" y="36"/>
                    </a:cubicBezTo>
                    <a:cubicBezTo>
                      <a:pt x="334" y="24"/>
                      <a:pt x="322" y="24"/>
                      <a:pt x="298" y="24"/>
                    </a:cubicBezTo>
                    <a:cubicBezTo>
                      <a:pt x="286" y="24"/>
                      <a:pt x="274" y="12"/>
                      <a:pt x="262" y="12"/>
                    </a:cubicBezTo>
                    <a:cubicBezTo>
                      <a:pt x="226" y="0"/>
                      <a:pt x="203" y="0"/>
                      <a:pt x="1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1" name="Google Shape;521;p11"/>
          <p:cNvGrpSpPr/>
          <p:nvPr/>
        </p:nvGrpSpPr>
        <p:grpSpPr>
          <a:xfrm>
            <a:off x="-1197212" y="-292175"/>
            <a:ext cx="11475697" cy="5906267"/>
            <a:chOff x="-1197212" y="-292175"/>
            <a:chExt cx="11475697" cy="5906267"/>
          </a:xfrm>
        </p:grpSpPr>
        <p:grpSp>
          <p:nvGrpSpPr>
            <p:cNvPr id="522" name="Google Shape;522;p11"/>
            <p:cNvGrpSpPr/>
            <p:nvPr/>
          </p:nvGrpSpPr>
          <p:grpSpPr>
            <a:xfrm rot="-641899">
              <a:off x="7588211" y="2799655"/>
              <a:ext cx="2481509" cy="2481509"/>
              <a:chOff x="2530475" y="1998650"/>
              <a:chExt cx="2100600" cy="2100600"/>
            </a:xfrm>
          </p:grpSpPr>
          <p:cxnSp>
            <p:nvCxnSpPr>
              <p:cNvPr id="523" name="Google Shape;523;p11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524" name="Google Shape;524;p11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525" name="Google Shape;525;p11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26" name="Google Shape;526;p11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27" name="Google Shape;527;p11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28" name="Google Shape;528;p11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29" name="Google Shape;529;p11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0" name="Google Shape;530;p11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1" name="Google Shape;531;p11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2" name="Google Shape;532;p11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3" name="Google Shape;533;p11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4" name="Google Shape;534;p11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5" name="Google Shape;535;p11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6" name="Google Shape;536;p11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7" name="Google Shape;537;p11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8" name="Google Shape;538;p11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39" name="Google Shape;539;p11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40" name="Google Shape;540;p11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41" name="Google Shape;541;p11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542" name="Google Shape;542;p11"/>
            <p:cNvGrpSpPr/>
            <p:nvPr/>
          </p:nvGrpSpPr>
          <p:grpSpPr>
            <a:xfrm rot="-484102">
              <a:off x="-1035354" y="-92019"/>
              <a:ext cx="2481425" cy="2481425"/>
              <a:chOff x="2530475" y="1998650"/>
              <a:chExt cx="2100600" cy="2100600"/>
            </a:xfrm>
          </p:grpSpPr>
          <p:cxnSp>
            <p:nvCxnSpPr>
              <p:cNvPr id="543" name="Google Shape;543;p11"/>
              <p:cNvCxnSpPr/>
              <p:nvPr/>
            </p:nvCxnSpPr>
            <p:spPr>
              <a:xfrm>
                <a:off x="2530475" y="2115350"/>
                <a:ext cx="2100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5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544" name="Google Shape;544;p11"/>
              <p:cNvGrpSpPr/>
              <p:nvPr/>
            </p:nvGrpSpPr>
            <p:grpSpPr>
              <a:xfrm>
                <a:off x="2530475" y="1998650"/>
                <a:ext cx="2100600" cy="2100600"/>
                <a:chOff x="2530475" y="1998650"/>
                <a:chExt cx="2100600" cy="2100600"/>
              </a:xfrm>
            </p:grpSpPr>
            <p:cxnSp>
              <p:nvCxnSpPr>
                <p:cNvPr id="545" name="Google Shape;545;p11"/>
                <p:cNvCxnSpPr/>
                <p:nvPr/>
              </p:nvCxnSpPr>
              <p:spPr>
                <a:xfrm>
                  <a:off x="2530475" y="3982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46" name="Google Shape;546;p11"/>
                <p:cNvCxnSpPr/>
                <p:nvPr/>
              </p:nvCxnSpPr>
              <p:spPr>
                <a:xfrm>
                  <a:off x="2530475" y="3749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47" name="Google Shape;547;p11"/>
                <p:cNvCxnSpPr/>
                <p:nvPr/>
              </p:nvCxnSpPr>
              <p:spPr>
                <a:xfrm>
                  <a:off x="2530475" y="3515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48" name="Google Shape;548;p11"/>
                <p:cNvCxnSpPr/>
                <p:nvPr/>
              </p:nvCxnSpPr>
              <p:spPr>
                <a:xfrm>
                  <a:off x="2530475" y="32823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49" name="Google Shape;549;p11"/>
                <p:cNvCxnSpPr/>
                <p:nvPr/>
              </p:nvCxnSpPr>
              <p:spPr>
                <a:xfrm>
                  <a:off x="2530475" y="30489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0" name="Google Shape;550;p11"/>
                <p:cNvCxnSpPr/>
                <p:nvPr/>
              </p:nvCxnSpPr>
              <p:spPr>
                <a:xfrm>
                  <a:off x="2530475" y="28155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1" name="Google Shape;551;p11"/>
                <p:cNvCxnSpPr/>
                <p:nvPr/>
              </p:nvCxnSpPr>
              <p:spPr>
                <a:xfrm>
                  <a:off x="2530475" y="25821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2" name="Google Shape;552;p11"/>
                <p:cNvCxnSpPr/>
                <p:nvPr/>
              </p:nvCxnSpPr>
              <p:spPr>
                <a:xfrm>
                  <a:off x="2530475" y="2348750"/>
                  <a:ext cx="21006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3" name="Google Shape;553;p11"/>
                <p:cNvCxnSpPr/>
                <p:nvPr/>
              </p:nvCxnSpPr>
              <p:spPr>
                <a:xfrm>
                  <a:off x="2647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4" name="Google Shape;554;p11"/>
                <p:cNvCxnSpPr/>
                <p:nvPr/>
              </p:nvCxnSpPr>
              <p:spPr>
                <a:xfrm>
                  <a:off x="4514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5" name="Google Shape;555;p11"/>
                <p:cNvCxnSpPr/>
                <p:nvPr/>
              </p:nvCxnSpPr>
              <p:spPr>
                <a:xfrm>
                  <a:off x="4280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6" name="Google Shape;556;p11"/>
                <p:cNvCxnSpPr/>
                <p:nvPr/>
              </p:nvCxnSpPr>
              <p:spPr>
                <a:xfrm>
                  <a:off x="4047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7" name="Google Shape;557;p11"/>
                <p:cNvCxnSpPr/>
                <p:nvPr/>
              </p:nvCxnSpPr>
              <p:spPr>
                <a:xfrm>
                  <a:off x="38141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8" name="Google Shape;558;p11"/>
                <p:cNvCxnSpPr/>
                <p:nvPr/>
              </p:nvCxnSpPr>
              <p:spPr>
                <a:xfrm>
                  <a:off x="35807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59" name="Google Shape;559;p11"/>
                <p:cNvCxnSpPr/>
                <p:nvPr/>
              </p:nvCxnSpPr>
              <p:spPr>
                <a:xfrm>
                  <a:off x="33473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60" name="Google Shape;560;p11"/>
                <p:cNvCxnSpPr/>
                <p:nvPr/>
              </p:nvCxnSpPr>
              <p:spPr>
                <a:xfrm>
                  <a:off x="31139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61" name="Google Shape;561;p11"/>
                <p:cNvCxnSpPr/>
                <p:nvPr/>
              </p:nvCxnSpPr>
              <p:spPr>
                <a:xfrm>
                  <a:off x="2880575" y="1998650"/>
                  <a:ext cx="0" cy="2100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5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562" name="Google Shape;562;p11"/>
            <p:cNvSpPr/>
            <p:nvPr/>
          </p:nvSpPr>
          <p:spPr>
            <a:xfrm>
              <a:off x="-375050" y="3947767"/>
              <a:ext cx="8061800" cy="1666325"/>
            </a:xfrm>
            <a:custGeom>
              <a:avLst/>
              <a:gdLst/>
              <a:ahLst/>
              <a:cxnLst/>
              <a:rect l="l" t="t" r="r" b="b"/>
              <a:pathLst>
                <a:path w="322472" h="66653" extrusionOk="0">
                  <a:moveTo>
                    <a:pt x="0" y="17452"/>
                  </a:moveTo>
                  <a:cubicBezTo>
                    <a:pt x="6802" y="14560"/>
                    <a:pt x="23456" y="894"/>
                    <a:pt x="40810" y="99"/>
                  </a:cubicBezTo>
                  <a:cubicBezTo>
                    <a:pt x="58164" y="-695"/>
                    <a:pt x="87786" y="6170"/>
                    <a:pt x="104122" y="12685"/>
                  </a:cubicBezTo>
                  <a:cubicBezTo>
                    <a:pt x="120459" y="19201"/>
                    <a:pt x="124145" y="39764"/>
                    <a:pt x="138829" y="39192"/>
                  </a:cubicBezTo>
                  <a:cubicBezTo>
                    <a:pt x="153513" y="38620"/>
                    <a:pt x="174649" y="12716"/>
                    <a:pt x="192225" y="9252"/>
                  </a:cubicBezTo>
                  <a:cubicBezTo>
                    <a:pt x="209801" y="5788"/>
                    <a:pt x="227949" y="10746"/>
                    <a:pt x="244285" y="18406"/>
                  </a:cubicBezTo>
                  <a:cubicBezTo>
                    <a:pt x="260622" y="26066"/>
                    <a:pt x="277213" y="47170"/>
                    <a:pt x="290244" y="55211"/>
                  </a:cubicBezTo>
                  <a:cubicBezTo>
                    <a:pt x="303275" y="63252"/>
                    <a:pt x="317101" y="64746"/>
                    <a:pt x="322472" y="66653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563" name="Google Shape;563;p11"/>
            <p:cNvSpPr/>
            <p:nvPr/>
          </p:nvSpPr>
          <p:spPr>
            <a:xfrm>
              <a:off x="1708350" y="-292175"/>
              <a:ext cx="7813875" cy="1515600"/>
            </a:xfrm>
            <a:custGeom>
              <a:avLst/>
              <a:gdLst/>
              <a:ahLst/>
              <a:cxnLst/>
              <a:rect l="l" t="t" r="r" b="b"/>
              <a:pathLst>
                <a:path w="312555" h="60624" extrusionOk="0">
                  <a:moveTo>
                    <a:pt x="0" y="0"/>
                  </a:moveTo>
                  <a:cubicBezTo>
                    <a:pt x="5276" y="6198"/>
                    <a:pt x="16972" y="30608"/>
                    <a:pt x="31656" y="37187"/>
                  </a:cubicBezTo>
                  <a:cubicBezTo>
                    <a:pt x="46340" y="43766"/>
                    <a:pt x="71797" y="42431"/>
                    <a:pt x="88102" y="39475"/>
                  </a:cubicBezTo>
                  <a:cubicBezTo>
                    <a:pt x="104407" y="36519"/>
                    <a:pt x="113275" y="18276"/>
                    <a:pt x="129484" y="19452"/>
                  </a:cubicBezTo>
                  <a:cubicBezTo>
                    <a:pt x="145694" y="20628"/>
                    <a:pt x="168673" y="39793"/>
                    <a:pt x="185359" y="46531"/>
                  </a:cubicBezTo>
                  <a:cubicBezTo>
                    <a:pt x="202045" y="53269"/>
                    <a:pt x="212152" y="57973"/>
                    <a:pt x="229601" y="59880"/>
                  </a:cubicBezTo>
                  <a:cubicBezTo>
                    <a:pt x="247050" y="61787"/>
                    <a:pt x="276226" y="59467"/>
                    <a:pt x="290052" y="57973"/>
                  </a:cubicBezTo>
                  <a:cubicBezTo>
                    <a:pt x="303878" y="56479"/>
                    <a:pt x="308805" y="52093"/>
                    <a:pt x="312555" y="50917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564" name="Google Shape;564;p11"/>
          <p:cNvSpPr txBox="1">
            <a:spLocks noGrp="1"/>
          </p:cNvSpPr>
          <p:nvPr>
            <p:ph type="title" hasCustomPrompt="1"/>
          </p:nvPr>
        </p:nvSpPr>
        <p:spPr>
          <a:xfrm>
            <a:off x="1931425" y="1856125"/>
            <a:ext cx="5281200" cy="1053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6000">
                <a:solidFill>
                  <a:schemeClr val="accent3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565" name="Google Shape;565;p11"/>
          <p:cNvSpPr txBox="1">
            <a:spLocks noGrp="1"/>
          </p:cNvSpPr>
          <p:nvPr>
            <p:ph type="subTitle" idx="1"/>
          </p:nvPr>
        </p:nvSpPr>
        <p:spPr>
          <a:xfrm>
            <a:off x="1931425" y="2790275"/>
            <a:ext cx="52812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566" name="Google Shape;566;p11"/>
          <p:cNvGrpSpPr/>
          <p:nvPr/>
        </p:nvGrpSpPr>
        <p:grpSpPr>
          <a:xfrm>
            <a:off x="221862" y="124009"/>
            <a:ext cx="8735155" cy="4895482"/>
            <a:chOff x="221862" y="124009"/>
            <a:chExt cx="8735155" cy="4895482"/>
          </a:xfrm>
        </p:grpSpPr>
        <p:sp>
          <p:nvSpPr>
            <p:cNvPr id="567" name="Google Shape;567;p11"/>
            <p:cNvSpPr/>
            <p:nvPr/>
          </p:nvSpPr>
          <p:spPr>
            <a:xfrm>
              <a:off x="8801371" y="46827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11"/>
            <p:cNvSpPr/>
            <p:nvPr/>
          </p:nvSpPr>
          <p:spPr>
            <a:xfrm>
              <a:off x="470746" y="181221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11"/>
            <p:cNvSpPr/>
            <p:nvPr/>
          </p:nvSpPr>
          <p:spPr>
            <a:xfrm>
              <a:off x="221862" y="391186"/>
              <a:ext cx="89518" cy="85551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11"/>
            <p:cNvSpPr/>
            <p:nvPr/>
          </p:nvSpPr>
          <p:spPr>
            <a:xfrm>
              <a:off x="416221" y="4300796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11"/>
            <p:cNvSpPr/>
            <p:nvPr/>
          </p:nvSpPr>
          <p:spPr>
            <a:xfrm rot="10800000">
              <a:off x="8587153" y="124009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11"/>
            <p:cNvSpPr/>
            <p:nvPr/>
          </p:nvSpPr>
          <p:spPr>
            <a:xfrm rot="10800000">
              <a:off x="8526742" y="1025039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11"/>
            <p:cNvSpPr/>
            <p:nvPr/>
          </p:nvSpPr>
          <p:spPr>
            <a:xfrm rot="10800000">
              <a:off x="8402746" y="4655821"/>
              <a:ext cx="195850" cy="202551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11"/>
            <p:cNvSpPr/>
            <p:nvPr/>
          </p:nvSpPr>
          <p:spPr>
            <a:xfrm>
              <a:off x="8633972" y="4933943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75" name="Google Shape;575;p11"/>
          <p:cNvSpPr/>
          <p:nvPr/>
        </p:nvSpPr>
        <p:spPr>
          <a:xfrm flipH="1">
            <a:off x="186983" y="4663124"/>
            <a:ext cx="384902" cy="349074"/>
          </a:xfrm>
          <a:custGeom>
            <a:avLst/>
            <a:gdLst/>
            <a:ahLst/>
            <a:cxnLst/>
            <a:rect l="l" t="t" r="r" b="b"/>
            <a:pathLst>
              <a:path w="2740" h="2485" extrusionOk="0">
                <a:moveTo>
                  <a:pt x="1491" y="0"/>
                </a:moveTo>
                <a:cubicBezTo>
                  <a:pt x="1445" y="0"/>
                  <a:pt x="1402" y="16"/>
                  <a:pt x="1382" y="51"/>
                </a:cubicBezTo>
                <a:cubicBezTo>
                  <a:pt x="1239" y="301"/>
                  <a:pt x="1108" y="551"/>
                  <a:pt x="977" y="801"/>
                </a:cubicBezTo>
                <a:cubicBezTo>
                  <a:pt x="977" y="801"/>
                  <a:pt x="977" y="801"/>
                  <a:pt x="977" y="813"/>
                </a:cubicBezTo>
                <a:cubicBezTo>
                  <a:pt x="727" y="765"/>
                  <a:pt x="477" y="718"/>
                  <a:pt x="239" y="658"/>
                </a:cubicBezTo>
                <a:cubicBezTo>
                  <a:pt x="220" y="654"/>
                  <a:pt x="202" y="653"/>
                  <a:pt x="185" y="653"/>
                </a:cubicBezTo>
                <a:cubicBezTo>
                  <a:pt x="47" y="653"/>
                  <a:pt x="1" y="776"/>
                  <a:pt x="96" y="861"/>
                </a:cubicBezTo>
                <a:cubicBezTo>
                  <a:pt x="275" y="1039"/>
                  <a:pt x="465" y="1194"/>
                  <a:pt x="656" y="1361"/>
                </a:cubicBezTo>
                <a:cubicBezTo>
                  <a:pt x="525" y="1646"/>
                  <a:pt x="430" y="1956"/>
                  <a:pt x="382" y="2278"/>
                </a:cubicBezTo>
                <a:cubicBezTo>
                  <a:pt x="372" y="2350"/>
                  <a:pt x="462" y="2451"/>
                  <a:pt x="564" y="2451"/>
                </a:cubicBezTo>
                <a:cubicBezTo>
                  <a:pt x="579" y="2451"/>
                  <a:pt x="593" y="2449"/>
                  <a:pt x="608" y="2444"/>
                </a:cubicBezTo>
                <a:cubicBezTo>
                  <a:pt x="954" y="2349"/>
                  <a:pt x="1263" y="2218"/>
                  <a:pt x="1549" y="2063"/>
                </a:cubicBezTo>
                <a:cubicBezTo>
                  <a:pt x="1727" y="2194"/>
                  <a:pt x="1918" y="2325"/>
                  <a:pt x="2108" y="2444"/>
                </a:cubicBezTo>
                <a:cubicBezTo>
                  <a:pt x="2144" y="2471"/>
                  <a:pt x="2193" y="2484"/>
                  <a:pt x="2239" y="2484"/>
                </a:cubicBezTo>
                <a:cubicBezTo>
                  <a:pt x="2316" y="2484"/>
                  <a:pt x="2385" y="2447"/>
                  <a:pt x="2370" y="2373"/>
                </a:cubicBezTo>
                <a:cubicBezTo>
                  <a:pt x="2311" y="2123"/>
                  <a:pt x="2239" y="1885"/>
                  <a:pt x="2168" y="1646"/>
                </a:cubicBezTo>
                <a:cubicBezTo>
                  <a:pt x="2359" y="1492"/>
                  <a:pt x="2525" y="1325"/>
                  <a:pt x="2680" y="1135"/>
                </a:cubicBezTo>
                <a:cubicBezTo>
                  <a:pt x="2740" y="1063"/>
                  <a:pt x="2632" y="932"/>
                  <a:pt x="2513" y="932"/>
                </a:cubicBezTo>
                <a:cubicBezTo>
                  <a:pt x="2323" y="932"/>
                  <a:pt x="2132" y="932"/>
                  <a:pt x="1942" y="920"/>
                </a:cubicBezTo>
                <a:cubicBezTo>
                  <a:pt x="1847" y="634"/>
                  <a:pt x="1751" y="361"/>
                  <a:pt x="1644" y="87"/>
                </a:cubicBezTo>
                <a:cubicBezTo>
                  <a:pt x="1623" y="31"/>
                  <a:pt x="1554" y="0"/>
                  <a:pt x="149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2" r:id="rId23"/>
    <p:sldLayoutId id="2147483673" r:id="rId24"/>
    <p:sldLayoutId id="2147483674" r:id="rId25"/>
    <p:sldLayoutId id="2147483675" r:id="rId26"/>
    <p:sldLayoutId id="2147483676" r:id="rId27"/>
    <p:sldLayoutId id="2147483677" r:id="rId28"/>
    <p:sldLayoutId id="2147483678" r:id="rId29"/>
    <p:sldLayoutId id="2147483679" r:id="rId30"/>
    <p:sldLayoutId id="2147483680" r:id="rId3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AF27F12-8837-2B33-CED8-292B49EB47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C00B7A-46BB-67FC-329A-5ED05D94FE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963C1A-4EE7-BC6E-5365-7BAEC323EB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A662F-ADB8-46B8-818A-62BC133FFAB9}" type="datetimeFigureOut">
              <a:rPr lang="en-US" smtClean="0"/>
              <a:t>9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2F39F5-EBF4-CCB9-4C46-C73F1B5298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373C51-22E2-A174-FD82-15FFD07744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88BAC-C627-4D4D-894C-97E6872A14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86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mp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5.pn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7.png"/><Relationship Id="rId5" Type="http://schemas.openxmlformats.org/officeDocument/2006/relationships/image" Target="../media/image6.png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7.png"/><Relationship Id="rId5" Type="http://schemas.openxmlformats.org/officeDocument/2006/relationships/image" Target="../media/image6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3.png"/><Relationship Id="rId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9.png"/><Relationship Id="rId5" Type="http://schemas.openxmlformats.org/officeDocument/2006/relationships/image" Target="../media/image40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mp"/><Relationship Id="rId1" Type="http://schemas.openxmlformats.org/officeDocument/2006/relationships/slideLayout" Target="../slideLayouts/slideLayout2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9.png"/><Relationship Id="rId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6.png"/><Relationship Id="rId4" Type="http://schemas.openxmlformats.org/officeDocument/2006/relationships/image" Target="../media/image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69.png"/><Relationship Id="rId4" Type="http://schemas.openxmlformats.org/officeDocument/2006/relationships/image" Target="../media/image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7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1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png"/><Relationship Id="rId5" Type="http://schemas.openxmlformats.org/officeDocument/2006/relationships/image" Target="../media/image79.png"/><Relationship Id="rId4" Type="http://schemas.openxmlformats.org/officeDocument/2006/relationships/image" Target="../media/image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5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0.png"/><Relationship Id="rId4" Type="http://schemas.openxmlformats.org/officeDocument/2006/relationships/image" Target="../media/image1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png"/><Relationship Id="rId5" Type="http://schemas.openxmlformats.org/officeDocument/2006/relationships/image" Target="../media/image92.png"/><Relationship Id="rId4" Type="http://schemas.openxmlformats.org/officeDocument/2006/relationships/image" Target="../media/image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8.png"/><Relationship Id="rId4" Type="http://schemas.openxmlformats.org/officeDocument/2006/relationships/image" Target="../media/image95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6.png"/><Relationship Id="rId7" Type="http://schemas.microsoft.com/office/2007/relationships/hdphoto" Target="../media/hdphoto1.wdp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1.png"/><Relationship Id="rId7" Type="http://schemas.microsoft.com/office/2007/relationships/hdphoto" Target="../media/hdphoto1.wdp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9.png"/><Relationship Id="rId5" Type="http://schemas.openxmlformats.org/officeDocument/2006/relationships/image" Target="../media/image102.png"/><Relationship Id="rId10" Type="http://schemas.openxmlformats.org/officeDocument/2006/relationships/image" Target="../media/image105.svg"/><Relationship Id="rId4" Type="http://schemas.openxmlformats.org/officeDocument/2006/relationships/image" Target="../media/image18.png"/><Relationship Id="rId9" Type="http://schemas.openxmlformats.org/officeDocument/2006/relationships/image" Target="../media/image10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6.png"/><Relationship Id="rId3" Type="http://schemas.openxmlformats.org/officeDocument/2006/relationships/image" Target="../media/image107.svg"/><Relationship Id="rId7" Type="http://schemas.openxmlformats.org/officeDocument/2006/relationships/image" Target="../media/image111.png"/><Relationship Id="rId12" Type="http://schemas.openxmlformats.org/officeDocument/2006/relationships/slide" Target="slide62.xm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10.png"/><Relationship Id="rId11" Type="http://schemas.openxmlformats.org/officeDocument/2006/relationships/image" Target="../media/image115.svg"/><Relationship Id="rId5" Type="http://schemas.openxmlformats.org/officeDocument/2006/relationships/image" Target="../media/image10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8.png"/><Relationship Id="rId18" Type="http://schemas.openxmlformats.org/officeDocument/2006/relationships/image" Target="../media/image123.png"/><Relationship Id="rId3" Type="http://schemas.openxmlformats.org/officeDocument/2006/relationships/image" Target="../media/image106.png"/><Relationship Id="rId21" Type="http://schemas.openxmlformats.org/officeDocument/2006/relationships/slide" Target="slide65.xml"/><Relationship Id="rId7" Type="http://schemas.openxmlformats.org/officeDocument/2006/relationships/image" Target="../media/image111.png"/><Relationship Id="rId12" Type="http://schemas.openxmlformats.org/officeDocument/2006/relationships/image" Target="../media/image109.png"/><Relationship Id="rId17" Type="http://schemas.openxmlformats.org/officeDocument/2006/relationships/image" Target="../media/image122.png"/><Relationship Id="rId2" Type="http://schemas.openxmlformats.org/officeDocument/2006/relationships/audio" Target="../media/audio1.wav"/><Relationship Id="rId16" Type="http://schemas.openxmlformats.org/officeDocument/2006/relationships/image" Target="../media/image121.png"/><Relationship Id="rId20" Type="http://schemas.openxmlformats.org/officeDocument/2006/relationships/slide" Target="slide64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10.png"/><Relationship Id="rId11" Type="http://schemas.openxmlformats.org/officeDocument/2006/relationships/image" Target="../media/image117.png"/><Relationship Id="rId5" Type="http://schemas.openxmlformats.org/officeDocument/2006/relationships/image" Target="../media/image108.png"/><Relationship Id="rId15" Type="http://schemas.openxmlformats.org/officeDocument/2006/relationships/image" Target="../media/image120.png"/><Relationship Id="rId23" Type="http://schemas.openxmlformats.org/officeDocument/2006/relationships/slide" Target="slide67.xml"/><Relationship Id="rId10" Type="http://schemas.openxmlformats.org/officeDocument/2006/relationships/slide" Target="slide68.xml"/><Relationship Id="rId19" Type="http://schemas.openxmlformats.org/officeDocument/2006/relationships/slide" Target="slide63.xml"/><Relationship Id="rId4" Type="http://schemas.openxmlformats.org/officeDocument/2006/relationships/image" Target="../media/image107.svg"/><Relationship Id="rId9" Type="http://schemas.openxmlformats.org/officeDocument/2006/relationships/image" Target="../media/image113.png"/><Relationship Id="rId14" Type="http://schemas.openxmlformats.org/officeDocument/2006/relationships/image" Target="../media/image119.png"/><Relationship Id="rId22" Type="http://schemas.openxmlformats.org/officeDocument/2006/relationships/slide" Target="slide6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microsoft.com/office/2007/relationships/media" Target="../media/media2.mp3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58.xml"/><Relationship Id="rId11" Type="http://schemas.openxmlformats.org/officeDocument/2006/relationships/image" Target="../media/image128.png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131.png"/><Relationship Id="rId10" Type="http://schemas.openxmlformats.org/officeDocument/2006/relationships/image" Target="../media/image127.png"/><Relationship Id="rId4" Type="http://schemas.openxmlformats.org/officeDocument/2006/relationships/audio" Target="../media/media2.mp3"/><Relationship Id="rId9" Type="http://schemas.openxmlformats.org/officeDocument/2006/relationships/image" Target="../media/image126.png"/><Relationship Id="rId14" Type="http://schemas.openxmlformats.org/officeDocument/2006/relationships/slide" Target="slide6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slide" Target="slide62.xml"/><Relationship Id="rId3" Type="http://schemas.microsoft.com/office/2007/relationships/media" Target="../media/media2.mp3"/><Relationship Id="rId7" Type="http://schemas.openxmlformats.org/officeDocument/2006/relationships/image" Target="../media/image133.png"/><Relationship Id="rId12" Type="http://schemas.openxmlformats.org/officeDocument/2006/relationships/image" Target="../media/image13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32.png"/><Relationship Id="rId11" Type="http://schemas.openxmlformats.org/officeDocument/2006/relationships/image" Target="../media/image129.png"/><Relationship Id="rId5" Type="http://schemas.openxmlformats.org/officeDocument/2006/relationships/slideLayout" Target="../slideLayouts/slideLayout32.xml"/><Relationship Id="rId10" Type="http://schemas.openxmlformats.org/officeDocument/2006/relationships/image" Target="../media/image136.png"/><Relationship Id="rId4" Type="http://schemas.openxmlformats.org/officeDocument/2006/relationships/audio" Target="../media/media2.mp3"/><Relationship Id="rId9" Type="http://schemas.openxmlformats.org/officeDocument/2006/relationships/image" Target="../media/image135.png"/><Relationship Id="rId14" Type="http://schemas.openxmlformats.org/officeDocument/2006/relationships/image" Target="../media/image131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3.png"/><Relationship Id="rId3" Type="http://schemas.microsoft.com/office/2007/relationships/media" Target="../media/media2.mp3"/><Relationship Id="rId7" Type="http://schemas.openxmlformats.org/officeDocument/2006/relationships/image" Target="../media/image138.png"/><Relationship Id="rId12" Type="http://schemas.openxmlformats.org/officeDocument/2006/relationships/image" Target="../media/image12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59.xml"/><Relationship Id="rId11" Type="http://schemas.openxmlformats.org/officeDocument/2006/relationships/image" Target="../media/image142.png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131.png"/><Relationship Id="rId10" Type="http://schemas.openxmlformats.org/officeDocument/2006/relationships/image" Target="../media/image141.png"/><Relationship Id="rId4" Type="http://schemas.openxmlformats.org/officeDocument/2006/relationships/audio" Target="../media/media2.mp3"/><Relationship Id="rId9" Type="http://schemas.openxmlformats.org/officeDocument/2006/relationships/image" Target="../media/image140.png"/><Relationship Id="rId14" Type="http://schemas.openxmlformats.org/officeDocument/2006/relationships/slide" Target="slide6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slide" Target="slide62.xml"/><Relationship Id="rId3" Type="http://schemas.microsoft.com/office/2007/relationships/media" Target="../media/media2.mp3"/><Relationship Id="rId7" Type="http://schemas.openxmlformats.org/officeDocument/2006/relationships/image" Target="../media/image145.png"/><Relationship Id="rId12" Type="http://schemas.openxmlformats.org/officeDocument/2006/relationships/image" Target="../media/image14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44.png"/><Relationship Id="rId11" Type="http://schemas.openxmlformats.org/officeDocument/2006/relationships/image" Target="../media/image129.png"/><Relationship Id="rId5" Type="http://schemas.openxmlformats.org/officeDocument/2006/relationships/slideLayout" Target="../slideLayouts/slideLayout32.xml"/><Relationship Id="rId10" Type="http://schemas.openxmlformats.org/officeDocument/2006/relationships/image" Target="../media/image148.png"/><Relationship Id="rId4" Type="http://schemas.openxmlformats.org/officeDocument/2006/relationships/audio" Target="../media/media2.mp3"/><Relationship Id="rId9" Type="http://schemas.openxmlformats.org/officeDocument/2006/relationships/image" Target="../media/image147.png"/><Relationship Id="rId14" Type="http://schemas.openxmlformats.org/officeDocument/2006/relationships/image" Target="../media/image131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5.png"/><Relationship Id="rId3" Type="http://schemas.microsoft.com/office/2007/relationships/media" Target="../media/media2.mp3"/><Relationship Id="rId7" Type="http://schemas.openxmlformats.org/officeDocument/2006/relationships/image" Target="../media/image150.png"/><Relationship Id="rId12" Type="http://schemas.openxmlformats.org/officeDocument/2006/relationships/image" Target="../media/image12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60.xml"/><Relationship Id="rId11" Type="http://schemas.openxmlformats.org/officeDocument/2006/relationships/image" Target="../media/image154.png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131.png"/><Relationship Id="rId10" Type="http://schemas.openxmlformats.org/officeDocument/2006/relationships/image" Target="../media/image153.png"/><Relationship Id="rId4" Type="http://schemas.openxmlformats.org/officeDocument/2006/relationships/audio" Target="../media/media2.mp3"/><Relationship Id="rId9" Type="http://schemas.openxmlformats.org/officeDocument/2006/relationships/image" Target="../media/image152.png"/><Relationship Id="rId14" Type="http://schemas.openxmlformats.org/officeDocument/2006/relationships/slide" Target="slide6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60.png"/><Relationship Id="rId4" Type="http://schemas.openxmlformats.org/officeDocument/2006/relationships/image" Target="../media/image15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.png"/><Relationship Id="rId4" Type="http://schemas.openxmlformats.org/officeDocument/2006/relationships/image" Target="../media/image16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66.png"/><Relationship Id="rId4" Type="http://schemas.openxmlformats.org/officeDocument/2006/relationships/image" Target="../media/image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71.sv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0.png"/><Relationship Id="rId5" Type="http://schemas.openxmlformats.org/officeDocument/2006/relationships/image" Target="../media/image169.svg"/><Relationship Id="rId4" Type="http://schemas.openxmlformats.org/officeDocument/2006/relationships/image" Target="../media/image16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5.xml"/><Relationship Id="rId6" Type="http://schemas.microsoft.com/office/2007/relationships/hdphoto" Target="../media/hdphoto1.wdp"/><Relationship Id="rId5" Type="http://schemas.openxmlformats.org/officeDocument/2006/relationships/image" Target="../media/image99.png"/><Relationship Id="rId4" Type="http://schemas.openxmlformats.org/officeDocument/2006/relationships/image" Target="../media/image175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2.png"/><Relationship Id="rId4" Type="http://schemas.openxmlformats.org/officeDocument/2006/relationships/image" Target="../media/image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4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86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8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8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9" name="Google Shape;1959;p41"/>
          <p:cNvSpPr/>
          <p:nvPr/>
        </p:nvSpPr>
        <p:spPr>
          <a:xfrm rot="2402816">
            <a:off x="3496348" y="-50849"/>
            <a:ext cx="6116559" cy="2101001"/>
          </a:xfrm>
          <a:custGeom>
            <a:avLst/>
            <a:gdLst/>
            <a:ahLst/>
            <a:cxnLst/>
            <a:rect l="l" t="t" r="r" b="b"/>
            <a:pathLst>
              <a:path w="244668" h="84042" extrusionOk="0">
                <a:moveTo>
                  <a:pt x="244668" y="0"/>
                </a:moveTo>
                <a:cubicBezTo>
                  <a:pt x="243213" y="3092"/>
                  <a:pt x="243395" y="13794"/>
                  <a:pt x="235937" y="18554"/>
                </a:cubicBezTo>
                <a:cubicBezTo>
                  <a:pt x="228479" y="23314"/>
                  <a:pt x="212198" y="22890"/>
                  <a:pt x="199919" y="28559"/>
                </a:cubicBezTo>
                <a:cubicBezTo>
                  <a:pt x="187640" y="34229"/>
                  <a:pt x="178817" y="47387"/>
                  <a:pt x="162263" y="52571"/>
                </a:cubicBezTo>
                <a:cubicBezTo>
                  <a:pt x="145709" y="57756"/>
                  <a:pt x="115331" y="56301"/>
                  <a:pt x="100596" y="59666"/>
                </a:cubicBezTo>
                <a:cubicBezTo>
                  <a:pt x="85861" y="63031"/>
                  <a:pt x="85406" y="71187"/>
                  <a:pt x="73855" y="72763"/>
                </a:cubicBezTo>
                <a:cubicBezTo>
                  <a:pt x="62304" y="74340"/>
                  <a:pt x="43597" y="67245"/>
                  <a:pt x="31288" y="69125"/>
                </a:cubicBezTo>
                <a:cubicBezTo>
                  <a:pt x="18979" y="71005"/>
                  <a:pt x="5215" y="81556"/>
                  <a:pt x="0" y="84042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60" name="Google Shape;1960;p41"/>
          <p:cNvSpPr txBox="1">
            <a:spLocks noGrp="1"/>
          </p:cNvSpPr>
          <p:nvPr>
            <p:ph type="ctrTitle"/>
          </p:nvPr>
        </p:nvSpPr>
        <p:spPr>
          <a:xfrm>
            <a:off x="185793" y="1800812"/>
            <a:ext cx="8772414" cy="1610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 dirty="0">
                <a:solidFill>
                  <a:srgbClr val="000000"/>
                </a:solidFill>
                <a:latin typeface="+mj-lt"/>
              </a:rPr>
              <a:t>NHIỆT LIỆT CHÀO MỪNG CÁC EM </a:t>
            </a:r>
            <a:br>
              <a:rPr lang="en-US" sz="3800" b="1" dirty="0">
                <a:solidFill>
                  <a:srgbClr val="000000"/>
                </a:solidFill>
                <a:latin typeface="+mj-lt"/>
              </a:rPr>
            </a:br>
            <a:r>
              <a:rPr lang="en-US" sz="3800" b="1" dirty="0">
                <a:solidFill>
                  <a:srgbClr val="000000"/>
                </a:solidFill>
                <a:latin typeface="+mj-lt"/>
              </a:rPr>
              <a:t>ĐẾN VỚI BÀI HỌC HÔM NAY</a:t>
            </a:r>
            <a:endParaRPr sz="3800" b="1" dirty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1962" name="Google Shape;1962;p41"/>
          <p:cNvGrpSpPr/>
          <p:nvPr/>
        </p:nvGrpSpPr>
        <p:grpSpPr>
          <a:xfrm rot="637251">
            <a:off x="8518438" y="3735149"/>
            <a:ext cx="594940" cy="808965"/>
            <a:chOff x="6010050" y="2511645"/>
            <a:chExt cx="1064603" cy="1565761"/>
          </a:xfrm>
        </p:grpSpPr>
        <p:sp>
          <p:nvSpPr>
            <p:cNvPr id="1963" name="Google Shape;1963;p41"/>
            <p:cNvSpPr/>
            <p:nvPr/>
          </p:nvSpPr>
          <p:spPr>
            <a:xfrm>
              <a:off x="6010278" y="2511776"/>
              <a:ext cx="1064374" cy="1565396"/>
            </a:xfrm>
            <a:custGeom>
              <a:avLst/>
              <a:gdLst/>
              <a:ahLst/>
              <a:cxnLst/>
              <a:rect l="l" t="t" r="r" b="b"/>
              <a:pathLst>
                <a:path w="8752" h="12872" extrusionOk="0">
                  <a:moveTo>
                    <a:pt x="2647" y="0"/>
                  </a:moveTo>
                  <a:cubicBezTo>
                    <a:pt x="2497" y="0"/>
                    <a:pt x="2344" y="19"/>
                    <a:pt x="2192" y="58"/>
                  </a:cubicBezTo>
                  <a:cubicBezTo>
                    <a:pt x="1191" y="308"/>
                    <a:pt x="596" y="1308"/>
                    <a:pt x="846" y="2296"/>
                  </a:cubicBezTo>
                  <a:cubicBezTo>
                    <a:pt x="1049" y="3106"/>
                    <a:pt x="1751" y="3653"/>
                    <a:pt x="2537" y="3689"/>
                  </a:cubicBezTo>
                  <a:cubicBezTo>
                    <a:pt x="2311" y="4034"/>
                    <a:pt x="2108" y="4415"/>
                    <a:pt x="1906" y="4772"/>
                  </a:cubicBezTo>
                  <a:cubicBezTo>
                    <a:pt x="1775" y="4999"/>
                    <a:pt x="1644" y="5237"/>
                    <a:pt x="1513" y="5475"/>
                  </a:cubicBezTo>
                  <a:cubicBezTo>
                    <a:pt x="1382" y="5701"/>
                    <a:pt x="1239" y="5927"/>
                    <a:pt x="1120" y="6177"/>
                  </a:cubicBezTo>
                  <a:cubicBezTo>
                    <a:pt x="977" y="6142"/>
                    <a:pt x="834" y="6130"/>
                    <a:pt x="691" y="6130"/>
                  </a:cubicBezTo>
                  <a:cubicBezTo>
                    <a:pt x="584" y="6130"/>
                    <a:pt x="477" y="6142"/>
                    <a:pt x="370" y="6154"/>
                  </a:cubicBezTo>
                  <a:cubicBezTo>
                    <a:pt x="310" y="6154"/>
                    <a:pt x="251" y="6165"/>
                    <a:pt x="203" y="6165"/>
                  </a:cubicBezTo>
                  <a:cubicBezTo>
                    <a:pt x="168" y="6177"/>
                    <a:pt x="132" y="6177"/>
                    <a:pt x="96" y="6201"/>
                  </a:cubicBezTo>
                  <a:cubicBezTo>
                    <a:pt x="60" y="6225"/>
                    <a:pt x="48" y="6249"/>
                    <a:pt x="25" y="6284"/>
                  </a:cubicBezTo>
                  <a:cubicBezTo>
                    <a:pt x="1" y="6332"/>
                    <a:pt x="25" y="6380"/>
                    <a:pt x="60" y="6415"/>
                  </a:cubicBezTo>
                  <a:cubicBezTo>
                    <a:pt x="96" y="6439"/>
                    <a:pt x="108" y="6451"/>
                    <a:pt x="156" y="6463"/>
                  </a:cubicBezTo>
                  <a:cubicBezTo>
                    <a:pt x="164" y="6467"/>
                    <a:pt x="173" y="6468"/>
                    <a:pt x="183" y="6468"/>
                  </a:cubicBezTo>
                  <a:cubicBezTo>
                    <a:pt x="203" y="6468"/>
                    <a:pt x="227" y="6463"/>
                    <a:pt x="251" y="6463"/>
                  </a:cubicBezTo>
                  <a:cubicBezTo>
                    <a:pt x="298" y="6451"/>
                    <a:pt x="346" y="6451"/>
                    <a:pt x="394" y="6439"/>
                  </a:cubicBezTo>
                  <a:cubicBezTo>
                    <a:pt x="501" y="6427"/>
                    <a:pt x="596" y="6427"/>
                    <a:pt x="691" y="6427"/>
                  </a:cubicBezTo>
                  <a:cubicBezTo>
                    <a:pt x="799" y="6415"/>
                    <a:pt x="906" y="6415"/>
                    <a:pt x="1001" y="6415"/>
                  </a:cubicBezTo>
                  <a:cubicBezTo>
                    <a:pt x="941" y="6475"/>
                    <a:pt x="882" y="6546"/>
                    <a:pt x="834" y="6630"/>
                  </a:cubicBezTo>
                  <a:cubicBezTo>
                    <a:pt x="739" y="6761"/>
                    <a:pt x="644" y="6904"/>
                    <a:pt x="549" y="7046"/>
                  </a:cubicBezTo>
                  <a:cubicBezTo>
                    <a:pt x="513" y="7118"/>
                    <a:pt x="465" y="7189"/>
                    <a:pt x="429" y="7261"/>
                  </a:cubicBezTo>
                  <a:cubicBezTo>
                    <a:pt x="382" y="7356"/>
                    <a:pt x="346" y="7475"/>
                    <a:pt x="429" y="7558"/>
                  </a:cubicBezTo>
                  <a:cubicBezTo>
                    <a:pt x="453" y="7582"/>
                    <a:pt x="489" y="7606"/>
                    <a:pt x="537" y="7606"/>
                  </a:cubicBezTo>
                  <a:lnTo>
                    <a:pt x="584" y="7606"/>
                  </a:lnTo>
                  <a:cubicBezTo>
                    <a:pt x="620" y="7594"/>
                    <a:pt x="656" y="7558"/>
                    <a:pt x="679" y="7523"/>
                  </a:cubicBezTo>
                  <a:cubicBezTo>
                    <a:pt x="715" y="7487"/>
                    <a:pt x="715" y="7416"/>
                    <a:pt x="691" y="7368"/>
                  </a:cubicBezTo>
                  <a:cubicBezTo>
                    <a:pt x="715" y="7320"/>
                    <a:pt x="739" y="7285"/>
                    <a:pt x="763" y="7237"/>
                  </a:cubicBezTo>
                  <a:cubicBezTo>
                    <a:pt x="822" y="7130"/>
                    <a:pt x="882" y="7035"/>
                    <a:pt x="953" y="6927"/>
                  </a:cubicBezTo>
                  <a:cubicBezTo>
                    <a:pt x="1013" y="6832"/>
                    <a:pt x="1072" y="6737"/>
                    <a:pt x="1132" y="6630"/>
                  </a:cubicBezTo>
                  <a:cubicBezTo>
                    <a:pt x="1156" y="6606"/>
                    <a:pt x="1168" y="6570"/>
                    <a:pt x="1191" y="6535"/>
                  </a:cubicBezTo>
                  <a:cubicBezTo>
                    <a:pt x="1191" y="6618"/>
                    <a:pt x="1191" y="6701"/>
                    <a:pt x="1203" y="6796"/>
                  </a:cubicBezTo>
                  <a:cubicBezTo>
                    <a:pt x="1203" y="6904"/>
                    <a:pt x="1215" y="7023"/>
                    <a:pt x="1227" y="7142"/>
                  </a:cubicBezTo>
                  <a:cubicBezTo>
                    <a:pt x="1239" y="7261"/>
                    <a:pt x="1251" y="7392"/>
                    <a:pt x="1287" y="7511"/>
                  </a:cubicBezTo>
                  <a:cubicBezTo>
                    <a:pt x="1309" y="7583"/>
                    <a:pt x="1372" y="7619"/>
                    <a:pt x="1433" y="7619"/>
                  </a:cubicBezTo>
                  <a:cubicBezTo>
                    <a:pt x="1504" y="7619"/>
                    <a:pt x="1572" y="7571"/>
                    <a:pt x="1572" y="7475"/>
                  </a:cubicBezTo>
                  <a:cubicBezTo>
                    <a:pt x="1572" y="7356"/>
                    <a:pt x="1537" y="7237"/>
                    <a:pt x="1525" y="7118"/>
                  </a:cubicBezTo>
                  <a:cubicBezTo>
                    <a:pt x="1501" y="7011"/>
                    <a:pt x="1489" y="6892"/>
                    <a:pt x="1465" y="6773"/>
                  </a:cubicBezTo>
                  <a:cubicBezTo>
                    <a:pt x="1453" y="6642"/>
                    <a:pt x="1441" y="6499"/>
                    <a:pt x="1430" y="6368"/>
                  </a:cubicBezTo>
                  <a:lnTo>
                    <a:pt x="1430" y="6368"/>
                  </a:lnTo>
                  <a:cubicBezTo>
                    <a:pt x="1513" y="6523"/>
                    <a:pt x="1608" y="6665"/>
                    <a:pt x="1703" y="6808"/>
                  </a:cubicBezTo>
                  <a:cubicBezTo>
                    <a:pt x="1763" y="6904"/>
                    <a:pt x="1834" y="7011"/>
                    <a:pt x="1906" y="7106"/>
                  </a:cubicBezTo>
                  <a:cubicBezTo>
                    <a:pt x="1977" y="7201"/>
                    <a:pt x="2073" y="7356"/>
                    <a:pt x="2203" y="7356"/>
                  </a:cubicBezTo>
                  <a:cubicBezTo>
                    <a:pt x="2239" y="7356"/>
                    <a:pt x="2287" y="7332"/>
                    <a:pt x="2299" y="7285"/>
                  </a:cubicBezTo>
                  <a:cubicBezTo>
                    <a:pt x="2323" y="7166"/>
                    <a:pt x="2215" y="7046"/>
                    <a:pt x="2156" y="6951"/>
                  </a:cubicBezTo>
                  <a:cubicBezTo>
                    <a:pt x="2073" y="6856"/>
                    <a:pt x="2001" y="6761"/>
                    <a:pt x="1942" y="6654"/>
                  </a:cubicBezTo>
                  <a:cubicBezTo>
                    <a:pt x="1811" y="6463"/>
                    <a:pt x="1680" y="6261"/>
                    <a:pt x="1537" y="6070"/>
                  </a:cubicBezTo>
                  <a:cubicBezTo>
                    <a:pt x="1608" y="5939"/>
                    <a:pt x="1692" y="5796"/>
                    <a:pt x="1763" y="5653"/>
                  </a:cubicBezTo>
                  <a:cubicBezTo>
                    <a:pt x="1894" y="5415"/>
                    <a:pt x="2037" y="5165"/>
                    <a:pt x="2168" y="4927"/>
                  </a:cubicBezTo>
                  <a:cubicBezTo>
                    <a:pt x="2394" y="4522"/>
                    <a:pt x="2644" y="4106"/>
                    <a:pt x="2846" y="3677"/>
                  </a:cubicBezTo>
                  <a:lnTo>
                    <a:pt x="2882" y="3677"/>
                  </a:lnTo>
                  <a:cubicBezTo>
                    <a:pt x="2954" y="4010"/>
                    <a:pt x="3013" y="4356"/>
                    <a:pt x="3085" y="4701"/>
                  </a:cubicBezTo>
                  <a:cubicBezTo>
                    <a:pt x="3263" y="5522"/>
                    <a:pt x="3466" y="6344"/>
                    <a:pt x="3692" y="7166"/>
                  </a:cubicBezTo>
                  <a:cubicBezTo>
                    <a:pt x="3716" y="7249"/>
                    <a:pt x="3739" y="7344"/>
                    <a:pt x="3763" y="7427"/>
                  </a:cubicBezTo>
                  <a:lnTo>
                    <a:pt x="2965" y="7630"/>
                  </a:lnTo>
                  <a:lnTo>
                    <a:pt x="2632" y="10535"/>
                  </a:lnTo>
                  <a:lnTo>
                    <a:pt x="3085" y="10416"/>
                  </a:lnTo>
                  <a:lnTo>
                    <a:pt x="3085" y="10416"/>
                  </a:lnTo>
                  <a:cubicBezTo>
                    <a:pt x="3085" y="10511"/>
                    <a:pt x="3085" y="10606"/>
                    <a:pt x="3073" y="10714"/>
                  </a:cubicBezTo>
                  <a:cubicBezTo>
                    <a:pt x="3061" y="11071"/>
                    <a:pt x="3049" y="11428"/>
                    <a:pt x="3037" y="11797"/>
                  </a:cubicBezTo>
                  <a:cubicBezTo>
                    <a:pt x="3037" y="11821"/>
                    <a:pt x="3025" y="11845"/>
                    <a:pt x="3025" y="11868"/>
                  </a:cubicBezTo>
                  <a:cubicBezTo>
                    <a:pt x="3000" y="11866"/>
                    <a:pt x="2975" y="11865"/>
                    <a:pt x="2950" y="11865"/>
                  </a:cubicBezTo>
                  <a:cubicBezTo>
                    <a:pt x="2845" y="11865"/>
                    <a:pt x="2743" y="11883"/>
                    <a:pt x="2656" y="11892"/>
                  </a:cubicBezTo>
                  <a:cubicBezTo>
                    <a:pt x="2477" y="11916"/>
                    <a:pt x="2311" y="11952"/>
                    <a:pt x="2144" y="11999"/>
                  </a:cubicBezTo>
                  <a:cubicBezTo>
                    <a:pt x="1799" y="12119"/>
                    <a:pt x="1477" y="12285"/>
                    <a:pt x="1191" y="12523"/>
                  </a:cubicBezTo>
                  <a:cubicBezTo>
                    <a:pt x="1120" y="12571"/>
                    <a:pt x="1120" y="12702"/>
                    <a:pt x="1156" y="12773"/>
                  </a:cubicBezTo>
                  <a:cubicBezTo>
                    <a:pt x="1206" y="12844"/>
                    <a:pt x="1273" y="12871"/>
                    <a:pt x="1350" y="12871"/>
                  </a:cubicBezTo>
                  <a:cubicBezTo>
                    <a:pt x="1364" y="12871"/>
                    <a:pt x="1379" y="12871"/>
                    <a:pt x="1394" y="12869"/>
                  </a:cubicBezTo>
                  <a:cubicBezTo>
                    <a:pt x="1787" y="12821"/>
                    <a:pt x="2168" y="12726"/>
                    <a:pt x="2549" y="12595"/>
                  </a:cubicBezTo>
                  <a:cubicBezTo>
                    <a:pt x="2858" y="12488"/>
                    <a:pt x="3323" y="12380"/>
                    <a:pt x="3418" y="12011"/>
                  </a:cubicBezTo>
                  <a:cubicBezTo>
                    <a:pt x="3466" y="11833"/>
                    <a:pt x="3442" y="11642"/>
                    <a:pt x="3442" y="11476"/>
                  </a:cubicBezTo>
                  <a:cubicBezTo>
                    <a:pt x="3442" y="11273"/>
                    <a:pt x="3442" y="11071"/>
                    <a:pt x="3442" y="10868"/>
                  </a:cubicBezTo>
                  <a:cubicBezTo>
                    <a:pt x="3442" y="10690"/>
                    <a:pt x="3454" y="10511"/>
                    <a:pt x="3454" y="10321"/>
                  </a:cubicBezTo>
                  <a:lnTo>
                    <a:pt x="4287" y="10106"/>
                  </a:lnTo>
                  <a:lnTo>
                    <a:pt x="4442" y="9404"/>
                  </a:lnTo>
                  <a:lnTo>
                    <a:pt x="4918" y="9952"/>
                  </a:lnTo>
                  <a:lnTo>
                    <a:pt x="5573" y="9785"/>
                  </a:lnTo>
                  <a:cubicBezTo>
                    <a:pt x="5656" y="9952"/>
                    <a:pt x="5752" y="10106"/>
                    <a:pt x="5835" y="10261"/>
                  </a:cubicBezTo>
                  <a:cubicBezTo>
                    <a:pt x="5930" y="10440"/>
                    <a:pt x="6025" y="10618"/>
                    <a:pt x="6121" y="10797"/>
                  </a:cubicBezTo>
                  <a:cubicBezTo>
                    <a:pt x="6204" y="10952"/>
                    <a:pt x="6275" y="11118"/>
                    <a:pt x="6394" y="11249"/>
                  </a:cubicBezTo>
                  <a:cubicBezTo>
                    <a:pt x="6523" y="11390"/>
                    <a:pt x="6701" y="11432"/>
                    <a:pt x="6886" y="11432"/>
                  </a:cubicBezTo>
                  <a:cubicBezTo>
                    <a:pt x="7078" y="11432"/>
                    <a:pt x="7279" y="11387"/>
                    <a:pt x="7442" y="11357"/>
                  </a:cubicBezTo>
                  <a:cubicBezTo>
                    <a:pt x="7835" y="11297"/>
                    <a:pt x="8216" y="11190"/>
                    <a:pt x="8585" y="11047"/>
                  </a:cubicBezTo>
                  <a:cubicBezTo>
                    <a:pt x="8680" y="11011"/>
                    <a:pt x="8740" y="10952"/>
                    <a:pt x="8752" y="10845"/>
                  </a:cubicBezTo>
                  <a:cubicBezTo>
                    <a:pt x="8752" y="10761"/>
                    <a:pt x="8680" y="10654"/>
                    <a:pt x="8597" y="10642"/>
                  </a:cubicBezTo>
                  <a:cubicBezTo>
                    <a:pt x="8419" y="10606"/>
                    <a:pt x="8237" y="10589"/>
                    <a:pt x="8055" y="10589"/>
                  </a:cubicBezTo>
                  <a:cubicBezTo>
                    <a:pt x="7874" y="10589"/>
                    <a:pt x="7692" y="10606"/>
                    <a:pt x="7514" y="10642"/>
                  </a:cubicBezTo>
                  <a:cubicBezTo>
                    <a:pt x="7347" y="10666"/>
                    <a:pt x="7180" y="10714"/>
                    <a:pt x="7014" y="10785"/>
                  </a:cubicBezTo>
                  <a:cubicBezTo>
                    <a:pt x="6906" y="10821"/>
                    <a:pt x="6775" y="10868"/>
                    <a:pt x="6680" y="10940"/>
                  </a:cubicBezTo>
                  <a:cubicBezTo>
                    <a:pt x="6668" y="10916"/>
                    <a:pt x="6645" y="10904"/>
                    <a:pt x="6633" y="10880"/>
                  </a:cubicBezTo>
                  <a:cubicBezTo>
                    <a:pt x="6442" y="10571"/>
                    <a:pt x="6264" y="10249"/>
                    <a:pt x="6085" y="9940"/>
                  </a:cubicBezTo>
                  <a:cubicBezTo>
                    <a:pt x="6025" y="9856"/>
                    <a:pt x="5978" y="9773"/>
                    <a:pt x="5930" y="9690"/>
                  </a:cubicBezTo>
                  <a:lnTo>
                    <a:pt x="6442" y="9559"/>
                  </a:lnTo>
                  <a:lnTo>
                    <a:pt x="4811" y="7166"/>
                  </a:lnTo>
                  <a:lnTo>
                    <a:pt x="4097" y="7344"/>
                  </a:lnTo>
                  <a:cubicBezTo>
                    <a:pt x="4085" y="7308"/>
                    <a:pt x="4073" y="7261"/>
                    <a:pt x="4061" y="7225"/>
                  </a:cubicBezTo>
                  <a:cubicBezTo>
                    <a:pt x="3954" y="6820"/>
                    <a:pt x="3847" y="6427"/>
                    <a:pt x="3739" y="6023"/>
                  </a:cubicBezTo>
                  <a:cubicBezTo>
                    <a:pt x="3549" y="5249"/>
                    <a:pt x="3358" y="4463"/>
                    <a:pt x="3204" y="3677"/>
                  </a:cubicBezTo>
                  <a:lnTo>
                    <a:pt x="3204" y="3677"/>
                  </a:lnTo>
                  <a:cubicBezTo>
                    <a:pt x="3549" y="3963"/>
                    <a:pt x="3930" y="4225"/>
                    <a:pt x="4299" y="4475"/>
                  </a:cubicBezTo>
                  <a:cubicBezTo>
                    <a:pt x="4525" y="4630"/>
                    <a:pt x="4751" y="4772"/>
                    <a:pt x="4978" y="4915"/>
                  </a:cubicBezTo>
                  <a:cubicBezTo>
                    <a:pt x="5097" y="4987"/>
                    <a:pt x="5204" y="5058"/>
                    <a:pt x="5323" y="5118"/>
                  </a:cubicBezTo>
                  <a:cubicBezTo>
                    <a:pt x="5371" y="5153"/>
                    <a:pt x="5430" y="5189"/>
                    <a:pt x="5490" y="5225"/>
                  </a:cubicBezTo>
                  <a:cubicBezTo>
                    <a:pt x="5490" y="5427"/>
                    <a:pt x="5513" y="5630"/>
                    <a:pt x="5561" y="5820"/>
                  </a:cubicBezTo>
                  <a:cubicBezTo>
                    <a:pt x="5585" y="5927"/>
                    <a:pt x="5609" y="6023"/>
                    <a:pt x="5644" y="6118"/>
                  </a:cubicBezTo>
                  <a:cubicBezTo>
                    <a:pt x="5656" y="6165"/>
                    <a:pt x="5680" y="6225"/>
                    <a:pt x="5704" y="6273"/>
                  </a:cubicBezTo>
                  <a:cubicBezTo>
                    <a:pt x="5716" y="6296"/>
                    <a:pt x="5716" y="6320"/>
                    <a:pt x="5740" y="6344"/>
                  </a:cubicBezTo>
                  <a:cubicBezTo>
                    <a:pt x="5763" y="6368"/>
                    <a:pt x="5799" y="6368"/>
                    <a:pt x="5811" y="6380"/>
                  </a:cubicBezTo>
                  <a:cubicBezTo>
                    <a:pt x="5832" y="6397"/>
                    <a:pt x="5856" y="6405"/>
                    <a:pt x="5879" y="6405"/>
                  </a:cubicBezTo>
                  <a:cubicBezTo>
                    <a:pt x="5919" y="6405"/>
                    <a:pt x="5954" y="6378"/>
                    <a:pt x="5954" y="6332"/>
                  </a:cubicBezTo>
                  <a:cubicBezTo>
                    <a:pt x="5954" y="6320"/>
                    <a:pt x="5966" y="6284"/>
                    <a:pt x="5978" y="6261"/>
                  </a:cubicBezTo>
                  <a:cubicBezTo>
                    <a:pt x="5978" y="6225"/>
                    <a:pt x="5966" y="6189"/>
                    <a:pt x="5954" y="6154"/>
                  </a:cubicBezTo>
                  <a:cubicBezTo>
                    <a:pt x="5942" y="6118"/>
                    <a:pt x="5918" y="6082"/>
                    <a:pt x="5906" y="6046"/>
                  </a:cubicBezTo>
                  <a:cubicBezTo>
                    <a:pt x="5871" y="5951"/>
                    <a:pt x="5847" y="5856"/>
                    <a:pt x="5811" y="5761"/>
                  </a:cubicBezTo>
                  <a:cubicBezTo>
                    <a:pt x="5787" y="5653"/>
                    <a:pt x="5763" y="5534"/>
                    <a:pt x="5740" y="5427"/>
                  </a:cubicBezTo>
                  <a:lnTo>
                    <a:pt x="5740" y="5427"/>
                  </a:lnTo>
                  <a:cubicBezTo>
                    <a:pt x="5799" y="5475"/>
                    <a:pt x="5859" y="5522"/>
                    <a:pt x="5918" y="5558"/>
                  </a:cubicBezTo>
                  <a:cubicBezTo>
                    <a:pt x="6037" y="5653"/>
                    <a:pt x="6156" y="5737"/>
                    <a:pt x="6275" y="5820"/>
                  </a:cubicBezTo>
                  <a:cubicBezTo>
                    <a:pt x="6394" y="5903"/>
                    <a:pt x="6514" y="5987"/>
                    <a:pt x="6621" y="6070"/>
                  </a:cubicBezTo>
                  <a:cubicBezTo>
                    <a:pt x="6680" y="6118"/>
                    <a:pt x="6740" y="6165"/>
                    <a:pt x="6799" y="6213"/>
                  </a:cubicBezTo>
                  <a:cubicBezTo>
                    <a:pt x="6850" y="6247"/>
                    <a:pt x="6896" y="6275"/>
                    <a:pt x="6948" y="6275"/>
                  </a:cubicBezTo>
                  <a:cubicBezTo>
                    <a:pt x="6968" y="6275"/>
                    <a:pt x="6990" y="6271"/>
                    <a:pt x="7014" y="6261"/>
                  </a:cubicBezTo>
                  <a:cubicBezTo>
                    <a:pt x="7049" y="6249"/>
                    <a:pt x="7073" y="6225"/>
                    <a:pt x="7073" y="6189"/>
                  </a:cubicBezTo>
                  <a:cubicBezTo>
                    <a:pt x="7085" y="6094"/>
                    <a:pt x="7026" y="6046"/>
                    <a:pt x="6966" y="5987"/>
                  </a:cubicBezTo>
                  <a:cubicBezTo>
                    <a:pt x="6906" y="5951"/>
                    <a:pt x="6847" y="5903"/>
                    <a:pt x="6787" y="5868"/>
                  </a:cubicBezTo>
                  <a:cubicBezTo>
                    <a:pt x="6668" y="5773"/>
                    <a:pt x="6537" y="5689"/>
                    <a:pt x="6418" y="5606"/>
                  </a:cubicBezTo>
                  <a:cubicBezTo>
                    <a:pt x="6299" y="5522"/>
                    <a:pt x="6168" y="5451"/>
                    <a:pt x="6049" y="5380"/>
                  </a:cubicBezTo>
                  <a:cubicBezTo>
                    <a:pt x="6025" y="5356"/>
                    <a:pt x="6002" y="5344"/>
                    <a:pt x="5978" y="5332"/>
                  </a:cubicBezTo>
                  <a:lnTo>
                    <a:pt x="5978" y="5332"/>
                  </a:lnTo>
                  <a:cubicBezTo>
                    <a:pt x="6097" y="5356"/>
                    <a:pt x="6216" y="5368"/>
                    <a:pt x="6347" y="5392"/>
                  </a:cubicBezTo>
                  <a:cubicBezTo>
                    <a:pt x="6478" y="5415"/>
                    <a:pt x="6621" y="5439"/>
                    <a:pt x="6752" y="5463"/>
                  </a:cubicBezTo>
                  <a:cubicBezTo>
                    <a:pt x="6879" y="5484"/>
                    <a:pt x="7016" y="5524"/>
                    <a:pt x="7145" y="5524"/>
                  </a:cubicBezTo>
                  <a:cubicBezTo>
                    <a:pt x="7161" y="5524"/>
                    <a:pt x="7177" y="5524"/>
                    <a:pt x="7192" y="5522"/>
                  </a:cubicBezTo>
                  <a:cubicBezTo>
                    <a:pt x="7299" y="5499"/>
                    <a:pt x="7323" y="5320"/>
                    <a:pt x="7228" y="5284"/>
                  </a:cubicBezTo>
                  <a:cubicBezTo>
                    <a:pt x="7097" y="5225"/>
                    <a:pt x="6942" y="5225"/>
                    <a:pt x="6811" y="5201"/>
                  </a:cubicBezTo>
                  <a:cubicBezTo>
                    <a:pt x="6668" y="5177"/>
                    <a:pt x="6525" y="5165"/>
                    <a:pt x="6383" y="5141"/>
                  </a:cubicBezTo>
                  <a:cubicBezTo>
                    <a:pt x="6252" y="5130"/>
                    <a:pt x="6121" y="5106"/>
                    <a:pt x="6002" y="5094"/>
                  </a:cubicBezTo>
                  <a:cubicBezTo>
                    <a:pt x="6013" y="5082"/>
                    <a:pt x="6025" y="5070"/>
                    <a:pt x="6037" y="5070"/>
                  </a:cubicBezTo>
                  <a:cubicBezTo>
                    <a:pt x="6133" y="5022"/>
                    <a:pt x="6240" y="4975"/>
                    <a:pt x="6335" y="4939"/>
                  </a:cubicBezTo>
                  <a:cubicBezTo>
                    <a:pt x="6430" y="4891"/>
                    <a:pt x="6525" y="4856"/>
                    <a:pt x="6633" y="4832"/>
                  </a:cubicBezTo>
                  <a:cubicBezTo>
                    <a:pt x="6728" y="4796"/>
                    <a:pt x="6871" y="4772"/>
                    <a:pt x="6942" y="4701"/>
                  </a:cubicBezTo>
                  <a:cubicBezTo>
                    <a:pt x="6990" y="4630"/>
                    <a:pt x="6978" y="4534"/>
                    <a:pt x="6895" y="4510"/>
                  </a:cubicBezTo>
                  <a:cubicBezTo>
                    <a:pt x="6871" y="4503"/>
                    <a:pt x="6846" y="4499"/>
                    <a:pt x="6820" y="4499"/>
                  </a:cubicBezTo>
                  <a:cubicBezTo>
                    <a:pt x="6727" y="4499"/>
                    <a:pt x="6621" y="4542"/>
                    <a:pt x="6537" y="4570"/>
                  </a:cubicBezTo>
                  <a:cubicBezTo>
                    <a:pt x="6430" y="4618"/>
                    <a:pt x="6335" y="4653"/>
                    <a:pt x="6228" y="4701"/>
                  </a:cubicBezTo>
                  <a:cubicBezTo>
                    <a:pt x="6133" y="4749"/>
                    <a:pt x="6037" y="4796"/>
                    <a:pt x="5942" y="4844"/>
                  </a:cubicBezTo>
                  <a:cubicBezTo>
                    <a:pt x="5894" y="4868"/>
                    <a:pt x="5847" y="4903"/>
                    <a:pt x="5799" y="4927"/>
                  </a:cubicBezTo>
                  <a:cubicBezTo>
                    <a:pt x="5763" y="4963"/>
                    <a:pt x="5728" y="4987"/>
                    <a:pt x="5716" y="5022"/>
                  </a:cubicBezTo>
                  <a:cubicBezTo>
                    <a:pt x="5704" y="5011"/>
                    <a:pt x="5692" y="4999"/>
                    <a:pt x="5680" y="4987"/>
                  </a:cubicBezTo>
                  <a:cubicBezTo>
                    <a:pt x="5632" y="4939"/>
                    <a:pt x="5573" y="4915"/>
                    <a:pt x="5513" y="4880"/>
                  </a:cubicBezTo>
                  <a:cubicBezTo>
                    <a:pt x="5394" y="4808"/>
                    <a:pt x="5275" y="4737"/>
                    <a:pt x="5156" y="4665"/>
                  </a:cubicBezTo>
                  <a:cubicBezTo>
                    <a:pt x="4930" y="4522"/>
                    <a:pt x="4692" y="4379"/>
                    <a:pt x="4466" y="4237"/>
                  </a:cubicBezTo>
                  <a:cubicBezTo>
                    <a:pt x="4108" y="3998"/>
                    <a:pt x="3775" y="3760"/>
                    <a:pt x="3418" y="3522"/>
                  </a:cubicBezTo>
                  <a:cubicBezTo>
                    <a:pt x="4204" y="3153"/>
                    <a:pt x="4656" y="2272"/>
                    <a:pt x="4430" y="1391"/>
                  </a:cubicBezTo>
                  <a:cubicBezTo>
                    <a:pt x="4218" y="555"/>
                    <a:pt x="3470" y="0"/>
                    <a:pt x="2647" y="0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64" name="Google Shape;1964;p41"/>
            <p:cNvGrpSpPr/>
            <p:nvPr/>
          </p:nvGrpSpPr>
          <p:grpSpPr>
            <a:xfrm>
              <a:off x="6010050" y="2511645"/>
              <a:ext cx="1064374" cy="1565761"/>
              <a:chOff x="5734625" y="2256650"/>
              <a:chExt cx="218800" cy="321875"/>
            </a:xfrm>
          </p:grpSpPr>
          <p:sp>
            <p:nvSpPr>
              <p:cNvPr id="1965" name="Google Shape;1965;p41"/>
              <p:cNvSpPr/>
              <p:nvPr/>
            </p:nvSpPr>
            <p:spPr>
              <a:xfrm>
                <a:off x="5734625" y="2309775"/>
                <a:ext cx="183100" cy="157850"/>
              </a:xfrm>
              <a:custGeom>
                <a:avLst/>
                <a:gdLst/>
                <a:ahLst/>
                <a:cxnLst/>
                <a:rect l="l" t="t" r="r" b="b"/>
                <a:pathLst>
                  <a:path w="7324" h="6314" extrusionOk="0">
                    <a:moveTo>
                      <a:pt x="2763" y="1"/>
                    </a:moveTo>
                    <a:cubicBezTo>
                      <a:pt x="2720" y="1"/>
                      <a:pt x="2680" y="28"/>
                      <a:pt x="2680" y="78"/>
                    </a:cubicBezTo>
                    <a:cubicBezTo>
                      <a:pt x="2680" y="459"/>
                      <a:pt x="2751" y="840"/>
                      <a:pt x="2823" y="1210"/>
                    </a:cubicBezTo>
                    <a:cubicBezTo>
                      <a:pt x="2799" y="1210"/>
                      <a:pt x="2787" y="1221"/>
                      <a:pt x="2775" y="1233"/>
                    </a:cubicBezTo>
                    <a:cubicBezTo>
                      <a:pt x="2430" y="1662"/>
                      <a:pt x="2180" y="2162"/>
                      <a:pt x="1906" y="2638"/>
                    </a:cubicBezTo>
                    <a:cubicBezTo>
                      <a:pt x="1775" y="2876"/>
                      <a:pt x="1644" y="3115"/>
                      <a:pt x="1513" y="3341"/>
                    </a:cubicBezTo>
                    <a:cubicBezTo>
                      <a:pt x="1382" y="3579"/>
                      <a:pt x="1239" y="3805"/>
                      <a:pt x="1120" y="4043"/>
                    </a:cubicBezTo>
                    <a:cubicBezTo>
                      <a:pt x="1022" y="4016"/>
                      <a:pt x="910" y="4003"/>
                      <a:pt x="800" y="4003"/>
                    </a:cubicBezTo>
                    <a:cubicBezTo>
                      <a:pt x="764" y="4003"/>
                      <a:pt x="727" y="4005"/>
                      <a:pt x="691" y="4007"/>
                    </a:cubicBezTo>
                    <a:cubicBezTo>
                      <a:pt x="584" y="4007"/>
                      <a:pt x="477" y="4007"/>
                      <a:pt x="370" y="4019"/>
                    </a:cubicBezTo>
                    <a:cubicBezTo>
                      <a:pt x="310" y="4031"/>
                      <a:pt x="263" y="4031"/>
                      <a:pt x="203" y="4043"/>
                    </a:cubicBezTo>
                    <a:cubicBezTo>
                      <a:pt x="168" y="4043"/>
                      <a:pt x="132" y="4055"/>
                      <a:pt x="108" y="4067"/>
                    </a:cubicBezTo>
                    <a:cubicBezTo>
                      <a:pt x="60" y="4091"/>
                      <a:pt x="60" y="4127"/>
                      <a:pt x="37" y="4162"/>
                    </a:cubicBezTo>
                    <a:cubicBezTo>
                      <a:pt x="1" y="4210"/>
                      <a:pt x="25" y="4258"/>
                      <a:pt x="60" y="4281"/>
                    </a:cubicBezTo>
                    <a:cubicBezTo>
                      <a:pt x="96" y="4305"/>
                      <a:pt x="108" y="4329"/>
                      <a:pt x="156" y="4341"/>
                    </a:cubicBezTo>
                    <a:cubicBezTo>
                      <a:pt x="191" y="4341"/>
                      <a:pt x="215" y="4341"/>
                      <a:pt x="251" y="4329"/>
                    </a:cubicBezTo>
                    <a:cubicBezTo>
                      <a:pt x="298" y="4329"/>
                      <a:pt x="358" y="4317"/>
                      <a:pt x="406" y="4317"/>
                    </a:cubicBezTo>
                    <a:cubicBezTo>
                      <a:pt x="501" y="4305"/>
                      <a:pt x="596" y="4293"/>
                      <a:pt x="691" y="4293"/>
                    </a:cubicBezTo>
                    <a:cubicBezTo>
                      <a:pt x="799" y="4293"/>
                      <a:pt x="906" y="4281"/>
                      <a:pt x="1001" y="4281"/>
                    </a:cubicBezTo>
                    <a:cubicBezTo>
                      <a:pt x="941" y="4353"/>
                      <a:pt x="894" y="4424"/>
                      <a:pt x="834" y="4496"/>
                    </a:cubicBezTo>
                    <a:cubicBezTo>
                      <a:pt x="739" y="4627"/>
                      <a:pt x="644" y="4769"/>
                      <a:pt x="560" y="4912"/>
                    </a:cubicBezTo>
                    <a:cubicBezTo>
                      <a:pt x="513" y="4984"/>
                      <a:pt x="465" y="5055"/>
                      <a:pt x="429" y="5139"/>
                    </a:cubicBezTo>
                    <a:cubicBezTo>
                      <a:pt x="382" y="5222"/>
                      <a:pt x="346" y="5341"/>
                      <a:pt x="429" y="5424"/>
                    </a:cubicBezTo>
                    <a:cubicBezTo>
                      <a:pt x="453" y="5460"/>
                      <a:pt x="501" y="5472"/>
                      <a:pt x="537" y="5472"/>
                    </a:cubicBezTo>
                    <a:lnTo>
                      <a:pt x="584" y="5472"/>
                    </a:lnTo>
                    <a:cubicBezTo>
                      <a:pt x="620" y="5460"/>
                      <a:pt x="656" y="5436"/>
                      <a:pt x="679" y="5401"/>
                    </a:cubicBezTo>
                    <a:cubicBezTo>
                      <a:pt x="715" y="5353"/>
                      <a:pt x="715" y="5281"/>
                      <a:pt x="691" y="5246"/>
                    </a:cubicBezTo>
                    <a:cubicBezTo>
                      <a:pt x="715" y="5198"/>
                      <a:pt x="739" y="5150"/>
                      <a:pt x="775" y="5103"/>
                    </a:cubicBezTo>
                    <a:cubicBezTo>
                      <a:pt x="822" y="5008"/>
                      <a:pt x="894" y="4900"/>
                      <a:pt x="953" y="4805"/>
                    </a:cubicBezTo>
                    <a:cubicBezTo>
                      <a:pt x="1013" y="4698"/>
                      <a:pt x="1072" y="4603"/>
                      <a:pt x="1132" y="4508"/>
                    </a:cubicBezTo>
                    <a:cubicBezTo>
                      <a:pt x="1156" y="4472"/>
                      <a:pt x="1180" y="4436"/>
                      <a:pt x="1191" y="4400"/>
                    </a:cubicBezTo>
                    <a:cubicBezTo>
                      <a:pt x="1191" y="4496"/>
                      <a:pt x="1203" y="4579"/>
                      <a:pt x="1203" y="4662"/>
                    </a:cubicBezTo>
                    <a:cubicBezTo>
                      <a:pt x="1215" y="4781"/>
                      <a:pt x="1215" y="4900"/>
                      <a:pt x="1227" y="5008"/>
                    </a:cubicBezTo>
                    <a:cubicBezTo>
                      <a:pt x="1239" y="5127"/>
                      <a:pt x="1251" y="5270"/>
                      <a:pt x="1287" y="5389"/>
                    </a:cubicBezTo>
                    <a:cubicBezTo>
                      <a:pt x="1309" y="5455"/>
                      <a:pt x="1374" y="5488"/>
                      <a:pt x="1436" y="5488"/>
                    </a:cubicBezTo>
                    <a:cubicBezTo>
                      <a:pt x="1509" y="5488"/>
                      <a:pt x="1579" y="5443"/>
                      <a:pt x="1572" y="5353"/>
                    </a:cubicBezTo>
                    <a:cubicBezTo>
                      <a:pt x="1572" y="5234"/>
                      <a:pt x="1537" y="5115"/>
                      <a:pt x="1525" y="4996"/>
                    </a:cubicBezTo>
                    <a:cubicBezTo>
                      <a:pt x="1501" y="4877"/>
                      <a:pt x="1489" y="4758"/>
                      <a:pt x="1477" y="4650"/>
                    </a:cubicBezTo>
                    <a:cubicBezTo>
                      <a:pt x="1453" y="4508"/>
                      <a:pt x="1441" y="4377"/>
                      <a:pt x="1430" y="4234"/>
                    </a:cubicBezTo>
                    <a:lnTo>
                      <a:pt x="1430" y="4234"/>
                    </a:lnTo>
                    <a:cubicBezTo>
                      <a:pt x="1513" y="4388"/>
                      <a:pt x="1608" y="4531"/>
                      <a:pt x="1703" y="4674"/>
                    </a:cubicBezTo>
                    <a:cubicBezTo>
                      <a:pt x="1775" y="4781"/>
                      <a:pt x="1834" y="4877"/>
                      <a:pt x="1906" y="4972"/>
                    </a:cubicBezTo>
                    <a:cubicBezTo>
                      <a:pt x="1977" y="5067"/>
                      <a:pt x="2073" y="5222"/>
                      <a:pt x="2203" y="5222"/>
                    </a:cubicBezTo>
                    <a:cubicBezTo>
                      <a:pt x="2239" y="5222"/>
                      <a:pt x="2287" y="5198"/>
                      <a:pt x="2299" y="5162"/>
                    </a:cubicBezTo>
                    <a:cubicBezTo>
                      <a:pt x="2334" y="5031"/>
                      <a:pt x="2215" y="4924"/>
                      <a:pt x="2156" y="4829"/>
                    </a:cubicBezTo>
                    <a:cubicBezTo>
                      <a:pt x="2084" y="4734"/>
                      <a:pt x="2013" y="4627"/>
                      <a:pt x="1942" y="4531"/>
                    </a:cubicBezTo>
                    <a:cubicBezTo>
                      <a:pt x="1811" y="4329"/>
                      <a:pt x="1680" y="4127"/>
                      <a:pt x="1537" y="3948"/>
                    </a:cubicBezTo>
                    <a:cubicBezTo>
                      <a:pt x="1620" y="3805"/>
                      <a:pt x="1692" y="3662"/>
                      <a:pt x="1763" y="3531"/>
                    </a:cubicBezTo>
                    <a:cubicBezTo>
                      <a:pt x="1906" y="3281"/>
                      <a:pt x="2037" y="3043"/>
                      <a:pt x="2168" y="2793"/>
                    </a:cubicBezTo>
                    <a:cubicBezTo>
                      <a:pt x="2406" y="2364"/>
                      <a:pt x="2680" y="1936"/>
                      <a:pt x="2870" y="1483"/>
                    </a:cubicBezTo>
                    <a:cubicBezTo>
                      <a:pt x="2942" y="1852"/>
                      <a:pt x="3013" y="2210"/>
                      <a:pt x="3085" y="2567"/>
                    </a:cubicBezTo>
                    <a:cubicBezTo>
                      <a:pt x="3263" y="3400"/>
                      <a:pt x="3466" y="4222"/>
                      <a:pt x="3692" y="5031"/>
                    </a:cubicBezTo>
                    <a:cubicBezTo>
                      <a:pt x="3751" y="5258"/>
                      <a:pt x="3811" y="5484"/>
                      <a:pt x="3870" y="5710"/>
                    </a:cubicBezTo>
                    <a:cubicBezTo>
                      <a:pt x="3906" y="5829"/>
                      <a:pt x="3942" y="5948"/>
                      <a:pt x="3978" y="6067"/>
                    </a:cubicBezTo>
                    <a:cubicBezTo>
                      <a:pt x="4013" y="6186"/>
                      <a:pt x="4049" y="6258"/>
                      <a:pt x="4156" y="6305"/>
                    </a:cubicBezTo>
                    <a:cubicBezTo>
                      <a:pt x="4170" y="6311"/>
                      <a:pt x="4183" y="6313"/>
                      <a:pt x="4196" y="6313"/>
                    </a:cubicBezTo>
                    <a:cubicBezTo>
                      <a:pt x="4241" y="6313"/>
                      <a:pt x="4281" y="6285"/>
                      <a:pt x="4299" y="6258"/>
                    </a:cubicBezTo>
                    <a:cubicBezTo>
                      <a:pt x="4406" y="6103"/>
                      <a:pt x="4275" y="5853"/>
                      <a:pt x="4228" y="5698"/>
                    </a:cubicBezTo>
                    <a:cubicBezTo>
                      <a:pt x="4168" y="5496"/>
                      <a:pt x="4120" y="5293"/>
                      <a:pt x="4061" y="5091"/>
                    </a:cubicBezTo>
                    <a:cubicBezTo>
                      <a:pt x="3942" y="4698"/>
                      <a:pt x="3847" y="4293"/>
                      <a:pt x="3739" y="3888"/>
                    </a:cubicBezTo>
                    <a:cubicBezTo>
                      <a:pt x="3537" y="3115"/>
                      <a:pt x="3358" y="2329"/>
                      <a:pt x="3192" y="1543"/>
                    </a:cubicBezTo>
                    <a:lnTo>
                      <a:pt x="3192" y="1543"/>
                    </a:lnTo>
                    <a:cubicBezTo>
                      <a:pt x="3549" y="1829"/>
                      <a:pt x="3918" y="2091"/>
                      <a:pt x="4299" y="2341"/>
                    </a:cubicBezTo>
                    <a:cubicBezTo>
                      <a:pt x="4525" y="2495"/>
                      <a:pt x="4751" y="2638"/>
                      <a:pt x="4978" y="2781"/>
                    </a:cubicBezTo>
                    <a:cubicBezTo>
                      <a:pt x="5097" y="2853"/>
                      <a:pt x="5204" y="2924"/>
                      <a:pt x="5323" y="2995"/>
                    </a:cubicBezTo>
                    <a:cubicBezTo>
                      <a:pt x="5371" y="3031"/>
                      <a:pt x="5430" y="3067"/>
                      <a:pt x="5490" y="3091"/>
                    </a:cubicBezTo>
                    <a:cubicBezTo>
                      <a:pt x="5478" y="3293"/>
                      <a:pt x="5502" y="3496"/>
                      <a:pt x="5549" y="3698"/>
                    </a:cubicBezTo>
                    <a:cubicBezTo>
                      <a:pt x="5573" y="3793"/>
                      <a:pt x="5609" y="3888"/>
                      <a:pt x="5632" y="3984"/>
                    </a:cubicBezTo>
                    <a:cubicBezTo>
                      <a:pt x="5656" y="4043"/>
                      <a:pt x="5680" y="4091"/>
                      <a:pt x="5692" y="4138"/>
                    </a:cubicBezTo>
                    <a:cubicBezTo>
                      <a:pt x="5704" y="4174"/>
                      <a:pt x="5716" y="4186"/>
                      <a:pt x="5740" y="4210"/>
                    </a:cubicBezTo>
                    <a:cubicBezTo>
                      <a:pt x="5763" y="4234"/>
                      <a:pt x="5787" y="4234"/>
                      <a:pt x="5811" y="4258"/>
                    </a:cubicBezTo>
                    <a:cubicBezTo>
                      <a:pt x="5830" y="4269"/>
                      <a:pt x="5850" y="4274"/>
                      <a:pt x="5870" y="4274"/>
                    </a:cubicBezTo>
                    <a:cubicBezTo>
                      <a:pt x="5914" y="4274"/>
                      <a:pt x="5954" y="4247"/>
                      <a:pt x="5954" y="4198"/>
                    </a:cubicBezTo>
                    <a:cubicBezTo>
                      <a:pt x="5954" y="4186"/>
                      <a:pt x="5966" y="4162"/>
                      <a:pt x="5966" y="4138"/>
                    </a:cubicBezTo>
                    <a:cubicBezTo>
                      <a:pt x="5978" y="4091"/>
                      <a:pt x="5966" y="4067"/>
                      <a:pt x="5954" y="4031"/>
                    </a:cubicBezTo>
                    <a:cubicBezTo>
                      <a:pt x="5930" y="3984"/>
                      <a:pt x="5918" y="3948"/>
                      <a:pt x="5906" y="3912"/>
                    </a:cubicBezTo>
                    <a:cubicBezTo>
                      <a:pt x="5871" y="3817"/>
                      <a:pt x="5835" y="3722"/>
                      <a:pt x="5811" y="3626"/>
                    </a:cubicBezTo>
                    <a:cubicBezTo>
                      <a:pt x="5775" y="3519"/>
                      <a:pt x="5752" y="3412"/>
                      <a:pt x="5740" y="3293"/>
                    </a:cubicBezTo>
                    <a:lnTo>
                      <a:pt x="5740" y="3293"/>
                    </a:lnTo>
                    <a:cubicBezTo>
                      <a:pt x="5799" y="3341"/>
                      <a:pt x="5859" y="3388"/>
                      <a:pt x="5918" y="3436"/>
                    </a:cubicBezTo>
                    <a:cubicBezTo>
                      <a:pt x="6037" y="3519"/>
                      <a:pt x="6156" y="3603"/>
                      <a:pt x="6275" y="3686"/>
                    </a:cubicBezTo>
                    <a:cubicBezTo>
                      <a:pt x="6394" y="3769"/>
                      <a:pt x="6502" y="3865"/>
                      <a:pt x="6621" y="3948"/>
                    </a:cubicBezTo>
                    <a:cubicBezTo>
                      <a:pt x="6680" y="3984"/>
                      <a:pt x="6740" y="4031"/>
                      <a:pt x="6799" y="4079"/>
                    </a:cubicBezTo>
                    <a:cubicBezTo>
                      <a:pt x="6842" y="4113"/>
                      <a:pt x="6891" y="4141"/>
                      <a:pt x="6946" y="4141"/>
                    </a:cubicBezTo>
                    <a:cubicBezTo>
                      <a:pt x="6967" y="4141"/>
                      <a:pt x="6990" y="4137"/>
                      <a:pt x="7014" y="4127"/>
                    </a:cubicBezTo>
                    <a:cubicBezTo>
                      <a:pt x="7049" y="4115"/>
                      <a:pt x="7061" y="4091"/>
                      <a:pt x="7073" y="4055"/>
                    </a:cubicBezTo>
                    <a:cubicBezTo>
                      <a:pt x="7085" y="3972"/>
                      <a:pt x="7026" y="3912"/>
                      <a:pt x="6954" y="3865"/>
                    </a:cubicBezTo>
                    <a:cubicBezTo>
                      <a:pt x="6906" y="3817"/>
                      <a:pt x="6847" y="3781"/>
                      <a:pt x="6787" y="3734"/>
                    </a:cubicBezTo>
                    <a:cubicBezTo>
                      <a:pt x="6668" y="3650"/>
                      <a:pt x="6537" y="3567"/>
                      <a:pt x="6418" y="3484"/>
                    </a:cubicBezTo>
                    <a:cubicBezTo>
                      <a:pt x="6299" y="3400"/>
                      <a:pt x="6168" y="3317"/>
                      <a:pt x="6049" y="3245"/>
                    </a:cubicBezTo>
                    <a:cubicBezTo>
                      <a:pt x="6025" y="3234"/>
                      <a:pt x="6002" y="3210"/>
                      <a:pt x="5978" y="3198"/>
                    </a:cubicBezTo>
                    <a:lnTo>
                      <a:pt x="5978" y="3198"/>
                    </a:lnTo>
                    <a:cubicBezTo>
                      <a:pt x="6097" y="3222"/>
                      <a:pt x="6216" y="3245"/>
                      <a:pt x="6335" y="3269"/>
                    </a:cubicBezTo>
                    <a:cubicBezTo>
                      <a:pt x="6478" y="3293"/>
                      <a:pt x="6609" y="3317"/>
                      <a:pt x="6752" y="3329"/>
                    </a:cubicBezTo>
                    <a:cubicBezTo>
                      <a:pt x="6879" y="3350"/>
                      <a:pt x="7016" y="3390"/>
                      <a:pt x="7145" y="3390"/>
                    </a:cubicBezTo>
                    <a:cubicBezTo>
                      <a:pt x="7161" y="3390"/>
                      <a:pt x="7177" y="3390"/>
                      <a:pt x="7192" y="3388"/>
                    </a:cubicBezTo>
                    <a:cubicBezTo>
                      <a:pt x="7299" y="3376"/>
                      <a:pt x="7323" y="3198"/>
                      <a:pt x="7228" y="3150"/>
                    </a:cubicBezTo>
                    <a:cubicBezTo>
                      <a:pt x="7097" y="3091"/>
                      <a:pt x="6942" y="3091"/>
                      <a:pt x="6811" y="3067"/>
                    </a:cubicBezTo>
                    <a:cubicBezTo>
                      <a:pt x="6668" y="3055"/>
                      <a:pt x="6525" y="3031"/>
                      <a:pt x="6383" y="3007"/>
                    </a:cubicBezTo>
                    <a:cubicBezTo>
                      <a:pt x="6252" y="2995"/>
                      <a:pt x="6121" y="2972"/>
                      <a:pt x="6002" y="2960"/>
                    </a:cubicBezTo>
                    <a:cubicBezTo>
                      <a:pt x="6013" y="2960"/>
                      <a:pt x="6025" y="2948"/>
                      <a:pt x="6037" y="2936"/>
                    </a:cubicBezTo>
                    <a:cubicBezTo>
                      <a:pt x="6133" y="2900"/>
                      <a:pt x="6240" y="2853"/>
                      <a:pt x="6335" y="2805"/>
                    </a:cubicBezTo>
                    <a:cubicBezTo>
                      <a:pt x="6430" y="2769"/>
                      <a:pt x="6525" y="2734"/>
                      <a:pt x="6621" y="2698"/>
                    </a:cubicBezTo>
                    <a:cubicBezTo>
                      <a:pt x="6728" y="2674"/>
                      <a:pt x="6871" y="2650"/>
                      <a:pt x="6942" y="2567"/>
                    </a:cubicBezTo>
                    <a:cubicBezTo>
                      <a:pt x="6990" y="2507"/>
                      <a:pt x="6978" y="2412"/>
                      <a:pt x="6895" y="2376"/>
                    </a:cubicBezTo>
                    <a:cubicBezTo>
                      <a:pt x="6874" y="2370"/>
                      <a:pt x="6852" y="2367"/>
                      <a:pt x="6830" y="2367"/>
                    </a:cubicBezTo>
                    <a:cubicBezTo>
                      <a:pt x="6734" y="2367"/>
                      <a:pt x="6624" y="2419"/>
                      <a:pt x="6537" y="2448"/>
                    </a:cubicBezTo>
                    <a:cubicBezTo>
                      <a:pt x="6430" y="2483"/>
                      <a:pt x="6335" y="2531"/>
                      <a:pt x="6228" y="2567"/>
                    </a:cubicBezTo>
                    <a:cubicBezTo>
                      <a:pt x="6133" y="2614"/>
                      <a:pt x="6037" y="2662"/>
                      <a:pt x="5942" y="2722"/>
                    </a:cubicBezTo>
                    <a:cubicBezTo>
                      <a:pt x="5894" y="2745"/>
                      <a:pt x="5847" y="2769"/>
                      <a:pt x="5799" y="2805"/>
                    </a:cubicBezTo>
                    <a:cubicBezTo>
                      <a:pt x="5763" y="2829"/>
                      <a:pt x="5728" y="2853"/>
                      <a:pt x="5716" y="2900"/>
                    </a:cubicBezTo>
                    <a:cubicBezTo>
                      <a:pt x="5704" y="2888"/>
                      <a:pt x="5692" y="2876"/>
                      <a:pt x="5680" y="2864"/>
                    </a:cubicBezTo>
                    <a:cubicBezTo>
                      <a:pt x="5632" y="2817"/>
                      <a:pt x="5573" y="2781"/>
                      <a:pt x="5513" y="2757"/>
                    </a:cubicBezTo>
                    <a:cubicBezTo>
                      <a:pt x="5394" y="2686"/>
                      <a:pt x="5275" y="2614"/>
                      <a:pt x="5156" y="2543"/>
                    </a:cubicBezTo>
                    <a:cubicBezTo>
                      <a:pt x="4918" y="2400"/>
                      <a:pt x="4692" y="2257"/>
                      <a:pt x="4466" y="2102"/>
                    </a:cubicBezTo>
                    <a:cubicBezTo>
                      <a:pt x="4013" y="1817"/>
                      <a:pt x="3585" y="1483"/>
                      <a:pt x="3132" y="1198"/>
                    </a:cubicBezTo>
                    <a:cubicBezTo>
                      <a:pt x="3049" y="817"/>
                      <a:pt x="2989" y="424"/>
                      <a:pt x="2858" y="67"/>
                    </a:cubicBezTo>
                    <a:cubicBezTo>
                      <a:pt x="2842" y="22"/>
                      <a:pt x="2801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6" name="Google Shape;1966;p41"/>
              <p:cNvSpPr/>
              <p:nvPr/>
            </p:nvSpPr>
            <p:spPr>
              <a:xfrm>
                <a:off x="5762625" y="2495225"/>
                <a:ext cx="58650" cy="83300"/>
              </a:xfrm>
              <a:custGeom>
                <a:avLst/>
                <a:gdLst/>
                <a:ahLst/>
                <a:cxnLst/>
                <a:rect l="l" t="t" r="r" b="b"/>
                <a:pathLst>
                  <a:path w="2346" h="3332" extrusionOk="0">
                    <a:moveTo>
                      <a:pt x="2167" y="1"/>
                    </a:moveTo>
                    <a:cubicBezTo>
                      <a:pt x="2113" y="1"/>
                      <a:pt x="2060" y="30"/>
                      <a:pt x="2048" y="90"/>
                    </a:cubicBezTo>
                    <a:cubicBezTo>
                      <a:pt x="1965" y="435"/>
                      <a:pt x="1976" y="804"/>
                      <a:pt x="1953" y="1161"/>
                    </a:cubicBezTo>
                    <a:cubicBezTo>
                      <a:pt x="1941" y="1519"/>
                      <a:pt x="1929" y="1888"/>
                      <a:pt x="1917" y="2245"/>
                    </a:cubicBezTo>
                    <a:cubicBezTo>
                      <a:pt x="1917" y="2269"/>
                      <a:pt x="1905" y="2293"/>
                      <a:pt x="1905" y="2316"/>
                    </a:cubicBezTo>
                    <a:cubicBezTo>
                      <a:pt x="1880" y="2314"/>
                      <a:pt x="1855" y="2313"/>
                      <a:pt x="1830" y="2313"/>
                    </a:cubicBezTo>
                    <a:cubicBezTo>
                      <a:pt x="1725" y="2313"/>
                      <a:pt x="1623" y="2331"/>
                      <a:pt x="1536" y="2340"/>
                    </a:cubicBezTo>
                    <a:cubicBezTo>
                      <a:pt x="1357" y="2364"/>
                      <a:pt x="1191" y="2400"/>
                      <a:pt x="1024" y="2459"/>
                    </a:cubicBezTo>
                    <a:cubicBezTo>
                      <a:pt x="679" y="2566"/>
                      <a:pt x="357" y="2745"/>
                      <a:pt x="71" y="2971"/>
                    </a:cubicBezTo>
                    <a:cubicBezTo>
                      <a:pt x="0" y="3031"/>
                      <a:pt x="0" y="3150"/>
                      <a:pt x="36" y="3221"/>
                    </a:cubicBezTo>
                    <a:cubicBezTo>
                      <a:pt x="86" y="3302"/>
                      <a:pt x="153" y="3331"/>
                      <a:pt x="231" y="3331"/>
                    </a:cubicBezTo>
                    <a:cubicBezTo>
                      <a:pt x="245" y="3331"/>
                      <a:pt x="259" y="3330"/>
                      <a:pt x="274" y="3328"/>
                    </a:cubicBezTo>
                    <a:cubicBezTo>
                      <a:pt x="667" y="3269"/>
                      <a:pt x="1048" y="3186"/>
                      <a:pt x="1429" y="3055"/>
                    </a:cubicBezTo>
                    <a:cubicBezTo>
                      <a:pt x="1738" y="2947"/>
                      <a:pt x="2203" y="2828"/>
                      <a:pt x="2298" y="2459"/>
                    </a:cubicBezTo>
                    <a:cubicBezTo>
                      <a:pt x="2346" y="2293"/>
                      <a:pt x="2322" y="2102"/>
                      <a:pt x="2322" y="1923"/>
                    </a:cubicBezTo>
                    <a:cubicBezTo>
                      <a:pt x="2322" y="1721"/>
                      <a:pt x="2322" y="1531"/>
                      <a:pt x="2322" y="1328"/>
                    </a:cubicBezTo>
                    <a:cubicBezTo>
                      <a:pt x="2322" y="923"/>
                      <a:pt x="2346" y="495"/>
                      <a:pt x="2286" y="90"/>
                    </a:cubicBezTo>
                    <a:cubicBezTo>
                      <a:pt x="2274" y="30"/>
                      <a:pt x="2221" y="1"/>
                      <a:pt x="21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7" name="Google Shape;1967;p41"/>
              <p:cNvSpPr/>
              <p:nvPr/>
            </p:nvSpPr>
            <p:spPr>
              <a:xfrm>
                <a:off x="5866150" y="2481725"/>
                <a:ext cx="87275" cy="60600"/>
              </a:xfrm>
              <a:custGeom>
                <a:avLst/>
                <a:gdLst/>
                <a:ahLst/>
                <a:cxnLst/>
                <a:rect l="l" t="t" r="r" b="b"/>
                <a:pathLst>
                  <a:path w="3491" h="2424" extrusionOk="0">
                    <a:moveTo>
                      <a:pt x="152" y="1"/>
                    </a:moveTo>
                    <a:cubicBezTo>
                      <a:pt x="79" y="1"/>
                      <a:pt x="1" y="68"/>
                      <a:pt x="26" y="154"/>
                    </a:cubicBezTo>
                    <a:cubicBezTo>
                      <a:pt x="157" y="547"/>
                      <a:pt x="383" y="904"/>
                      <a:pt x="574" y="1261"/>
                    </a:cubicBezTo>
                    <a:cubicBezTo>
                      <a:pt x="669" y="1440"/>
                      <a:pt x="764" y="1618"/>
                      <a:pt x="860" y="1785"/>
                    </a:cubicBezTo>
                    <a:cubicBezTo>
                      <a:pt x="943" y="1940"/>
                      <a:pt x="1014" y="2118"/>
                      <a:pt x="1133" y="2249"/>
                    </a:cubicBezTo>
                    <a:cubicBezTo>
                      <a:pt x="1262" y="2384"/>
                      <a:pt x="1439" y="2423"/>
                      <a:pt x="1625" y="2423"/>
                    </a:cubicBezTo>
                    <a:cubicBezTo>
                      <a:pt x="1817" y="2423"/>
                      <a:pt x="2018" y="2381"/>
                      <a:pt x="2181" y="2356"/>
                    </a:cubicBezTo>
                    <a:cubicBezTo>
                      <a:pt x="2574" y="2285"/>
                      <a:pt x="2955" y="2178"/>
                      <a:pt x="3324" y="2047"/>
                    </a:cubicBezTo>
                    <a:cubicBezTo>
                      <a:pt x="3408" y="2011"/>
                      <a:pt x="3479" y="1940"/>
                      <a:pt x="3479" y="1844"/>
                    </a:cubicBezTo>
                    <a:cubicBezTo>
                      <a:pt x="3491" y="1761"/>
                      <a:pt x="3419" y="1654"/>
                      <a:pt x="3336" y="1642"/>
                    </a:cubicBezTo>
                    <a:cubicBezTo>
                      <a:pt x="3149" y="1605"/>
                      <a:pt x="2959" y="1587"/>
                      <a:pt x="2770" y="1587"/>
                    </a:cubicBezTo>
                    <a:cubicBezTo>
                      <a:pt x="2596" y="1587"/>
                      <a:pt x="2423" y="1602"/>
                      <a:pt x="2253" y="1630"/>
                    </a:cubicBezTo>
                    <a:cubicBezTo>
                      <a:pt x="2086" y="1666"/>
                      <a:pt x="1919" y="1713"/>
                      <a:pt x="1753" y="1773"/>
                    </a:cubicBezTo>
                    <a:cubicBezTo>
                      <a:pt x="1645" y="1821"/>
                      <a:pt x="1514" y="1868"/>
                      <a:pt x="1419" y="1928"/>
                    </a:cubicBezTo>
                    <a:cubicBezTo>
                      <a:pt x="1395" y="1916"/>
                      <a:pt x="1384" y="1892"/>
                      <a:pt x="1372" y="1868"/>
                    </a:cubicBezTo>
                    <a:cubicBezTo>
                      <a:pt x="1181" y="1571"/>
                      <a:pt x="1003" y="1249"/>
                      <a:pt x="824" y="939"/>
                    </a:cubicBezTo>
                    <a:cubicBezTo>
                      <a:pt x="633" y="642"/>
                      <a:pt x="467" y="308"/>
                      <a:pt x="229" y="35"/>
                    </a:cubicBezTo>
                    <a:cubicBezTo>
                      <a:pt x="209" y="11"/>
                      <a:pt x="181" y="1"/>
                      <a:pt x="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8" name="Google Shape;1968;p41"/>
              <p:cNvSpPr/>
              <p:nvPr/>
            </p:nvSpPr>
            <p:spPr>
              <a:xfrm>
                <a:off x="5800425" y="2435850"/>
                <a:ext cx="95275" cy="83950"/>
              </a:xfrm>
              <a:custGeom>
                <a:avLst/>
                <a:gdLst/>
                <a:ahLst/>
                <a:cxnLst/>
                <a:rect l="l" t="t" r="r" b="b"/>
                <a:pathLst>
                  <a:path w="3811" h="3358" extrusionOk="0">
                    <a:moveTo>
                      <a:pt x="2179" y="0"/>
                    </a:moveTo>
                    <a:lnTo>
                      <a:pt x="333" y="465"/>
                    </a:lnTo>
                    <a:lnTo>
                      <a:pt x="0" y="3358"/>
                    </a:lnTo>
                    <a:lnTo>
                      <a:pt x="1655" y="2941"/>
                    </a:lnTo>
                    <a:lnTo>
                      <a:pt x="1810" y="2227"/>
                    </a:lnTo>
                    <a:lnTo>
                      <a:pt x="2286" y="2774"/>
                    </a:lnTo>
                    <a:lnTo>
                      <a:pt x="3810" y="2393"/>
                    </a:lnTo>
                    <a:lnTo>
                      <a:pt x="217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9" name="Google Shape;1969;p41"/>
              <p:cNvSpPr/>
              <p:nvPr/>
            </p:nvSpPr>
            <p:spPr>
              <a:xfrm>
                <a:off x="5754275" y="2256650"/>
                <a:ext cx="92300" cy="92300"/>
              </a:xfrm>
              <a:custGeom>
                <a:avLst/>
                <a:gdLst/>
                <a:ahLst/>
                <a:cxnLst/>
                <a:rect l="l" t="t" r="r" b="b"/>
                <a:pathLst>
                  <a:path w="3692" h="3692" extrusionOk="0">
                    <a:moveTo>
                      <a:pt x="1846" y="1"/>
                    </a:moveTo>
                    <a:cubicBezTo>
                      <a:pt x="834" y="1"/>
                      <a:pt x="1" y="822"/>
                      <a:pt x="1" y="1846"/>
                    </a:cubicBezTo>
                    <a:cubicBezTo>
                      <a:pt x="1" y="2858"/>
                      <a:pt x="834" y="3692"/>
                      <a:pt x="1846" y="3692"/>
                    </a:cubicBezTo>
                    <a:cubicBezTo>
                      <a:pt x="2870" y="3692"/>
                      <a:pt x="3692" y="2858"/>
                      <a:pt x="3692" y="1846"/>
                    </a:cubicBezTo>
                    <a:cubicBezTo>
                      <a:pt x="3692" y="822"/>
                      <a:pt x="2870" y="1"/>
                      <a:pt x="18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0" name="Google Shape;1970;p41"/>
              <p:cNvSpPr/>
              <p:nvPr/>
            </p:nvSpPr>
            <p:spPr>
              <a:xfrm>
                <a:off x="5771475" y="2297575"/>
                <a:ext cx="13925" cy="9925"/>
              </a:xfrm>
              <a:custGeom>
                <a:avLst/>
                <a:gdLst/>
                <a:ahLst/>
                <a:cxnLst/>
                <a:rect l="l" t="t" r="r" b="b"/>
                <a:pathLst>
                  <a:path w="557" h="397" extrusionOk="0">
                    <a:moveTo>
                      <a:pt x="279" y="1"/>
                    </a:moveTo>
                    <a:cubicBezTo>
                      <a:pt x="263" y="1"/>
                      <a:pt x="247" y="3"/>
                      <a:pt x="229" y="7"/>
                    </a:cubicBezTo>
                    <a:cubicBezTo>
                      <a:pt x="0" y="61"/>
                      <a:pt x="61" y="396"/>
                      <a:pt x="266" y="396"/>
                    </a:cubicBezTo>
                    <a:cubicBezTo>
                      <a:pt x="284" y="396"/>
                      <a:pt x="304" y="394"/>
                      <a:pt x="325" y="388"/>
                    </a:cubicBezTo>
                    <a:cubicBezTo>
                      <a:pt x="557" y="333"/>
                      <a:pt x="481" y="1"/>
                      <a:pt x="27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1" name="Google Shape;1971;p41"/>
              <p:cNvSpPr/>
              <p:nvPr/>
            </p:nvSpPr>
            <p:spPr>
              <a:xfrm>
                <a:off x="5812925" y="2289475"/>
                <a:ext cx="10725" cy="10600"/>
              </a:xfrm>
              <a:custGeom>
                <a:avLst/>
                <a:gdLst/>
                <a:ahLst/>
                <a:cxnLst/>
                <a:rect l="l" t="t" r="r" b="b"/>
                <a:pathLst>
                  <a:path w="429" h="424" extrusionOk="0">
                    <a:moveTo>
                      <a:pt x="220" y="0"/>
                    </a:moveTo>
                    <a:cubicBezTo>
                      <a:pt x="203" y="0"/>
                      <a:pt x="185" y="3"/>
                      <a:pt x="167" y="9"/>
                    </a:cubicBezTo>
                    <a:cubicBezTo>
                      <a:pt x="131" y="21"/>
                      <a:pt x="107" y="33"/>
                      <a:pt x="84" y="45"/>
                    </a:cubicBezTo>
                    <a:cubicBezTo>
                      <a:pt x="60" y="57"/>
                      <a:pt x="48" y="81"/>
                      <a:pt x="36" y="105"/>
                    </a:cubicBezTo>
                    <a:cubicBezTo>
                      <a:pt x="24" y="128"/>
                      <a:pt x="12" y="152"/>
                      <a:pt x="12" y="188"/>
                    </a:cubicBezTo>
                    <a:cubicBezTo>
                      <a:pt x="0" y="212"/>
                      <a:pt x="0" y="236"/>
                      <a:pt x="12" y="271"/>
                    </a:cubicBezTo>
                    <a:cubicBezTo>
                      <a:pt x="24" y="283"/>
                      <a:pt x="24" y="295"/>
                      <a:pt x="36" y="319"/>
                    </a:cubicBezTo>
                    <a:cubicBezTo>
                      <a:pt x="48" y="355"/>
                      <a:pt x="72" y="378"/>
                      <a:pt x="107" y="390"/>
                    </a:cubicBezTo>
                    <a:cubicBezTo>
                      <a:pt x="119" y="402"/>
                      <a:pt x="143" y="414"/>
                      <a:pt x="155" y="414"/>
                    </a:cubicBezTo>
                    <a:cubicBezTo>
                      <a:pt x="173" y="420"/>
                      <a:pt x="191" y="423"/>
                      <a:pt x="209" y="423"/>
                    </a:cubicBezTo>
                    <a:cubicBezTo>
                      <a:pt x="226" y="423"/>
                      <a:pt x="244" y="420"/>
                      <a:pt x="262" y="414"/>
                    </a:cubicBezTo>
                    <a:cubicBezTo>
                      <a:pt x="298" y="414"/>
                      <a:pt x="322" y="402"/>
                      <a:pt x="345" y="378"/>
                    </a:cubicBezTo>
                    <a:cubicBezTo>
                      <a:pt x="369" y="367"/>
                      <a:pt x="381" y="343"/>
                      <a:pt x="393" y="319"/>
                    </a:cubicBezTo>
                    <a:cubicBezTo>
                      <a:pt x="417" y="295"/>
                      <a:pt x="417" y="271"/>
                      <a:pt x="417" y="248"/>
                    </a:cubicBezTo>
                    <a:cubicBezTo>
                      <a:pt x="429" y="212"/>
                      <a:pt x="429" y="188"/>
                      <a:pt x="417" y="164"/>
                    </a:cubicBezTo>
                    <a:cubicBezTo>
                      <a:pt x="417" y="140"/>
                      <a:pt x="405" y="128"/>
                      <a:pt x="393" y="105"/>
                    </a:cubicBezTo>
                    <a:cubicBezTo>
                      <a:pt x="381" y="81"/>
                      <a:pt x="357" y="57"/>
                      <a:pt x="322" y="33"/>
                    </a:cubicBezTo>
                    <a:cubicBezTo>
                      <a:pt x="310" y="21"/>
                      <a:pt x="286" y="21"/>
                      <a:pt x="274" y="9"/>
                    </a:cubicBezTo>
                    <a:cubicBezTo>
                      <a:pt x="256" y="3"/>
                      <a:pt x="238" y="0"/>
                      <a:pt x="22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2" name="Google Shape;1972;p41"/>
              <p:cNvSpPr/>
              <p:nvPr/>
            </p:nvSpPr>
            <p:spPr>
              <a:xfrm>
                <a:off x="5792375" y="2287075"/>
                <a:ext cx="39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45" extrusionOk="0">
                    <a:moveTo>
                      <a:pt x="75" y="0"/>
                    </a:moveTo>
                    <a:cubicBezTo>
                      <a:pt x="54" y="0"/>
                      <a:pt x="31" y="13"/>
                      <a:pt x="24" y="34"/>
                    </a:cubicBezTo>
                    <a:cubicBezTo>
                      <a:pt x="1" y="93"/>
                      <a:pt x="1" y="165"/>
                      <a:pt x="1" y="236"/>
                    </a:cubicBezTo>
                    <a:cubicBezTo>
                      <a:pt x="1" y="308"/>
                      <a:pt x="13" y="379"/>
                      <a:pt x="13" y="463"/>
                    </a:cubicBezTo>
                    <a:cubicBezTo>
                      <a:pt x="13" y="605"/>
                      <a:pt x="24" y="748"/>
                      <a:pt x="36" y="891"/>
                    </a:cubicBezTo>
                    <a:cubicBezTo>
                      <a:pt x="36" y="927"/>
                      <a:pt x="66" y="945"/>
                      <a:pt x="96" y="945"/>
                    </a:cubicBezTo>
                    <a:cubicBezTo>
                      <a:pt x="126" y="945"/>
                      <a:pt x="155" y="927"/>
                      <a:pt x="155" y="891"/>
                    </a:cubicBezTo>
                    <a:cubicBezTo>
                      <a:pt x="155" y="748"/>
                      <a:pt x="155" y="594"/>
                      <a:pt x="144" y="451"/>
                    </a:cubicBezTo>
                    <a:cubicBezTo>
                      <a:pt x="144" y="379"/>
                      <a:pt x="144" y="308"/>
                      <a:pt x="144" y="236"/>
                    </a:cubicBezTo>
                    <a:cubicBezTo>
                      <a:pt x="144" y="201"/>
                      <a:pt x="144" y="165"/>
                      <a:pt x="132" y="129"/>
                    </a:cubicBezTo>
                    <a:cubicBezTo>
                      <a:pt x="132" y="93"/>
                      <a:pt x="120" y="58"/>
                      <a:pt x="108" y="22"/>
                    </a:cubicBezTo>
                    <a:cubicBezTo>
                      <a:pt x="103" y="7"/>
                      <a:pt x="89" y="0"/>
                      <a:pt x="7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3" name="Google Shape;1973;p41"/>
              <p:cNvSpPr/>
              <p:nvPr/>
            </p:nvSpPr>
            <p:spPr>
              <a:xfrm>
                <a:off x="5778500" y="2307150"/>
                <a:ext cx="48425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1937" h="943" extrusionOk="0">
                    <a:moveTo>
                      <a:pt x="1897" y="0"/>
                    </a:moveTo>
                    <a:cubicBezTo>
                      <a:pt x="1890" y="0"/>
                      <a:pt x="1883" y="2"/>
                      <a:pt x="1877" y="5"/>
                    </a:cubicBezTo>
                    <a:cubicBezTo>
                      <a:pt x="1818" y="41"/>
                      <a:pt x="1770" y="124"/>
                      <a:pt x="1734" y="183"/>
                    </a:cubicBezTo>
                    <a:cubicBezTo>
                      <a:pt x="1675" y="267"/>
                      <a:pt x="1627" y="338"/>
                      <a:pt x="1556" y="410"/>
                    </a:cubicBezTo>
                    <a:cubicBezTo>
                      <a:pt x="1413" y="541"/>
                      <a:pt x="1234" y="648"/>
                      <a:pt x="1056" y="719"/>
                    </a:cubicBezTo>
                    <a:cubicBezTo>
                      <a:pt x="924" y="772"/>
                      <a:pt x="787" y="802"/>
                      <a:pt x="655" y="802"/>
                    </a:cubicBezTo>
                    <a:cubicBezTo>
                      <a:pt x="431" y="802"/>
                      <a:pt x="222" y="715"/>
                      <a:pt x="79" y="505"/>
                    </a:cubicBezTo>
                    <a:cubicBezTo>
                      <a:pt x="71" y="497"/>
                      <a:pt x="60" y="493"/>
                      <a:pt x="48" y="493"/>
                    </a:cubicBezTo>
                    <a:cubicBezTo>
                      <a:pt x="24" y="493"/>
                      <a:pt x="0" y="509"/>
                      <a:pt x="8" y="541"/>
                    </a:cubicBezTo>
                    <a:cubicBezTo>
                      <a:pt x="95" y="827"/>
                      <a:pt x="397" y="943"/>
                      <a:pt x="688" y="943"/>
                    </a:cubicBezTo>
                    <a:cubicBezTo>
                      <a:pt x="796" y="943"/>
                      <a:pt x="903" y="927"/>
                      <a:pt x="996" y="898"/>
                    </a:cubicBezTo>
                    <a:cubicBezTo>
                      <a:pt x="1210" y="838"/>
                      <a:pt x="1425" y="731"/>
                      <a:pt x="1591" y="588"/>
                    </a:cubicBezTo>
                    <a:cubicBezTo>
                      <a:pt x="1687" y="517"/>
                      <a:pt x="1746" y="422"/>
                      <a:pt x="1806" y="326"/>
                    </a:cubicBezTo>
                    <a:cubicBezTo>
                      <a:pt x="1865" y="255"/>
                      <a:pt x="1937" y="136"/>
                      <a:pt x="1937" y="41"/>
                    </a:cubicBezTo>
                    <a:cubicBezTo>
                      <a:pt x="1937" y="14"/>
                      <a:pt x="1917" y="0"/>
                      <a:pt x="189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974" name="Google Shape;1974;p41"/>
          <p:cNvSpPr/>
          <p:nvPr/>
        </p:nvSpPr>
        <p:spPr>
          <a:xfrm>
            <a:off x="7625910" y="843626"/>
            <a:ext cx="1826" cy="3512"/>
          </a:xfrm>
          <a:custGeom>
            <a:avLst/>
            <a:gdLst/>
            <a:ahLst/>
            <a:cxnLst/>
            <a:rect l="l" t="t" r="r" b="b"/>
            <a:pathLst>
              <a:path w="13" h="25" extrusionOk="0">
                <a:moveTo>
                  <a:pt x="0" y="1"/>
                </a:moveTo>
                <a:cubicBezTo>
                  <a:pt x="12" y="13"/>
                  <a:pt x="12" y="13"/>
                  <a:pt x="12" y="25"/>
                </a:cubicBezTo>
                <a:cubicBezTo>
                  <a:pt x="12" y="13"/>
                  <a:pt x="12" y="13"/>
                  <a:pt x="12" y="13"/>
                </a:cubicBezTo>
                <a:cubicBezTo>
                  <a:pt x="12" y="13"/>
                  <a:pt x="12" y="1"/>
                  <a:pt x="0" y="1"/>
                </a:cubicBezTo>
                <a:close/>
              </a:path>
            </a:pathLst>
          </a:custGeom>
          <a:solidFill>
            <a:srgbClr val="85C1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5" name="Google Shape;1975;p41"/>
          <p:cNvSpPr/>
          <p:nvPr/>
        </p:nvSpPr>
        <p:spPr>
          <a:xfrm>
            <a:off x="7619167" y="835338"/>
            <a:ext cx="1826" cy="1826"/>
          </a:xfrm>
          <a:custGeom>
            <a:avLst/>
            <a:gdLst/>
            <a:ahLst/>
            <a:cxnLst/>
            <a:rect l="l" t="t" r="r" b="b"/>
            <a:pathLst>
              <a:path w="13" h="13" extrusionOk="0">
                <a:moveTo>
                  <a:pt x="1" y="0"/>
                </a:moveTo>
                <a:cubicBezTo>
                  <a:pt x="1" y="0"/>
                  <a:pt x="1" y="0"/>
                  <a:pt x="13" y="12"/>
                </a:cubicBezTo>
                <a:lnTo>
                  <a:pt x="13" y="0"/>
                </a:lnTo>
                <a:close/>
              </a:path>
            </a:pathLst>
          </a:custGeom>
          <a:solidFill>
            <a:srgbClr val="85C1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6" name="Google Shape;1976;p41"/>
          <p:cNvSpPr/>
          <p:nvPr/>
        </p:nvSpPr>
        <p:spPr>
          <a:xfrm>
            <a:off x="7622539" y="837024"/>
            <a:ext cx="1826" cy="3512"/>
          </a:xfrm>
          <a:custGeom>
            <a:avLst/>
            <a:gdLst/>
            <a:ahLst/>
            <a:cxnLst/>
            <a:rect l="l" t="t" r="r" b="b"/>
            <a:pathLst>
              <a:path w="13" h="25" extrusionOk="0">
                <a:moveTo>
                  <a:pt x="0" y="0"/>
                </a:moveTo>
                <a:lnTo>
                  <a:pt x="0" y="12"/>
                </a:lnTo>
                <a:lnTo>
                  <a:pt x="4" y="12"/>
                </a:lnTo>
                <a:cubicBezTo>
                  <a:pt x="0" y="5"/>
                  <a:pt x="0" y="0"/>
                  <a:pt x="0" y="0"/>
                </a:cubicBezTo>
                <a:close/>
                <a:moveTo>
                  <a:pt x="4" y="12"/>
                </a:moveTo>
                <a:cubicBezTo>
                  <a:pt x="6" y="16"/>
                  <a:pt x="8" y="20"/>
                  <a:pt x="12" y="24"/>
                </a:cubicBezTo>
                <a:cubicBezTo>
                  <a:pt x="12" y="24"/>
                  <a:pt x="12" y="24"/>
                  <a:pt x="12" y="12"/>
                </a:cubicBezTo>
                <a:close/>
              </a:path>
            </a:pathLst>
          </a:custGeom>
          <a:solidFill>
            <a:srgbClr val="85C1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77" name="Google Shape;1977;p41"/>
          <p:cNvGrpSpPr/>
          <p:nvPr/>
        </p:nvGrpSpPr>
        <p:grpSpPr>
          <a:xfrm>
            <a:off x="341826" y="3771571"/>
            <a:ext cx="967952" cy="945158"/>
            <a:chOff x="521511" y="2990927"/>
            <a:chExt cx="1528064" cy="1613889"/>
          </a:xfrm>
        </p:grpSpPr>
        <p:grpSp>
          <p:nvGrpSpPr>
            <p:cNvPr id="1978" name="Google Shape;1978;p41"/>
            <p:cNvGrpSpPr/>
            <p:nvPr/>
          </p:nvGrpSpPr>
          <p:grpSpPr>
            <a:xfrm rot="-189104">
              <a:off x="563410" y="3020439"/>
              <a:ext cx="1116308" cy="1554866"/>
              <a:chOff x="7658617" y="2315257"/>
              <a:chExt cx="1265463" cy="1762618"/>
            </a:xfrm>
          </p:grpSpPr>
          <p:sp>
            <p:nvSpPr>
              <p:cNvPr id="1979" name="Google Shape;1979;p41"/>
              <p:cNvSpPr/>
              <p:nvPr/>
            </p:nvSpPr>
            <p:spPr>
              <a:xfrm>
                <a:off x="7658617" y="2315257"/>
                <a:ext cx="1265463" cy="1762192"/>
              </a:xfrm>
              <a:custGeom>
                <a:avLst/>
                <a:gdLst/>
                <a:ahLst/>
                <a:cxnLst/>
                <a:rect l="l" t="t" r="r" b="b"/>
                <a:pathLst>
                  <a:path w="11908" h="16583" extrusionOk="0">
                    <a:moveTo>
                      <a:pt x="5073" y="0"/>
                    </a:moveTo>
                    <a:cubicBezTo>
                      <a:pt x="4504" y="0"/>
                      <a:pt x="3959" y="343"/>
                      <a:pt x="3775" y="914"/>
                    </a:cubicBezTo>
                    <a:cubicBezTo>
                      <a:pt x="3680" y="1235"/>
                      <a:pt x="3680" y="1581"/>
                      <a:pt x="3680" y="1914"/>
                    </a:cubicBezTo>
                    <a:cubicBezTo>
                      <a:pt x="3692" y="2271"/>
                      <a:pt x="3692" y="2664"/>
                      <a:pt x="3501" y="2974"/>
                    </a:cubicBezTo>
                    <a:cubicBezTo>
                      <a:pt x="3339" y="3251"/>
                      <a:pt x="3045" y="3437"/>
                      <a:pt x="2732" y="3437"/>
                    </a:cubicBezTo>
                    <a:cubicBezTo>
                      <a:pt x="2656" y="3437"/>
                      <a:pt x="2578" y="3426"/>
                      <a:pt x="2501" y="3402"/>
                    </a:cubicBezTo>
                    <a:cubicBezTo>
                      <a:pt x="2096" y="3271"/>
                      <a:pt x="1965" y="2867"/>
                      <a:pt x="2013" y="2486"/>
                    </a:cubicBezTo>
                    <a:cubicBezTo>
                      <a:pt x="2036" y="2184"/>
                      <a:pt x="2173" y="1520"/>
                      <a:pt x="2566" y="1520"/>
                    </a:cubicBezTo>
                    <a:cubicBezTo>
                      <a:pt x="2576" y="1520"/>
                      <a:pt x="2586" y="1520"/>
                      <a:pt x="2596" y="1521"/>
                    </a:cubicBezTo>
                    <a:cubicBezTo>
                      <a:pt x="2811" y="1545"/>
                      <a:pt x="2870" y="1819"/>
                      <a:pt x="2775" y="1974"/>
                    </a:cubicBezTo>
                    <a:cubicBezTo>
                      <a:pt x="2668" y="2140"/>
                      <a:pt x="2430" y="2224"/>
                      <a:pt x="2251" y="2247"/>
                    </a:cubicBezTo>
                    <a:cubicBezTo>
                      <a:pt x="2132" y="2259"/>
                      <a:pt x="2144" y="2426"/>
                      <a:pt x="2251" y="2450"/>
                    </a:cubicBezTo>
                    <a:cubicBezTo>
                      <a:pt x="2304" y="2460"/>
                      <a:pt x="2358" y="2466"/>
                      <a:pt x="2411" y="2466"/>
                    </a:cubicBezTo>
                    <a:cubicBezTo>
                      <a:pt x="2834" y="2466"/>
                      <a:pt x="3227" y="2141"/>
                      <a:pt x="3132" y="1676"/>
                    </a:cubicBezTo>
                    <a:cubicBezTo>
                      <a:pt x="3064" y="1374"/>
                      <a:pt x="2824" y="1211"/>
                      <a:pt x="2566" y="1211"/>
                    </a:cubicBezTo>
                    <a:cubicBezTo>
                      <a:pt x="2417" y="1211"/>
                      <a:pt x="2263" y="1265"/>
                      <a:pt x="2132" y="1378"/>
                    </a:cubicBezTo>
                    <a:cubicBezTo>
                      <a:pt x="1811" y="1652"/>
                      <a:pt x="1680" y="2212"/>
                      <a:pt x="1680" y="2640"/>
                    </a:cubicBezTo>
                    <a:cubicBezTo>
                      <a:pt x="1680" y="3045"/>
                      <a:pt x="1846" y="3438"/>
                      <a:pt x="2227" y="3629"/>
                    </a:cubicBezTo>
                    <a:cubicBezTo>
                      <a:pt x="2389" y="3720"/>
                      <a:pt x="2569" y="3764"/>
                      <a:pt x="2748" y="3764"/>
                    </a:cubicBezTo>
                    <a:cubicBezTo>
                      <a:pt x="2990" y="3764"/>
                      <a:pt x="3232" y="3684"/>
                      <a:pt x="3430" y="3533"/>
                    </a:cubicBezTo>
                    <a:cubicBezTo>
                      <a:pt x="3775" y="3283"/>
                      <a:pt x="3954" y="2890"/>
                      <a:pt x="3989" y="2474"/>
                    </a:cubicBezTo>
                    <a:cubicBezTo>
                      <a:pt x="4085" y="1724"/>
                      <a:pt x="3811" y="676"/>
                      <a:pt x="4740" y="366"/>
                    </a:cubicBezTo>
                    <a:cubicBezTo>
                      <a:pt x="4861" y="326"/>
                      <a:pt x="4978" y="307"/>
                      <a:pt x="5090" y="307"/>
                    </a:cubicBezTo>
                    <a:cubicBezTo>
                      <a:pt x="5799" y="307"/>
                      <a:pt x="6281" y="1061"/>
                      <a:pt x="6168" y="1771"/>
                    </a:cubicBezTo>
                    <a:cubicBezTo>
                      <a:pt x="5323" y="1962"/>
                      <a:pt x="4644" y="2640"/>
                      <a:pt x="4501" y="3545"/>
                    </a:cubicBezTo>
                    <a:cubicBezTo>
                      <a:pt x="4359" y="4510"/>
                      <a:pt x="4859" y="5426"/>
                      <a:pt x="5692" y="5831"/>
                    </a:cubicBezTo>
                    <a:cubicBezTo>
                      <a:pt x="5287" y="6105"/>
                      <a:pt x="4894" y="6415"/>
                      <a:pt x="4513" y="6712"/>
                    </a:cubicBezTo>
                    <a:cubicBezTo>
                      <a:pt x="4263" y="6903"/>
                      <a:pt x="4013" y="7093"/>
                      <a:pt x="3751" y="7284"/>
                    </a:cubicBezTo>
                    <a:cubicBezTo>
                      <a:pt x="3513" y="7474"/>
                      <a:pt x="3251" y="7665"/>
                      <a:pt x="3013" y="7867"/>
                    </a:cubicBezTo>
                    <a:cubicBezTo>
                      <a:pt x="2882" y="7772"/>
                      <a:pt x="2727" y="7689"/>
                      <a:pt x="2561" y="7617"/>
                    </a:cubicBezTo>
                    <a:cubicBezTo>
                      <a:pt x="2454" y="7569"/>
                      <a:pt x="2335" y="7534"/>
                      <a:pt x="2215" y="7498"/>
                    </a:cubicBezTo>
                    <a:cubicBezTo>
                      <a:pt x="2144" y="7474"/>
                      <a:pt x="2084" y="7450"/>
                      <a:pt x="2025" y="7439"/>
                    </a:cubicBezTo>
                    <a:cubicBezTo>
                      <a:pt x="1991" y="7430"/>
                      <a:pt x="1964" y="7422"/>
                      <a:pt x="1933" y="7422"/>
                    </a:cubicBezTo>
                    <a:cubicBezTo>
                      <a:pt x="1921" y="7422"/>
                      <a:pt x="1908" y="7423"/>
                      <a:pt x="1894" y="7427"/>
                    </a:cubicBezTo>
                    <a:cubicBezTo>
                      <a:pt x="1846" y="7439"/>
                      <a:pt x="1823" y="7462"/>
                      <a:pt x="1787" y="7486"/>
                    </a:cubicBezTo>
                    <a:cubicBezTo>
                      <a:pt x="1727" y="7522"/>
                      <a:pt x="1727" y="7581"/>
                      <a:pt x="1763" y="7641"/>
                    </a:cubicBezTo>
                    <a:cubicBezTo>
                      <a:pt x="1787" y="7677"/>
                      <a:pt x="1787" y="7700"/>
                      <a:pt x="1834" y="7736"/>
                    </a:cubicBezTo>
                    <a:cubicBezTo>
                      <a:pt x="1870" y="7760"/>
                      <a:pt x="1906" y="7772"/>
                      <a:pt x="1942" y="7772"/>
                    </a:cubicBezTo>
                    <a:cubicBezTo>
                      <a:pt x="2001" y="7796"/>
                      <a:pt x="2061" y="7808"/>
                      <a:pt x="2108" y="7820"/>
                    </a:cubicBezTo>
                    <a:cubicBezTo>
                      <a:pt x="2227" y="7855"/>
                      <a:pt x="2335" y="7891"/>
                      <a:pt x="2442" y="7939"/>
                    </a:cubicBezTo>
                    <a:cubicBezTo>
                      <a:pt x="2549" y="7974"/>
                      <a:pt x="2668" y="8022"/>
                      <a:pt x="2775" y="8070"/>
                    </a:cubicBezTo>
                    <a:cubicBezTo>
                      <a:pt x="2680" y="8117"/>
                      <a:pt x="2596" y="8165"/>
                      <a:pt x="2501" y="8224"/>
                    </a:cubicBezTo>
                    <a:cubicBezTo>
                      <a:pt x="2335" y="8320"/>
                      <a:pt x="2168" y="8427"/>
                      <a:pt x="2001" y="8546"/>
                    </a:cubicBezTo>
                    <a:cubicBezTo>
                      <a:pt x="1918" y="8605"/>
                      <a:pt x="1846" y="8665"/>
                      <a:pt x="1763" y="8724"/>
                    </a:cubicBezTo>
                    <a:cubicBezTo>
                      <a:pt x="1668" y="8796"/>
                      <a:pt x="1584" y="8915"/>
                      <a:pt x="1632" y="9046"/>
                    </a:cubicBezTo>
                    <a:cubicBezTo>
                      <a:pt x="1644" y="9082"/>
                      <a:pt x="1680" y="9129"/>
                      <a:pt x="1727" y="9141"/>
                    </a:cubicBezTo>
                    <a:cubicBezTo>
                      <a:pt x="1753" y="9150"/>
                      <a:pt x="1766" y="9158"/>
                      <a:pt x="1763" y="9158"/>
                    </a:cubicBezTo>
                    <a:cubicBezTo>
                      <a:pt x="1762" y="9158"/>
                      <a:pt x="1758" y="9157"/>
                      <a:pt x="1751" y="9153"/>
                    </a:cubicBezTo>
                    <a:cubicBezTo>
                      <a:pt x="1744" y="9150"/>
                      <a:pt x="1739" y="9148"/>
                      <a:pt x="1737" y="9148"/>
                    </a:cubicBezTo>
                    <a:cubicBezTo>
                      <a:pt x="1731" y="9148"/>
                      <a:pt x="1741" y="9157"/>
                      <a:pt x="1775" y="9165"/>
                    </a:cubicBezTo>
                    <a:cubicBezTo>
                      <a:pt x="1823" y="9165"/>
                      <a:pt x="1882" y="9153"/>
                      <a:pt x="1918" y="9129"/>
                    </a:cubicBezTo>
                    <a:cubicBezTo>
                      <a:pt x="1977" y="9093"/>
                      <a:pt x="2013" y="9022"/>
                      <a:pt x="2001" y="8963"/>
                    </a:cubicBezTo>
                    <a:cubicBezTo>
                      <a:pt x="2049" y="8927"/>
                      <a:pt x="2096" y="8891"/>
                      <a:pt x="2144" y="8855"/>
                    </a:cubicBezTo>
                    <a:cubicBezTo>
                      <a:pt x="2251" y="8772"/>
                      <a:pt x="2370" y="8689"/>
                      <a:pt x="2477" y="8605"/>
                    </a:cubicBezTo>
                    <a:cubicBezTo>
                      <a:pt x="2596" y="8534"/>
                      <a:pt x="2704" y="8451"/>
                      <a:pt x="2823" y="8367"/>
                    </a:cubicBezTo>
                    <a:cubicBezTo>
                      <a:pt x="2858" y="8343"/>
                      <a:pt x="2894" y="8320"/>
                      <a:pt x="2930" y="8296"/>
                    </a:cubicBezTo>
                    <a:lnTo>
                      <a:pt x="2930" y="8296"/>
                    </a:lnTo>
                    <a:cubicBezTo>
                      <a:pt x="2894" y="8379"/>
                      <a:pt x="2858" y="8474"/>
                      <a:pt x="2823" y="8570"/>
                    </a:cubicBezTo>
                    <a:cubicBezTo>
                      <a:pt x="2775" y="8701"/>
                      <a:pt x="2727" y="8832"/>
                      <a:pt x="2692" y="8963"/>
                    </a:cubicBezTo>
                    <a:cubicBezTo>
                      <a:pt x="2644" y="9105"/>
                      <a:pt x="2596" y="9248"/>
                      <a:pt x="2573" y="9391"/>
                    </a:cubicBezTo>
                    <a:cubicBezTo>
                      <a:pt x="2565" y="9509"/>
                      <a:pt x="2667" y="9590"/>
                      <a:pt x="2763" y="9590"/>
                    </a:cubicBezTo>
                    <a:cubicBezTo>
                      <a:pt x="2822" y="9590"/>
                      <a:pt x="2879" y="9559"/>
                      <a:pt x="2906" y="9486"/>
                    </a:cubicBezTo>
                    <a:cubicBezTo>
                      <a:pt x="2954" y="9355"/>
                      <a:pt x="2977" y="9213"/>
                      <a:pt x="3013" y="9082"/>
                    </a:cubicBezTo>
                    <a:cubicBezTo>
                      <a:pt x="3049" y="8951"/>
                      <a:pt x="3085" y="8820"/>
                      <a:pt x="3120" y="8677"/>
                    </a:cubicBezTo>
                    <a:cubicBezTo>
                      <a:pt x="3156" y="8522"/>
                      <a:pt x="3204" y="8379"/>
                      <a:pt x="3251" y="8224"/>
                    </a:cubicBezTo>
                    <a:cubicBezTo>
                      <a:pt x="3263" y="8224"/>
                      <a:pt x="3263" y="8212"/>
                      <a:pt x="3263" y="8212"/>
                    </a:cubicBezTo>
                    <a:cubicBezTo>
                      <a:pt x="3275" y="8415"/>
                      <a:pt x="3311" y="8629"/>
                      <a:pt x="3347" y="8820"/>
                    </a:cubicBezTo>
                    <a:cubicBezTo>
                      <a:pt x="3382" y="8963"/>
                      <a:pt x="3406" y="9105"/>
                      <a:pt x="3442" y="9236"/>
                    </a:cubicBezTo>
                    <a:cubicBezTo>
                      <a:pt x="3466" y="9379"/>
                      <a:pt x="3489" y="9582"/>
                      <a:pt x="3644" y="9641"/>
                    </a:cubicBezTo>
                    <a:cubicBezTo>
                      <a:pt x="3657" y="9650"/>
                      <a:pt x="3672" y="9654"/>
                      <a:pt x="3689" y="9654"/>
                    </a:cubicBezTo>
                    <a:cubicBezTo>
                      <a:pt x="3719" y="9654"/>
                      <a:pt x="3752" y="9640"/>
                      <a:pt x="3775" y="9617"/>
                    </a:cubicBezTo>
                    <a:cubicBezTo>
                      <a:pt x="3870" y="9498"/>
                      <a:pt x="3799" y="9320"/>
                      <a:pt x="3763" y="9189"/>
                    </a:cubicBezTo>
                    <a:cubicBezTo>
                      <a:pt x="3739" y="9046"/>
                      <a:pt x="3704" y="8915"/>
                      <a:pt x="3680" y="8772"/>
                    </a:cubicBezTo>
                    <a:cubicBezTo>
                      <a:pt x="3620" y="8498"/>
                      <a:pt x="3585" y="8212"/>
                      <a:pt x="3513" y="7950"/>
                    </a:cubicBezTo>
                    <a:cubicBezTo>
                      <a:pt x="3656" y="7831"/>
                      <a:pt x="3799" y="7712"/>
                      <a:pt x="3954" y="7605"/>
                    </a:cubicBezTo>
                    <a:cubicBezTo>
                      <a:pt x="4204" y="7403"/>
                      <a:pt x="4466" y="7200"/>
                      <a:pt x="4728" y="6998"/>
                    </a:cubicBezTo>
                    <a:cubicBezTo>
                      <a:pt x="5156" y="6665"/>
                      <a:pt x="5621" y="6343"/>
                      <a:pt x="6025" y="5962"/>
                    </a:cubicBezTo>
                    <a:cubicBezTo>
                      <a:pt x="6037" y="5962"/>
                      <a:pt x="6061" y="5974"/>
                      <a:pt x="6073" y="5974"/>
                    </a:cubicBezTo>
                    <a:cubicBezTo>
                      <a:pt x="5990" y="6379"/>
                      <a:pt x="5906" y="6772"/>
                      <a:pt x="5823" y="7177"/>
                    </a:cubicBezTo>
                    <a:cubicBezTo>
                      <a:pt x="5644" y="8093"/>
                      <a:pt x="5490" y="9010"/>
                      <a:pt x="5359" y="9927"/>
                    </a:cubicBezTo>
                    <a:lnTo>
                      <a:pt x="5049" y="9879"/>
                    </a:lnTo>
                    <a:lnTo>
                      <a:pt x="2644" y="13284"/>
                    </a:lnTo>
                    <a:lnTo>
                      <a:pt x="3180" y="13368"/>
                    </a:lnTo>
                    <a:cubicBezTo>
                      <a:pt x="3132" y="13463"/>
                      <a:pt x="3085" y="13570"/>
                      <a:pt x="3037" y="13677"/>
                    </a:cubicBezTo>
                    <a:cubicBezTo>
                      <a:pt x="2858" y="14058"/>
                      <a:pt x="2680" y="14451"/>
                      <a:pt x="2489" y="14832"/>
                    </a:cubicBezTo>
                    <a:cubicBezTo>
                      <a:pt x="2477" y="14856"/>
                      <a:pt x="2465" y="14880"/>
                      <a:pt x="2454" y="14904"/>
                    </a:cubicBezTo>
                    <a:cubicBezTo>
                      <a:pt x="2323" y="14832"/>
                      <a:pt x="2168" y="14797"/>
                      <a:pt x="2037" y="14761"/>
                    </a:cubicBezTo>
                    <a:cubicBezTo>
                      <a:pt x="1834" y="14701"/>
                      <a:pt x="1632" y="14666"/>
                      <a:pt x="1430" y="14642"/>
                    </a:cubicBezTo>
                    <a:cubicBezTo>
                      <a:pt x="1336" y="14634"/>
                      <a:pt x="1244" y="14630"/>
                      <a:pt x="1151" y="14630"/>
                    </a:cubicBezTo>
                    <a:cubicBezTo>
                      <a:pt x="820" y="14630"/>
                      <a:pt x="494" y="14680"/>
                      <a:pt x="168" y="14773"/>
                    </a:cubicBezTo>
                    <a:cubicBezTo>
                      <a:pt x="72" y="14797"/>
                      <a:pt x="1" y="14928"/>
                      <a:pt x="13" y="15023"/>
                    </a:cubicBezTo>
                    <a:cubicBezTo>
                      <a:pt x="25" y="15142"/>
                      <a:pt x="120" y="15213"/>
                      <a:pt x="227" y="15249"/>
                    </a:cubicBezTo>
                    <a:cubicBezTo>
                      <a:pt x="668" y="15368"/>
                      <a:pt x="1132" y="15451"/>
                      <a:pt x="1596" y="15475"/>
                    </a:cubicBezTo>
                    <a:cubicBezTo>
                      <a:pt x="1748" y="15489"/>
                      <a:pt x="1922" y="15510"/>
                      <a:pt x="2095" y="15510"/>
                    </a:cubicBezTo>
                    <a:cubicBezTo>
                      <a:pt x="2370" y="15510"/>
                      <a:pt x="2642" y="15457"/>
                      <a:pt x="2811" y="15237"/>
                    </a:cubicBezTo>
                    <a:cubicBezTo>
                      <a:pt x="2930" y="15082"/>
                      <a:pt x="3001" y="14868"/>
                      <a:pt x="3085" y="14678"/>
                    </a:cubicBezTo>
                    <a:cubicBezTo>
                      <a:pt x="3180" y="14463"/>
                      <a:pt x="3275" y="14249"/>
                      <a:pt x="3358" y="14023"/>
                    </a:cubicBezTo>
                    <a:cubicBezTo>
                      <a:pt x="3442" y="13832"/>
                      <a:pt x="3537" y="13630"/>
                      <a:pt x="3620" y="13439"/>
                    </a:cubicBezTo>
                    <a:lnTo>
                      <a:pt x="4621" y="13582"/>
                    </a:lnTo>
                    <a:lnTo>
                      <a:pt x="5383" y="13701"/>
                    </a:lnTo>
                    <a:lnTo>
                      <a:pt x="6156" y="13820"/>
                    </a:lnTo>
                    <a:cubicBezTo>
                      <a:pt x="6180" y="14035"/>
                      <a:pt x="6204" y="14249"/>
                      <a:pt x="6228" y="14463"/>
                    </a:cubicBezTo>
                    <a:cubicBezTo>
                      <a:pt x="6240" y="14701"/>
                      <a:pt x="6264" y="14928"/>
                      <a:pt x="6287" y="15166"/>
                    </a:cubicBezTo>
                    <a:cubicBezTo>
                      <a:pt x="6311" y="15368"/>
                      <a:pt x="6311" y="15594"/>
                      <a:pt x="6383" y="15797"/>
                    </a:cubicBezTo>
                    <a:cubicBezTo>
                      <a:pt x="6537" y="16213"/>
                      <a:pt x="7085" y="16297"/>
                      <a:pt x="7466" y="16392"/>
                    </a:cubicBezTo>
                    <a:cubicBezTo>
                      <a:pt x="7919" y="16499"/>
                      <a:pt x="8383" y="16559"/>
                      <a:pt x="8835" y="16583"/>
                    </a:cubicBezTo>
                    <a:cubicBezTo>
                      <a:pt x="8954" y="16583"/>
                      <a:pt x="9062" y="16547"/>
                      <a:pt x="9109" y="16440"/>
                    </a:cubicBezTo>
                    <a:cubicBezTo>
                      <a:pt x="9145" y="16344"/>
                      <a:pt x="9133" y="16202"/>
                      <a:pt x="9038" y="16142"/>
                    </a:cubicBezTo>
                    <a:cubicBezTo>
                      <a:pt x="8681" y="15904"/>
                      <a:pt x="8288" y="15737"/>
                      <a:pt x="7871" y="15642"/>
                    </a:cubicBezTo>
                    <a:cubicBezTo>
                      <a:pt x="7669" y="15594"/>
                      <a:pt x="7466" y="15570"/>
                      <a:pt x="7264" y="15570"/>
                    </a:cubicBezTo>
                    <a:cubicBezTo>
                      <a:pt x="7198" y="15565"/>
                      <a:pt x="7124" y="15559"/>
                      <a:pt x="7048" y="15559"/>
                    </a:cubicBezTo>
                    <a:cubicBezTo>
                      <a:pt x="6972" y="15559"/>
                      <a:pt x="6895" y="15565"/>
                      <a:pt x="6823" y="15582"/>
                    </a:cubicBezTo>
                    <a:cubicBezTo>
                      <a:pt x="6823" y="15559"/>
                      <a:pt x="6811" y="15523"/>
                      <a:pt x="6799" y="15499"/>
                    </a:cubicBezTo>
                    <a:cubicBezTo>
                      <a:pt x="6740" y="15070"/>
                      <a:pt x="6692" y="14654"/>
                      <a:pt x="6633" y="14237"/>
                    </a:cubicBezTo>
                    <a:cubicBezTo>
                      <a:pt x="6621" y="14118"/>
                      <a:pt x="6609" y="14011"/>
                      <a:pt x="6585" y="13892"/>
                    </a:cubicBezTo>
                    <a:lnTo>
                      <a:pt x="6585" y="13892"/>
                    </a:lnTo>
                    <a:lnTo>
                      <a:pt x="7204" y="13987"/>
                    </a:lnTo>
                    <a:lnTo>
                      <a:pt x="6037" y="10046"/>
                    </a:lnTo>
                    <a:lnTo>
                      <a:pt x="5752" y="9998"/>
                    </a:lnTo>
                    <a:cubicBezTo>
                      <a:pt x="5799" y="9629"/>
                      <a:pt x="5859" y="9272"/>
                      <a:pt x="5906" y="8903"/>
                    </a:cubicBezTo>
                    <a:cubicBezTo>
                      <a:pt x="6061" y="7974"/>
                      <a:pt x="6216" y="7046"/>
                      <a:pt x="6406" y="6117"/>
                    </a:cubicBezTo>
                    <a:cubicBezTo>
                      <a:pt x="6656" y="6593"/>
                      <a:pt x="6942" y="7046"/>
                      <a:pt x="7228" y="7486"/>
                    </a:cubicBezTo>
                    <a:cubicBezTo>
                      <a:pt x="7407" y="7760"/>
                      <a:pt x="7585" y="8022"/>
                      <a:pt x="7764" y="8284"/>
                    </a:cubicBezTo>
                    <a:cubicBezTo>
                      <a:pt x="7859" y="8415"/>
                      <a:pt x="7942" y="8534"/>
                      <a:pt x="8038" y="8665"/>
                    </a:cubicBezTo>
                    <a:cubicBezTo>
                      <a:pt x="8085" y="8724"/>
                      <a:pt x="8121" y="8784"/>
                      <a:pt x="8180" y="8843"/>
                    </a:cubicBezTo>
                    <a:cubicBezTo>
                      <a:pt x="8073" y="9070"/>
                      <a:pt x="8014" y="9296"/>
                      <a:pt x="7966" y="9534"/>
                    </a:cubicBezTo>
                    <a:cubicBezTo>
                      <a:pt x="7942" y="9653"/>
                      <a:pt x="7930" y="9760"/>
                      <a:pt x="7930" y="9879"/>
                    </a:cubicBezTo>
                    <a:cubicBezTo>
                      <a:pt x="7919" y="9951"/>
                      <a:pt x="7919" y="10010"/>
                      <a:pt x="7919" y="10082"/>
                    </a:cubicBezTo>
                    <a:cubicBezTo>
                      <a:pt x="7919" y="10117"/>
                      <a:pt x="7919" y="10141"/>
                      <a:pt x="7930" y="10177"/>
                    </a:cubicBezTo>
                    <a:cubicBezTo>
                      <a:pt x="7942" y="10213"/>
                      <a:pt x="7978" y="10225"/>
                      <a:pt x="7990" y="10260"/>
                    </a:cubicBezTo>
                    <a:cubicBezTo>
                      <a:pt x="8009" y="10293"/>
                      <a:pt x="8050" y="10314"/>
                      <a:pt x="8088" y="10314"/>
                    </a:cubicBezTo>
                    <a:cubicBezTo>
                      <a:pt x="8121" y="10314"/>
                      <a:pt x="8152" y="10299"/>
                      <a:pt x="8169" y="10260"/>
                    </a:cubicBezTo>
                    <a:cubicBezTo>
                      <a:pt x="8180" y="10248"/>
                      <a:pt x="8204" y="10225"/>
                      <a:pt x="8216" y="10201"/>
                    </a:cubicBezTo>
                    <a:cubicBezTo>
                      <a:pt x="8240" y="10153"/>
                      <a:pt x="8240" y="10117"/>
                      <a:pt x="8240" y="10070"/>
                    </a:cubicBezTo>
                    <a:lnTo>
                      <a:pt x="8252" y="9927"/>
                    </a:lnTo>
                    <a:cubicBezTo>
                      <a:pt x="8252" y="9820"/>
                      <a:pt x="8264" y="9701"/>
                      <a:pt x="8276" y="9582"/>
                    </a:cubicBezTo>
                    <a:cubicBezTo>
                      <a:pt x="8300" y="9451"/>
                      <a:pt x="8323" y="9320"/>
                      <a:pt x="8347" y="9189"/>
                    </a:cubicBezTo>
                    <a:cubicBezTo>
                      <a:pt x="8395" y="9272"/>
                      <a:pt x="8442" y="9344"/>
                      <a:pt x="8490" y="9415"/>
                    </a:cubicBezTo>
                    <a:cubicBezTo>
                      <a:pt x="8573" y="9570"/>
                      <a:pt x="8669" y="9713"/>
                      <a:pt x="8752" y="9867"/>
                    </a:cubicBezTo>
                    <a:cubicBezTo>
                      <a:pt x="8835" y="10010"/>
                      <a:pt x="8919" y="10153"/>
                      <a:pt x="9014" y="10296"/>
                    </a:cubicBezTo>
                    <a:cubicBezTo>
                      <a:pt x="9050" y="10367"/>
                      <a:pt x="9097" y="10451"/>
                      <a:pt x="9145" y="10522"/>
                    </a:cubicBezTo>
                    <a:cubicBezTo>
                      <a:pt x="9193" y="10606"/>
                      <a:pt x="9252" y="10677"/>
                      <a:pt x="9347" y="10677"/>
                    </a:cubicBezTo>
                    <a:cubicBezTo>
                      <a:pt x="9395" y="10677"/>
                      <a:pt x="9419" y="10665"/>
                      <a:pt x="9443" y="10629"/>
                    </a:cubicBezTo>
                    <a:cubicBezTo>
                      <a:pt x="9490" y="10534"/>
                      <a:pt x="9466" y="10439"/>
                      <a:pt x="9419" y="10356"/>
                    </a:cubicBezTo>
                    <a:cubicBezTo>
                      <a:pt x="9371" y="10284"/>
                      <a:pt x="9323" y="10213"/>
                      <a:pt x="9288" y="10141"/>
                    </a:cubicBezTo>
                    <a:cubicBezTo>
                      <a:pt x="9193" y="9998"/>
                      <a:pt x="9097" y="9844"/>
                      <a:pt x="9002" y="9701"/>
                    </a:cubicBezTo>
                    <a:cubicBezTo>
                      <a:pt x="8907" y="9546"/>
                      <a:pt x="8812" y="9415"/>
                      <a:pt x="8716" y="9272"/>
                    </a:cubicBezTo>
                    <a:cubicBezTo>
                      <a:pt x="8692" y="9236"/>
                      <a:pt x="8669" y="9213"/>
                      <a:pt x="8657" y="9189"/>
                    </a:cubicBezTo>
                    <a:lnTo>
                      <a:pt x="8657" y="9189"/>
                    </a:lnTo>
                    <a:cubicBezTo>
                      <a:pt x="8776" y="9272"/>
                      <a:pt x="8895" y="9344"/>
                      <a:pt x="9014" y="9427"/>
                    </a:cubicBezTo>
                    <a:cubicBezTo>
                      <a:pt x="9157" y="9510"/>
                      <a:pt x="9300" y="9605"/>
                      <a:pt x="9431" y="9689"/>
                    </a:cubicBezTo>
                    <a:cubicBezTo>
                      <a:pt x="9574" y="9784"/>
                      <a:pt x="9728" y="9903"/>
                      <a:pt x="9883" y="9951"/>
                    </a:cubicBezTo>
                    <a:cubicBezTo>
                      <a:pt x="9894" y="9954"/>
                      <a:pt x="9904" y="9955"/>
                      <a:pt x="9914" y="9955"/>
                    </a:cubicBezTo>
                    <a:cubicBezTo>
                      <a:pt x="10020" y="9955"/>
                      <a:pt x="10102" y="9799"/>
                      <a:pt x="10026" y="9713"/>
                    </a:cubicBezTo>
                    <a:cubicBezTo>
                      <a:pt x="9919" y="9594"/>
                      <a:pt x="9752" y="9510"/>
                      <a:pt x="9609" y="9427"/>
                    </a:cubicBezTo>
                    <a:cubicBezTo>
                      <a:pt x="9466" y="9344"/>
                      <a:pt x="9323" y="9248"/>
                      <a:pt x="9181" y="9165"/>
                    </a:cubicBezTo>
                    <a:cubicBezTo>
                      <a:pt x="9050" y="9093"/>
                      <a:pt x="8919" y="9010"/>
                      <a:pt x="8788" y="8939"/>
                    </a:cubicBezTo>
                    <a:lnTo>
                      <a:pt x="8835" y="8939"/>
                    </a:lnTo>
                    <a:cubicBezTo>
                      <a:pt x="8966" y="8927"/>
                      <a:pt x="9097" y="8927"/>
                      <a:pt x="9216" y="8927"/>
                    </a:cubicBezTo>
                    <a:cubicBezTo>
                      <a:pt x="9347" y="8927"/>
                      <a:pt x="9466" y="8927"/>
                      <a:pt x="9585" y="8939"/>
                    </a:cubicBezTo>
                    <a:cubicBezTo>
                      <a:pt x="9661" y="8946"/>
                      <a:pt x="9755" y="8968"/>
                      <a:pt x="9841" y="8968"/>
                    </a:cubicBezTo>
                    <a:cubicBezTo>
                      <a:pt x="9891" y="8968"/>
                      <a:pt x="9939" y="8961"/>
                      <a:pt x="9978" y="8939"/>
                    </a:cubicBezTo>
                    <a:cubicBezTo>
                      <a:pt x="10074" y="8891"/>
                      <a:pt x="10097" y="8784"/>
                      <a:pt x="10014" y="8712"/>
                    </a:cubicBezTo>
                    <a:cubicBezTo>
                      <a:pt x="9919" y="8629"/>
                      <a:pt x="9728" y="8629"/>
                      <a:pt x="9609" y="8629"/>
                    </a:cubicBezTo>
                    <a:cubicBezTo>
                      <a:pt x="9478" y="8617"/>
                      <a:pt x="9347" y="8617"/>
                      <a:pt x="9216" y="8617"/>
                    </a:cubicBezTo>
                    <a:cubicBezTo>
                      <a:pt x="9085" y="8617"/>
                      <a:pt x="8966" y="8629"/>
                      <a:pt x="8835" y="8653"/>
                    </a:cubicBezTo>
                    <a:cubicBezTo>
                      <a:pt x="8776" y="8653"/>
                      <a:pt x="8716" y="8665"/>
                      <a:pt x="8645" y="8677"/>
                    </a:cubicBezTo>
                    <a:cubicBezTo>
                      <a:pt x="8585" y="8689"/>
                      <a:pt x="8538" y="8701"/>
                      <a:pt x="8502" y="8736"/>
                    </a:cubicBezTo>
                    <a:cubicBezTo>
                      <a:pt x="8502" y="8712"/>
                      <a:pt x="8502" y="8701"/>
                      <a:pt x="8490" y="8677"/>
                    </a:cubicBezTo>
                    <a:cubicBezTo>
                      <a:pt x="8454" y="8617"/>
                      <a:pt x="8407" y="8558"/>
                      <a:pt x="8359" y="8486"/>
                    </a:cubicBezTo>
                    <a:cubicBezTo>
                      <a:pt x="8264" y="8355"/>
                      <a:pt x="8169" y="8224"/>
                      <a:pt x="8073" y="8093"/>
                    </a:cubicBezTo>
                    <a:cubicBezTo>
                      <a:pt x="7883" y="7831"/>
                      <a:pt x="7704" y="7569"/>
                      <a:pt x="7526" y="7308"/>
                    </a:cubicBezTo>
                    <a:cubicBezTo>
                      <a:pt x="7252" y="6891"/>
                      <a:pt x="6990" y="6474"/>
                      <a:pt x="6716" y="6046"/>
                    </a:cubicBezTo>
                    <a:cubicBezTo>
                      <a:pt x="7740" y="6010"/>
                      <a:pt x="8633" y="5260"/>
                      <a:pt x="8788" y="4212"/>
                    </a:cubicBezTo>
                    <a:cubicBezTo>
                      <a:pt x="8919" y="3390"/>
                      <a:pt x="8561" y="2605"/>
                      <a:pt x="7942" y="2140"/>
                    </a:cubicBezTo>
                    <a:cubicBezTo>
                      <a:pt x="8132" y="1658"/>
                      <a:pt x="8590" y="1312"/>
                      <a:pt x="9068" y="1312"/>
                    </a:cubicBezTo>
                    <a:cubicBezTo>
                      <a:pt x="9309" y="1312"/>
                      <a:pt x="9556" y="1401"/>
                      <a:pt x="9776" y="1604"/>
                    </a:cubicBezTo>
                    <a:cubicBezTo>
                      <a:pt x="10490" y="2271"/>
                      <a:pt x="9812" y="3105"/>
                      <a:pt x="9574" y="3819"/>
                    </a:cubicBezTo>
                    <a:cubicBezTo>
                      <a:pt x="9443" y="4212"/>
                      <a:pt x="9431" y="4641"/>
                      <a:pt x="9645" y="5022"/>
                    </a:cubicBezTo>
                    <a:cubicBezTo>
                      <a:pt x="9838" y="5385"/>
                      <a:pt x="10215" y="5619"/>
                      <a:pt x="10632" y="5619"/>
                    </a:cubicBezTo>
                    <a:cubicBezTo>
                      <a:pt x="10652" y="5619"/>
                      <a:pt x="10672" y="5618"/>
                      <a:pt x="10693" y="5617"/>
                    </a:cubicBezTo>
                    <a:cubicBezTo>
                      <a:pt x="11121" y="5593"/>
                      <a:pt x="11443" y="5307"/>
                      <a:pt x="11609" y="4938"/>
                    </a:cubicBezTo>
                    <a:cubicBezTo>
                      <a:pt x="11788" y="4557"/>
                      <a:pt x="11907" y="3998"/>
                      <a:pt x="11717" y="3605"/>
                    </a:cubicBezTo>
                    <a:cubicBezTo>
                      <a:pt x="11607" y="3358"/>
                      <a:pt x="11380" y="3218"/>
                      <a:pt x="11152" y="3218"/>
                    </a:cubicBezTo>
                    <a:cubicBezTo>
                      <a:pt x="10983" y="3218"/>
                      <a:pt x="10814" y="3295"/>
                      <a:pt x="10693" y="3462"/>
                    </a:cubicBezTo>
                    <a:cubicBezTo>
                      <a:pt x="10371" y="3890"/>
                      <a:pt x="10693" y="4414"/>
                      <a:pt x="11157" y="4522"/>
                    </a:cubicBezTo>
                    <a:cubicBezTo>
                      <a:pt x="11168" y="4525"/>
                      <a:pt x="11179" y="4527"/>
                      <a:pt x="11189" y="4527"/>
                    </a:cubicBezTo>
                    <a:cubicBezTo>
                      <a:pt x="11279" y="4527"/>
                      <a:pt x="11338" y="4396"/>
                      <a:pt x="11252" y="4343"/>
                    </a:cubicBezTo>
                    <a:cubicBezTo>
                      <a:pt x="11086" y="4248"/>
                      <a:pt x="10907" y="4069"/>
                      <a:pt x="10883" y="3879"/>
                    </a:cubicBezTo>
                    <a:cubicBezTo>
                      <a:pt x="10873" y="3723"/>
                      <a:pt x="10998" y="3532"/>
                      <a:pt x="11164" y="3532"/>
                    </a:cubicBezTo>
                    <a:cubicBezTo>
                      <a:pt x="11188" y="3532"/>
                      <a:pt x="11214" y="3536"/>
                      <a:pt x="11240" y="3545"/>
                    </a:cubicBezTo>
                    <a:cubicBezTo>
                      <a:pt x="11633" y="3688"/>
                      <a:pt x="11467" y="4367"/>
                      <a:pt x="11371" y="4664"/>
                    </a:cubicBezTo>
                    <a:cubicBezTo>
                      <a:pt x="11251" y="5003"/>
                      <a:pt x="11001" y="5291"/>
                      <a:pt x="10640" y="5291"/>
                    </a:cubicBezTo>
                    <a:cubicBezTo>
                      <a:pt x="10607" y="5291"/>
                      <a:pt x="10573" y="5288"/>
                      <a:pt x="10538" y="5284"/>
                    </a:cubicBezTo>
                    <a:cubicBezTo>
                      <a:pt x="10133" y="5236"/>
                      <a:pt x="9847" y="4879"/>
                      <a:pt x="9812" y="4486"/>
                    </a:cubicBezTo>
                    <a:cubicBezTo>
                      <a:pt x="9764" y="4117"/>
                      <a:pt x="9931" y="3771"/>
                      <a:pt x="10085" y="3450"/>
                    </a:cubicBezTo>
                    <a:cubicBezTo>
                      <a:pt x="10228" y="3140"/>
                      <a:pt x="10371" y="2831"/>
                      <a:pt x="10419" y="2497"/>
                    </a:cubicBezTo>
                    <a:cubicBezTo>
                      <a:pt x="10514" y="1771"/>
                      <a:pt x="9955" y="1116"/>
                      <a:pt x="9240" y="1009"/>
                    </a:cubicBezTo>
                    <a:cubicBezTo>
                      <a:pt x="9184" y="1001"/>
                      <a:pt x="9128" y="997"/>
                      <a:pt x="9073" y="997"/>
                    </a:cubicBezTo>
                    <a:cubicBezTo>
                      <a:pt x="8472" y="997"/>
                      <a:pt x="7939" y="1454"/>
                      <a:pt x="7776" y="2021"/>
                    </a:cubicBezTo>
                    <a:cubicBezTo>
                      <a:pt x="7538" y="1878"/>
                      <a:pt x="7264" y="1783"/>
                      <a:pt x="6978" y="1735"/>
                    </a:cubicBezTo>
                    <a:cubicBezTo>
                      <a:pt x="6860" y="1716"/>
                      <a:pt x="6746" y="1707"/>
                      <a:pt x="6633" y="1707"/>
                    </a:cubicBezTo>
                    <a:cubicBezTo>
                      <a:pt x="6541" y="1707"/>
                      <a:pt x="6450" y="1713"/>
                      <a:pt x="6359" y="1724"/>
                    </a:cubicBezTo>
                    <a:cubicBezTo>
                      <a:pt x="6526" y="1057"/>
                      <a:pt x="6156" y="259"/>
                      <a:pt x="5466" y="57"/>
                    </a:cubicBezTo>
                    <a:cubicBezTo>
                      <a:pt x="5336" y="19"/>
                      <a:pt x="5204" y="0"/>
                      <a:pt x="50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80" name="Google Shape;1980;p41"/>
              <p:cNvGrpSpPr/>
              <p:nvPr/>
            </p:nvGrpSpPr>
            <p:grpSpPr>
              <a:xfrm>
                <a:off x="7659751" y="2315682"/>
                <a:ext cx="1264188" cy="1762192"/>
                <a:chOff x="5489950" y="1589700"/>
                <a:chExt cx="297400" cy="414575"/>
              </a:xfrm>
            </p:grpSpPr>
            <p:sp>
              <p:nvSpPr>
                <p:cNvPr id="1981" name="Google Shape;1981;p41"/>
                <p:cNvSpPr/>
                <p:nvPr/>
              </p:nvSpPr>
              <p:spPr>
                <a:xfrm>
                  <a:off x="5682275" y="1614600"/>
                  <a:ext cx="105075" cy="115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03" h="4623" extrusionOk="0">
                      <a:moveTo>
                        <a:pt x="1374" y="0"/>
                      </a:moveTo>
                      <a:cubicBezTo>
                        <a:pt x="635" y="0"/>
                        <a:pt x="0" y="689"/>
                        <a:pt x="11" y="1418"/>
                      </a:cubicBezTo>
                      <a:cubicBezTo>
                        <a:pt x="11" y="1468"/>
                        <a:pt x="52" y="1496"/>
                        <a:pt x="91" y="1496"/>
                      </a:cubicBezTo>
                      <a:cubicBezTo>
                        <a:pt x="126" y="1496"/>
                        <a:pt x="160" y="1474"/>
                        <a:pt x="166" y="1430"/>
                      </a:cubicBezTo>
                      <a:cubicBezTo>
                        <a:pt x="258" y="808"/>
                        <a:pt x="808" y="310"/>
                        <a:pt x="1378" y="310"/>
                      </a:cubicBezTo>
                      <a:cubicBezTo>
                        <a:pt x="1616" y="310"/>
                        <a:pt x="1857" y="397"/>
                        <a:pt x="2071" y="596"/>
                      </a:cubicBezTo>
                      <a:cubicBezTo>
                        <a:pt x="2785" y="1275"/>
                        <a:pt x="2107" y="2108"/>
                        <a:pt x="1869" y="2823"/>
                      </a:cubicBezTo>
                      <a:cubicBezTo>
                        <a:pt x="1738" y="3216"/>
                        <a:pt x="1738" y="3644"/>
                        <a:pt x="1940" y="4013"/>
                      </a:cubicBezTo>
                      <a:cubicBezTo>
                        <a:pt x="2145" y="4378"/>
                        <a:pt x="2524" y="4622"/>
                        <a:pt x="2942" y="4622"/>
                      </a:cubicBezTo>
                      <a:cubicBezTo>
                        <a:pt x="2961" y="4622"/>
                        <a:pt x="2980" y="4622"/>
                        <a:pt x="3000" y="4621"/>
                      </a:cubicBezTo>
                      <a:cubicBezTo>
                        <a:pt x="3416" y="4585"/>
                        <a:pt x="3738" y="4311"/>
                        <a:pt x="3905" y="3942"/>
                      </a:cubicBezTo>
                      <a:cubicBezTo>
                        <a:pt x="4083" y="3561"/>
                        <a:pt x="4202" y="3001"/>
                        <a:pt x="4024" y="2597"/>
                      </a:cubicBezTo>
                      <a:cubicBezTo>
                        <a:pt x="3914" y="2356"/>
                        <a:pt x="3685" y="2219"/>
                        <a:pt x="3456" y="2219"/>
                      </a:cubicBezTo>
                      <a:cubicBezTo>
                        <a:pt x="3288" y="2219"/>
                        <a:pt x="3121" y="2293"/>
                        <a:pt x="3000" y="2454"/>
                      </a:cubicBezTo>
                      <a:cubicBezTo>
                        <a:pt x="2678" y="2882"/>
                        <a:pt x="2988" y="3418"/>
                        <a:pt x="3464" y="3525"/>
                      </a:cubicBezTo>
                      <a:cubicBezTo>
                        <a:pt x="3472" y="3527"/>
                        <a:pt x="3480" y="3528"/>
                        <a:pt x="3488" y="3528"/>
                      </a:cubicBezTo>
                      <a:cubicBezTo>
                        <a:pt x="3583" y="3528"/>
                        <a:pt x="3646" y="3402"/>
                        <a:pt x="3547" y="3347"/>
                      </a:cubicBezTo>
                      <a:cubicBezTo>
                        <a:pt x="3393" y="3251"/>
                        <a:pt x="3214" y="3073"/>
                        <a:pt x="3190" y="2882"/>
                      </a:cubicBezTo>
                      <a:cubicBezTo>
                        <a:pt x="3170" y="2729"/>
                        <a:pt x="3290" y="2532"/>
                        <a:pt x="3452" y="2532"/>
                      </a:cubicBezTo>
                      <a:cubicBezTo>
                        <a:pt x="3479" y="2532"/>
                        <a:pt x="3507" y="2537"/>
                        <a:pt x="3535" y="2549"/>
                      </a:cubicBezTo>
                      <a:cubicBezTo>
                        <a:pt x="3940" y="2692"/>
                        <a:pt x="3774" y="3371"/>
                        <a:pt x="3678" y="3656"/>
                      </a:cubicBezTo>
                      <a:cubicBezTo>
                        <a:pt x="3557" y="4010"/>
                        <a:pt x="3301" y="4292"/>
                        <a:pt x="2922" y="4292"/>
                      </a:cubicBezTo>
                      <a:cubicBezTo>
                        <a:pt x="2893" y="4292"/>
                        <a:pt x="2863" y="4291"/>
                        <a:pt x="2833" y="4287"/>
                      </a:cubicBezTo>
                      <a:cubicBezTo>
                        <a:pt x="2428" y="4240"/>
                        <a:pt x="2154" y="3882"/>
                        <a:pt x="2107" y="3490"/>
                      </a:cubicBezTo>
                      <a:cubicBezTo>
                        <a:pt x="2071" y="3120"/>
                        <a:pt x="2238" y="2763"/>
                        <a:pt x="2381" y="2442"/>
                      </a:cubicBezTo>
                      <a:cubicBezTo>
                        <a:pt x="2523" y="2144"/>
                        <a:pt x="2678" y="1835"/>
                        <a:pt x="2714" y="1489"/>
                      </a:cubicBezTo>
                      <a:cubicBezTo>
                        <a:pt x="2809" y="763"/>
                        <a:pt x="2250" y="120"/>
                        <a:pt x="1547" y="13"/>
                      </a:cubicBezTo>
                      <a:cubicBezTo>
                        <a:pt x="1489" y="4"/>
                        <a:pt x="1431" y="0"/>
                        <a:pt x="1374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2" name="Google Shape;1982;p41"/>
                <p:cNvSpPr/>
                <p:nvPr/>
              </p:nvSpPr>
              <p:spPr>
                <a:xfrm>
                  <a:off x="5531625" y="1589700"/>
                  <a:ext cx="123550" cy="94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3760" extrusionOk="0">
                      <a:moveTo>
                        <a:pt x="3397" y="0"/>
                      </a:moveTo>
                      <a:cubicBezTo>
                        <a:pt x="2833" y="0"/>
                        <a:pt x="2282" y="341"/>
                        <a:pt x="2108" y="902"/>
                      </a:cubicBezTo>
                      <a:cubicBezTo>
                        <a:pt x="2001" y="1235"/>
                        <a:pt x="2013" y="1569"/>
                        <a:pt x="2013" y="1914"/>
                      </a:cubicBezTo>
                      <a:cubicBezTo>
                        <a:pt x="2013" y="2271"/>
                        <a:pt x="2013" y="2664"/>
                        <a:pt x="1822" y="2973"/>
                      </a:cubicBezTo>
                      <a:cubicBezTo>
                        <a:pt x="1661" y="3239"/>
                        <a:pt x="1379" y="3429"/>
                        <a:pt x="1072" y="3429"/>
                      </a:cubicBezTo>
                      <a:cubicBezTo>
                        <a:pt x="994" y="3429"/>
                        <a:pt x="914" y="3417"/>
                        <a:pt x="834" y="3390"/>
                      </a:cubicBezTo>
                      <a:cubicBezTo>
                        <a:pt x="429" y="3271"/>
                        <a:pt x="298" y="2866"/>
                        <a:pt x="334" y="2473"/>
                      </a:cubicBezTo>
                      <a:cubicBezTo>
                        <a:pt x="369" y="2183"/>
                        <a:pt x="494" y="1520"/>
                        <a:pt x="898" y="1520"/>
                      </a:cubicBezTo>
                      <a:cubicBezTo>
                        <a:pt x="908" y="1520"/>
                        <a:pt x="919" y="1520"/>
                        <a:pt x="929" y="1521"/>
                      </a:cubicBezTo>
                      <a:cubicBezTo>
                        <a:pt x="1132" y="1533"/>
                        <a:pt x="1191" y="1819"/>
                        <a:pt x="1096" y="1973"/>
                      </a:cubicBezTo>
                      <a:cubicBezTo>
                        <a:pt x="1001" y="2140"/>
                        <a:pt x="763" y="2223"/>
                        <a:pt x="584" y="2247"/>
                      </a:cubicBezTo>
                      <a:cubicBezTo>
                        <a:pt x="453" y="2259"/>
                        <a:pt x="477" y="2426"/>
                        <a:pt x="584" y="2450"/>
                      </a:cubicBezTo>
                      <a:cubicBezTo>
                        <a:pt x="636" y="2460"/>
                        <a:pt x="688" y="2465"/>
                        <a:pt x="740" y="2465"/>
                      </a:cubicBezTo>
                      <a:cubicBezTo>
                        <a:pt x="1162" y="2465"/>
                        <a:pt x="1549" y="2132"/>
                        <a:pt x="1453" y="1676"/>
                      </a:cubicBezTo>
                      <a:cubicBezTo>
                        <a:pt x="1392" y="1371"/>
                        <a:pt x="1146" y="1207"/>
                        <a:pt x="886" y="1207"/>
                      </a:cubicBezTo>
                      <a:cubicBezTo>
                        <a:pt x="740" y="1207"/>
                        <a:pt x="589" y="1259"/>
                        <a:pt x="465" y="1366"/>
                      </a:cubicBezTo>
                      <a:cubicBezTo>
                        <a:pt x="132" y="1652"/>
                        <a:pt x="1" y="2211"/>
                        <a:pt x="1" y="2628"/>
                      </a:cubicBezTo>
                      <a:cubicBezTo>
                        <a:pt x="1" y="3045"/>
                        <a:pt x="179" y="3426"/>
                        <a:pt x="548" y="3628"/>
                      </a:cubicBezTo>
                      <a:cubicBezTo>
                        <a:pt x="713" y="3718"/>
                        <a:pt x="889" y="3760"/>
                        <a:pt x="1065" y="3760"/>
                      </a:cubicBezTo>
                      <a:cubicBezTo>
                        <a:pt x="1311" y="3760"/>
                        <a:pt x="1555" y="3679"/>
                        <a:pt x="1763" y="3533"/>
                      </a:cubicBezTo>
                      <a:cubicBezTo>
                        <a:pt x="2096" y="3271"/>
                        <a:pt x="2275" y="2878"/>
                        <a:pt x="2322" y="2473"/>
                      </a:cubicBezTo>
                      <a:cubicBezTo>
                        <a:pt x="2406" y="1723"/>
                        <a:pt x="2144" y="676"/>
                        <a:pt x="3061" y="366"/>
                      </a:cubicBezTo>
                      <a:cubicBezTo>
                        <a:pt x="3182" y="327"/>
                        <a:pt x="3299" y="308"/>
                        <a:pt x="3410" y="308"/>
                      </a:cubicBezTo>
                      <a:cubicBezTo>
                        <a:pt x="4174" y="308"/>
                        <a:pt x="4672" y="1166"/>
                        <a:pt x="4454" y="1914"/>
                      </a:cubicBezTo>
                      <a:cubicBezTo>
                        <a:pt x="4438" y="1975"/>
                        <a:pt x="4482" y="2016"/>
                        <a:pt x="4528" y="2016"/>
                      </a:cubicBezTo>
                      <a:cubicBezTo>
                        <a:pt x="4553" y="2016"/>
                        <a:pt x="4579" y="2003"/>
                        <a:pt x="4597" y="1973"/>
                      </a:cubicBezTo>
                      <a:cubicBezTo>
                        <a:pt x="4942" y="1259"/>
                        <a:pt x="4573" y="283"/>
                        <a:pt x="3787" y="56"/>
                      </a:cubicBezTo>
                      <a:cubicBezTo>
                        <a:pt x="3659" y="18"/>
                        <a:pt x="3528" y="0"/>
                        <a:pt x="339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3" name="Google Shape;1983;p41"/>
                <p:cNvSpPr/>
                <p:nvPr/>
              </p:nvSpPr>
              <p:spPr>
                <a:xfrm>
                  <a:off x="5529250" y="1695450"/>
                  <a:ext cx="213275" cy="187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31" h="7515" extrusionOk="0">
                      <a:moveTo>
                        <a:pt x="156" y="4914"/>
                      </a:moveTo>
                      <a:cubicBezTo>
                        <a:pt x="153" y="4915"/>
                        <a:pt x="157" y="4918"/>
                        <a:pt x="167" y="4923"/>
                      </a:cubicBezTo>
                      <a:cubicBezTo>
                        <a:pt x="199" y="4923"/>
                        <a:pt x="193" y="4923"/>
                        <a:pt x="156" y="4914"/>
                      </a:cubicBezTo>
                      <a:close/>
                      <a:moveTo>
                        <a:pt x="5034" y="0"/>
                      </a:moveTo>
                      <a:cubicBezTo>
                        <a:pt x="4999" y="0"/>
                        <a:pt x="4964" y="20"/>
                        <a:pt x="4942" y="65"/>
                      </a:cubicBezTo>
                      <a:cubicBezTo>
                        <a:pt x="4775" y="470"/>
                        <a:pt x="4680" y="910"/>
                        <a:pt x="4584" y="1351"/>
                      </a:cubicBezTo>
                      <a:cubicBezTo>
                        <a:pt x="4573" y="1345"/>
                        <a:pt x="4561" y="1342"/>
                        <a:pt x="4549" y="1342"/>
                      </a:cubicBezTo>
                      <a:cubicBezTo>
                        <a:pt x="4537" y="1342"/>
                        <a:pt x="4525" y="1345"/>
                        <a:pt x="4513" y="1351"/>
                      </a:cubicBezTo>
                      <a:cubicBezTo>
                        <a:pt x="3953" y="1661"/>
                        <a:pt x="3441" y="2089"/>
                        <a:pt x="2929" y="2470"/>
                      </a:cubicBezTo>
                      <a:cubicBezTo>
                        <a:pt x="2679" y="2661"/>
                        <a:pt x="2429" y="2863"/>
                        <a:pt x="2179" y="3054"/>
                      </a:cubicBezTo>
                      <a:cubicBezTo>
                        <a:pt x="1929" y="3244"/>
                        <a:pt x="1667" y="3423"/>
                        <a:pt x="1441" y="3625"/>
                      </a:cubicBezTo>
                      <a:cubicBezTo>
                        <a:pt x="1298" y="3530"/>
                        <a:pt x="1144" y="3446"/>
                        <a:pt x="989" y="3387"/>
                      </a:cubicBezTo>
                      <a:cubicBezTo>
                        <a:pt x="870" y="3339"/>
                        <a:pt x="751" y="3292"/>
                        <a:pt x="632" y="3256"/>
                      </a:cubicBezTo>
                      <a:cubicBezTo>
                        <a:pt x="572" y="3232"/>
                        <a:pt x="501" y="3220"/>
                        <a:pt x="441" y="3196"/>
                      </a:cubicBezTo>
                      <a:cubicBezTo>
                        <a:pt x="405" y="3185"/>
                        <a:pt x="358" y="3185"/>
                        <a:pt x="322" y="3185"/>
                      </a:cubicBezTo>
                      <a:cubicBezTo>
                        <a:pt x="262" y="3196"/>
                        <a:pt x="239" y="3220"/>
                        <a:pt x="203" y="3256"/>
                      </a:cubicBezTo>
                      <a:cubicBezTo>
                        <a:pt x="155" y="3292"/>
                        <a:pt x="155" y="3351"/>
                        <a:pt x="179" y="3399"/>
                      </a:cubicBezTo>
                      <a:cubicBezTo>
                        <a:pt x="203" y="3435"/>
                        <a:pt x="215" y="3470"/>
                        <a:pt x="251" y="3494"/>
                      </a:cubicBezTo>
                      <a:cubicBezTo>
                        <a:pt x="286" y="3518"/>
                        <a:pt x="322" y="3530"/>
                        <a:pt x="358" y="3542"/>
                      </a:cubicBezTo>
                      <a:cubicBezTo>
                        <a:pt x="417" y="3554"/>
                        <a:pt x="477" y="3566"/>
                        <a:pt x="536" y="3589"/>
                      </a:cubicBezTo>
                      <a:cubicBezTo>
                        <a:pt x="643" y="3625"/>
                        <a:pt x="751" y="3661"/>
                        <a:pt x="858" y="3696"/>
                      </a:cubicBezTo>
                      <a:cubicBezTo>
                        <a:pt x="977" y="3744"/>
                        <a:pt x="1084" y="3792"/>
                        <a:pt x="1203" y="3827"/>
                      </a:cubicBezTo>
                      <a:cubicBezTo>
                        <a:pt x="1108" y="3875"/>
                        <a:pt x="1013" y="3923"/>
                        <a:pt x="917" y="3982"/>
                      </a:cubicBezTo>
                      <a:cubicBezTo>
                        <a:pt x="751" y="4089"/>
                        <a:pt x="584" y="4197"/>
                        <a:pt x="429" y="4316"/>
                      </a:cubicBezTo>
                      <a:cubicBezTo>
                        <a:pt x="346" y="4363"/>
                        <a:pt x="262" y="4423"/>
                        <a:pt x="179" y="4482"/>
                      </a:cubicBezTo>
                      <a:cubicBezTo>
                        <a:pt x="96" y="4566"/>
                        <a:pt x="1" y="4685"/>
                        <a:pt x="48" y="4804"/>
                      </a:cubicBezTo>
                      <a:cubicBezTo>
                        <a:pt x="60" y="4851"/>
                        <a:pt x="96" y="4887"/>
                        <a:pt x="143" y="4911"/>
                      </a:cubicBezTo>
                      <a:cubicBezTo>
                        <a:pt x="148" y="4912"/>
                        <a:pt x="152" y="4913"/>
                        <a:pt x="156" y="4914"/>
                      </a:cubicBezTo>
                      <a:lnTo>
                        <a:pt x="156" y="4914"/>
                      </a:lnTo>
                      <a:cubicBezTo>
                        <a:pt x="157" y="4914"/>
                        <a:pt x="157" y="4914"/>
                        <a:pt x="158" y="4914"/>
                      </a:cubicBezTo>
                      <a:cubicBezTo>
                        <a:pt x="164" y="4914"/>
                        <a:pt x="179" y="4917"/>
                        <a:pt x="203" y="4923"/>
                      </a:cubicBezTo>
                      <a:cubicBezTo>
                        <a:pt x="215" y="4926"/>
                        <a:pt x="227" y="4927"/>
                        <a:pt x="238" y="4927"/>
                      </a:cubicBezTo>
                      <a:cubicBezTo>
                        <a:pt x="274" y="4927"/>
                        <a:pt x="307" y="4914"/>
                        <a:pt x="334" y="4887"/>
                      </a:cubicBezTo>
                      <a:cubicBezTo>
                        <a:pt x="393" y="4851"/>
                        <a:pt x="429" y="4792"/>
                        <a:pt x="417" y="4732"/>
                      </a:cubicBezTo>
                      <a:cubicBezTo>
                        <a:pt x="465" y="4685"/>
                        <a:pt x="512" y="4649"/>
                        <a:pt x="572" y="4613"/>
                      </a:cubicBezTo>
                      <a:cubicBezTo>
                        <a:pt x="679" y="4530"/>
                        <a:pt x="786" y="4447"/>
                        <a:pt x="905" y="4375"/>
                      </a:cubicBezTo>
                      <a:cubicBezTo>
                        <a:pt x="1013" y="4292"/>
                        <a:pt x="1120" y="4220"/>
                        <a:pt x="1239" y="4137"/>
                      </a:cubicBezTo>
                      <a:cubicBezTo>
                        <a:pt x="1274" y="4113"/>
                        <a:pt x="1310" y="4077"/>
                        <a:pt x="1346" y="4054"/>
                      </a:cubicBezTo>
                      <a:lnTo>
                        <a:pt x="1346" y="4054"/>
                      </a:lnTo>
                      <a:cubicBezTo>
                        <a:pt x="1310" y="4149"/>
                        <a:pt x="1274" y="4244"/>
                        <a:pt x="1239" y="4339"/>
                      </a:cubicBezTo>
                      <a:cubicBezTo>
                        <a:pt x="1191" y="4470"/>
                        <a:pt x="1155" y="4601"/>
                        <a:pt x="1108" y="4732"/>
                      </a:cubicBezTo>
                      <a:cubicBezTo>
                        <a:pt x="1060" y="4863"/>
                        <a:pt x="1013" y="5018"/>
                        <a:pt x="1001" y="5161"/>
                      </a:cubicBezTo>
                      <a:cubicBezTo>
                        <a:pt x="986" y="5273"/>
                        <a:pt x="1088" y="5357"/>
                        <a:pt x="1184" y="5357"/>
                      </a:cubicBezTo>
                      <a:cubicBezTo>
                        <a:pt x="1241" y="5357"/>
                        <a:pt x="1295" y="5327"/>
                        <a:pt x="1322" y="5256"/>
                      </a:cubicBezTo>
                      <a:cubicBezTo>
                        <a:pt x="1370" y="5125"/>
                        <a:pt x="1394" y="4982"/>
                        <a:pt x="1429" y="4839"/>
                      </a:cubicBezTo>
                      <a:cubicBezTo>
                        <a:pt x="1465" y="4709"/>
                        <a:pt x="1501" y="4578"/>
                        <a:pt x="1536" y="4447"/>
                      </a:cubicBezTo>
                      <a:cubicBezTo>
                        <a:pt x="1584" y="4292"/>
                        <a:pt x="1632" y="4137"/>
                        <a:pt x="1679" y="3982"/>
                      </a:cubicBezTo>
                      <a:lnTo>
                        <a:pt x="1691" y="3982"/>
                      </a:lnTo>
                      <a:cubicBezTo>
                        <a:pt x="1703" y="4185"/>
                        <a:pt x="1727" y="4387"/>
                        <a:pt x="1775" y="4589"/>
                      </a:cubicBezTo>
                      <a:cubicBezTo>
                        <a:pt x="1798" y="4720"/>
                        <a:pt x="1822" y="4863"/>
                        <a:pt x="1858" y="5006"/>
                      </a:cubicBezTo>
                      <a:cubicBezTo>
                        <a:pt x="1894" y="5137"/>
                        <a:pt x="1917" y="5351"/>
                        <a:pt x="2060" y="5411"/>
                      </a:cubicBezTo>
                      <a:cubicBezTo>
                        <a:pt x="2076" y="5415"/>
                        <a:pt x="2093" y="5418"/>
                        <a:pt x="2110" y="5418"/>
                      </a:cubicBezTo>
                      <a:cubicBezTo>
                        <a:pt x="2144" y="5418"/>
                        <a:pt x="2175" y="5407"/>
                        <a:pt x="2191" y="5375"/>
                      </a:cubicBezTo>
                      <a:cubicBezTo>
                        <a:pt x="2287" y="5256"/>
                        <a:pt x="2215" y="5078"/>
                        <a:pt x="2191" y="4947"/>
                      </a:cubicBezTo>
                      <a:cubicBezTo>
                        <a:pt x="2156" y="4816"/>
                        <a:pt x="2120" y="4673"/>
                        <a:pt x="2096" y="4530"/>
                      </a:cubicBezTo>
                      <a:cubicBezTo>
                        <a:pt x="2048" y="4268"/>
                        <a:pt x="2001" y="3982"/>
                        <a:pt x="1929" y="3720"/>
                      </a:cubicBezTo>
                      <a:cubicBezTo>
                        <a:pt x="2084" y="3601"/>
                        <a:pt x="2227" y="3482"/>
                        <a:pt x="2370" y="3363"/>
                      </a:cubicBezTo>
                      <a:cubicBezTo>
                        <a:pt x="2632" y="3173"/>
                        <a:pt x="2882" y="2970"/>
                        <a:pt x="3144" y="2768"/>
                      </a:cubicBezTo>
                      <a:cubicBezTo>
                        <a:pt x="3596" y="2411"/>
                        <a:pt x="4084" y="2077"/>
                        <a:pt x="4501" y="1672"/>
                      </a:cubicBezTo>
                      <a:lnTo>
                        <a:pt x="4501" y="1672"/>
                      </a:lnTo>
                      <a:cubicBezTo>
                        <a:pt x="4418" y="2101"/>
                        <a:pt x="4322" y="2518"/>
                        <a:pt x="4239" y="2946"/>
                      </a:cubicBezTo>
                      <a:cubicBezTo>
                        <a:pt x="4049" y="3923"/>
                        <a:pt x="3894" y="4899"/>
                        <a:pt x="3751" y="5887"/>
                      </a:cubicBezTo>
                      <a:cubicBezTo>
                        <a:pt x="3715" y="6161"/>
                        <a:pt x="3680" y="6435"/>
                        <a:pt x="3644" y="6697"/>
                      </a:cubicBezTo>
                      <a:cubicBezTo>
                        <a:pt x="3632" y="6852"/>
                        <a:pt x="3608" y="6995"/>
                        <a:pt x="3596" y="7137"/>
                      </a:cubicBezTo>
                      <a:cubicBezTo>
                        <a:pt x="3572" y="7280"/>
                        <a:pt x="3572" y="7376"/>
                        <a:pt x="3680" y="7483"/>
                      </a:cubicBezTo>
                      <a:cubicBezTo>
                        <a:pt x="3702" y="7505"/>
                        <a:pt x="3732" y="7514"/>
                        <a:pt x="3762" y="7514"/>
                      </a:cubicBezTo>
                      <a:cubicBezTo>
                        <a:pt x="3797" y="7514"/>
                        <a:pt x="3833" y="7502"/>
                        <a:pt x="3858" y="7483"/>
                      </a:cubicBezTo>
                      <a:cubicBezTo>
                        <a:pt x="4037" y="7364"/>
                        <a:pt x="4013" y="7042"/>
                        <a:pt x="4037" y="6852"/>
                      </a:cubicBezTo>
                      <a:cubicBezTo>
                        <a:pt x="4061" y="6602"/>
                        <a:pt x="4096" y="6363"/>
                        <a:pt x="4132" y="6125"/>
                      </a:cubicBezTo>
                      <a:cubicBezTo>
                        <a:pt x="4192" y="5637"/>
                        <a:pt x="4263" y="5161"/>
                        <a:pt x="4334" y="4673"/>
                      </a:cubicBezTo>
                      <a:cubicBezTo>
                        <a:pt x="4477" y="3744"/>
                        <a:pt x="4644" y="2815"/>
                        <a:pt x="4823" y="1887"/>
                      </a:cubicBezTo>
                      <a:cubicBezTo>
                        <a:pt x="5073" y="2363"/>
                        <a:pt x="5370" y="2815"/>
                        <a:pt x="5656" y="3256"/>
                      </a:cubicBezTo>
                      <a:cubicBezTo>
                        <a:pt x="5823" y="3518"/>
                        <a:pt x="6001" y="3792"/>
                        <a:pt x="6192" y="4054"/>
                      </a:cubicBezTo>
                      <a:cubicBezTo>
                        <a:pt x="6275" y="4173"/>
                        <a:pt x="6370" y="4304"/>
                        <a:pt x="6454" y="4423"/>
                      </a:cubicBezTo>
                      <a:cubicBezTo>
                        <a:pt x="6501" y="4494"/>
                        <a:pt x="6549" y="4554"/>
                        <a:pt x="6597" y="4613"/>
                      </a:cubicBezTo>
                      <a:cubicBezTo>
                        <a:pt x="6501" y="4828"/>
                        <a:pt x="6430" y="5054"/>
                        <a:pt x="6394" y="5292"/>
                      </a:cubicBezTo>
                      <a:cubicBezTo>
                        <a:pt x="6370" y="5411"/>
                        <a:pt x="6358" y="5530"/>
                        <a:pt x="6347" y="5649"/>
                      </a:cubicBezTo>
                      <a:cubicBezTo>
                        <a:pt x="6347" y="5721"/>
                        <a:pt x="6347" y="5780"/>
                        <a:pt x="6347" y="5852"/>
                      </a:cubicBezTo>
                      <a:cubicBezTo>
                        <a:pt x="6347" y="5887"/>
                        <a:pt x="6347" y="5911"/>
                        <a:pt x="6358" y="5947"/>
                      </a:cubicBezTo>
                      <a:cubicBezTo>
                        <a:pt x="6370" y="5982"/>
                        <a:pt x="6406" y="5994"/>
                        <a:pt x="6418" y="6018"/>
                      </a:cubicBezTo>
                      <a:cubicBezTo>
                        <a:pt x="6437" y="6057"/>
                        <a:pt x="6478" y="6078"/>
                        <a:pt x="6516" y="6078"/>
                      </a:cubicBezTo>
                      <a:cubicBezTo>
                        <a:pt x="6549" y="6078"/>
                        <a:pt x="6580" y="6063"/>
                        <a:pt x="6597" y="6030"/>
                      </a:cubicBezTo>
                      <a:cubicBezTo>
                        <a:pt x="6597" y="6018"/>
                        <a:pt x="6632" y="5982"/>
                        <a:pt x="6644" y="5971"/>
                      </a:cubicBezTo>
                      <a:cubicBezTo>
                        <a:pt x="6668" y="5923"/>
                        <a:pt x="6668" y="5887"/>
                        <a:pt x="6668" y="5840"/>
                      </a:cubicBezTo>
                      <a:lnTo>
                        <a:pt x="6668" y="5697"/>
                      </a:lnTo>
                      <a:cubicBezTo>
                        <a:pt x="6680" y="5578"/>
                        <a:pt x="6680" y="5459"/>
                        <a:pt x="6704" y="5351"/>
                      </a:cubicBezTo>
                      <a:cubicBezTo>
                        <a:pt x="6716" y="5220"/>
                        <a:pt x="6739" y="5078"/>
                        <a:pt x="6775" y="4947"/>
                      </a:cubicBezTo>
                      <a:cubicBezTo>
                        <a:pt x="6775" y="4947"/>
                        <a:pt x="6775" y="4959"/>
                        <a:pt x="6775" y="4959"/>
                      </a:cubicBezTo>
                      <a:cubicBezTo>
                        <a:pt x="6823" y="5030"/>
                        <a:pt x="6859" y="5113"/>
                        <a:pt x="6906" y="5185"/>
                      </a:cubicBezTo>
                      <a:cubicBezTo>
                        <a:pt x="7001" y="5328"/>
                        <a:pt x="7085" y="5482"/>
                        <a:pt x="7180" y="5625"/>
                      </a:cubicBezTo>
                      <a:cubicBezTo>
                        <a:pt x="7263" y="5768"/>
                        <a:pt x="7347" y="5911"/>
                        <a:pt x="7430" y="6066"/>
                      </a:cubicBezTo>
                      <a:cubicBezTo>
                        <a:pt x="7478" y="6137"/>
                        <a:pt x="7525" y="6221"/>
                        <a:pt x="7561" y="6292"/>
                      </a:cubicBezTo>
                      <a:cubicBezTo>
                        <a:pt x="7609" y="6375"/>
                        <a:pt x="7668" y="6435"/>
                        <a:pt x="7775" y="6447"/>
                      </a:cubicBezTo>
                      <a:cubicBezTo>
                        <a:pt x="7811" y="6447"/>
                        <a:pt x="7847" y="6435"/>
                        <a:pt x="7871" y="6387"/>
                      </a:cubicBezTo>
                      <a:cubicBezTo>
                        <a:pt x="7918" y="6304"/>
                        <a:pt x="7882" y="6209"/>
                        <a:pt x="7835" y="6125"/>
                      </a:cubicBezTo>
                      <a:cubicBezTo>
                        <a:pt x="7799" y="6054"/>
                        <a:pt x="7751" y="5982"/>
                        <a:pt x="7704" y="5911"/>
                      </a:cubicBezTo>
                      <a:cubicBezTo>
                        <a:pt x="7621" y="5756"/>
                        <a:pt x="7525" y="5613"/>
                        <a:pt x="7430" y="5459"/>
                      </a:cubicBezTo>
                      <a:cubicBezTo>
                        <a:pt x="7335" y="5316"/>
                        <a:pt x="7240" y="5173"/>
                        <a:pt x="7132" y="5042"/>
                      </a:cubicBezTo>
                      <a:cubicBezTo>
                        <a:pt x="7120" y="5006"/>
                        <a:pt x="7097" y="4982"/>
                        <a:pt x="7073" y="4959"/>
                      </a:cubicBezTo>
                      <a:lnTo>
                        <a:pt x="7073" y="4959"/>
                      </a:lnTo>
                      <a:cubicBezTo>
                        <a:pt x="7204" y="5030"/>
                        <a:pt x="7323" y="5113"/>
                        <a:pt x="7442" y="5197"/>
                      </a:cubicBezTo>
                      <a:cubicBezTo>
                        <a:pt x="7585" y="5280"/>
                        <a:pt x="7716" y="5375"/>
                        <a:pt x="7859" y="5459"/>
                      </a:cubicBezTo>
                      <a:cubicBezTo>
                        <a:pt x="8002" y="5542"/>
                        <a:pt x="8144" y="5673"/>
                        <a:pt x="8311" y="5721"/>
                      </a:cubicBezTo>
                      <a:cubicBezTo>
                        <a:pt x="8321" y="5724"/>
                        <a:pt x="8331" y="5725"/>
                        <a:pt x="8341" y="5725"/>
                      </a:cubicBezTo>
                      <a:cubicBezTo>
                        <a:pt x="8447" y="5725"/>
                        <a:pt x="8530" y="5558"/>
                        <a:pt x="8454" y="5471"/>
                      </a:cubicBezTo>
                      <a:cubicBezTo>
                        <a:pt x="8347" y="5351"/>
                        <a:pt x="8180" y="5280"/>
                        <a:pt x="8037" y="5197"/>
                      </a:cubicBezTo>
                      <a:cubicBezTo>
                        <a:pt x="7894" y="5113"/>
                        <a:pt x="7751" y="5018"/>
                        <a:pt x="7609" y="4935"/>
                      </a:cubicBezTo>
                      <a:cubicBezTo>
                        <a:pt x="7478" y="4863"/>
                        <a:pt x="7347" y="4780"/>
                        <a:pt x="7216" y="4697"/>
                      </a:cubicBezTo>
                      <a:lnTo>
                        <a:pt x="7644" y="4697"/>
                      </a:lnTo>
                      <a:cubicBezTo>
                        <a:pt x="7763" y="4697"/>
                        <a:pt x="7894" y="4697"/>
                        <a:pt x="8013" y="4709"/>
                      </a:cubicBezTo>
                      <a:cubicBezTo>
                        <a:pt x="8089" y="4716"/>
                        <a:pt x="8183" y="4738"/>
                        <a:pt x="8269" y="4738"/>
                      </a:cubicBezTo>
                      <a:cubicBezTo>
                        <a:pt x="8319" y="4738"/>
                        <a:pt x="8367" y="4730"/>
                        <a:pt x="8406" y="4709"/>
                      </a:cubicBezTo>
                      <a:cubicBezTo>
                        <a:pt x="8502" y="4661"/>
                        <a:pt x="8525" y="4554"/>
                        <a:pt x="8442" y="4482"/>
                      </a:cubicBezTo>
                      <a:cubicBezTo>
                        <a:pt x="8366" y="4406"/>
                        <a:pt x="8229" y="4398"/>
                        <a:pt x="8116" y="4398"/>
                      </a:cubicBezTo>
                      <a:cubicBezTo>
                        <a:pt x="8088" y="4398"/>
                        <a:pt x="8061" y="4399"/>
                        <a:pt x="8037" y="4399"/>
                      </a:cubicBezTo>
                      <a:cubicBezTo>
                        <a:pt x="7906" y="4387"/>
                        <a:pt x="7775" y="4387"/>
                        <a:pt x="7644" y="4387"/>
                      </a:cubicBezTo>
                      <a:cubicBezTo>
                        <a:pt x="7513" y="4387"/>
                        <a:pt x="7382" y="4399"/>
                        <a:pt x="7263" y="4411"/>
                      </a:cubicBezTo>
                      <a:cubicBezTo>
                        <a:pt x="7192" y="4423"/>
                        <a:pt x="7132" y="4435"/>
                        <a:pt x="7073" y="4447"/>
                      </a:cubicBezTo>
                      <a:cubicBezTo>
                        <a:pt x="7013" y="4458"/>
                        <a:pt x="6966" y="4470"/>
                        <a:pt x="6930" y="4506"/>
                      </a:cubicBezTo>
                      <a:cubicBezTo>
                        <a:pt x="6930" y="4482"/>
                        <a:pt x="6918" y="4470"/>
                        <a:pt x="6906" y="4447"/>
                      </a:cubicBezTo>
                      <a:cubicBezTo>
                        <a:pt x="6882" y="4375"/>
                        <a:pt x="6823" y="4316"/>
                        <a:pt x="6787" y="4256"/>
                      </a:cubicBezTo>
                      <a:cubicBezTo>
                        <a:pt x="6692" y="4125"/>
                        <a:pt x="6597" y="3994"/>
                        <a:pt x="6489" y="3863"/>
                      </a:cubicBezTo>
                      <a:cubicBezTo>
                        <a:pt x="6311" y="3601"/>
                        <a:pt x="6132" y="3339"/>
                        <a:pt x="5954" y="3077"/>
                      </a:cubicBezTo>
                      <a:cubicBezTo>
                        <a:pt x="5596" y="2542"/>
                        <a:pt x="5275" y="1994"/>
                        <a:pt x="4918" y="1470"/>
                      </a:cubicBezTo>
                      <a:cubicBezTo>
                        <a:pt x="5013" y="1029"/>
                        <a:pt x="5120" y="577"/>
                        <a:pt x="5144" y="125"/>
                      </a:cubicBezTo>
                      <a:cubicBezTo>
                        <a:pt x="5144" y="51"/>
                        <a:pt x="5089" y="0"/>
                        <a:pt x="503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4" name="Google Shape;1984;p41"/>
                <p:cNvSpPr/>
                <p:nvPr/>
              </p:nvSpPr>
              <p:spPr>
                <a:xfrm>
                  <a:off x="5489950" y="1902000"/>
                  <a:ext cx="97675" cy="7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7" h="3013" extrusionOk="0">
                      <a:moveTo>
                        <a:pt x="3727" y="0"/>
                      </a:moveTo>
                      <a:cubicBezTo>
                        <a:pt x="3686" y="0"/>
                        <a:pt x="3647" y="16"/>
                        <a:pt x="3620" y="54"/>
                      </a:cubicBezTo>
                      <a:cubicBezTo>
                        <a:pt x="3382" y="399"/>
                        <a:pt x="3216" y="804"/>
                        <a:pt x="3037" y="1173"/>
                      </a:cubicBezTo>
                      <a:cubicBezTo>
                        <a:pt x="2846" y="1554"/>
                        <a:pt x="2680" y="1947"/>
                        <a:pt x="2489" y="2328"/>
                      </a:cubicBezTo>
                      <a:cubicBezTo>
                        <a:pt x="2477" y="2352"/>
                        <a:pt x="2465" y="2376"/>
                        <a:pt x="2442" y="2400"/>
                      </a:cubicBezTo>
                      <a:cubicBezTo>
                        <a:pt x="2323" y="2328"/>
                        <a:pt x="2156" y="2292"/>
                        <a:pt x="2037" y="2257"/>
                      </a:cubicBezTo>
                      <a:cubicBezTo>
                        <a:pt x="1834" y="2197"/>
                        <a:pt x="1632" y="2162"/>
                        <a:pt x="1430" y="2150"/>
                      </a:cubicBezTo>
                      <a:cubicBezTo>
                        <a:pt x="1325" y="2141"/>
                        <a:pt x="1220" y="2136"/>
                        <a:pt x="1117" y="2136"/>
                      </a:cubicBezTo>
                      <a:cubicBezTo>
                        <a:pt x="797" y="2136"/>
                        <a:pt x="482" y="2179"/>
                        <a:pt x="168" y="2269"/>
                      </a:cubicBezTo>
                      <a:cubicBezTo>
                        <a:pt x="60" y="2304"/>
                        <a:pt x="1" y="2423"/>
                        <a:pt x="13" y="2531"/>
                      </a:cubicBezTo>
                      <a:cubicBezTo>
                        <a:pt x="25" y="2650"/>
                        <a:pt x="108" y="2721"/>
                        <a:pt x="215" y="2745"/>
                      </a:cubicBezTo>
                      <a:cubicBezTo>
                        <a:pt x="668" y="2864"/>
                        <a:pt x="1132" y="2947"/>
                        <a:pt x="1584" y="2983"/>
                      </a:cubicBezTo>
                      <a:cubicBezTo>
                        <a:pt x="1737" y="2992"/>
                        <a:pt x="1916" y="3012"/>
                        <a:pt x="2093" y="3012"/>
                      </a:cubicBezTo>
                      <a:cubicBezTo>
                        <a:pt x="2370" y="3012"/>
                        <a:pt x="2644" y="2963"/>
                        <a:pt x="2811" y="2745"/>
                      </a:cubicBezTo>
                      <a:cubicBezTo>
                        <a:pt x="2930" y="2578"/>
                        <a:pt x="3001" y="2364"/>
                        <a:pt x="3085" y="2173"/>
                      </a:cubicBezTo>
                      <a:cubicBezTo>
                        <a:pt x="3180" y="1959"/>
                        <a:pt x="3263" y="1745"/>
                        <a:pt x="3358" y="1530"/>
                      </a:cubicBezTo>
                      <a:cubicBezTo>
                        <a:pt x="3537" y="1078"/>
                        <a:pt x="3763" y="638"/>
                        <a:pt x="3882" y="173"/>
                      </a:cubicBezTo>
                      <a:cubicBezTo>
                        <a:pt x="3907" y="76"/>
                        <a:pt x="3814" y="0"/>
                        <a:pt x="37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5" name="Google Shape;1985;p41"/>
                <p:cNvSpPr/>
                <p:nvPr/>
              </p:nvSpPr>
              <p:spPr>
                <a:xfrm>
                  <a:off x="5642350" y="1911900"/>
                  <a:ext cx="76225" cy="9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9" h="3695" extrusionOk="0">
                      <a:moveTo>
                        <a:pt x="192" y="1"/>
                      </a:moveTo>
                      <a:cubicBezTo>
                        <a:pt x="124" y="1"/>
                        <a:pt x="55" y="43"/>
                        <a:pt x="49" y="122"/>
                      </a:cubicBezTo>
                      <a:cubicBezTo>
                        <a:pt x="1" y="599"/>
                        <a:pt x="84" y="1099"/>
                        <a:pt x="132" y="1575"/>
                      </a:cubicBezTo>
                      <a:cubicBezTo>
                        <a:pt x="144" y="1813"/>
                        <a:pt x="168" y="2039"/>
                        <a:pt x="191" y="2277"/>
                      </a:cubicBezTo>
                      <a:cubicBezTo>
                        <a:pt x="215" y="2480"/>
                        <a:pt x="215" y="2706"/>
                        <a:pt x="287" y="2897"/>
                      </a:cubicBezTo>
                      <a:cubicBezTo>
                        <a:pt x="441" y="3325"/>
                        <a:pt x="989" y="3409"/>
                        <a:pt x="1370" y="3492"/>
                      </a:cubicBezTo>
                      <a:cubicBezTo>
                        <a:pt x="1823" y="3611"/>
                        <a:pt x="2287" y="3670"/>
                        <a:pt x="2751" y="3694"/>
                      </a:cubicBezTo>
                      <a:cubicBezTo>
                        <a:pt x="2858" y="3694"/>
                        <a:pt x="2966" y="3659"/>
                        <a:pt x="3013" y="3551"/>
                      </a:cubicBezTo>
                      <a:cubicBezTo>
                        <a:pt x="3049" y="3456"/>
                        <a:pt x="3037" y="3313"/>
                        <a:pt x="2942" y="3254"/>
                      </a:cubicBezTo>
                      <a:cubicBezTo>
                        <a:pt x="2585" y="3016"/>
                        <a:pt x="2192" y="2849"/>
                        <a:pt x="1775" y="2754"/>
                      </a:cubicBezTo>
                      <a:cubicBezTo>
                        <a:pt x="1573" y="2706"/>
                        <a:pt x="1370" y="2682"/>
                        <a:pt x="1168" y="2682"/>
                      </a:cubicBezTo>
                      <a:cubicBezTo>
                        <a:pt x="1092" y="2675"/>
                        <a:pt x="1005" y="2669"/>
                        <a:pt x="917" y="2669"/>
                      </a:cubicBezTo>
                      <a:cubicBezTo>
                        <a:pt x="852" y="2669"/>
                        <a:pt x="788" y="2672"/>
                        <a:pt x="727" y="2682"/>
                      </a:cubicBezTo>
                      <a:cubicBezTo>
                        <a:pt x="727" y="2658"/>
                        <a:pt x="715" y="2635"/>
                        <a:pt x="715" y="2599"/>
                      </a:cubicBezTo>
                      <a:cubicBezTo>
                        <a:pt x="644" y="2182"/>
                        <a:pt x="596" y="1766"/>
                        <a:pt x="537" y="1337"/>
                      </a:cubicBezTo>
                      <a:cubicBezTo>
                        <a:pt x="489" y="932"/>
                        <a:pt x="453" y="492"/>
                        <a:pt x="322" y="87"/>
                      </a:cubicBezTo>
                      <a:cubicBezTo>
                        <a:pt x="301" y="28"/>
                        <a:pt x="247" y="1"/>
                        <a:pt x="19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6" name="Google Shape;1986;p41"/>
                <p:cNvSpPr/>
                <p:nvPr/>
              </p:nvSpPr>
              <p:spPr>
                <a:xfrm>
                  <a:off x="5555750" y="1836375"/>
                  <a:ext cx="114325" cy="10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73" h="4120" extrusionOk="0">
                      <a:moveTo>
                        <a:pt x="2417" y="0"/>
                      </a:moveTo>
                      <a:lnTo>
                        <a:pt x="0" y="3405"/>
                      </a:lnTo>
                      <a:lnTo>
                        <a:pt x="1989" y="3715"/>
                      </a:lnTo>
                      <a:lnTo>
                        <a:pt x="2751" y="3834"/>
                      </a:lnTo>
                      <a:lnTo>
                        <a:pt x="4572" y="4120"/>
                      </a:lnTo>
                      <a:lnTo>
                        <a:pt x="3405" y="167"/>
                      </a:lnTo>
                      <a:lnTo>
                        <a:pt x="2417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7" name="Google Shape;1987;p41"/>
                <p:cNvSpPr/>
                <p:nvPr/>
              </p:nvSpPr>
              <p:spPr>
                <a:xfrm>
                  <a:off x="5601575" y="1632175"/>
                  <a:ext cx="108675" cy="108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47" h="4347" extrusionOk="0">
                      <a:moveTo>
                        <a:pt x="2180" y="1"/>
                      </a:moveTo>
                      <a:cubicBezTo>
                        <a:pt x="977" y="1"/>
                        <a:pt x="1" y="977"/>
                        <a:pt x="1" y="2179"/>
                      </a:cubicBezTo>
                      <a:cubicBezTo>
                        <a:pt x="1" y="3382"/>
                        <a:pt x="977" y="4346"/>
                        <a:pt x="2180" y="4346"/>
                      </a:cubicBezTo>
                      <a:cubicBezTo>
                        <a:pt x="3370" y="4346"/>
                        <a:pt x="4347" y="3382"/>
                        <a:pt x="4347" y="2179"/>
                      </a:cubicBezTo>
                      <a:cubicBezTo>
                        <a:pt x="4347" y="977"/>
                        <a:pt x="3370" y="1"/>
                        <a:pt x="218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8" name="Google Shape;1988;p41"/>
                <p:cNvSpPr/>
                <p:nvPr/>
              </p:nvSpPr>
              <p:spPr>
                <a:xfrm>
                  <a:off x="5623975" y="1670200"/>
                  <a:ext cx="16250" cy="11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0" h="472" extrusionOk="0">
                      <a:moveTo>
                        <a:pt x="313" y="0"/>
                      </a:moveTo>
                      <a:cubicBezTo>
                        <a:pt x="51" y="0"/>
                        <a:pt x="0" y="423"/>
                        <a:pt x="283" y="468"/>
                      </a:cubicBezTo>
                      <a:cubicBezTo>
                        <a:pt x="298" y="470"/>
                        <a:pt x="312" y="471"/>
                        <a:pt x="325" y="471"/>
                      </a:cubicBezTo>
                      <a:cubicBezTo>
                        <a:pt x="588" y="471"/>
                        <a:pt x="649" y="49"/>
                        <a:pt x="355" y="4"/>
                      </a:cubicBezTo>
                      <a:cubicBezTo>
                        <a:pt x="340" y="1"/>
                        <a:pt x="326" y="0"/>
                        <a:pt x="31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9" name="Google Shape;1989;p41"/>
                <p:cNvSpPr/>
                <p:nvPr/>
              </p:nvSpPr>
              <p:spPr>
                <a:xfrm>
                  <a:off x="5672725" y="1679975"/>
                  <a:ext cx="12225" cy="1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9" h="494" extrusionOk="0">
                      <a:moveTo>
                        <a:pt x="251" y="0"/>
                      </a:moveTo>
                      <a:cubicBezTo>
                        <a:pt x="228" y="0"/>
                        <a:pt x="207" y="5"/>
                        <a:pt x="191" y="5"/>
                      </a:cubicBezTo>
                      <a:cubicBezTo>
                        <a:pt x="155" y="17"/>
                        <a:pt x="131" y="29"/>
                        <a:pt x="96" y="53"/>
                      </a:cubicBezTo>
                      <a:cubicBezTo>
                        <a:pt x="72" y="65"/>
                        <a:pt x="48" y="89"/>
                        <a:pt x="36" y="124"/>
                      </a:cubicBezTo>
                      <a:cubicBezTo>
                        <a:pt x="24" y="148"/>
                        <a:pt x="12" y="172"/>
                        <a:pt x="0" y="208"/>
                      </a:cubicBezTo>
                      <a:cubicBezTo>
                        <a:pt x="0" y="232"/>
                        <a:pt x="0" y="255"/>
                        <a:pt x="0" y="279"/>
                      </a:cubicBezTo>
                      <a:cubicBezTo>
                        <a:pt x="0" y="315"/>
                        <a:pt x="24" y="363"/>
                        <a:pt x="48" y="398"/>
                      </a:cubicBezTo>
                      <a:cubicBezTo>
                        <a:pt x="60" y="410"/>
                        <a:pt x="72" y="422"/>
                        <a:pt x="96" y="446"/>
                      </a:cubicBezTo>
                      <a:cubicBezTo>
                        <a:pt x="119" y="470"/>
                        <a:pt x="167" y="482"/>
                        <a:pt x="215" y="494"/>
                      </a:cubicBezTo>
                      <a:cubicBezTo>
                        <a:pt x="238" y="494"/>
                        <a:pt x="274" y="494"/>
                        <a:pt x="310" y="482"/>
                      </a:cubicBezTo>
                      <a:cubicBezTo>
                        <a:pt x="334" y="482"/>
                        <a:pt x="369" y="470"/>
                        <a:pt x="393" y="446"/>
                      </a:cubicBezTo>
                      <a:cubicBezTo>
                        <a:pt x="417" y="434"/>
                        <a:pt x="441" y="410"/>
                        <a:pt x="453" y="375"/>
                      </a:cubicBezTo>
                      <a:cubicBezTo>
                        <a:pt x="477" y="351"/>
                        <a:pt x="488" y="327"/>
                        <a:pt x="488" y="291"/>
                      </a:cubicBezTo>
                      <a:cubicBezTo>
                        <a:pt x="488" y="267"/>
                        <a:pt x="488" y="244"/>
                        <a:pt x="488" y="220"/>
                      </a:cubicBezTo>
                      <a:cubicBezTo>
                        <a:pt x="488" y="172"/>
                        <a:pt x="477" y="136"/>
                        <a:pt x="453" y="101"/>
                      </a:cubicBezTo>
                      <a:cubicBezTo>
                        <a:pt x="429" y="89"/>
                        <a:pt x="417" y="77"/>
                        <a:pt x="405" y="53"/>
                      </a:cubicBezTo>
                      <a:cubicBezTo>
                        <a:pt x="369" y="29"/>
                        <a:pt x="334" y="5"/>
                        <a:pt x="286" y="5"/>
                      </a:cubicBezTo>
                      <a:cubicBezTo>
                        <a:pt x="274" y="1"/>
                        <a:pt x="262" y="0"/>
                        <a:pt x="251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0" name="Google Shape;1990;p41"/>
                <p:cNvSpPr/>
                <p:nvPr/>
              </p:nvSpPr>
              <p:spPr>
                <a:xfrm>
                  <a:off x="5644650" y="1666600"/>
                  <a:ext cx="12625" cy="26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" h="1045" extrusionOk="0">
                      <a:moveTo>
                        <a:pt x="455" y="1"/>
                      </a:moveTo>
                      <a:cubicBezTo>
                        <a:pt x="437" y="1"/>
                        <a:pt x="419" y="7"/>
                        <a:pt x="409" y="17"/>
                      </a:cubicBezTo>
                      <a:cubicBezTo>
                        <a:pt x="349" y="76"/>
                        <a:pt x="326" y="159"/>
                        <a:pt x="290" y="231"/>
                      </a:cubicBezTo>
                      <a:cubicBezTo>
                        <a:pt x="254" y="314"/>
                        <a:pt x="230" y="398"/>
                        <a:pt x="195" y="469"/>
                      </a:cubicBezTo>
                      <a:cubicBezTo>
                        <a:pt x="135" y="636"/>
                        <a:pt x="76" y="790"/>
                        <a:pt x="16" y="945"/>
                      </a:cubicBezTo>
                      <a:cubicBezTo>
                        <a:pt x="0" y="1000"/>
                        <a:pt x="47" y="1045"/>
                        <a:pt x="91" y="1045"/>
                      </a:cubicBezTo>
                      <a:cubicBezTo>
                        <a:pt x="113" y="1045"/>
                        <a:pt x="135" y="1033"/>
                        <a:pt x="147" y="1005"/>
                      </a:cubicBezTo>
                      <a:cubicBezTo>
                        <a:pt x="207" y="850"/>
                        <a:pt x="278" y="683"/>
                        <a:pt x="338" y="529"/>
                      </a:cubicBezTo>
                      <a:cubicBezTo>
                        <a:pt x="373" y="457"/>
                        <a:pt x="409" y="374"/>
                        <a:pt x="433" y="302"/>
                      </a:cubicBezTo>
                      <a:cubicBezTo>
                        <a:pt x="445" y="255"/>
                        <a:pt x="468" y="219"/>
                        <a:pt x="480" y="171"/>
                      </a:cubicBezTo>
                      <a:cubicBezTo>
                        <a:pt x="492" y="124"/>
                        <a:pt x="504" y="88"/>
                        <a:pt x="504" y="40"/>
                      </a:cubicBezTo>
                      <a:cubicBezTo>
                        <a:pt x="504" y="12"/>
                        <a:pt x="480" y="1"/>
                        <a:pt x="455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1" name="Google Shape;1991;p41"/>
                <p:cNvSpPr/>
                <p:nvPr/>
              </p:nvSpPr>
              <p:spPr>
                <a:xfrm>
                  <a:off x="5623000" y="1694975"/>
                  <a:ext cx="59225" cy="22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9" h="893" extrusionOk="0">
                      <a:moveTo>
                        <a:pt x="96" y="1"/>
                      </a:moveTo>
                      <a:cubicBezTo>
                        <a:pt x="75" y="1"/>
                        <a:pt x="55" y="13"/>
                        <a:pt x="49" y="36"/>
                      </a:cubicBezTo>
                      <a:cubicBezTo>
                        <a:pt x="1" y="525"/>
                        <a:pt x="537" y="834"/>
                        <a:pt x="953" y="882"/>
                      </a:cubicBezTo>
                      <a:cubicBezTo>
                        <a:pt x="1033" y="889"/>
                        <a:pt x="1113" y="893"/>
                        <a:pt x="1194" y="893"/>
                      </a:cubicBezTo>
                      <a:cubicBezTo>
                        <a:pt x="1379" y="893"/>
                        <a:pt x="1565" y="872"/>
                        <a:pt x="1739" y="822"/>
                      </a:cubicBezTo>
                      <a:cubicBezTo>
                        <a:pt x="1870" y="787"/>
                        <a:pt x="1989" y="715"/>
                        <a:pt x="2096" y="644"/>
                      </a:cubicBezTo>
                      <a:cubicBezTo>
                        <a:pt x="2180" y="584"/>
                        <a:pt x="2323" y="489"/>
                        <a:pt x="2358" y="382"/>
                      </a:cubicBezTo>
                      <a:cubicBezTo>
                        <a:pt x="2369" y="351"/>
                        <a:pt x="2352" y="320"/>
                        <a:pt x="2324" y="320"/>
                      </a:cubicBezTo>
                      <a:cubicBezTo>
                        <a:pt x="2320" y="320"/>
                        <a:pt x="2316" y="321"/>
                        <a:pt x="2311" y="322"/>
                      </a:cubicBezTo>
                      <a:cubicBezTo>
                        <a:pt x="2227" y="334"/>
                        <a:pt x="2144" y="394"/>
                        <a:pt x="2073" y="453"/>
                      </a:cubicBezTo>
                      <a:cubicBezTo>
                        <a:pt x="1977" y="513"/>
                        <a:pt x="1894" y="560"/>
                        <a:pt x="1787" y="608"/>
                      </a:cubicBezTo>
                      <a:cubicBezTo>
                        <a:pt x="1573" y="691"/>
                        <a:pt x="1323" y="715"/>
                        <a:pt x="1096" y="715"/>
                      </a:cubicBezTo>
                      <a:cubicBezTo>
                        <a:pt x="644" y="703"/>
                        <a:pt x="239" y="501"/>
                        <a:pt x="144" y="36"/>
                      </a:cubicBezTo>
                      <a:cubicBezTo>
                        <a:pt x="138" y="13"/>
                        <a:pt x="117" y="1"/>
                        <a:pt x="96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1992" name="Google Shape;1992;p41"/>
            <p:cNvSpPr/>
            <p:nvPr/>
          </p:nvSpPr>
          <p:spPr>
            <a:xfrm rot="1332272" flipH="1">
              <a:off x="1612987" y="4174477"/>
              <a:ext cx="384902" cy="349072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93" name="Google Shape;1993;p41"/>
          <p:cNvGrpSpPr/>
          <p:nvPr/>
        </p:nvGrpSpPr>
        <p:grpSpPr>
          <a:xfrm>
            <a:off x="124795" y="256941"/>
            <a:ext cx="1191810" cy="832997"/>
            <a:chOff x="620129" y="469134"/>
            <a:chExt cx="1881459" cy="1422370"/>
          </a:xfrm>
        </p:grpSpPr>
        <p:grpSp>
          <p:nvGrpSpPr>
            <p:cNvPr id="1994" name="Google Shape;1994;p41"/>
            <p:cNvGrpSpPr/>
            <p:nvPr/>
          </p:nvGrpSpPr>
          <p:grpSpPr>
            <a:xfrm>
              <a:off x="620129" y="896665"/>
              <a:ext cx="766769" cy="994838"/>
              <a:chOff x="6626956" y="856180"/>
              <a:chExt cx="679097" cy="881090"/>
            </a:xfrm>
          </p:grpSpPr>
          <p:sp>
            <p:nvSpPr>
              <p:cNvPr id="1995" name="Google Shape;1995;p41"/>
              <p:cNvSpPr/>
              <p:nvPr/>
            </p:nvSpPr>
            <p:spPr>
              <a:xfrm>
                <a:off x="6651259" y="856237"/>
                <a:ext cx="641663" cy="881033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6546" extrusionOk="0">
                    <a:moveTo>
                      <a:pt x="3264" y="1"/>
                    </a:moveTo>
                    <a:cubicBezTo>
                      <a:pt x="3000" y="1"/>
                      <a:pt x="2735" y="81"/>
                      <a:pt x="2453" y="234"/>
                    </a:cubicBezTo>
                    <a:cubicBezTo>
                      <a:pt x="1655" y="686"/>
                      <a:pt x="893" y="1056"/>
                      <a:pt x="143" y="1984"/>
                    </a:cubicBezTo>
                    <a:cubicBezTo>
                      <a:pt x="0" y="2175"/>
                      <a:pt x="96" y="2615"/>
                      <a:pt x="346" y="3211"/>
                    </a:cubicBezTo>
                    <a:cubicBezTo>
                      <a:pt x="370" y="3377"/>
                      <a:pt x="501" y="3699"/>
                      <a:pt x="727" y="4104"/>
                    </a:cubicBezTo>
                    <a:cubicBezTo>
                      <a:pt x="798" y="4246"/>
                      <a:pt x="893" y="4401"/>
                      <a:pt x="989" y="4568"/>
                    </a:cubicBezTo>
                    <a:cubicBezTo>
                      <a:pt x="1334" y="5175"/>
                      <a:pt x="1798" y="5901"/>
                      <a:pt x="2275" y="6640"/>
                    </a:cubicBezTo>
                    <a:cubicBezTo>
                      <a:pt x="3346" y="8342"/>
                      <a:pt x="4453" y="9949"/>
                      <a:pt x="4727" y="10402"/>
                    </a:cubicBezTo>
                    <a:cubicBezTo>
                      <a:pt x="4751" y="10414"/>
                      <a:pt x="4751" y="10426"/>
                      <a:pt x="4763" y="10450"/>
                    </a:cubicBezTo>
                    <a:cubicBezTo>
                      <a:pt x="4763" y="10450"/>
                      <a:pt x="4763" y="10450"/>
                      <a:pt x="4775" y="10461"/>
                    </a:cubicBezTo>
                    <a:cubicBezTo>
                      <a:pt x="4775" y="10473"/>
                      <a:pt x="4787" y="10485"/>
                      <a:pt x="4799" y="10497"/>
                    </a:cubicBezTo>
                    <a:cubicBezTo>
                      <a:pt x="4799" y="10509"/>
                      <a:pt x="4799" y="10509"/>
                      <a:pt x="4811" y="10521"/>
                    </a:cubicBezTo>
                    <a:cubicBezTo>
                      <a:pt x="4811" y="10533"/>
                      <a:pt x="4822" y="10557"/>
                      <a:pt x="4834" y="10569"/>
                    </a:cubicBezTo>
                    <a:cubicBezTo>
                      <a:pt x="5013" y="10890"/>
                      <a:pt x="5382" y="11557"/>
                      <a:pt x="5775" y="12212"/>
                    </a:cubicBezTo>
                    <a:cubicBezTo>
                      <a:pt x="5775" y="12224"/>
                      <a:pt x="5775" y="12224"/>
                      <a:pt x="5775" y="12224"/>
                    </a:cubicBezTo>
                    <a:cubicBezTo>
                      <a:pt x="5977" y="12581"/>
                      <a:pt x="6204" y="12950"/>
                      <a:pt x="6394" y="13259"/>
                    </a:cubicBezTo>
                    <a:cubicBezTo>
                      <a:pt x="6394" y="13259"/>
                      <a:pt x="6406" y="13271"/>
                      <a:pt x="6406" y="13271"/>
                    </a:cubicBezTo>
                    <a:cubicBezTo>
                      <a:pt x="6442" y="13331"/>
                      <a:pt x="6477" y="13378"/>
                      <a:pt x="6501" y="13426"/>
                    </a:cubicBezTo>
                    <a:lnTo>
                      <a:pt x="6513" y="13426"/>
                    </a:lnTo>
                    <a:cubicBezTo>
                      <a:pt x="6573" y="13533"/>
                      <a:pt x="6644" y="13629"/>
                      <a:pt x="6704" y="13712"/>
                    </a:cubicBezTo>
                    <a:lnTo>
                      <a:pt x="6704" y="13724"/>
                    </a:lnTo>
                    <a:cubicBezTo>
                      <a:pt x="6739" y="13759"/>
                      <a:pt x="6763" y="13795"/>
                      <a:pt x="6787" y="13831"/>
                    </a:cubicBezTo>
                    <a:cubicBezTo>
                      <a:pt x="6787" y="13831"/>
                      <a:pt x="6787" y="13843"/>
                      <a:pt x="6799" y="13843"/>
                    </a:cubicBezTo>
                    <a:cubicBezTo>
                      <a:pt x="6823" y="13879"/>
                      <a:pt x="6847" y="13914"/>
                      <a:pt x="6870" y="13938"/>
                    </a:cubicBezTo>
                    <a:cubicBezTo>
                      <a:pt x="6882" y="13950"/>
                      <a:pt x="6894" y="13962"/>
                      <a:pt x="6894" y="13974"/>
                    </a:cubicBezTo>
                    <a:cubicBezTo>
                      <a:pt x="6906" y="13986"/>
                      <a:pt x="6918" y="13986"/>
                      <a:pt x="6918" y="13998"/>
                    </a:cubicBezTo>
                    <a:cubicBezTo>
                      <a:pt x="6930" y="14010"/>
                      <a:pt x="6930" y="14010"/>
                      <a:pt x="6942" y="14021"/>
                    </a:cubicBezTo>
                    <a:lnTo>
                      <a:pt x="6966" y="14045"/>
                    </a:lnTo>
                    <a:cubicBezTo>
                      <a:pt x="6978" y="14045"/>
                      <a:pt x="6978" y="14057"/>
                      <a:pt x="6978" y="14057"/>
                    </a:cubicBezTo>
                    <a:cubicBezTo>
                      <a:pt x="7001" y="14069"/>
                      <a:pt x="7013" y="14081"/>
                      <a:pt x="7013" y="14093"/>
                    </a:cubicBezTo>
                    <a:cubicBezTo>
                      <a:pt x="8097" y="14760"/>
                      <a:pt x="9049" y="15319"/>
                      <a:pt x="9835" y="15748"/>
                    </a:cubicBezTo>
                    <a:cubicBezTo>
                      <a:pt x="9906" y="15795"/>
                      <a:pt x="9990" y="15831"/>
                      <a:pt x="10073" y="15867"/>
                    </a:cubicBezTo>
                    <a:cubicBezTo>
                      <a:pt x="10371" y="16034"/>
                      <a:pt x="10633" y="16165"/>
                      <a:pt x="10871" y="16272"/>
                    </a:cubicBezTo>
                    <a:cubicBezTo>
                      <a:pt x="11289" y="16448"/>
                      <a:pt x="11613" y="16545"/>
                      <a:pt x="11820" y="16545"/>
                    </a:cubicBezTo>
                    <a:cubicBezTo>
                      <a:pt x="11878" y="16545"/>
                      <a:pt x="11927" y="16537"/>
                      <a:pt x="11966" y="16522"/>
                    </a:cubicBezTo>
                    <a:cubicBezTo>
                      <a:pt x="12014" y="16450"/>
                      <a:pt x="12038" y="16284"/>
                      <a:pt x="12050" y="16022"/>
                    </a:cubicBezTo>
                    <a:cubicBezTo>
                      <a:pt x="12050" y="15986"/>
                      <a:pt x="12050" y="15938"/>
                      <a:pt x="12050" y="15891"/>
                    </a:cubicBezTo>
                    <a:cubicBezTo>
                      <a:pt x="12050" y="15855"/>
                      <a:pt x="12050" y="15807"/>
                      <a:pt x="12050" y="15748"/>
                    </a:cubicBezTo>
                    <a:cubicBezTo>
                      <a:pt x="12050" y="15700"/>
                      <a:pt x="12038" y="15653"/>
                      <a:pt x="12038" y="15605"/>
                    </a:cubicBezTo>
                    <a:cubicBezTo>
                      <a:pt x="12038" y="15498"/>
                      <a:pt x="12038" y="15379"/>
                      <a:pt x="12026" y="15260"/>
                    </a:cubicBezTo>
                    <a:cubicBezTo>
                      <a:pt x="12026" y="15212"/>
                      <a:pt x="12014" y="15141"/>
                      <a:pt x="12014" y="15081"/>
                    </a:cubicBezTo>
                    <a:cubicBezTo>
                      <a:pt x="12002" y="14962"/>
                      <a:pt x="11990" y="14831"/>
                      <a:pt x="11978" y="14712"/>
                    </a:cubicBezTo>
                    <a:cubicBezTo>
                      <a:pt x="11966" y="14510"/>
                      <a:pt x="11942" y="14307"/>
                      <a:pt x="11919" y="14105"/>
                    </a:cubicBezTo>
                    <a:cubicBezTo>
                      <a:pt x="11919" y="14033"/>
                      <a:pt x="11907" y="13962"/>
                      <a:pt x="11895" y="13879"/>
                    </a:cubicBezTo>
                    <a:cubicBezTo>
                      <a:pt x="11883" y="13748"/>
                      <a:pt x="11871" y="13629"/>
                      <a:pt x="11847" y="13498"/>
                    </a:cubicBezTo>
                    <a:cubicBezTo>
                      <a:pt x="11835" y="13426"/>
                      <a:pt x="11835" y="13355"/>
                      <a:pt x="11823" y="13295"/>
                    </a:cubicBezTo>
                    <a:cubicBezTo>
                      <a:pt x="11800" y="13164"/>
                      <a:pt x="11788" y="13045"/>
                      <a:pt x="11764" y="12926"/>
                    </a:cubicBezTo>
                    <a:cubicBezTo>
                      <a:pt x="11728" y="12700"/>
                      <a:pt x="11692" y="12497"/>
                      <a:pt x="11657" y="12307"/>
                    </a:cubicBezTo>
                    <a:cubicBezTo>
                      <a:pt x="11597" y="12033"/>
                      <a:pt x="11550" y="11795"/>
                      <a:pt x="11490" y="11593"/>
                    </a:cubicBezTo>
                    <a:cubicBezTo>
                      <a:pt x="11478" y="11569"/>
                      <a:pt x="11478" y="11557"/>
                      <a:pt x="11466" y="11533"/>
                    </a:cubicBezTo>
                    <a:cubicBezTo>
                      <a:pt x="11466" y="11497"/>
                      <a:pt x="11454" y="11473"/>
                      <a:pt x="11442" y="11450"/>
                    </a:cubicBezTo>
                    <a:cubicBezTo>
                      <a:pt x="11430" y="11414"/>
                      <a:pt x="11419" y="11378"/>
                      <a:pt x="11407" y="11343"/>
                    </a:cubicBezTo>
                    <a:cubicBezTo>
                      <a:pt x="11407" y="11331"/>
                      <a:pt x="11395" y="11319"/>
                      <a:pt x="11395" y="11295"/>
                    </a:cubicBezTo>
                    <a:cubicBezTo>
                      <a:pt x="11383" y="11271"/>
                      <a:pt x="11371" y="11247"/>
                      <a:pt x="11359" y="11223"/>
                    </a:cubicBezTo>
                    <a:cubicBezTo>
                      <a:pt x="11347" y="11212"/>
                      <a:pt x="11347" y="11188"/>
                      <a:pt x="11335" y="11176"/>
                    </a:cubicBezTo>
                    <a:cubicBezTo>
                      <a:pt x="11323" y="11152"/>
                      <a:pt x="11311" y="11128"/>
                      <a:pt x="11299" y="11104"/>
                    </a:cubicBezTo>
                    <a:cubicBezTo>
                      <a:pt x="11299" y="11081"/>
                      <a:pt x="11288" y="11069"/>
                      <a:pt x="11276" y="11045"/>
                    </a:cubicBezTo>
                    <a:cubicBezTo>
                      <a:pt x="11264" y="11021"/>
                      <a:pt x="11252" y="10997"/>
                      <a:pt x="11240" y="10973"/>
                    </a:cubicBezTo>
                    <a:cubicBezTo>
                      <a:pt x="11228" y="10950"/>
                      <a:pt x="11216" y="10938"/>
                      <a:pt x="11204" y="10914"/>
                    </a:cubicBezTo>
                    <a:cubicBezTo>
                      <a:pt x="11192" y="10890"/>
                      <a:pt x="11180" y="10878"/>
                      <a:pt x="11180" y="10854"/>
                    </a:cubicBezTo>
                    <a:cubicBezTo>
                      <a:pt x="11121" y="10747"/>
                      <a:pt x="11061" y="10640"/>
                      <a:pt x="11002" y="10533"/>
                    </a:cubicBezTo>
                    <a:cubicBezTo>
                      <a:pt x="10966" y="10473"/>
                      <a:pt x="10930" y="10414"/>
                      <a:pt x="10895" y="10366"/>
                    </a:cubicBezTo>
                    <a:cubicBezTo>
                      <a:pt x="10883" y="10342"/>
                      <a:pt x="10871" y="10319"/>
                      <a:pt x="10859" y="10307"/>
                    </a:cubicBezTo>
                    <a:cubicBezTo>
                      <a:pt x="10776" y="10152"/>
                      <a:pt x="10692" y="10009"/>
                      <a:pt x="10597" y="9854"/>
                    </a:cubicBezTo>
                    <a:cubicBezTo>
                      <a:pt x="10585" y="9830"/>
                      <a:pt x="10573" y="9819"/>
                      <a:pt x="10561" y="9795"/>
                    </a:cubicBezTo>
                    <a:cubicBezTo>
                      <a:pt x="10478" y="9640"/>
                      <a:pt x="10383" y="9485"/>
                      <a:pt x="10287" y="9330"/>
                    </a:cubicBezTo>
                    <a:lnTo>
                      <a:pt x="10276" y="9295"/>
                    </a:lnTo>
                    <a:cubicBezTo>
                      <a:pt x="10204" y="9176"/>
                      <a:pt x="10121" y="9045"/>
                      <a:pt x="10049" y="8914"/>
                    </a:cubicBezTo>
                    <a:cubicBezTo>
                      <a:pt x="9954" y="8735"/>
                      <a:pt x="9847" y="8568"/>
                      <a:pt x="9752" y="8402"/>
                    </a:cubicBezTo>
                    <a:cubicBezTo>
                      <a:pt x="9740" y="8378"/>
                      <a:pt x="9716" y="8342"/>
                      <a:pt x="9704" y="8318"/>
                    </a:cubicBezTo>
                    <a:cubicBezTo>
                      <a:pt x="9633" y="8187"/>
                      <a:pt x="9549" y="8056"/>
                      <a:pt x="9478" y="7925"/>
                    </a:cubicBezTo>
                    <a:cubicBezTo>
                      <a:pt x="9442" y="7878"/>
                      <a:pt x="9418" y="7830"/>
                      <a:pt x="9394" y="7783"/>
                    </a:cubicBezTo>
                    <a:cubicBezTo>
                      <a:pt x="9323" y="7663"/>
                      <a:pt x="9252" y="7533"/>
                      <a:pt x="9180" y="7413"/>
                    </a:cubicBezTo>
                    <a:cubicBezTo>
                      <a:pt x="9156" y="7366"/>
                      <a:pt x="9133" y="7330"/>
                      <a:pt x="9097" y="7282"/>
                    </a:cubicBezTo>
                    <a:cubicBezTo>
                      <a:pt x="8906" y="6961"/>
                      <a:pt x="8716" y="6640"/>
                      <a:pt x="8525" y="6306"/>
                    </a:cubicBezTo>
                    <a:lnTo>
                      <a:pt x="8442" y="6175"/>
                    </a:lnTo>
                    <a:cubicBezTo>
                      <a:pt x="8382" y="6056"/>
                      <a:pt x="8311" y="5949"/>
                      <a:pt x="8240" y="5830"/>
                    </a:cubicBezTo>
                    <a:cubicBezTo>
                      <a:pt x="8204" y="5770"/>
                      <a:pt x="8168" y="5723"/>
                      <a:pt x="8132" y="5663"/>
                    </a:cubicBezTo>
                    <a:cubicBezTo>
                      <a:pt x="8073" y="5556"/>
                      <a:pt x="8001" y="5449"/>
                      <a:pt x="7942" y="5330"/>
                    </a:cubicBezTo>
                    <a:cubicBezTo>
                      <a:pt x="7906" y="5282"/>
                      <a:pt x="7870" y="5223"/>
                      <a:pt x="7835" y="5175"/>
                    </a:cubicBezTo>
                    <a:cubicBezTo>
                      <a:pt x="7763" y="5056"/>
                      <a:pt x="7692" y="4937"/>
                      <a:pt x="7609" y="4806"/>
                    </a:cubicBezTo>
                    <a:cubicBezTo>
                      <a:pt x="7585" y="4770"/>
                      <a:pt x="7561" y="4735"/>
                      <a:pt x="7549" y="4699"/>
                    </a:cubicBezTo>
                    <a:cubicBezTo>
                      <a:pt x="7442" y="4544"/>
                      <a:pt x="7347" y="4389"/>
                      <a:pt x="7251" y="4235"/>
                    </a:cubicBezTo>
                    <a:cubicBezTo>
                      <a:pt x="7228" y="4199"/>
                      <a:pt x="7204" y="4163"/>
                      <a:pt x="7180" y="4127"/>
                    </a:cubicBezTo>
                    <a:cubicBezTo>
                      <a:pt x="7108" y="4008"/>
                      <a:pt x="7025" y="3889"/>
                      <a:pt x="6954" y="3770"/>
                    </a:cubicBezTo>
                    <a:cubicBezTo>
                      <a:pt x="6918" y="3723"/>
                      <a:pt x="6882" y="3675"/>
                      <a:pt x="6847" y="3615"/>
                    </a:cubicBezTo>
                    <a:lnTo>
                      <a:pt x="6656" y="3318"/>
                    </a:lnTo>
                    <a:cubicBezTo>
                      <a:pt x="6620" y="3258"/>
                      <a:pt x="6573" y="3211"/>
                      <a:pt x="6549" y="3163"/>
                    </a:cubicBezTo>
                    <a:cubicBezTo>
                      <a:pt x="6477" y="3056"/>
                      <a:pt x="6406" y="2949"/>
                      <a:pt x="6335" y="2853"/>
                    </a:cubicBezTo>
                    <a:cubicBezTo>
                      <a:pt x="6299" y="2806"/>
                      <a:pt x="6275" y="2758"/>
                      <a:pt x="6239" y="2711"/>
                    </a:cubicBezTo>
                    <a:cubicBezTo>
                      <a:pt x="6144" y="2568"/>
                      <a:pt x="6037" y="2425"/>
                      <a:pt x="5942" y="2282"/>
                    </a:cubicBezTo>
                    <a:cubicBezTo>
                      <a:pt x="5751" y="2020"/>
                      <a:pt x="5573" y="1770"/>
                      <a:pt x="5406" y="1544"/>
                    </a:cubicBezTo>
                    <a:cubicBezTo>
                      <a:pt x="5299" y="1401"/>
                      <a:pt x="5192" y="1270"/>
                      <a:pt x="5096" y="1151"/>
                    </a:cubicBezTo>
                    <a:cubicBezTo>
                      <a:pt x="4846" y="853"/>
                      <a:pt x="4644" y="651"/>
                      <a:pt x="4477" y="555"/>
                    </a:cubicBezTo>
                    <a:cubicBezTo>
                      <a:pt x="4043" y="178"/>
                      <a:pt x="3655" y="1"/>
                      <a:pt x="32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96" name="Google Shape;1996;p41"/>
              <p:cNvGrpSpPr/>
              <p:nvPr/>
            </p:nvGrpSpPr>
            <p:grpSpPr>
              <a:xfrm>
                <a:off x="6626956" y="856180"/>
                <a:ext cx="679097" cy="880820"/>
                <a:chOff x="6217725" y="1634875"/>
                <a:chExt cx="318825" cy="413550"/>
              </a:xfrm>
            </p:grpSpPr>
            <p:sp>
              <p:nvSpPr>
                <p:cNvPr id="1997" name="Google Shape;1997;p41"/>
                <p:cNvSpPr/>
                <p:nvPr/>
              </p:nvSpPr>
              <p:spPr>
                <a:xfrm>
                  <a:off x="6217725" y="1634875"/>
                  <a:ext cx="318825" cy="41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53" h="16542" extrusionOk="0">
                      <a:moveTo>
                        <a:pt x="3802" y="0"/>
                      </a:moveTo>
                      <a:cubicBezTo>
                        <a:pt x="3538" y="0"/>
                        <a:pt x="3272" y="81"/>
                        <a:pt x="2989" y="238"/>
                      </a:cubicBezTo>
                      <a:cubicBezTo>
                        <a:pt x="2191" y="678"/>
                        <a:pt x="1429" y="1047"/>
                        <a:pt x="679" y="1988"/>
                      </a:cubicBezTo>
                      <a:cubicBezTo>
                        <a:pt x="1" y="2845"/>
                        <a:pt x="4680" y="9394"/>
                        <a:pt x="5275" y="10406"/>
                      </a:cubicBezTo>
                      <a:cubicBezTo>
                        <a:pt x="5489" y="10763"/>
                        <a:pt x="7168" y="13847"/>
                        <a:pt x="7561" y="14085"/>
                      </a:cubicBezTo>
                      <a:cubicBezTo>
                        <a:pt x="9929" y="15551"/>
                        <a:pt x="11692" y="16542"/>
                        <a:pt x="12354" y="16542"/>
                      </a:cubicBezTo>
                      <a:cubicBezTo>
                        <a:pt x="12418" y="16542"/>
                        <a:pt x="12471" y="16532"/>
                        <a:pt x="12514" y="16514"/>
                      </a:cubicBezTo>
                      <a:cubicBezTo>
                        <a:pt x="12752" y="16180"/>
                        <a:pt x="12383" y="12656"/>
                        <a:pt x="11990" y="11442"/>
                      </a:cubicBezTo>
                      <a:cubicBezTo>
                        <a:pt x="11895" y="11156"/>
                        <a:pt x="11657" y="10727"/>
                        <a:pt x="11443" y="10358"/>
                      </a:cubicBezTo>
                      <a:cubicBezTo>
                        <a:pt x="9919" y="7774"/>
                        <a:pt x="8228" y="4715"/>
                        <a:pt x="6478" y="2286"/>
                      </a:cubicBezTo>
                      <a:cubicBezTo>
                        <a:pt x="5348" y="711"/>
                        <a:pt x="4583" y="0"/>
                        <a:pt x="380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8" name="Google Shape;1998;p41"/>
                <p:cNvSpPr/>
                <p:nvPr/>
              </p:nvSpPr>
              <p:spPr>
                <a:xfrm>
                  <a:off x="6508550" y="1955950"/>
                  <a:ext cx="13275" cy="77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1" h="3087" extrusionOk="0">
                      <a:moveTo>
                        <a:pt x="92" y="0"/>
                      </a:moveTo>
                      <a:cubicBezTo>
                        <a:pt x="65" y="0"/>
                        <a:pt x="36" y="18"/>
                        <a:pt x="36" y="51"/>
                      </a:cubicBezTo>
                      <a:cubicBezTo>
                        <a:pt x="0" y="277"/>
                        <a:pt x="24" y="515"/>
                        <a:pt x="36" y="742"/>
                      </a:cubicBezTo>
                      <a:cubicBezTo>
                        <a:pt x="60" y="1004"/>
                        <a:pt x="95" y="1254"/>
                        <a:pt x="119" y="1504"/>
                      </a:cubicBezTo>
                      <a:cubicBezTo>
                        <a:pt x="179" y="2004"/>
                        <a:pt x="238" y="2504"/>
                        <a:pt x="333" y="3004"/>
                      </a:cubicBezTo>
                      <a:cubicBezTo>
                        <a:pt x="345" y="3059"/>
                        <a:pt x="389" y="3086"/>
                        <a:pt x="432" y="3086"/>
                      </a:cubicBezTo>
                      <a:cubicBezTo>
                        <a:pt x="482" y="3086"/>
                        <a:pt x="530" y="3050"/>
                        <a:pt x="524" y="2980"/>
                      </a:cubicBezTo>
                      <a:cubicBezTo>
                        <a:pt x="500" y="2480"/>
                        <a:pt x="453" y="1980"/>
                        <a:pt x="393" y="1480"/>
                      </a:cubicBezTo>
                      <a:cubicBezTo>
                        <a:pt x="369" y="1242"/>
                        <a:pt x="345" y="992"/>
                        <a:pt x="310" y="754"/>
                      </a:cubicBezTo>
                      <a:cubicBezTo>
                        <a:pt x="274" y="515"/>
                        <a:pt x="238" y="254"/>
                        <a:pt x="143" y="39"/>
                      </a:cubicBezTo>
                      <a:cubicBezTo>
                        <a:pt x="138" y="12"/>
                        <a:pt x="115" y="0"/>
                        <a:pt x="9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9" name="Google Shape;1999;p41"/>
                <p:cNvSpPr/>
                <p:nvPr/>
              </p:nvSpPr>
              <p:spPr>
                <a:xfrm>
                  <a:off x="6503175" y="1923625"/>
                  <a:ext cx="8075" cy="2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3" h="859" extrusionOk="0">
                      <a:moveTo>
                        <a:pt x="91" y="0"/>
                      </a:moveTo>
                      <a:cubicBezTo>
                        <a:pt x="66" y="0"/>
                        <a:pt x="43" y="15"/>
                        <a:pt x="36" y="46"/>
                      </a:cubicBezTo>
                      <a:cubicBezTo>
                        <a:pt x="25" y="70"/>
                        <a:pt x="13" y="106"/>
                        <a:pt x="1" y="130"/>
                      </a:cubicBezTo>
                      <a:cubicBezTo>
                        <a:pt x="1" y="165"/>
                        <a:pt x="13" y="213"/>
                        <a:pt x="13" y="249"/>
                      </a:cubicBezTo>
                      <a:cubicBezTo>
                        <a:pt x="25" y="308"/>
                        <a:pt x="36" y="368"/>
                        <a:pt x="48" y="439"/>
                      </a:cubicBezTo>
                      <a:cubicBezTo>
                        <a:pt x="84" y="558"/>
                        <a:pt x="108" y="677"/>
                        <a:pt x="144" y="796"/>
                      </a:cubicBezTo>
                      <a:cubicBezTo>
                        <a:pt x="153" y="836"/>
                        <a:pt x="188" y="859"/>
                        <a:pt x="226" y="859"/>
                      </a:cubicBezTo>
                      <a:cubicBezTo>
                        <a:pt x="234" y="859"/>
                        <a:pt x="243" y="858"/>
                        <a:pt x="251" y="856"/>
                      </a:cubicBezTo>
                      <a:cubicBezTo>
                        <a:pt x="287" y="844"/>
                        <a:pt x="322" y="808"/>
                        <a:pt x="322" y="761"/>
                      </a:cubicBezTo>
                      <a:lnTo>
                        <a:pt x="275" y="392"/>
                      </a:lnTo>
                      <a:cubicBezTo>
                        <a:pt x="263" y="332"/>
                        <a:pt x="251" y="273"/>
                        <a:pt x="239" y="213"/>
                      </a:cubicBezTo>
                      <a:cubicBezTo>
                        <a:pt x="227" y="189"/>
                        <a:pt x="227" y="154"/>
                        <a:pt x="215" y="118"/>
                      </a:cubicBezTo>
                      <a:cubicBezTo>
                        <a:pt x="203" y="82"/>
                        <a:pt x="179" y="58"/>
                        <a:pt x="156" y="34"/>
                      </a:cubicBezTo>
                      <a:cubicBezTo>
                        <a:pt x="139" y="12"/>
                        <a:pt x="114" y="0"/>
                        <a:pt x="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0" name="Google Shape;2000;p41"/>
                <p:cNvSpPr/>
                <p:nvPr/>
              </p:nvSpPr>
              <p:spPr>
                <a:xfrm>
                  <a:off x="6238875" y="1647575"/>
                  <a:ext cx="119675" cy="8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87" h="3588" extrusionOk="0">
                      <a:moveTo>
                        <a:pt x="4017" y="0"/>
                      </a:moveTo>
                      <a:cubicBezTo>
                        <a:pt x="3990" y="0"/>
                        <a:pt x="3965" y="5"/>
                        <a:pt x="3941" y="16"/>
                      </a:cubicBezTo>
                      <a:cubicBezTo>
                        <a:pt x="3548" y="182"/>
                        <a:pt x="3203" y="349"/>
                        <a:pt x="2441" y="801"/>
                      </a:cubicBezTo>
                      <a:cubicBezTo>
                        <a:pt x="2012" y="1063"/>
                        <a:pt x="191" y="2123"/>
                        <a:pt x="48" y="2599"/>
                      </a:cubicBezTo>
                      <a:cubicBezTo>
                        <a:pt x="0" y="2718"/>
                        <a:pt x="155" y="3087"/>
                        <a:pt x="417" y="3587"/>
                      </a:cubicBezTo>
                      <a:cubicBezTo>
                        <a:pt x="1226" y="2623"/>
                        <a:pt x="2560" y="1540"/>
                        <a:pt x="4786" y="635"/>
                      </a:cubicBezTo>
                      <a:cubicBezTo>
                        <a:pt x="4474" y="249"/>
                        <a:pt x="4206" y="0"/>
                        <a:pt x="401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1" name="Google Shape;2001;p41"/>
                <p:cNvSpPr/>
                <p:nvPr/>
              </p:nvSpPr>
              <p:spPr>
                <a:xfrm>
                  <a:off x="6382625" y="1868225"/>
                  <a:ext cx="123550" cy="115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4608" extrusionOk="0">
                      <a:moveTo>
                        <a:pt x="4239" y="0"/>
                      </a:moveTo>
                      <a:cubicBezTo>
                        <a:pt x="1799" y="1084"/>
                        <a:pt x="596" y="2393"/>
                        <a:pt x="1" y="3370"/>
                      </a:cubicBezTo>
                      <a:cubicBezTo>
                        <a:pt x="310" y="3894"/>
                        <a:pt x="608" y="4370"/>
                        <a:pt x="810" y="4608"/>
                      </a:cubicBezTo>
                      <a:cubicBezTo>
                        <a:pt x="1465" y="3596"/>
                        <a:pt x="2703" y="2250"/>
                        <a:pt x="4942" y="1203"/>
                      </a:cubicBezTo>
                      <a:cubicBezTo>
                        <a:pt x="4918" y="1143"/>
                        <a:pt x="4882" y="1084"/>
                        <a:pt x="4847" y="1024"/>
                      </a:cubicBezTo>
                      <a:cubicBezTo>
                        <a:pt x="4644" y="691"/>
                        <a:pt x="4442" y="345"/>
                        <a:pt x="4239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2" name="Google Shape;2002;p41"/>
                <p:cNvSpPr/>
                <p:nvPr/>
              </p:nvSpPr>
              <p:spPr>
                <a:xfrm>
                  <a:off x="6256125" y="1673550"/>
                  <a:ext cx="226550" cy="266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2" h="10669" extrusionOk="0">
                      <a:moveTo>
                        <a:pt x="4406" y="0"/>
                      </a:moveTo>
                      <a:cubicBezTo>
                        <a:pt x="2084" y="917"/>
                        <a:pt x="751" y="2060"/>
                        <a:pt x="1" y="3025"/>
                      </a:cubicBezTo>
                      <a:cubicBezTo>
                        <a:pt x="1108" y="4953"/>
                        <a:pt x="3311" y="8121"/>
                        <a:pt x="3739" y="8859"/>
                      </a:cubicBezTo>
                      <a:cubicBezTo>
                        <a:pt x="3846" y="9025"/>
                        <a:pt x="4287" y="9847"/>
                        <a:pt x="4775" y="10668"/>
                      </a:cubicBezTo>
                      <a:cubicBezTo>
                        <a:pt x="5442" y="9656"/>
                        <a:pt x="6704" y="8406"/>
                        <a:pt x="9061" y="7359"/>
                      </a:cubicBezTo>
                      <a:cubicBezTo>
                        <a:pt x="7763" y="5132"/>
                        <a:pt x="6370" y="2727"/>
                        <a:pt x="4954" y="739"/>
                      </a:cubicBezTo>
                      <a:cubicBezTo>
                        <a:pt x="4763" y="477"/>
                        <a:pt x="4584" y="227"/>
                        <a:pt x="4406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3" name="Google Shape;2003;p41"/>
                <p:cNvSpPr/>
                <p:nvPr/>
              </p:nvSpPr>
              <p:spPr>
                <a:xfrm>
                  <a:off x="6375475" y="1857500"/>
                  <a:ext cx="113150" cy="9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26" h="3799" extrusionOk="0">
                      <a:moveTo>
                        <a:pt x="4287" y="1"/>
                      </a:moveTo>
                      <a:cubicBezTo>
                        <a:pt x="1930" y="1048"/>
                        <a:pt x="668" y="2298"/>
                        <a:pt x="1" y="3310"/>
                      </a:cubicBezTo>
                      <a:cubicBezTo>
                        <a:pt x="96" y="3477"/>
                        <a:pt x="191" y="3644"/>
                        <a:pt x="287" y="3799"/>
                      </a:cubicBezTo>
                      <a:cubicBezTo>
                        <a:pt x="882" y="2810"/>
                        <a:pt x="2085" y="1501"/>
                        <a:pt x="4525" y="429"/>
                      </a:cubicBezTo>
                      <a:cubicBezTo>
                        <a:pt x="4442" y="286"/>
                        <a:pt x="4359" y="143"/>
                        <a:pt x="428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4" name="Google Shape;2004;p41"/>
                <p:cNvSpPr/>
                <p:nvPr/>
              </p:nvSpPr>
              <p:spPr>
                <a:xfrm>
                  <a:off x="6249575" y="1663425"/>
                  <a:ext cx="116700" cy="8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8" h="3430" extrusionOk="0">
                      <a:moveTo>
                        <a:pt x="4358" y="1"/>
                      </a:moveTo>
                      <a:cubicBezTo>
                        <a:pt x="2132" y="906"/>
                        <a:pt x="798" y="1989"/>
                        <a:pt x="1" y="2953"/>
                      </a:cubicBezTo>
                      <a:cubicBezTo>
                        <a:pt x="72" y="3096"/>
                        <a:pt x="167" y="3263"/>
                        <a:pt x="263" y="3430"/>
                      </a:cubicBezTo>
                      <a:cubicBezTo>
                        <a:pt x="1013" y="2465"/>
                        <a:pt x="2346" y="1322"/>
                        <a:pt x="4668" y="405"/>
                      </a:cubicBezTo>
                      <a:cubicBezTo>
                        <a:pt x="4561" y="263"/>
                        <a:pt x="4465" y="132"/>
                        <a:pt x="4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5" name="Google Shape;2005;p41"/>
                <p:cNvSpPr/>
                <p:nvPr/>
              </p:nvSpPr>
              <p:spPr>
                <a:xfrm>
                  <a:off x="6319525" y="1750025"/>
                  <a:ext cx="91700" cy="1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4289" extrusionOk="0">
                      <a:moveTo>
                        <a:pt x="1046" y="1"/>
                      </a:moveTo>
                      <a:cubicBezTo>
                        <a:pt x="895" y="1"/>
                        <a:pt x="754" y="35"/>
                        <a:pt x="632" y="109"/>
                      </a:cubicBezTo>
                      <a:cubicBezTo>
                        <a:pt x="1" y="478"/>
                        <a:pt x="24" y="1692"/>
                        <a:pt x="691" y="2823"/>
                      </a:cubicBezTo>
                      <a:cubicBezTo>
                        <a:pt x="1226" y="3720"/>
                        <a:pt x="2005" y="4289"/>
                        <a:pt x="2618" y="4289"/>
                      </a:cubicBezTo>
                      <a:cubicBezTo>
                        <a:pt x="2770" y="4289"/>
                        <a:pt x="2912" y="4254"/>
                        <a:pt x="3037" y="4180"/>
                      </a:cubicBezTo>
                      <a:cubicBezTo>
                        <a:pt x="3668" y="3811"/>
                        <a:pt x="3644" y="2597"/>
                        <a:pt x="2977" y="1466"/>
                      </a:cubicBezTo>
                      <a:cubicBezTo>
                        <a:pt x="2443" y="569"/>
                        <a:pt x="1656" y="1"/>
                        <a:pt x="1046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6" name="Google Shape;2006;p41"/>
                <p:cNvSpPr/>
                <p:nvPr/>
              </p:nvSpPr>
              <p:spPr>
                <a:xfrm>
                  <a:off x="6372575" y="1749425"/>
                  <a:ext cx="52350" cy="109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4" h="4384" extrusionOk="0">
                      <a:moveTo>
                        <a:pt x="46" y="0"/>
                      </a:moveTo>
                      <a:cubicBezTo>
                        <a:pt x="8" y="0"/>
                        <a:pt x="0" y="52"/>
                        <a:pt x="22" y="85"/>
                      </a:cubicBezTo>
                      <a:cubicBezTo>
                        <a:pt x="153" y="216"/>
                        <a:pt x="319" y="311"/>
                        <a:pt x="462" y="442"/>
                      </a:cubicBezTo>
                      <a:cubicBezTo>
                        <a:pt x="605" y="573"/>
                        <a:pt x="736" y="728"/>
                        <a:pt x="855" y="895"/>
                      </a:cubicBezTo>
                      <a:cubicBezTo>
                        <a:pt x="1093" y="1216"/>
                        <a:pt x="1284" y="1573"/>
                        <a:pt x="1450" y="1954"/>
                      </a:cubicBezTo>
                      <a:cubicBezTo>
                        <a:pt x="1605" y="2299"/>
                        <a:pt x="1736" y="2669"/>
                        <a:pt x="1796" y="3050"/>
                      </a:cubicBezTo>
                      <a:cubicBezTo>
                        <a:pt x="1820" y="3240"/>
                        <a:pt x="1820" y="3431"/>
                        <a:pt x="1796" y="3621"/>
                      </a:cubicBezTo>
                      <a:cubicBezTo>
                        <a:pt x="1772" y="3812"/>
                        <a:pt x="1712" y="4193"/>
                        <a:pt x="1486" y="4240"/>
                      </a:cubicBezTo>
                      <a:cubicBezTo>
                        <a:pt x="1406" y="4252"/>
                        <a:pt x="1403" y="4384"/>
                        <a:pt x="1487" y="4384"/>
                      </a:cubicBezTo>
                      <a:cubicBezTo>
                        <a:pt x="1491" y="4384"/>
                        <a:pt x="1494" y="4384"/>
                        <a:pt x="1498" y="4383"/>
                      </a:cubicBezTo>
                      <a:cubicBezTo>
                        <a:pt x="1927" y="4359"/>
                        <a:pt x="2046" y="3788"/>
                        <a:pt x="2070" y="3454"/>
                      </a:cubicBezTo>
                      <a:cubicBezTo>
                        <a:pt x="2093" y="2990"/>
                        <a:pt x="1962" y="2526"/>
                        <a:pt x="1796" y="2085"/>
                      </a:cubicBezTo>
                      <a:cubicBezTo>
                        <a:pt x="1617" y="1645"/>
                        <a:pt x="1403" y="1204"/>
                        <a:pt x="1117" y="823"/>
                      </a:cubicBezTo>
                      <a:cubicBezTo>
                        <a:pt x="867" y="502"/>
                        <a:pt x="486" y="73"/>
                        <a:pt x="57" y="2"/>
                      </a:cubicBezTo>
                      <a:cubicBezTo>
                        <a:pt x="53" y="1"/>
                        <a:pt x="49" y="0"/>
                        <a:pt x="46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7" name="Google Shape;2007;p41"/>
                <p:cNvSpPr/>
                <p:nvPr/>
              </p:nvSpPr>
              <p:spPr>
                <a:xfrm>
                  <a:off x="6349950" y="1739875"/>
                  <a:ext cx="13650" cy="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" h="229" extrusionOk="0">
                      <a:moveTo>
                        <a:pt x="50" y="1"/>
                      </a:moveTo>
                      <a:cubicBezTo>
                        <a:pt x="27" y="1"/>
                        <a:pt x="1" y="41"/>
                        <a:pt x="22" y="62"/>
                      </a:cubicBezTo>
                      <a:cubicBezTo>
                        <a:pt x="34" y="74"/>
                        <a:pt x="58" y="98"/>
                        <a:pt x="69" y="110"/>
                      </a:cubicBezTo>
                      <a:cubicBezTo>
                        <a:pt x="81" y="122"/>
                        <a:pt x="105" y="122"/>
                        <a:pt x="129" y="134"/>
                      </a:cubicBezTo>
                      <a:cubicBezTo>
                        <a:pt x="165" y="145"/>
                        <a:pt x="200" y="169"/>
                        <a:pt x="236" y="181"/>
                      </a:cubicBezTo>
                      <a:cubicBezTo>
                        <a:pt x="308" y="205"/>
                        <a:pt x="391" y="217"/>
                        <a:pt x="462" y="229"/>
                      </a:cubicBezTo>
                      <a:cubicBezTo>
                        <a:pt x="498" y="229"/>
                        <a:pt x="534" y="217"/>
                        <a:pt x="534" y="181"/>
                      </a:cubicBezTo>
                      <a:cubicBezTo>
                        <a:pt x="546" y="145"/>
                        <a:pt x="522" y="110"/>
                        <a:pt x="486" y="110"/>
                      </a:cubicBezTo>
                      <a:cubicBezTo>
                        <a:pt x="450" y="98"/>
                        <a:pt x="415" y="98"/>
                        <a:pt x="379" y="86"/>
                      </a:cubicBezTo>
                      <a:cubicBezTo>
                        <a:pt x="367" y="86"/>
                        <a:pt x="343" y="86"/>
                        <a:pt x="320" y="74"/>
                      </a:cubicBezTo>
                      <a:lnTo>
                        <a:pt x="296" y="74"/>
                      </a:lnTo>
                      <a:cubicBezTo>
                        <a:pt x="296" y="74"/>
                        <a:pt x="296" y="62"/>
                        <a:pt x="284" y="62"/>
                      </a:cubicBezTo>
                      <a:lnTo>
                        <a:pt x="272" y="62"/>
                      </a:lnTo>
                      <a:lnTo>
                        <a:pt x="260" y="50"/>
                      </a:lnTo>
                      <a:lnTo>
                        <a:pt x="224" y="50"/>
                      </a:lnTo>
                      <a:lnTo>
                        <a:pt x="177" y="26"/>
                      </a:lnTo>
                      <a:cubicBezTo>
                        <a:pt x="165" y="26"/>
                        <a:pt x="141" y="14"/>
                        <a:pt x="129" y="14"/>
                      </a:cubicBezTo>
                      <a:cubicBezTo>
                        <a:pt x="105" y="3"/>
                        <a:pt x="81" y="3"/>
                        <a:pt x="58" y="3"/>
                      </a:cubicBezTo>
                      <a:cubicBezTo>
                        <a:pt x="55" y="1"/>
                        <a:pt x="52" y="1"/>
                        <a:pt x="5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8" name="Google Shape;2008;p41"/>
                <p:cNvSpPr/>
                <p:nvPr/>
              </p:nvSpPr>
              <p:spPr>
                <a:xfrm>
                  <a:off x="6304050" y="1738400"/>
                  <a:ext cx="95200" cy="13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08" h="5383" extrusionOk="0">
                      <a:moveTo>
                        <a:pt x="1252" y="1"/>
                      </a:moveTo>
                      <a:cubicBezTo>
                        <a:pt x="1248" y="1"/>
                        <a:pt x="1243" y="1"/>
                        <a:pt x="1239" y="2"/>
                      </a:cubicBezTo>
                      <a:cubicBezTo>
                        <a:pt x="120" y="288"/>
                        <a:pt x="0" y="1562"/>
                        <a:pt x="239" y="2502"/>
                      </a:cubicBezTo>
                      <a:cubicBezTo>
                        <a:pt x="501" y="3562"/>
                        <a:pt x="1072" y="4657"/>
                        <a:pt x="2084" y="5146"/>
                      </a:cubicBezTo>
                      <a:cubicBezTo>
                        <a:pt x="2397" y="5298"/>
                        <a:pt x="2739" y="5382"/>
                        <a:pt x="3083" y="5382"/>
                      </a:cubicBezTo>
                      <a:cubicBezTo>
                        <a:pt x="3275" y="5382"/>
                        <a:pt x="3468" y="5356"/>
                        <a:pt x="3656" y="5300"/>
                      </a:cubicBezTo>
                      <a:cubicBezTo>
                        <a:pt x="3808" y="5257"/>
                        <a:pt x="3742" y="5044"/>
                        <a:pt x="3602" y="5044"/>
                      </a:cubicBezTo>
                      <a:cubicBezTo>
                        <a:pt x="3589" y="5044"/>
                        <a:pt x="3575" y="5046"/>
                        <a:pt x="3560" y="5050"/>
                      </a:cubicBezTo>
                      <a:cubicBezTo>
                        <a:pt x="3394" y="5094"/>
                        <a:pt x="3231" y="5114"/>
                        <a:pt x="3073" y="5114"/>
                      </a:cubicBezTo>
                      <a:cubicBezTo>
                        <a:pt x="2054" y="5114"/>
                        <a:pt x="1222" y="4278"/>
                        <a:pt x="810" y="3372"/>
                      </a:cubicBezTo>
                      <a:cubicBezTo>
                        <a:pt x="560" y="2824"/>
                        <a:pt x="346" y="2193"/>
                        <a:pt x="381" y="1574"/>
                      </a:cubicBezTo>
                      <a:cubicBezTo>
                        <a:pt x="405" y="978"/>
                        <a:pt x="715" y="335"/>
                        <a:pt x="1274" y="109"/>
                      </a:cubicBezTo>
                      <a:cubicBezTo>
                        <a:pt x="1341" y="76"/>
                        <a:pt x="1314" y="1"/>
                        <a:pt x="125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9" name="Google Shape;2009;p41"/>
                <p:cNvSpPr/>
                <p:nvPr/>
              </p:nvSpPr>
              <p:spPr>
                <a:xfrm>
                  <a:off x="6402275" y="1861750"/>
                  <a:ext cx="6875" cy="4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" h="176" extrusionOk="0">
                      <a:moveTo>
                        <a:pt x="203" y="0"/>
                      </a:moveTo>
                      <a:cubicBezTo>
                        <a:pt x="194" y="0"/>
                        <a:pt x="185" y="3"/>
                        <a:pt x="179" y="9"/>
                      </a:cubicBezTo>
                      <a:cubicBezTo>
                        <a:pt x="155" y="9"/>
                        <a:pt x="132" y="21"/>
                        <a:pt x="108" y="33"/>
                      </a:cubicBezTo>
                      <a:cubicBezTo>
                        <a:pt x="96" y="45"/>
                        <a:pt x="84" y="45"/>
                        <a:pt x="72" y="45"/>
                      </a:cubicBezTo>
                      <a:cubicBezTo>
                        <a:pt x="60" y="57"/>
                        <a:pt x="48" y="57"/>
                        <a:pt x="36" y="69"/>
                      </a:cubicBezTo>
                      <a:cubicBezTo>
                        <a:pt x="36" y="69"/>
                        <a:pt x="24" y="69"/>
                        <a:pt x="24" y="81"/>
                      </a:cubicBezTo>
                      <a:cubicBezTo>
                        <a:pt x="12" y="81"/>
                        <a:pt x="12" y="92"/>
                        <a:pt x="1" y="104"/>
                      </a:cubicBezTo>
                      <a:cubicBezTo>
                        <a:pt x="1" y="116"/>
                        <a:pt x="1" y="128"/>
                        <a:pt x="12" y="140"/>
                      </a:cubicBezTo>
                      <a:cubicBezTo>
                        <a:pt x="12" y="152"/>
                        <a:pt x="12" y="152"/>
                        <a:pt x="24" y="164"/>
                      </a:cubicBezTo>
                      <a:cubicBezTo>
                        <a:pt x="36" y="164"/>
                        <a:pt x="48" y="176"/>
                        <a:pt x="60" y="176"/>
                      </a:cubicBezTo>
                      <a:lnTo>
                        <a:pt x="84" y="176"/>
                      </a:lnTo>
                      <a:cubicBezTo>
                        <a:pt x="96" y="176"/>
                        <a:pt x="108" y="164"/>
                        <a:pt x="108" y="164"/>
                      </a:cubicBezTo>
                      <a:cubicBezTo>
                        <a:pt x="120" y="164"/>
                        <a:pt x="132" y="152"/>
                        <a:pt x="155" y="152"/>
                      </a:cubicBezTo>
                      <a:cubicBezTo>
                        <a:pt x="179" y="140"/>
                        <a:pt x="203" y="128"/>
                        <a:pt x="227" y="128"/>
                      </a:cubicBezTo>
                      <a:cubicBezTo>
                        <a:pt x="262" y="116"/>
                        <a:pt x="274" y="69"/>
                        <a:pt x="262" y="45"/>
                      </a:cubicBezTo>
                      <a:cubicBezTo>
                        <a:pt x="251" y="21"/>
                        <a:pt x="251" y="9"/>
                        <a:pt x="227" y="9"/>
                      </a:cubicBezTo>
                      <a:cubicBezTo>
                        <a:pt x="221" y="3"/>
                        <a:pt x="212" y="0"/>
                        <a:pt x="20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010" name="Google Shape;2010;p41"/>
            <p:cNvGrpSpPr/>
            <p:nvPr/>
          </p:nvGrpSpPr>
          <p:grpSpPr>
            <a:xfrm rot="1081256" flipH="1">
              <a:off x="1599752" y="563339"/>
              <a:ext cx="766761" cy="994913"/>
              <a:chOff x="6626956" y="856180"/>
              <a:chExt cx="679097" cy="881090"/>
            </a:xfrm>
          </p:grpSpPr>
          <p:sp>
            <p:nvSpPr>
              <p:cNvPr id="2011" name="Google Shape;2011;p41"/>
              <p:cNvSpPr/>
              <p:nvPr/>
            </p:nvSpPr>
            <p:spPr>
              <a:xfrm>
                <a:off x="6651259" y="856237"/>
                <a:ext cx="641663" cy="881033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6546" extrusionOk="0">
                    <a:moveTo>
                      <a:pt x="3264" y="1"/>
                    </a:moveTo>
                    <a:cubicBezTo>
                      <a:pt x="3000" y="1"/>
                      <a:pt x="2735" y="81"/>
                      <a:pt x="2453" y="234"/>
                    </a:cubicBezTo>
                    <a:cubicBezTo>
                      <a:pt x="1655" y="686"/>
                      <a:pt x="893" y="1056"/>
                      <a:pt x="143" y="1984"/>
                    </a:cubicBezTo>
                    <a:cubicBezTo>
                      <a:pt x="0" y="2175"/>
                      <a:pt x="96" y="2615"/>
                      <a:pt x="346" y="3211"/>
                    </a:cubicBezTo>
                    <a:cubicBezTo>
                      <a:pt x="370" y="3377"/>
                      <a:pt x="501" y="3699"/>
                      <a:pt x="727" y="4104"/>
                    </a:cubicBezTo>
                    <a:cubicBezTo>
                      <a:pt x="798" y="4246"/>
                      <a:pt x="893" y="4401"/>
                      <a:pt x="989" y="4568"/>
                    </a:cubicBezTo>
                    <a:cubicBezTo>
                      <a:pt x="1334" y="5175"/>
                      <a:pt x="1798" y="5901"/>
                      <a:pt x="2275" y="6640"/>
                    </a:cubicBezTo>
                    <a:cubicBezTo>
                      <a:pt x="3346" y="8342"/>
                      <a:pt x="4453" y="9949"/>
                      <a:pt x="4727" y="10402"/>
                    </a:cubicBezTo>
                    <a:cubicBezTo>
                      <a:pt x="4751" y="10414"/>
                      <a:pt x="4751" y="10426"/>
                      <a:pt x="4763" y="10450"/>
                    </a:cubicBezTo>
                    <a:cubicBezTo>
                      <a:pt x="4763" y="10450"/>
                      <a:pt x="4763" y="10450"/>
                      <a:pt x="4775" y="10461"/>
                    </a:cubicBezTo>
                    <a:cubicBezTo>
                      <a:pt x="4775" y="10473"/>
                      <a:pt x="4787" y="10485"/>
                      <a:pt x="4799" y="10497"/>
                    </a:cubicBezTo>
                    <a:cubicBezTo>
                      <a:pt x="4799" y="10509"/>
                      <a:pt x="4799" y="10509"/>
                      <a:pt x="4811" y="10521"/>
                    </a:cubicBezTo>
                    <a:cubicBezTo>
                      <a:pt x="4811" y="10533"/>
                      <a:pt x="4822" y="10557"/>
                      <a:pt x="4834" y="10569"/>
                    </a:cubicBezTo>
                    <a:cubicBezTo>
                      <a:pt x="5013" y="10890"/>
                      <a:pt x="5382" y="11557"/>
                      <a:pt x="5775" y="12212"/>
                    </a:cubicBezTo>
                    <a:cubicBezTo>
                      <a:pt x="5775" y="12224"/>
                      <a:pt x="5775" y="12224"/>
                      <a:pt x="5775" y="12224"/>
                    </a:cubicBezTo>
                    <a:cubicBezTo>
                      <a:pt x="5977" y="12581"/>
                      <a:pt x="6204" y="12950"/>
                      <a:pt x="6394" y="13259"/>
                    </a:cubicBezTo>
                    <a:cubicBezTo>
                      <a:pt x="6394" y="13259"/>
                      <a:pt x="6406" y="13271"/>
                      <a:pt x="6406" y="13271"/>
                    </a:cubicBezTo>
                    <a:cubicBezTo>
                      <a:pt x="6442" y="13331"/>
                      <a:pt x="6477" y="13378"/>
                      <a:pt x="6501" y="13426"/>
                    </a:cubicBezTo>
                    <a:lnTo>
                      <a:pt x="6513" y="13426"/>
                    </a:lnTo>
                    <a:cubicBezTo>
                      <a:pt x="6573" y="13533"/>
                      <a:pt x="6644" y="13629"/>
                      <a:pt x="6704" y="13712"/>
                    </a:cubicBezTo>
                    <a:lnTo>
                      <a:pt x="6704" y="13724"/>
                    </a:lnTo>
                    <a:cubicBezTo>
                      <a:pt x="6739" y="13759"/>
                      <a:pt x="6763" y="13795"/>
                      <a:pt x="6787" y="13831"/>
                    </a:cubicBezTo>
                    <a:cubicBezTo>
                      <a:pt x="6787" y="13831"/>
                      <a:pt x="6787" y="13843"/>
                      <a:pt x="6799" y="13843"/>
                    </a:cubicBezTo>
                    <a:cubicBezTo>
                      <a:pt x="6823" y="13879"/>
                      <a:pt x="6847" y="13914"/>
                      <a:pt x="6870" y="13938"/>
                    </a:cubicBezTo>
                    <a:cubicBezTo>
                      <a:pt x="6882" y="13950"/>
                      <a:pt x="6894" y="13962"/>
                      <a:pt x="6894" y="13974"/>
                    </a:cubicBezTo>
                    <a:cubicBezTo>
                      <a:pt x="6906" y="13986"/>
                      <a:pt x="6918" y="13986"/>
                      <a:pt x="6918" y="13998"/>
                    </a:cubicBezTo>
                    <a:cubicBezTo>
                      <a:pt x="6930" y="14010"/>
                      <a:pt x="6930" y="14010"/>
                      <a:pt x="6942" y="14021"/>
                    </a:cubicBezTo>
                    <a:lnTo>
                      <a:pt x="6966" y="14045"/>
                    </a:lnTo>
                    <a:cubicBezTo>
                      <a:pt x="6978" y="14045"/>
                      <a:pt x="6978" y="14057"/>
                      <a:pt x="6978" y="14057"/>
                    </a:cubicBezTo>
                    <a:cubicBezTo>
                      <a:pt x="7001" y="14069"/>
                      <a:pt x="7013" y="14081"/>
                      <a:pt x="7013" y="14093"/>
                    </a:cubicBezTo>
                    <a:cubicBezTo>
                      <a:pt x="8097" y="14760"/>
                      <a:pt x="9049" y="15319"/>
                      <a:pt x="9835" y="15748"/>
                    </a:cubicBezTo>
                    <a:cubicBezTo>
                      <a:pt x="9906" y="15795"/>
                      <a:pt x="9990" y="15831"/>
                      <a:pt x="10073" y="15867"/>
                    </a:cubicBezTo>
                    <a:cubicBezTo>
                      <a:pt x="10371" y="16034"/>
                      <a:pt x="10633" y="16165"/>
                      <a:pt x="10871" y="16272"/>
                    </a:cubicBezTo>
                    <a:cubicBezTo>
                      <a:pt x="11289" y="16448"/>
                      <a:pt x="11613" y="16545"/>
                      <a:pt x="11820" y="16545"/>
                    </a:cubicBezTo>
                    <a:cubicBezTo>
                      <a:pt x="11878" y="16545"/>
                      <a:pt x="11927" y="16537"/>
                      <a:pt x="11966" y="16522"/>
                    </a:cubicBezTo>
                    <a:cubicBezTo>
                      <a:pt x="12014" y="16450"/>
                      <a:pt x="12038" y="16284"/>
                      <a:pt x="12050" y="16022"/>
                    </a:cubicBezTo>
                    <a:cubicBezTo>
                      <a:pt x="12050" y="15986"/>
                      <a:pt x="12050" y="15938"/>
                      <a:pt x="12050" y="15891"/>
                    </a:cubicBezTo>
                    <a:cubicBezTo>
                      <a:pt x="12050" y="15855"/>
                      <a:pt x="12050" y="15807"/>
                      <a:pt x="12050" y="15748"/>
                    </a:cubicBezTo>
                    <a:cubicBezTo>
                      <a:pt x="12050" y="15700"/>
                      <a:pt x="12038" y="15653"/>
                      <a:pt x="12038" y="15605"/>
                    </a:cubicBezTo>
                    <a:cubicBezTo>
                      <a:pt x="12038" y="15498"/>
                      <a:pt x="12038" y="15379"/>
                      <a:pt x="12026" y="15260"/>
                    </a:cubicBezTo>
                    <a:cubicBezTo>
                      <a:pt x="12026" y="15212"/>
                      <a:pt x="12014" y="15141"/>
                      <a:pt x="12014" y="15081"/>
                    </a:cubicBezTo>
                    <a:cubicBezTo>
                      <a:pt x="12002" y="14962"/>
                      <a:pt x="11990" y="14831"/>
                      <a:pt x="11978" y="14712"/>
                    </a:cubicBezTo>
                    <a:cubicBezTo>
                      <a:pt x="11966" y="14510"/>
                      <a:pt x="11942" y="14307"/>
                      <a:pt x="11919" y="14105"/>
                    </a:cubicBezTo>
                    <a:cubicBezTo>
                      <a:pt x="11919" y="14033"/>
                      <a:pt x="11907" y="13962"/>
                      <a:pt x="11895" y="13879"/>
                    </a:cubicBezTo>
                    <a:cubicBezTo>
                      <a:pt x="11883" y="13748"/>
                      <a:pt x="11871" y="13629"/>
                      <a:pt x="11847" y="13498"/>
                    </a:cubicBezTo>
                    <a:cubicBezTo>
                      <a:pt x="11835" y="13426"/>
                      <a:pt x="11835" y="13355"/>
                      <a:pt x="11823" y="13295"/>
                    </a:cubicBezTo>
                    <a:cubicBezTo>
                      <a:pt x="11800" y="13164"/>
                      <a:pt x="11788" y="13045"/>
                      <a:pt x="11764" y="12926"/>
                    </a:cubicBezTo>
                    <a:cubicBezTo>
                      <a:pt x="11728" y="12700"/>
                      <a:pt x="11692" y="12497"/>
                      <a:pt x="11657" y="12307"/>
                    </a:cubicBezTo>
                    <a:cubicBezTo>
                      <a:pt x="11597" y="12033"/>
                      <a:pt x="11550" y="11795"/>
                      <a:pt x="11490" y="11593"/>
                    </a:cubicBezTo>
                    <a:cubicBezTo>
                      <a:pt x="11478" y="11569"/>
                      <a:pt x="11478" y="11557"/>
                      <a:pt x="11466" y="11533"/>
                    </a:cubicBezTo>
                    <a:cubicBezTo>
                      <a:pt x="11466" y="11497"/>
                      <a:pt x="11454" y="11473"/>
                      <a:pt x="11442" y="11450"/>
                    </a:cubicBezTo>
                    <a:cubicBezTo>
                      <a:pt x="11430" y="11414"/>
                      <a:pt x="11419" y="11378"/>
                      <a:pt x="11407" y="11343"/>
                    </a:cubicBezTo>
                    <a:cubicBezTo>
                      <a:pt x="11407" y="11331"/>
                      <a:pt x="11395" y="11319"/>
                      <a:pt x="11395" y="11295"/>
                    </a:cubicBezTo>
                    <a:cubicBezTo>
                      <a:pt x="11383" y="11271"/>
                      <a:pt x="11371" y="11247"/>
                      <a:pt x="11359" y="11223"/>
                    </a:cubicBezTo>
                    <a:cubicBezTo>
                      <a:pt x="11347" y="11212"/>
                      <a:pt x="11347" y="11188"/>
                      <a:pt x="11335" y="11176"/>
                    </a:cubicBezTo>
                    <a:cubicBezTo>
                      <a:pt x="11323" y="11152"/>
                      <a:pt x="11311" y="11128"/>
                      <a:pt x="11299" y="11104"/>
                    </a:cubicBezTo>
                    <a:cubicBezTo>
                      <a:pt x="11299" y="11081"/>
                      <a:pt x="11288" y="11069"/>
                      <a:pt x="11276" y="11045"/>
                    </a:cubicBezTo>
                    <a:cubicBezTo>
                      <a:pt x="11264" y="11021"/>
                      <a:pt x="11252" y="10997"/>
                      <a:pt x="11240" y="10973"/>
                    </a:cubicBezTo>
                    <a:cubicBezTo>
                      <a:pt x="11228" y="10950"/>
                      <a:pt x="11216" y="10938"/>
                      <a:pt x="11204" y="10914"/>
                    </a:cubicBezTo>
                    <a:cubicBezTo>
                      <a:pt x="11192" y="10890"/>
                      <a:pt x="11180" y="10878"/>
                      <a:pt x="11180" y="10854"/>
                    </a:cubicBezTo>
                    <a:cubicBezTo>
                      <a:pt x="11121" y="10747"/>
                      <a:pt x="11061" y="10640"/>
                      <a:pt x="11002" y="10533"/>
                    </a:cubicBezTo>
                    <a:cubicBezTo>
                      <a:pt x="10966" y="10473"/>
                      <a:pt x="10930" y="10414"/>
                      <a:pt x="10895" y="10366"/>
                    </a:cubicBezTo>
                    <a:cubicBezTo>
                      <a:pt x="10883" y="10342"/>
                      <a:pt x="10871" y="10319"/>
                      <a:pt x="10859" y="10307"/>
                    </a:cubicBezTo>
                    <a:cubicBezTo>
                      <a:pt x="10776" y="10152"/>
                      <a:pt x="10692" y="10009"/>
                      <a:pt x="10597" y="9854"/>
                    </a:cubicBezTo>
                    <a:cubicBezTo>
                      <a:pt x="10585" y="9830"/>
                      <a:pt x="10573" y="9819"/>
                      <a:pt x="10561" y="9795"/>
                    </a:cubicBezTo>
                    <a:cubicBezTo>
                      <a:pt x="10478" y="9640"/>
                      <a:pt x="10383" y="9485"/>
                      <a:pt x="10287" y="9330"/>
                    </a:cubicBezTo>
                    <a:lnTo>
                      <a:pt x="10276" y="9295"/>
                    </a:lnTo>
                    <a:cubicBezTo>
                      <a:pt x="10204" y="9176"/>
                      <a:pt x="10121" y="9045"/>
                      <a:pt x="10049" y="8914"/>
                    </a:cubicBezTo>
                    <a:cubicBezTo>
                      <a:pt x="9954" y="8735"/>
                      <a:pt x="9847" y="8568"/>
                      <a:pt x="9752" y="8402"/>
                    </a:cubicBezTo>
                    <a:cubicBezTo>
                      <a:pt x="9740" y="8378"/>
                      <a:pt x="9716" y="8342"/>
                      <a:pt x="9704" y="8318"/>
                    </a:cubicBezTo>
                    <a:cubicBezTo>
                      <a:pt x="9633" y="8187"/>
                      <a:pt x="9549" y="8056"/>
                      <a:pt x="9478" y="7925"/>
                    </a:cubicBezTo>
                    <a:cubicBezTo>
                      <a:pt x="9442" y="7878"/>
                      <a:pt x="9418" y="7830"/>
                      <a:pt x="9394" y="7783"/>
                    </a:cubicBezTo>
                    <a:cubicBezTo>
                      <a:pt x="9323" y="7663"/>
                      <a:pt x="9252" y="7533"/>
                      <a:pt x="9180" y="7413"/>
                    </a:cubicBezTo>
                    <a:cubicBezTo>
                      <a:pt x="9156" y="7366"/>
                      <a:pt x="9133" y="7330"/>
                      <a:pt x="9097" y="7282"/>
                    </a:cubicBezTo>
                    <a:cubicBezTo>
                      <a:pt x="8906" y="6961"/>
                      <a:pt x="8716" y="6640"/>
                      <a:pt x="8525" y="6306"/>
                    </a:cubicBezTo>
                    <a:lnTo>
                      <a:pt x="8442" y="6175"/>
                    </a:lnTo>
                    <a:cubicBezTo>
                      <a:pt x="8382" y="6056"/>
                      <a:pt x="8311" y="5949"/>
                      <a:pt x="8240" y="5830"/>
                    </a:cubicBezTo>
                    <a:cubicBezTo>
                      <a:pt x="8204" y="5770"/>
                      <a:pt x="8168" y="5723"/>
                      <a:pt x="8132" y="5663"/>
                    </a:cubicBezTo>
                    <a:cubicBezTo>
                      <a:pt x="8073" y="5556"/>
                      <a:pt x="8001" y="5449"/>
                      <a:pt x="7942" y="5330"/>
                    </a:cubicBezTo>
                    <a:cubicBezTo>
                      <a:pt x="7906" y="5282"/>
                      <a:pt x="7870" y="5223"/>
                      <a:pt x="7835" y="5175"/>
                    </a:cubicBezTo>
                    <a:cubicBezTo>
                      <a:pt x="7763" y="5056"/>
                      <a:pt x="7692" y="4937"/>
                      <a:pt x="7609" y="4806"/>
                    </a:cubicBezTo>
                    <a:cubicBezTo>
                      <a:pt x="7585" y="4770"/>
                      <a:pt x="7561" y="4735"/>
                      <a:pt x="7549" y="4699"/>
                    </a:cubicBezTo>
                    <a:cubicBezTo>
                      <a:pt x="7442" y="4544"/>
                      <a:pt x="7347" y="4389"/>
                      <a:pt x="7251" y="4235"/>
                    </a:cubicBezTo>
                    <a:cubicBezTo>
                      <a:pt x="7228" y="4199"/>
                      <a:pt x="7204" y="4163"/>
                      <a:pt x="7180" y="4127"/>
                    </a:cubicBezTo>
                    <a:cubicBezTo>
                      <a:pt x="7108" y="4008"/>
                      <a:pt x="7025" y="3889"/>
                      <a:pt x="6954" y="3770"/>
                    </a:cubicBezTo>
                    <a:cubicBezTo>
                      <a:pt x="6918" y="3723"/>
                      <a:pt x="6882" y="3675"/>
                      <a:pt x="6847" y="3615"/>
                    </a:cubicBezTo>
                    <a:lnTo>
                      <a:pt x="6656" y="3318"/>
                    </a:lnTo>
                    <a:cubicBezTo>
                      <a:pt x="6620" y="3258"/>
                      <a:pt x="6573" y="3211"/>
                      <a:pt x="6549" y="3163"/>
                    </a:cubicBezTo>
                    <a:cubicBezTo>
                      <a:pt x="6477" y="3056"/>
                      <a:pt x="6406" y="2949"/>
                      <a:pt x="6335" y="2853"/>
                    </a:cubicBezTo>
                    <a:cubicBezTo>
                      <a:pt x="6299" y="2806"/>
                      <a:pt x="6275" y="2758"/>
                      <a:pt x="6239" y="2711"/>
                    </a:cubicBezTo>
                    <a:cubicBezTo>
                      <a:pt x="6144" y="2568"/>
                      <a:pt x="6037" y="2425"/>
                      <a:pt x="5942" y="2282"/>
                    </a:cubicBezTo>
                    <a:cubicBezTo>
                      <a:pt x="5751" y="2020"/>
                      <a:pt x="5573" y="1770"/>
                      <a:pt x="5406" y="1544"/>
                    </a:cubicBezTo>
                    <a:cubicBezTo>
                      <a:pt x="5299" y="1401"/>
                      <a:pt x="5192" y="1270"/>
                      <a:pt x="5096" y="1151"/>
                    </a:cubicBezTo>
                    <a:cubicBezTo>
                      <a:pt x="4846" y="853"/>
                      <a:pt x="4644" y="651"/>
                      <a:pt x="4477" y="555"/>
                    </a:cubicBezTo>
                    <a:cubicBezTo>
                      <a:pt x="4043" y="178"/>
                      <a:pt x="3655" y="1"/>
                      <a:pt x="32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012" name="Google Shape;2012;p41"/>
              <p:cNvGrpSpPr/>
              <p:nvPr/>
            </p:nvGrpSpPr>
            <p:grpSpPr>
              <a:xfrm>
                <a:off x="6626956" y="856180"/>
                <a:ext cx="679097" cy="880820"/>
                <a:chOff x="6217725" y="1634875"/>
                <a:chExt cx="318825" cy="413550"/>
              </a:xfrm>
            </p:grpSpPr>
            <p:sp>
              <p:nvSpPr>
                <p:cNvPr id="2013" name="Google Shape;2013;p41"/>
                <p:cNvSpPr/>
                <p:nvPr/>
              </p:nvSpPr>
              <p:spPr>
                <a:xfrm>
                  <a:off x="6217725" y="1634875"/>
                  <a:ext cx="318825" cy="41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53" h="16542" extrusionOk="0">
                      <a:moveTo>
                        <a:pt x="3802" y="0"/>
                      </a:moveTo>
                      <a:cubicBezTo>
                        <a:pt x="3538" y="0"/>
                        <a:pt x="3272" y="81"/>
                        <a:pt x="2989" y="238"/>
                      </a:cubicBezTo>
                      <a:cubicBezTo>
                        <a:pt x="2191" y="678"/>
                        <a:pt x="1429" y="1047"/>
                        <a:pt x="679" y="1988"/>
                      </a:cubicBezTo>
                      <a:cubicBezTo>
                        <a:pt x="1" y="2845"/>
                        <a:pt x="4680" y="9394"/>
                        <a:pt x="5275" y="10406"/>
                      </a:cubicBezTo>
                      <a:cubicBezTo>
                        <a:pt x="5489" y="10763"/>
                        <a:pt x="7168" y="13847"/>
                        <a:pt x="7561" y="14085"/>
                      </a:cubicBezTo>
                      <a:cubicBezTo>
                        <a:pt x="9929" y="15551"/>
                        <a:pt x="11692" y="16542"/>
                        <a:pt x="12354" y="16542"/>
                      </a:cubicBezTo>
                      <a:cubicBezTo>
                        <a:pt x="12418" y="16542"/>
                        <a:pt x="12471" y="16532"/>
                        <a:pt x="12514" y="16514"/>
                      </a:cubicBezTo>
                      <a:cubicBezTo>
                        <a:pt x="12752" y="16180"/>
                        <a:pt x="12383" y="12656"/>
                        <a:pt x="11990" y="11442"/>
                      </a:cubicBezTo>
                      <a:cubicBezTo>
                        <a:pt x="11895" y="11156"/>
                        <a:pt x="11657" y="10727"/>
                        <a:pt x="11443" y="10358"/>
                      </a:cubicBezTo>
                      <a:cubicBezTo>
                        <a:pt x="9919" y="7774"/>
                        <a:pt x="8228" y="4715"/>
                        <a:pt x="6478" y="2286"/>
                      </a:cubicBezTo>
                      <a:cubicBezTo>
                        <a:pt x="5348" y="711"/>
                        <a:pt x="4583" y="0"/>
                        <a:pt x="380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4" name="Google Shape;2014;p41"/>
                <p:cNvSpPr/>
                <p:nvPr/>
              </p:nvSpPr>
              <p:spPr>
                <a:xfrm>
                  <a:off x="6508550" y="1955950"/>
                  <a:ext cx="13275" cy="77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1" h="3087" extrusionOk="0">
                      <a:moveTo>
                        <a:pt x="92" y="0"/>
                      </a:moveTo>
                      <a:cubicBezTo>
                        <a:pt x="65" y="0"/>
                        <a:pt x="36" y="18"/>
                        <a:pt x="36" y="51"/>
                      </a:cubicBezTo>
                      <a:cubicBezTo>
                        <a:pt x="0" y="277"/>
                        <a:pt x="24" y="515"/>
                        <a:pt x="36" y="742"/>
                      </a:cubicBezTo>
                      <a:cubicBezTo>
                        <a:pt x="60" y="1004"/>
                        <a:pt x="95" y="1254"/>
                        <a:pt x="119" y="1504"/>
                      </a:cubicBezTo>
                      <a:cubicBezTo>
                        <a:pt x="179" y="2004"/>
                        <a:pt x="238" y="2504"/>
                        <a:pt x="333" y="3004"/>
                      </a:cubicBezTo>
                      <a:cubicBezTo>
                        <a:pt x="345" y="3059"/>
                        <a:pt x="389" y="3086"/>
                        <a:pt x="432" y="3086"/>
                      </a:cubicBezTo>
                      <a:cubicBezTo>
                        <a:pt x="482" y="3086"/>
                        <a:pt x="530" y="3050"/>
                        <a:pt x="524" y="2980"/>
                      </a:cubicBezTo>
                      <a:cubicBezTo>
                        <a:pt x="500" y="2480"/>
                        <a:pt x="453" y="1980"/>
                        <a:pt x="393" y="1480"/>
                      </a:cubicBezTo>
                      <a:cubicBezTo>
                        <a:pt x="369" y="1242"/>
                        <a:pt x="345" y="992"/>
                        <a:pt x="310" y="754"/>
                      </a:cubicBezTo>
                      <a:cubicBezTo>
                        <a:pt x="274" y="515"/>
                        <a:pt x="238" y="254"/>
                        <a:pt x="143" y="39"/>
                      </a:cubicBezTo>
                      <a:cubicBezTo>
                        <a:pt x="138" y="12"/>
                        <a:pt x="115" y="0"/>
                        <a:pt x="9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5" name="Google Shape;2015;p41"/>
                <p:cNvSpPr/>
                <p:nvPr/>
              </p:nvSpPr>
              <p:spPr>
                <a:xfrm>
                  <a:off x="6503175" y="1923625"/>
                  <a:ext cx="8075" cy="2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3" h="859" extrusionOk="0">
                      <a:moveTo>
                        <a:pt x="91" y="0"/>
                      </a:moveTo>
                      <a:cubicBezTo>
                        <a:pt x="66" y="0"/>
                        <a:pt x="43" y="15"/>
                        <a:pt x="36" y="46"/>
                      </a:cubicBezTo>
                      <a:cubicBezTo>
                        <a:pt x="25" y="70"/>
                        <a:pt x="13" y="106"/>
                        <a:pt x="1" y="130"/>
                      </a:cubicBezTo>
                      <a:cubicBezTo>
                        <a:pt x="1" y="165"/>
                        <a:pt x="13" y="213"/>
                        <a:pt x="13" y="249"/>
                      </a:cubicBezTo>
                      <a:cubicBezTo>
                        <a:pt x="25" y="308"/>
                        <a:pt x="36" y="368"/>
                        <a:pt x="48" y="439"/>
                      </a:cubicBezTo>
                      <a:cubicBezTo>
                        <a:pt x="84" y="558"/>
                        <a:pt x="108" y="677"/>
                        <a:pt x="144" y="796"/>
                      </a:cubicBezTo>
                      <a:cubicBezTo>
                        <a:pt x="153" y="836"/>
                        <a:pt x="188" y="859"/>
                        <a:pt x="226" y="859"/>
                      </a:cubicBezTo>
                      <a:cubicBezTo>
                        <a:pt x="234" y="859"/>
                        <a:pt x="243" y="858"/>
                        <a:pt x="251" y="856"/>
                      </a:cubicBezTo>
                      <a:cubicBezTo>
                        <a:pt x="287" y="844"/>
                        <a:pt x="322" y="808"/>
                        <a:pt x="322" y="761"/>
                      </a:cubicBezTo>
                      <a:lnTo>
                        <a:pt x="275" y="392"/>
                      </a:lnTo>
                      <a:cubicBezTo>
                        <a:pt x="263" y="332"/>
                        <a:pt x="251" y="273"/>
                        <a:pt x="239" y="213"/>
                      </a:cubicBezTo>
                      <a:cubicBezTo>
                        <a:pt x="227" y="189"/>
                        <a:pt x="227" y="154"/>
                        <a:pt x="215" y="118"/>
                      </a:cubicBezTo>
                      <a:cubicBezTo>
                        <a:pt x="203" y="82"/>
                        <a:pt x="179" y="58"/>
                        <a:pt x="156" y="34"/>
                      </a:cubicBezTo>
                      <a:cubicBezTo>
                        <a:pt x="139" y="12"/>
                        <a:pt x="114" y="0"/>
                        <a:pt x="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6" name="Google Shape;2016;p41"/>
                <p:cNvSpPr/>
                <p:nvPr/>
              </p:nvSpPr>
              <p:spPr>
                <a:xfrm>
                  <a:off x="6238875" y="1647575"/>
                  <a:ext cx="119675" cy="8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87" h="3588" extrusionOk="0">
                      <a:moveTo>
                        <a:pt x="4017" y="0"/>
                      </a:moveTo>
                      <a:cubicBezTo>
                        <a:pt x="3990" y="0"/>
                        <a:pt x="3965" y="5"/>
                        <a:pt x="3941" y="16"/>
                      </a:cubicBezTo>
                      <a:cubicBezTo>
                        <a:pt x="3548" y="182"/>
                        <a:pt x="3203" y="349"/>
                        <a:pt x="2441" y="801"/>
                      </a:cubicBezTo>
                      <a:cubicBezTo>
                        <a:pt x="2012" y="1063"/>
                        <a:pt x="191" y="2123"/>
                        <a:pt x="48" y="2599"/>
                      </a:cubicBezTo>
                      <a:cubicBezTo>
                        <a:pt x="0" y="2718"/>
                        <a:pt x="155" y="3087"/>
                        <a:pt x="417" y="3587"/>
                      </a:cubicBezTo>
                      <a:cubicBezTo>
                        <a:pt x="1226" y="2623"/>
                        <a:pt x="2560" y="1540"/>
                        <a:pt x="4786" y="635"/>
                      </a:cubicBezTo>
                      <a:cubicBezTo>
                        <a:pt x="4474" y="249"/>
                        <a:pt x="4206" y="0"/>
                        <a:pt x="401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7" name="Google Shape;2017;p41"/>
                <p:cNvSpPr/>
                <p:nvPr/>
              </p:nvSpPr>
              <p:spPr>
                <a:xfrm>
                  <a:off x="6382625" y="1868225"/>
                  <a:ext cx="123550" cy="115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4608" extrusionOk="0">
                      <a:moveTo>
                        <a:pt x="4239" y="0"/>
                      </a:moveTo>
                      <a:cubicBezTo>
                        <a:pt x="1799" y="1084"/>
                        <a:pt x="596" y="2393"/>
                        <a:pt x="1" y="3370"/>
                      </a:cubicBezTo>
                      <a:cubicBezTo>
                        <a:pt x="310" y="3894"/>
                        <a:pt x="608" y="4370"/>
                        <a:pt x="810" y="4608"/>
                      </a:cubicBezTo>
                      <a:cubicBezTo>
                        <a:pt x="1465" y="3596"/>
                        <a:pt x="2703" y="2250"/>
                        <a:pt x="4942" y="1203"/>
                      </a:cubicBezTo>
                      <a:cubicBezTo>
                        <a:pt x="4918" y="1143"/>
                        <a:pt x="4882" y="1084"/>
                        <a:pt x="4847" y="1024"/>
                      </a:cubicBezTo>
                      <a:cubicBezTo>
                        <a:pt x="4644" y="691"/>
                        <a:pt x="4442" y="345"/>
                        <a:pt x="423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8" name="Google Shape;2018;p41"/>
                <p:cNvSpPr/>
                <p:nvPr/>
              </p:nvSpPr>
              <p:spPr>
                <a:xfrm>
                  <a:off x="6256125" y="1673550"/>
                  <a:ext cx="226550" cy="266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2" h="10669" extrusionOk="0">
                      <a:moveTo>
                        <a:pt x="4406" y="0"/>
                      </a:moveTo>
                      <a:cubicBezTo>
                        <a:pt x="2084" y="917"/>
                        <a:pt x="751" y="2060"/>
                        <a:pt x="1" y="3025"/>
                      </a:cubicBezTo>
                      <a:cubicBezTo>
                        <a:pt x="1108" y="4953"/>
                        <a:pt x="3311" y="8121"/>
                        <a:pt x="3739" y="8859"/>
                      </a:cubicBezTo>
                      <a:cubicBezTo>
                        <a:pt x="3846" y="9025"/>
                        <a:pt x="4287" y="9847"/>
                        <a:pt x="4775" y="10668"/>
                      </a:cubicBezTo>
                      <a:cubicBezTo>
                        <a:pt x="5442" y="9656"/>
                        <a:pt x="6704" y="8406"/>
                        <a:pt x="9061" y="7359"/>
                      </a:cubicBezTo>
                      <a:cubicBezTo>
                        <a:pt x="7763" y="5132"/>
                        <a:pt x="6370" y="2727"/>
                        <a:pt x="4954" y="739"/>
                      </a:cubicBezTo>
                      <a:cubicBezTo>
                        <a:pt x="4763" y="477"/>
                        <a:pt x="4584" y="227"/>
                        <a:pt x="440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9" name="Google Shape;2019;p41"/>
                <p:cNvSpPr/>
                <p:nvPr/>
              </p:nvSpPr>
              <p:spPr>
                <a:xfrm>
                  <a:off x="6375475" y="1857500"/>
                  <a:ext cx="113150" cy="9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26" h="3799" extrusionOk="0">
                      <a:moveTo>
                        <a:pt x="4287" y="1"/>
                      </a:moveTo>
                      <a:cubicBezTo>
                        <a:pt x="1930" y="1048"/>
                        <a:pt x="668" y="2298"/>
                        <a:pt x="1" y="3310"/>
                      </a:cubicBezTo>
                      <a:cubicBezTo>
                        <a:pt x="96" y="3477"/>
                        <a:pt x="191" y="3644"/>
                        <a:pt x="287" y="3799"/>
                      </a:cubicBezTo>
                      <a:cubicBezTo>
                        <a:pt x="882" y="2810"/>
                        <a:pt x="2085" y="1501"/>
                        <a:pt x="4525" y="429"/>
                      </a:cubicBezTo>
                      <a:cubicBezTo>
                        <a:pt x="4442" y="286"/>
                        <a:pt x="4359" y="143"/>
                        <a:pt x="4287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0" name="Google Shape;2020;p41"/>
                <p:cNvSpPr/>
                <p:nvPr/>
              </p:nvSpPr>
              <p:spPr>
                <a:xfrm>
                  <a:off x="6249575" y="1663425"/>
                  <a:ext cx="116700" cy="8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8" h="3430" extrusionOk="0">
                      <a:moveTo>
                        <a:pt x="4358" y="1"/>
                      </a:moveTo>
                      <a:cubicBezTo>
                        <a:pt x="2132" y="906"/>
                        <a:pt x="798" y="1989"/>
                        <a:pt x="1" y="2953"/>
                      </a:cubicBezTo>
                      <a:cubicBezTo>
                        <a:pt x="72" y="3096"/>
                        <a:pt x="167" y="3263"/>
                        <a:pt x="263" y="3430"/>
                      </a:cubicBezTo>
                      <a:cubicBezTo>
                        <a:pt x="1013" y="2465"/>
                        <a:pt x="2346" y="1322"/>
                        <a:pt x="4668" y="405"/>
                      </a:cubicBezTo>
                      <a:cubicBezTo>
                        <a:pt x="4561" y="263"/>
                        <a:pt x="4465" y="132"/>
                        <a:pt x="4358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1" name="Google Shape;2021;p41"/>
                <p:cNvSpPr/>
                <p:nvPr/>
              </p:nvSpPr>
              <p:spPr>
                <a:xfrm>
                  <a:off x="6319525" y="1750025"/>
                  <a:ext cx="91700" cy="1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4289" extrusionOk="0">
                      <a:moveTo>
                        <a:pt x="1046" y="1"/>
                      </a:moveTo>
                      <a:cubicBezTo>
                        <a:pt x="895" y="1"/>
                        <a:pt x="754" y="35"/>
                        <a:pt x="632" y="109"/>
                      </a:cubicBezTo>
                      <a:cubicBezTo>
                        <a:pt x="1" y="478"/>
                        <a:pt x="24" y="1692"/>
                        <a:pt x="691" y="2823"/>
                      </a:cubicBezTo>
                      <a:cubicBezTo>
                        <a:pt x="1226" y="3720"/>
                        <a:pt x="2005" y="4289"/>
                        <a:pt x="2618" y="4289"/>
                      </a:cubicBezTo>
                      <a:cubicBezTo>
                        <a:pt x="2770" y="4289"/>
                        <a:pt x="2912" y="4254"/>
                        <a:pt x="3037" y="4180"/>
                      </a:cubicBezTo>
                      <a:cubicBezTo>
                        <a:pt x="3668" y="3811"/>
                        <a:pt x="3644" y="2597"/>
                        <a:pt x="2977" y="1466"/>
                      </a:cubicBezTo>
                      <a:cubicBezTo>
                        <a:pt x="2443" y="569"/>
                        <a:pt x="1656" y="1"/>
                        <a:pt x="1046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2" name="Google Shape;2022;p41"/>
                <p:cNvSpPr/>
                <p:nvPr/>
              </p:nvSpPr>
              <p:spPr>
                <a:xfrm>
                  <a:off x="6372575" y="1749425"/>
                  <a:ext cx="52350" cy="109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4" h="4384" extrusionOk="0">
                      <a:moveTo>
                        <a:pt x="46" y="0"/>
                      </a:moveTo>
                      <a:cubicBezTo>
                        <a:pt x="8" y="0"/>
                        <a:pt x="0" y="52"/>
                        <a:pt x="22" y="85"/>
                      </a:cubicBezTo>
                      <a:cubicBezTo>
                        <a:pt x="153" y="216"/>
                        <a:pt x="319" y="311"/>
                        <a:pt x="462" y="442"/>
                      </a:cubicBezTo>
                      <a:cubicBezTo>
                        <a:pt x="605" y="573"/>
                        <a:pt x="736" y="728"/>
                        <a:pt x="855" y="895"/>
                      </a:cubicBezTo>
                      <a:cubicBezTo>
                        <a:pt x="1093" y="1216"/>
                        <a:pt x="1284" y="1573"/>
                        <a:pt x="1450" y="1954"/>
                      </a:cubicBezTo>
                      <a:cubicBezTo>
                        <a:pt x="1605" y="2299"/>
                        <a:pt x="1736" y="2669"/>
                        <a:pt x="1796" y="3050"/>
                      </a:cubicBezTo>
                      <a:cubicBezTo>
                        <a:pt x="1820" y="3240"/>
                        <a:pt x="1820" y="3431"/>
                        <a:pt x="1796" y="3621"/>
                      </a:cubicBezTo>
                      <a:cubicBezTo>
                        <a:pt x="1772" y="3812"/>
                        <a:pt x="1712" y="4193"/>
                        <a:pt x="1486" y="4240"/>
                      </a:cubicBezTo>
                      <a:cubicBezTo>
                        <a:pt x="1406" y="4252"/>
                        <a:pt x="1403" y="4384"/>
                        <a:pt x="1487" y="4384"/>
                      </a:cubicBezTo>
                      <a:cubicBezTo>
                        <a:pt x="1491" y="4384"/>
                        <a:pt x="1494" y="4384"/>
                        <a:pt x="1498" y="4383"/>
                      </a:cubicBezTo>
                      <a:cubicBezTo>
                        <a:pt x="1927" y="4359"/>
                        <a:pt x="2046" y="3788"/>
                        <a:pt x="2070" y="3454"/>
                      </a:cubicBezTo>
                      <a:cubicBezTo>
                        <a:pt x="2093" y="2990"/>
                        <a:pt x="1962" y="2526"/>
                        <a:pt x="1796" y="2085"/>
                      </a:cubicBezTo>
                      <a:cubicBezTo>
                        <a:pt x="1617" y="1645"/>
                        <a:pt x="1403" y="1204"/>
                        <a:pt x="1117" y="823"/>
                      </a:cubicBezTo>
                      <a:cubicBezTo>
                        <a:pt x="867" y="502"/>
                        <a:pt x="486" y="73"/>
                        <a:pt x="57" y="2"/>
                      </a:cubicBezTo>
                      <a:cubicBezTo>
                        <a:pt x="53" y="1"/>
                        <a:pt x="49" y="0"/>
                        <a:pt x="4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3" name="Google Shape;2023;p41"/>
                <p:cNvSpPr/>
                <p:nvPr/>
              </p:nvSpPr>
              <p:spPr>
                <a:xfrm>
                  <a:off x="6349950" y="1739875"/>
                  <a:ext cx="13650" cy="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" h="229" extrusionOk="0">
                      <a:moveTo>
                        <a:pt x="50" y="1"/>
                      </a:moveTo>
                      <a:cubicBezTo>
                        <a:pt x="27" y="1"/>
                        <a:pt x="1" y="41"/>
                        <a:pt x="22" y="62"/>
                      </a:cubicBezTo>
                      <a:cubicBezTo>
                        <a:pt x="34" y="74"/>
                        <a:pt x="58" y="98"/>
                        <a:pt x="69" y="110"/>
                      </a:cubicBezTo>
                      <a:cubicBezTo>
                        <a:pt x="81" y="122"/>
                        <a:pt x="105" y="122"/>
                        <a:pt x="129" y="134"/>
                      </a:cubicBezTo>
                      <a:cubicBezTo>
                        <a:pt x="165" y="145"/>
                        <a:pt x="200" y="169"/>
                        <a:pt x="236" y="181"/>
                      </a:cubicBezTo>
                      <a:cubicBezTo>
                        <a:pt x="308" y="205"/>
                        <a:pt x="391" y="217"/>
                        <a:pt x="462" y="229"/>
                      </a:cubicBezTo>
                      <a:cubicBezTo>
                        <a:pt x="498" y="229"/>
                        <a:pt x="534" y="217"/>
                        <a:pt x="534" y="181"/>
                      </a:cubicBezTo>
                      <a:cubicBezTo>
                        <a:pt x="546" y="145"/>
                        <a:pt x="522" y="110"/>
                        <a:pt x="486" y="110"/>
                      </a:cubicBezTo>
                      <a:cubicBezTo>
                        <a:pt x="450" y="98"/>
                        <a:pt x="415" y="98"/>
                        <a:pt x="379" y="86"/>
                      </a:cubicBezTo>
                      <a:cubicBezTo>
                        <a:pt x="367" y="86"/>
                        <a:pt x="343" y="86"/>
                        <a:pt x="320" y="74"/>
                      </a:cubicBezTo>
                      <a:lnTo>
                        <a:pt x="296" y="74"/>
                      </a:lnTo>
                      <a:cubicBezTo>
                        <a:pt x="296" y="74"/>
                        <a:pt x="296" y="62"/>
                        <a:pt x="284" y="62"/>
                      </a:cubicBezTo>
                      <a:lnTo>
                        <a:pt x="272" y="62"/>
                      </a:lnTo>
                      <a:lnTo>
                        <a:pt x="260" y="50"/>
                      </a:lnTo>
                      <a:lnTo>
                        <a:pt x="224" y="50"/>
                      </a:lnTo>
                      <a:lnTo>
                        <a:pt x="177" y="26"/>
                      </a:lnTo>
                      <a:cubicBezTo>
                        <a:pt x="165" y="26"/>
                        <a:pt x="141" y="14"/>
                        <a:pt x="129" y="14"/>
                      </a:cubicBezTo>
                      <a:cubicBezTo>
                        <a:pt x="105" y="3"/>
                        <a:pt x="81" y="3"/>
                        <a:pt x="58" y="3"/>
                      </a:cubicBezTo>
                      <a:cubicBezTo>
                        <a:pt x="55" y="1"/>
                        <a:pt x="52" y="1"/>
                        <a:pt x="5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4" name="Google Shape;2024;p41"/>
                <p:cNvSpPr/>
                <p:nvPr/>
              </p:nvSpPr>
              <p:spPr>
                <a:xfrm>
                  <a:off x="6304050" y="1738400"/>
                  <a:ext cx="95200" cy="13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08" h="5383" extrusionOk="0">
                      <a:moveTo>
                        <a:pt x="1252" y="1"/>
                      </a:moveTo>
                      <a:cubicBezTo>
                        <a:pt x="1248" y="1"/>
                        <a:pt x="1243" y="1"/>
                        <a:pt x="1239" y="2"/>
                      </a:cubicBezTo>
                      <a:cubicBezTo>
                        <a:pt x="120" y="288"/>
                        <a:pt x="0" y="1562"/>
                        <a:pt x="239" y="2502"/>
                      </a:cubicBezTo>
                      <a:cubicBezTo>
                        <a:pt x="501" y="3562"/>
                        <a:pt x="1072" y="4657"/>
                        <a:pt x="2084" y="5146"/>
                      </a:cubicBezTo>
                      <a:cubicBezTo>
                        <a:pt x="2397" y="5298"/>
                        <a:pt x="2739" y="5382"/>
                        <a:pt x="3083" y="5382"/>
                      </a:cubicBezTo>
                      <a:cubicBezTo>
                        <a:pt x="3275" y="5382"/>
                        <a:pt x="3468" y="5356"/>
                        <a:pt x="3656" y="5300"/>
                      </a:cubicBezTo>
                      <a:cubicBezTo>
                        <a:pt x="3808" y="5257"/>
                        <a:pt x="3742" y="5044"/>
                        <a:pt x="3602" y="5044"/>
                      </a:cubicBezTo>
                      <a:cubicBezTo>
                        <a:pt x="3589" y="5044"/>
                        <a:pt x="3575" y="5046"/>
                        <a:pt x="3560" y="5050"/>
                      </a:cubicBezTo>
                      <a:cubicBezTo>
                        <a:pt x="3394" y="5094"/>
                        <a:pt x="3231" y="5114"/>
                        <a:pt x="3073" y="5114"/>
                      </a:cubicBezTo>
                      <a:cubicBezTo>
                        <a:pt x="2054" y="5114"/>
                        <a:pt x="1222" y="4278"/>
                        <a:pt x="810" y="3372"/>
                      </a:cubicBezTo>
                      <a:cubicBezTo>
                        <a:pt x="560" y="2824"/>
                        <a:pt x="346" y="2193"/>
                        <a:pt x="381" y="1574"/>
                      </a:cubicBezTo>
                      <a:cubicBezTo>
                        <a:pt x="405" y="978"/>
                        <a:pt x="715" y="335"/>
                        <a:pt x="1274" y="109"/>
                      </a:cubicBezTo>
                      <a:cubicBezTo>
                        <a:pt x="1341" y="76"/>
                        <a:pt x="1314" y="1"/>
                        <a:pt x="125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5" name="Google Shape;2025;p41"/>
                <p:cNvSpPr/>
                <p:nvPr/>
              </p:nvSpPr>
              <p:spPr>
                <a:xfrm>
                  <a:off x="6402275" y="1861750"/>
                  <a:ext cx="6875" cy="4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" h="176" extrusionOk="0">
                      <a:moveTo>
                        <a:pt x="203" y="0"/>
                      </a:moveTo>
                      <a:cubicBezTo>
                        <a:pt x="194" y="0"/>
                        <a:pt x="185" y="3"/>
                        <a:pt x="179" y="9"/>
                      </a:cubicBezTo>
                      <a:cubicBezTo>
                        <a:pt x="155" y="9"/>
                        <a:pt x="132" y="21"/>
                        <a:pt x="108" y="33"/>
                      </a:cubicBezTo>
                      <a:cubicBezTo>
                        <a:pt x="96" y="45"/>
                        <a:pt x="84" y="45"/>
                        <a:pt x="72" y="45"/>
                      </a:cubicBezTo>
                      <a:cubicBezTo>
                        <a:pt x="60" y="57"/>
                        <a:pt x="48" y="57"/>
                        <a:pt x="36" y="69"/>
                      </a:cubicBezTo>
                      <a:cubicBezTo>
                        <a:pt x="36" y="69"/>
                        <a:pt x="24" y="69"/>
                        <a:pt x="24" y="81"/>
                      </a:cubicBezTo>
                      <a:cubicBezTo>
                        <a:pt x="12" y="81"/>
                        <a:pt x="12" y="92"/>
                        <a:pt x="1" y="104"/>
                      </a:cubicBezTo>
                      <a:cubicBezTo>
                        <a:pt x="1" y="116"/>
                        <a:pt x="1" y="128"/>
                        <a:pt x="12" y="140"/>
                      </a:cubicBezTo>
                      <a:cubicBezTo>
                        <a:pt x="12" y="152"/>
                        <a:pt x="12" y="152"/>
                        <a:pt x="24" y="164"/>
                      </a:cubicBezTo>
                      <a:cubicBezTo>
                        <a:pt x="36" y="164"/>
                        <a:pt x="48" y="176"/>
                        <a:pt x="60" y="176"/>
                      </a:cubicBezTo>
                      <a:lnTo>
                        <a:pt x="84" y="176"/>
                      </a:lnTo>
                      <a:cubicBezTo>
                        <a:pt x="96" y="176"/>
                        <a:pt x="108" y="164"/>
                        <a:pt x="108" y="164"/>
                      </a:cubicBezTo>
                      <a:cubicBezTo>
                        <a:pt x="120" y="164"/>
                        <a:pt x="132" y="152"/>
                        <a:pt x="155" y="152"/>
                      </a:cubicBezTo>
                      <a:cubicBezTo>
                        <a:pt x="179" y="140"/>
                        <a:pt x="203" y="128"/>
                        <a:pt x="227" y="128"/>
                      </a:cubicBezTo>
                      <a:cubicBezTo>
                        <a:pt x="262" y="116"/>
                        <a:pt x="274" y="69"/>
                        <a:pt x="262" y="45"/>
                      </a:cubicBezTo>
                      <a:cubicBezTo>
                        <a:pt x="251" y="21"/>
                        <a:pt x="251" y="9"/>
                        <a:pt x="227" y="9"/>
                      </a:cubicBezTo>
                      <a:cubicBezTo>
                        <a:pt x="221" y="3"/>
                        <a:pt x="212" y="0"/>
                        <a:pt x="203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2026" name="Google Shape;2026;p41"/>
          <p:cNvGrpSpPr/>
          <p:nvPr/>
        </p:nvGrpSpPr>
        <p:grpSpPr>
          <a:xfrm rot="-170362">
            <a:off x="7287438" y="368767"/>
            <a:ext cx="1029122" cy="633691"/>
            <a:chOff x="4292469" y="2051025"/>
            <a:chExt cx="625800" cy="416800"/>
          </a:xfrm>
        </p:grpSpPr>
        <p:sp>
          <p:nvSpPr>
            <p:cNvPr id="2027" name="Google Shape;2027;p41"/>
            <p:cNvSpPr/>
            <p:nvPr/>
          </p:nvSpPr>
          <p:spPr>
            <a:xfrm>
              <a:off x="4292494" y="2051025"/>
              <a:ext cx="625750" cy="416800"/>
            </a:xfrm>
            <a:custGeom>
              <a:avLst/>
              <a:gdLst/>
              <a:ahLst/>
              <a:cxnLst/>
              <a:rect l="l" t="t" r="r" b="b"/>
              <a:pathLst>
                <a:path w="25030" h="16672" extrusionOk="0">
                  <a:moveTo>
                    <a:pt x="9790" y="1372"/>
                  </a:moveTo>
                  <a:cubicBezTo>
                    <a:pt x="9706" y="2730"/>
                    <a:pt x="9278" y="7254"/>
                    <a:pt x="7706" y="9957"/>
                  </a:cubicBezTo>
                  <a:cubicBezTo>
                    <a:pt x="7063" y="6135"/>
                    <a:pt x="7182" y="2551"/>
                    <a:pt x="7242" y="1503"/>
                  </a:cubicBezTo>
                  <a:lnTo>
                    <a:pt x="9790" y="1372"/>
                  </a:lnTo>
                  <a:close/>
                  <a:moveTo>
                    <a:pt x="9992" y="2408"/>
                  </a:moveTo>
                  <a:cubicBezTo>
                    <a:pt x="10254" y="3801"/>
                    <a:pt x="10659" y="6778"/>
                    <a:pt x="10337" y="10171"/>
                  </a:cubicBezTo>
                  <a:lnTo>
                    <a:pt x="8611" y="8742"/>
                  </a:lnTo>
                  <a:cubicBezTo>
                    <a:pt x="9468" y="6587"/>
                    <a:pt x="9837" y="3980"/>
                    <a:pt x="9992" y="2408"/>
                  </a:cubicBezTo>
                  <a:close/>
                  <a:moveTo>
                    <a:pt x="16481" y="1039"/>
                  </a:moveTo>
                  <a:lnTo>
                    <a:pt x="16481" y="1039"/>
                  </a:lnTo>
                  <a:cubicBezTo>
                    <a:pt x="16457" y="1611"/>
                    <a:pt x="16124" y="7135"/>
                    <a:pt x="14266" y="10123"/>
                  </a:cubicBezTo>
                  <a:lnTo>
                    <a:pt x="10564" y="10719"/>
                  </a:lnTo>
                  <a:cubicBezTo>
                    <a:pt x="11135" y="5778"/>
                    <a:pt x="10111" y="1551"/>
                    <a:pt x="10099" y="1503"/>
                  </a:cubicBezTo>
                  <a:lnTo>
                    <a:pt x="10075" y="1515"/>
                  </a:lnTo>
                  <a:cubicBezTo>
                    <a:pt x="10075" y="1456"/>
                    <a:pt x="10075" y="1408"/>
                    <a:pt x="10075" y="1360"/>
                  </a:cubicBezTo>
                  <a:lnTo>
                    <a:pt x="16481" y="1039"/>
                  </a:lnTo>
                  <a:close/>
                  <a:moveTo>
                    <a:pt x="16660" y="2408"/>
                  </a:moveTo>
                  <a:cubicBezTo>
                    <a:pt x="16838" y="4158"/>
                    <a:pt x="17076" y="7349"/>
                    <a:pt x="16803" y="10743"/>
                  </a:cubicBezTo>
                  <a:lnTo>
                    <a:pt x="15267" y="8754"/>
                  </a:lnTo>
                  <a:cubicBezTo>
                    <a:pt x="16124" y="6611"/>
                    <a:pt x="16505" y="3992"/>
                    <a:pt x="16660" y="2408"/>
                  </a:cubicBezTo>
                  <a:close/>
                  <a:moveTo>
                    <a:pt x="8492" y="9004"/>
                  </a:moveTo>
                  <a:lnTo>
                    <a:pt x="10302" y="10504"/>
                  </a:lnTo>
                  <a:cubicBezTo>
                    <a:pt x="10290" y="10600"/>
                    <a:pt x="10278" y="10683"/>
                    <a:pt x="10266" y="10766"/>
                  </a:cubicBezTo>
                  <a:lnTo>
                    <a:pt x="7932" y="11147"/>
                  </a:lnTo>
                  <a:cubicBezTo>
                    <a:pt x="7873" y="10885"/>
                    <a:pt x="7825" y="10635"/>
                    <a:pt x="7778" y="10385"/>
                  </a:cubicBezTo>
                  <a:cubicBezTo>
                    <a:pt x="8051" y="9969"/>
                    <a:pt x="8278" y="9504"/>
                    <a:pt x="8492" y="9004"/>
                  </a:cubicBezTo>
                  <a:close/>
                  <a:moveTo>
                    <a:pt x="15136" y="9052"/>
                  </a:moveTo>
                  <a:lnTo>
                    <a:pt x="16767" y="11159"/>
                  </a:lnTo>
                  <a:cubicBezTo>
                    <a:pt x="16719" y="11564"/>
                    <a:pt x="16683" y="11981"/>
                    <a:pt x="16624" y="12398"/>
                  </a:cubicBezTo>
                  <a:lnTo>
                    <a:pt x="15219" y="10195"/>
                  </a:lnTo>
                  <a:cubicBezTo>
                    <a:pt x="15157" y="10091"/>
                    <a:pt x="15040" y="10024"/>
                    <a:pt x="14917" y="10024"/>
                  </a:cubicBezTo>
                  <a:cubicBezTo>
                    <a:pt x="14899" y="10024"/>
                    <a:pt x="14880" y="10025"/>
                    <a:pt x="14862" y="10028"/>
                  </a:cubicBezTo>
                  <a:lnTo>
                    <a:pt x="14636" y="10076"/>
                  </a:lnTo>
                  <a:cubicBezTo>
                    <a:pt x="14814" y="9754"/>
                    <a:pt x="14981" y="9409"/>
                    <a:pt x="15136" y="9052"/>
                  </a:cubicBezTo>
                  <a:close/>
                  <a:moveTo>
                    <a:pt x="23958" y="14755"/>
                  </a:moveTo>
                  <a:lnTo>
                    <a:pt x="24161" y="14803"/>
                  </a:lnTo>
                  <a:cubicBezTo>
                    <a:pt x="24125" y="14815"/>
                    <a:pt x="24089" y="14815"/>
                    <a:pt x="24042" y="14826"/>
                  </a:cubicBezTo>
                  <a:cubicBezTo>
                    <a:pt x="24018" y="14803"/>
                    <a:pt x="23994" y="14779"/>
                    <a:pt x="23958" y="14755"/>
                  </a:cubicBezTo>
                  <a:close/>
                  <a:moveTo>
                    <a:pt x="1527" y="14993"/>
                  </a:moveTo>
                  <a:lnTo>
                    <a:pt x="1646" y="15041"/>
                  </a:lnTo>
                  <a:cubicBezTo>
                    <a:pt x="1610" y="15053"/>
                    <a:pt x="1563" y="15065"/>
                    <a:pt x="1527" y="15076"/>
                  </a:cubicBezTo>
                  <a:cubicBezTo>
                    <a:pt x="1527" y="15053"/>
                    <a:pt x="1527" y="15017"/>
                    <a:pt x="1527" y="14993"/>
                  </a:cubicBezTo>
                  <a:close/>
                  <a:moveTo>
                    <a:pt x="18148" y="16005"/>
                  </a:moveTo>
                  <a:lnTo>
                    <a:pt x="18469" y="16077"/>
                  </a:lnTo>
                  <a:cubicBezTo>
                    <a:pt x="18446" y="16088"/>
                    <a:pt x="18422" y="16100"/>
                    <a:pt x="18398" y="16112"/>
                  </a:cubicBezTo>
                  <a:cubicBezTo>
                    <a:pt x="18380" y="16120"/>
                    <a:pt x="18365" y="16123"/>
                    <a:pt x="18350" y="16123"/>
                  </a:cubicBezTo>
                  <a:cubicBezTo>
                    <a:pt x="18297" y="16123"/>
                    <a:pt x="18261" y="16078"/>
                    <a:pt x="18196" y="16041"/>
                  </a:cubicBezTo>
                  <a:cubicBezTo>
                    <a:pt x="18184" y="16029"/>
                    <a:pt x="18172" y="16017"/>
                    <a:pt x="18148" y="16005"/>
                  </a:cubicBezTo>
                  <a:close/>
                  <a:moveTo>
                    <a:pt x="20199" y="0"/>
                  </a:moveTo>
                  <a:cubicBezTo>
                    <a:pt x="20182" y="0"/>
                    <a:pt x="20165" y="1"/>
                    <a:pt x="20148" y="3"/>
                  </a:cubicBezTo>
                  <a:cubicBezTo>
                    <a:pt x="20053" y="15"/>
                    <a:pt x="19970" y="51"/>
                    <a:pt x="19910" y="110"/>
                  </a:cubicBezTo>
                  <a:lnTo>
                    <a:pt x="7027" y="765"/>
                  </a:lnTo>
                  <a:cubicBezTo>
                    <a:pt x="6992" y="741"/>
                    <a:pt x="6944" y="729"/>
                    <a:pt x="6885" y="718"/>
                  </a:cubicBezTo>
                  <a:cubicBezTo>
                    <a:pt x="6848" y="708"/>
                    <a:pt x="6810" y="703"/>
                    <a:pt x="6774" y="703"/>
                  </a:cubicBezTo>
                  <a:cubicBezTo>
                    <a:pt x="6588" y="703"/>
                    <a:pt x="6419" y="824"/>
                    <a:pt x="6349" y="1003"/>
                  </a:cubicBezTo>
                  <a:cubicBezTo>
                    <a:pt x="3944" y="7409"/>
                    <a:pt x="2372" y="11207"/>
                    <a:pt x="1420" y="13493"/>
                  </a:cubicBezTo>
                  <a:cubicBezTo>
                    <a:pt x="1253" y="13910"/>
                    <a:pt x="1098" y="14279"/>
                    <a:pt x="955" y="14612"/>
                  </a:cubicBezTo>
                  <a:cubicBezTo>
                    <a:pt x="920" y="14609"/>
                    <a:pt x="884" y="14608"/>
                    <a:pt x="848" y="14608"/>
                  </a:cubicBezTo>
                  <a:cubicBezTo>
                    <a:pt x="599" y="14608"/>
                    <a:pt x="353" y="14681"/>
                    <a:pt x="134" y="14826"/>
                  </a:cubicBezTo>
                  <a:cubicBezTo>
                    <a:pt x="0" y="14908"/>
                    <a:pt x="79" y="15079"/>
                    <a:pt x="210" y="15079"/>
                  </a:cubicBezTo>
                  <a:cubicBezTo>
                    <a:pt x="231" y="15079"/>
                    <a:pt x="254" y="15074"/>
                    <a:pt x="277" y="15065"/>
                  </a:cubicBezTo>
                  <a:cubicBezTo>
                    <a:pt x="402" y="15011"/>
                    <a:pt x="539" y="14984"/>
                    <a:pt x="675" y="14984"/>
                  </a:cubicBezTo>
                  <a:cubicBezTo>
                    <a:pt x="812" y="14984"/>
                    <a:pt x="949" y="15011"/>
                    <a:pt x="1074" y="15065"/>
                  </a:cubicBezTo>
                  <a:cubicBezTo>
                    <a:pt x="1074" y="15184"/>
                    <a:pt x="1086" y="15303"/>
                    <a:pt x="1086" y="15410"/>
                  </a:cubicBezTo>
                  <a:cubicBezTo>
                    <a:pt x="1095" y="15552"/>
                    <a:pt x="1197" y="15648"/>
                    <a:pt x="1317" y="15648"/>
                  </a:cubicBezTo>
                  <a:cubicBezTo>
                    <a:pt x="1358" y="15648"/>
                    <a:pt x="1401" y="15636"/>
                    <a:pt x="1443" y="15612"/>
                  </a:cubicBezTo>
                  <a:cubicBezTo>
                    <a:pt x="1636" y="15513"/>
                    <a:pt x="1847" y="15465"/>
                    <a:pt x="2058" y="15465"/>
                  </a:cubicBezTo>
                  <a:cubicBezTo>
                    <a:pt x="2226" y="15465"/>
                    <a:pt x="2393" y="15495"/>
                    <a:pt x="2551" y="15553"/>
                  </a:cubicBezTo>
                  <a:cubicBezTo>
                    <a:pt x="2717" y="15612"/>
                    <a:pt x="2860" y="15707"/>
                    <a:pt x="2991" y="15815"/>
                  </a:cubicBezTo>
                  <a:cubicBezTo>
                    <a:pt x="3065" y="15879"/>
                    <a:pt x="3145" y="15922"/>
                    <a:pt x="3233" y="15922"/>
                  </a:cubicBezTo>
                  <a:cubicBezTo>
                    <a:pt x="3259" y="15922"/>
                    <a:pt x="3285" y="15918"/>
                    <a:pt x="3313" y="15910"/>
                  </a:cubicBezTo>
                  <a:cubicBezTo>
                    <a:pt x="3408" y="15874"/>
                    <a:pt x="3456" y="15779"/>
                    <a:pt x="3444" y="15672"/>
                  </a:cubicBezTo>
                  <a:cubicBezTo>
                    <a:pt x="3432" y="15469"/>
                    <a:pt x="3158" y="15315"/>
                    <a:pt x="2991" y="15219"/>
                  </a:cubicBezTo>
                  <a:cubicBezTo>
                    <a:pt x="2825" y="15124"/>
                    <a:pt x="2622" y="15053"/>
                    <a:pt x="2432" y="15017"/>
                  </a:cubicBezTo>
                  <a:cubicBezTo>
                    <a:pt x="2325" y="14999"/>
                    <a:pt x="2220" y="14990"/>
                    <a:pt x="2116" y="14990"/>
                  </a:cubicBezTo>
                  <a:cubicBezTo>
                    <a:pt x="2012" y="14990"/>
                    <a:pt x="1908" y="14999"/>
                    <a:pt x="1801" y="15017"/>
                  </a:cubicBezTo>
                  <a:cubicBezTo>
                    <a:pt x="1944" y="14672"/>
                    <a:pt x="2110" y="14291"/>
                    <a:pt x="2289" y="13850"/>
                  </a:cubicBezTo>
                  <a:cubicBezTo>
                    <a:pt x="3098" y="11886"/>
                    <a:pt x="4384" y="8802"/>
                    <a:pt x="6254" y="3908"/>
                  </a:cubicBezTo>
                  <a:cubicBezTo>
                    <a:pt x="6265" y="5766"/>
                    <a:pt x="6420" y="8361"/>
                    <a:pt x="6944" y="11005"/>
                  </a:cubicBezTo>
                  <a:cubicBezTo>
                    <a:pt x="6813" y="11135"/>
                    <a:pt x="6682" y="11255"/>
                    <a:pt x="6551" y="11362"/>
                  </a:cubicBezTo>
                  <a:lnTo>
                    <a:pt x="5920" y="11469"/>
                  </a:lnTo>
                  <a:cubicBezTo>
                    <a:pt x="5658" y="11516"/>
                    <a:pt x="5134" y="11933"/>
                    <a:pt x="5301" y="12148"/>
                  </a:cubicBezTo>
                  <a:lnTo>
                    <a:pt x="5313" y="12148"/>
                  </a:lnTo>
                  <a:cubicBezTo>
                    <a:pt x="5313" y="12207"/>
                    <a:pt x="5337" y="12278"/>
                    <a:pt x="5384" y="12326"/>
                  </a:cubicBezTo>
                  <a:lnTo>
                    <a:pt x="7301" y="14743"/>
                  </a:lnTo>
                  <a:cubicBezTo>
                    <a:pt x="7376" y="14829"/>
                    <a:pt x="7480" y="14876"/>
                    <a:pt x="7587" y="14876"/>
                  </a:cubicBezTo>
                  <a:cubicBezTo>
                    <a:pt x="7599" y="14876"/>
                    <a:pt x="7611" y="14875"/>
                    <a:pt x="7623" y="14874"/>
                  </a:cubicBezTo>
                  <a:lnTo>
                    <a:pt x="16457" y="13886"/>
                  </a:lnTo>
                  <a:cubicBezTo>
                    <a:pt x="16481" y="13886"/>
                    <a:pt x="16493" y="13886"/>
                    <a:pt x="16517" y="13874"/>
                  </a:cubicBezTo>
                  <a:cubicBezTo>
                    <a:pt x="16576" y="13862"/>
                    <a:pt x="16636" y="13826"/>
                    <a:pt x="16672" y="13791"/>
                  </a:cubicBezTo>
                  <a:cubicBezTo>
                    <a:pt x="16910" y="13600"/>
                    <a:pt x="17148" y="13231"/>
                    <a:pt x="17041" y="13052"/>
                  </a:cubicBezTo>
                  <a:lnTo>
                    <a:pt x="16850" y="12767"/>
                  </a:lnTo>
                  <a:cubicBezTo>
                    <a:pt x="17648" y="7242"/>
                    <a:pt x="16862" y="1611"/>
                    <a:pt x="16767" y="1027"/>
                  </a:cubicBezTo>
                  <a:lnTo>
                    <a:pt x="19696" y="872"/>
                  </a:lnTo>
                  <a:lnTo>
                    <a:pt x="19696" y="872"/>
                  </a:lnTo>
                  <a:cubicBezTo>
                    <a:pt x="18981" y="8802"/>
                    <a:pt x="18279" y="13386"/>
                    <a:pt x="17803" y="15862"/>
                  </a:cubicBezTo>
                  <a:cubicBezTo>
                    <a:pt x="17731" y="15848"/>
                    <a:pt x="17658" y="15842"/>
                    <a:pt x="17584" y="15842"/>
                  </a:cubicBezTo>
                  <a:cubicBezTo>
                    <a:pt x="17342" y="15842"/>
                    <a:pt x="17099" y="15916"/>
                    <a:pt x="16898" y="16053"/>
                  </a:cubicBezTo>
                  <a:cubicBezTo>
                    <a:pt x="16767" y="16143"/>
                    <a:pt x="16840" y="16310"/>
                    <a:pt x="16959" y="16310"/>
                  </a:cubicBezTo>
                  <a:cubicBezTo>
                    <a:pt x="16981" y="16310"/>
                    <a:pt x="17004" y="16304"/>
                    <a:pt x="17029" y="16291"/>
                  </a:cubicBezTo>
                  <a:cubicBezTo>
                    <a:pt x="17135" y="16244"/>
                    <a:pt x="17243" y="16223"/>
                    <a:pt x="17351" y="16223"/>
                  </a:cubicBezTo>
                  <a:cubicBezTo>
                    <a:pt x="17569" y="16223"/>
                    <a:pt x="17782" y="16310"/>
                    <a:pt x="17957" y="16446"/>
                  </a:cubicBezTo>
                  <a:cubicBezTo>
                    <a:pt x="18071" y="16539"/>
                    <a:pt x="18194" y="16605"/>
                    <a:pt x="18334" y="16605"/>
                  </a:cubicBezTo>
                  <a:cubicBezTo>
                    <a:pt x="18355" y="16605"/>
                    <a:pt x="18376" y="16604"/>
                    <a:pt x="18398" y="16600"/>
                  </a:cubicBezTo>
                  <a:cubicBezTo>
                    <a:pt x="18565" y="16589"/>
                    <a:pt x="18696" y="16469"/>
                    <a:pt x="18850" y="16410"/>
                  </a:cubicBezTo>
                  <a:cubicBezTo>
                    <a:pt x="19019" y="16344"/>
                    <a:pt x="19197" y="16310"/>
                    <a:pt x="19372" y="16310"/>
                  </a:cubicBezTo>
                  <a:cubicBezTo>
                    <a:pt x="19482" y="16310"/>
                    <a:pt x="19591" y="16323"/>
                    <a:pt x="19696" y="16350"/>
                  </a:cubicBezTo>
                  <a:cubicBezTo>
                    <a:pt x="19981" y="16422"/>
                    <a:pt x="20220" y="16648"/>
                    <a:pt x="20517" y="16672"/>
                  </a:cubicBezTo>
                  <a:cubicBezTo>
                    <a:pt x="20577" y="16672"/>
                    <a:pt x="20648" y="16600"/>
                    <a:pt x="20648" y="16541"/>
                  </a:cubicBezTo>
                  <a:cubicBezTo>
                    <a:pt x="20613" y="16184"/>
                    <a:pt x="20208" y="15993"/>
                    <a:pt x="19898" y="15910"/>
                  </a:cubicBezTo>
                  <a:cubicBezTo>
                    <a:pt x="19721" y="15859"/>
                    <a:pt x="19534" y="15832"/>
                    <a:pt x="19347" y="15832"/>
                  </a:cubicBezTo>
                  <a:cubicBezTo>
                    <a:pt x="19183" y="15832"/>
                    <a:pt x="19019" y="15853"/>
                    <a:pt x="18862" y="15898"/>
                  </a:cubicBezTo>
                  <a:cubicBezTo>
                    <a:pt x="18827" y="15910"/>
                    <a:pt x="18779" y="15922"/>
                    <a:pt x="18743" y="15946"/>
                  </a:cubicBezTo>
                  <a:cubicBezTo>
                    <a:pt x="19184" y="13624"/>
                    <a:pt x="19803" y="9540"/>
                    <a:pt x="20458" y="2765"/>
                  </a:cubicBezTo>
                  <a:cubicBezTo>
                    <a:pt x="21255" y="5278"/>
                    <a:pt x="22637" y="9516"/>
                    <a:pt x="23256" y="14410"/>
                  </a:cubicBezTo>
                  <a:cubicBezTo>
                    <a:pt x="23190" y="14398"/>
                    <a:pt x="23128" y="14392"/>
                    <a:pt x="23065" y="14392"/>
                  </a:cubicBezTo>
                  <a:cubicBezTo>
                    <a:pt x="23003" y="14392"/>
                    <a:pt x="22940" y="14398"/>
                    <a:pt x="22875" y="14410"/>
                  </a:cubicBezTo>
                  <a:cubicBezTo>
                    <a:pt x="22768" y="14434"/>
                    <a:pt x="22768" y="14612"/>
                    <a:pt x="22875" y="14636"/>
                  </a:cubicBezTo>
                  <a:cubicBezTo>
                    <a:pt x="23256" y="14707"/>
                    <a:pt x="23613" y="14874"/>
                    <a:pt x="23863" y="15172"/>
                  </a:cubicBezTo>
                  <a:cubicBezTo>
                    <a:pt x="23896" y="15205"/>
                    <a:pt x="23941" y="15220"/>
                    <a:pt x="23985" y="15220"/>
                  </a:cubicBezTo>
                  <a:cubicBezTo>
                    <a:pt x="24018" y="15220"/>
                    <a:pt x="24051" y="15211"/>
                    <a:pt x="24077" y="15196"/>
                  </a:cubicBezTo>
                  <a:cubicBezTo>
                    <a:pt x="24141" y="15169"/>
                    <a:pt x="24205" y="15157"/>
                    <a:pt x="24268" y="15157"/>
                  </a:cubicBezTo>
                  <a:cubicBezTo>
                    <a:pt x="24426" y="15157"/>
                    <a:pt x="24577" y="15232"/>
                    <a:pt x="24696" y="15326"/>
                  </a:cubicBezTo>
                  <a:cubicBezTo>
                    <a:pt x="24736" y="15359"/>
                    <a:pt x="24778" y="15378"/>
                    <a:pt x="24823" y="15378"/>
                  </a:cubicBezTo>
                  <a:cubicBezTo>
                    <a:pt x="24859" y="15378"/>
                    <a:pt x="24897" y="15365"/>
                    <a:pt x="24934" y="15338"/>
                  </a:cubicBezTo>
                  <a:cubicBezTo>
                    <a:pt x="24994" y="15291"/>
                    <a:pt x="25030" y="15184"/>
                    <a:pt x="24982" y="15112"/>
                  </a:cubicBezTo>
                  <a:cubicBezTo>
                    <a:pt x="24817" y="14896"/>
                    <a:pt x="24554" y="14795"/>
                    <a:pt x="24294" y="14795"/>
                  </a:cubicBezTo>
                  <a:cubicBezTo>
                    <a:pt x="24253" y="14795"/>
                    <a:pt x="24213" y="14798"/>
                    <a:pt x="24172" y="14803"/>
                  </a:cubicBezTo>
                  <a:cubicBezTo>
                    <a:pt x="23172" y="7897"/>
                    <a:pt x="20672" y="384"/>
                    <a:pt x="20648" y="313"/>
                  </a:cubicBezTo>
                  <a:cubicBezTo>
                    <a:pt x="20582" y="126"/>
                    <a:pt x="20395" y="0"/>
                    <a:pt x="20199" y="0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28" name="Google Shape;2028;p41"/>
            <p:cNvGrpSpPr/>
            <p:nvPr/>
          </p:nvGrpSpPr>
          <p:grpSpPr>
            <a:xfrm>
              <a:off x="4292469" y="2051175"/>
              <a:ext cx="625800" cy="416500"/>
              <a:chOff x="3947100" y="2040200"/>
              <a:chExt cx="625800" cy="416500"/>
            </a:xfrm>
          </p:grpSpPr>
          <p:sp>
            <p:nvSpPr>
              <p:cNvPr id="2029" name="Google Shape;2029;p41"/>
              <p:cNvSpPr/>
              <p:nvPr/>
            </p:nvSpPr>
            <p:spPr>
              <a:xfrm>
                <a:off x="3969825" y="2057575"/>
                <a:ext cx="194100" cy="359850"/>
              </a:xfrm>
              <a:custGeom>
                <a:avLst/>
                <a:gdLst/>
                <a:ahLst/>
                <a:cxnLst/>
                <a:rect l="l" t="t" r="r" b="b"/>
                <a:pathLst>
                  <a:path w="7764" h="14394" extrusionOk="0">
                    <a:moveTo>
                      <a:pt x="5878" y="0"/>
                    </a:moveTo>
                    <a:cubicBezTo>
                      <a:pt x="5688" y="0"/>
                      <a:pt x="5513" y="115"/>
                      <a:pt x="5442" y="308"/>
                    </a:cubicBezTo>
                    <a:cubicBezTo>
                      <a:pt x="3037" y="6702"/>
                      <a:pt x="1465" y="10512"/>
                      <a:pt x="513" y="12786"/>
                    </a:cubicBezTo>
                    <a:cubicBezTo>
                      <a:pt x="322" y="13262"/>
                      <a:pt x="144" y="13679"/>
                      <a:pt x="1" y="14048"/>
                    </a:cubicBezTo>
                    <a:lnTo>
                      <a:pt x="870" y="14393"/>
                    </a:lnTo>
                    <a:cubicBezTo>
                      <a:pt x="1013" y="14036"/>
                      <a:pt x="1179" y="13619"/>
                      <a:pt x="1382" y="13143"/>
                    </a:cubicBezTo>
                    <a:cubicBezTo>
                      <a:pt x="2191" y="11190"/>
                      <a:pt x="3477" y="8095"/>
                      <a:pt x="5347" y="3201"/>
                    </a:cubicBezTo>
                    <a:cubicBezTo>
                      <a:pt x="5370" y="5821"/>
                      <a:pt x="5644" y="9881"/>
                      <a:pt x="6871" y="13524"/>
                    </a:cubicBezTo>
                    <a:lnTo>
                      <a:pt x="7764" y="13226"/>
                    </a:lnTo>
                    <a:cubicBezTo>
                      <a:pt x="5835" y="7535"/>
                      <a:pt x="6347" y="570"/>
                      <a:pt x="6347" y="499"/>
                    </a:cubicBezTo>
                    <a:cubicBezTo>
                      <a:pt x="6371" y="272"/>
                      <a:pt x="6204" y="58"/>
                      <a:pt x="5978" y="10"/>
                    </a:cubicBezTo>
                    <a:cubicBezTo>
                      <a:pt x="5944" y="3"/>
                      <a:pt x="5911" y="0"/>
                      <a:pt x="587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0" name="Google Shape;2030;p41"/>
              <p:cNvSpPr/>
              <p:nvPr/>
            </p:nvSpPr>
            <p:spPr>
              <a:xfrm>
                <a:off x="4359450" y="2064375"/>
                <a:ext cx="31575" cy="3095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12383" extrusionOk="0">
                    <a:moveTo>
                      <a:pt x="275" y="0"/>
                    </a:moveTo>
                    <a:lnTo>
                      <a:pt x="1" y="48"/>
                    </a:lnTo>
                    <a:cubicBezTo>
                      <a:pt x="1" y="108"/>
                      <a:pt x="977" y="6406"/>
                      <a:pt x="1" y="12335"/>
                    </a:cubicBezTo>
                    <a:lnTo>
                      <a:pt x="275" y="12383"/>
                    </a:lnTo>
                    <a:cubicBezTo>
                      <a:pt x="1263" y="6406"/>
                      <a:pt x="287" y="60"/>
                      <a:pt x="27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1" name="Google Shape;2031;p41"/>
              <p:cNvSpPr/>
              <p:nvPr/>
            </p:nvSpPr>
            <p:spPr>
              <a:xfrm>
                <a:off x="4296950" y="2064675"/>
                <a:ext cx="69375" cy="24290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9716" extrusionOk="0">
                    <a:moveTo>
                      <a:pt x="2489" y="0"/>
                    </a:moveTo>
                    <a:cubicBezTo>
                      <a:pt x="2489" y="72"/>
                      <a:pt x="2203" y="6537"/>
                      <a:pt x="1" y="9549"/>
                    </a:cubicBezTo>
                    <a:lnTo>
                      <a:pt x="227" y="9716"/>
                    </a:lnTo>
                    <a:cubicBezTo>
                      <a:pt x="2477" y="6632"/>
                      <a:pt x="2763" y="286"/>
                      <a:pt x="2775" y="12"/>
                    </a:cubicBezTo>
                    <a:lnTo>
                      <a:pt x="248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2" name="Google Shape;2032;p41"/>
              <p:cNvSpPr/>
              <p:nvPr/>
            </p:nvSpPr>
            <p:spPr>
              <a:xfrm>
                <a:off x="4321650" y="2257250"/>
                <a:ext cx="50925" cy="6282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2513" extrusionOk="0">
                    <a:moveTo>
                      <a:pt x="227" y="1"/>
                    </a:moveTo>
                    <a:lnTo>
                      <a:pt x="1" y="167"/>
                    </a:lnTo>
                    <a:lnTo>
                      <a:pt x="1811" y="2513"/>
                    </a:lnTo>
                    <a:lnTo>
                      <a:pt x="2037" y="2334"/>
                    </a:lnTo>
                    <a:lnTo>
                      <a:pt x="22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3" name="Google Shape;2033;p41"/>
              <p:cNvSpPr/>
              <p:nvPr/>
            </p:nvSpPr>
            <p:spPr>
              <a:xfrm>
                <a:off x="4098425" y="2064675"/>
                <a:ext cx="101225" cy="274450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0978" extrusionOk="0">
                    <a:moveTo>
                      <a:pt x="3763" y="0"/>
                    </a:moveTo>
                    <a:cubicBezTo>
                      <a:pt x="3763" y="96"/>
                      <a:pt x="3358" y="8906"/>
                      <a:pt x="0" y="10728"/>
                    </a:cubicBezTo>
                    <a:lnTo>
                      <a:pt x="131" y="10978"/>
                    </a:lnTo>
                    <a:cubicBezTo>
                      <a:pt x="3632" y="9085"/>
                      <a:pt x="4036" y="381"/>
                      <a:pt x="4048" y="12"/>
                    </a:cubicBezTo>
                    <a:lnTo>
                      <a:pt x="376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4" name="Google Shape;2034;p41"/>
              <p:cNvSpPr/>
              <p:nvPr/>
            </p:nvSpPr>
            <p:spPr>
              <a:xfrm>
                <a:off x="4192775" y="2077775"/>
                <a:ext cx="42600" cy="296175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11847" extrusionOk="0">
                    <a:moveTo>
                      <a:pt x="274" y="0"/>
                    </a:moveTo>
                    <a:lnTo>
                      <a:pt x="0" y="72"/>
                    </a:lnTo>
                    <a:cubicBezTo>
                      <a:pt x="12" y="119"/>
                      <a:pt x="1417" y="5870"/>
                      <a:pt x="0" y="11787"/>
                    </a:cubicBezTo>
                    <a:lnTo>
                      <a:pt x="274" y="11847"/>
                    </a:lnTo>
                    <a:cubicBezTo>
                      <a:pt x="1703" y="5870"/>
                      <a:pt x="286" y="60"/>
                      <a:pt x="27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5" name="Google Shape;2035;p41"/>
              <p:cNvSpPr/>
              <p:nvPr/>
            </p:nvSpPr>
            <p:spPr>
              <a:xfrm>
                <a:off x="4155875" y="2256650"/>
                <a:ext cx="55075" cy="47350"/>
              </a:xfrm>
              <a:custGeom>
                <a:avLst/>
                <a:gdLst/>
                <a:ahLst/>
                <a:cxnLst/>
                <a:rect l="l" t="t" r="r" b="b"/>
                <a:pathLst>
                  <a:path w="2203" h="1894" extrusionOk="0">
                    <a:moveTo>
                      <a:pt x="179" y="1"/>
                    </a:moveTo>
                    <a:lnTo>
                      <a:pt x="0" y="215"/>
                    </a:lnTo>
                    <a:lnTo>
                      <a:pt x="2024" y="1894"/>
                    </a:lnTo>
                    <a:lnTo>
                      <a:pt x="2203" y="1680"/>
                    </a:lnTo>
                    <a:lnTo>
                      <a:pt x="179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6" name="Google Shape;2036;p41"/>
              <p:cNvSpPr/>
              <p:nvPr/>
            </p:nvSpPr>
            <p:spPr>
              <a:xfrm>
                <a:off x="4106150" y="2042650"/>
                <a:ext cx="34650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13860" h="1429" extrusionOk="0">
                    <a:moveTo>
                      <a:pt x="13824" y="0"/>
                    </a:moveTo>
                    <a:lnTo>
                      <a:pt x="322" y="691"/>
                    </a:lnTo>
                    <a:cubicBezTo>
                      <a:pt x="322" y="691"/>
                      <a:pt x="1" y="715"/>
                      <a:pt x="48" y="1131"/>
                    </a:cubicBezTo>
                    <a:cubicBezTo>
                      <a:pt x="84" y="1405"/>
                      <a:pt x="334" y="1429"/>
                      <a:pt x="334" y="1429"/>
                    </a:cubicBezTo>
                    <a:lnTo>
                      <a:pt x="13860" y="738"/>
                    </a:lnTo>
                    <a:lnTo>
                      <a:pt x="13824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7" name="Google Shape;2037;p41"/>
              <p:cNvSpPr/>
              <p:nvPr/>
            </p:nvSpPr>
            <p:spPr>
              <a:xfrm>
                <a:off x="4391900" y="2040200"/>
                <a:ext cx="159575" cy="402825"/>
              </a:xfrm>
              <a:custGeom>
                <a:avLst/>
                <a:gdLst/>
                <a:ahLst/>
                <a:cxnLst/>
                <a:rect l="l" t="t" r="r" b="b"/>
                <a:pathLst>
                  <a:path w="6383" h="16113" extrusionOk="0">
                    <a:moveTo>
                      <a:pt x="2409" y="0"/>
                    </a:moveTo>
                    <a:cubicBezTo>
                      <a:pt x="2392" y="0"/>
                      <a:pt x="2375" y="1"/>
                      <a:pt x="2358" y="3"/>
                    </a:cubicBezTo>
                    <a:cubicBezTo>
                      <a:pt x="2132" y="27"/>
                      <a:pt x="1965" y="205"/>
                      <a:pt x="1941" y="420"/>
                    </a:cubicBezTo>
                    <a:cubicBezTo>
                      <a:pt x="1203" y="8706"/>
                      <a:pt x="477" y="13433"/>
                      <a:pt x="1" y="15933"/>
                    </a:cubicBezTo>
                    <a:lnTo>
                      <a:pt x="918" y="16112"/>
                    </a:lnTo>
                    <a:cubicBezTo>
                      <a:pt x="1358" y="13826"/>
                      <a:pt x="2001" y="9707"/>
                      <a:pt x="2668" y="2753"/>
                    </a:cubicBezTo>
                    <a:cubicBezTo>
                      <a:pt x="3477" y="5301"/>
                      <a:pt x="4882" y="9611"/>
                      <a:pt x="5490" y="14576"/>
                    </a:cubicBezTo>
                    <a:lnTo>
                      <a:pt x="6382" y="14802"/>
                    </a:lnTo>
                    <a:cubicBezTo>
                      <a:pt x="5382" y="7897"/>
                      <a:pt x="2882" y="384"/>
                      <a:pt x="2858" y="313"/>
                    </a:cubicBezTo>
                    <a:cubicBezTo>
                      <a:pt x="2792" y="126"/>
                      <a:pt x="2605" y="0"/>
                      <a:pt x="240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8" name="Google Shape;2038;p41"/>
              <p:cNvSpPr/>
              <p:nvPr/>
            </p:nvSpPr>
            <p:spPr>
              <a:xfrm>
                <a:off x="4075500" y="2290750"/>
                <a:ext cx="301250" cy="113900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4556" extrusionOk="0">
                    <a:moveTo>
                      <a:pt x="9790" y="1"/>
                    </a:moveTo>
                    <a:cubicBezTo>
                      <a:pt x="9769" y="1"/>
                      <a:pt x="9749" y="3"/>
                      <a:pt x="9728" y="6"/>
                    </a:cubicBezTo>
                    <a:lnTo>
                      <a:pt x="786" y="1435"/>
                    </a:lnTo>
                    <a:cubicBezTo>
                      <a:pt x="524" y="1482"/>
                      <a:pt x="0" y="1899"/>
                      <a:pt x="167" y="2113"/>
                    </a:cubicBezTo>
                    <a:lnTo>
                      <a:pt x="2489" y="4423"/>
                    </a:lnTo>
                    <a:cubicBezTo>
                      <a:pt x="2553" y="4509"/>
                      <a:pt x="2665" y="4556"/>
                      <a:pt x="2774" y="4556"/>
                    </a:cubicBezTo>
                    <a:cubicBezTo>
                      <a:pt x="2786" y="4556"/>
                      <a:pt x="2798" y="4555"/>
                      <a:pt x="2810" y="4554"/>
                    </a:cubicBezTo>
                    <a:lnTo>
                      <a:pt x="11323" y="3864"/>
                    </a:lnTo>
                    <a:cubicBezTo>
                      <a:pt x="11585" y="3828"/>
                      <a:pt x="12050" y="3256"/>
                      <a:pt x="11907" y="3030"/>
                    </a:cubicBezTo>
                    <a:lnTo>
                      <a:pt x="10085" y="161"/>
                    </a:lnTo>
                    <a:cubicBezTo>
                      <a:pt x="10024" y="59"/>
                      <a:pt x="9911" y="1"/>
                      <a:pt x="97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9" name="Google Shape;2039;p41"/>
              <p:cNvSpPr/>
              <p:nvPr/>
            </p:nvSpPr>
            <p:spPr>
              <a:xfrm>
                <a:off x="4077575" y="2297900"/>
                <a:ext cx="291150" cy="114000"/>
              </a:xfrm>
              <a:custGeom>
                <a:avLst/>
                <a:gdLst/>
                <a:ahLst/>
                <a:cxnLst/>
                <a:rect l="l" t="t" r="r" b="b"/>
                <a:pathLst>
                  <a:path w="11646" h="4560" extrusionOk="0">
                    <a:moveTo>
                      <a:pt x="9392" y="1"/>
                    </a:moveTo>
                    <a:cubicBezTo>
                      <a:pt x="9373" y="1"/>
                      <a:pt x="9354" y="2"/>
                      <a:pt x="9335" y="6"/>
                    </a:cubicBezTo>
                    <a:lnTo>
                      <a:pt x="394" y="1446"/>
                    </a:lnTo>
                    <a:cubicBezTo>
                      <a:pt x="120" y="1482"/>
                      <a:pt x="1" y="1804"/>
                      <a:pt x="167" y="2018"/>
                    </a:cubicBezTo>
                    <a:lnTo>
                      <a:pt x="2084" y="4423"/>
                    </a:lnTo>
                    <a:cubicBezTo>
                      <a:pt x="2155" y="4504"/>
                      <a:pt x="2252" y="4559"/>
                      <a:pt x="2353" y="4559"/>
                    </a:cubicBezTo>
                    <a:cubicBezTo>
                      <a:pt x="2370" y="4559"/>
                      <a:pt x="2388" y="4557"/>
                      <a:pt x="2406" y="4554"/>
                    </a:cubicBezTo>
                    <a:lnTo>
                      <a:pt x="11240" y="3578"/>
                    </a:lnTo>
                    <a:cubicBezTo>
                      <a:pt x="11502" y="3542"/>
                      <a:pt x="11645" y="3256"/>
                      <a:pt x="11502" y="3030"/>
                    </a:cubicBezTo>
                    <a:lnTo>
                      <a:pt x="9692" y="172"/>
                    </a:lnTo>
                    <a:cubicBezTo>
                      <a:pt x="9621" y="60"/>
                      <a:pt x="9506" y="1"/>
                      <a:pt x="939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0" name="Google Shape;2040;p41"/>
              <p:cNvSpPr/>
              <p:nvPr/>
            </p:nvSpPr>
            <p:spPr>
              <a:xfrm>
                <a:off x="4291600" y="2311725"/>
                <a:ext cx="14900" cy="1490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596" extrusionOk="0">
                    <a:moveTo>
                      <a:pt x="298" y="0"/>
                    </a:moveTo>
                    <a:cubicBezTo>
                      <a:pt x="250" y="0"/>
                      <a:pt x="215" y="12"/>
                      <a:pt x="179" y="24"/>
                    </a:cubicBezTo>
                    <a:cubicBezTo>
                      <a:pt x="143" y="36"/>
                      <a:pt x="107" y="60"/>
                      <a:pt x="84" y="84"/>
                    </a:cubicBezTo>
                    <a:cubicBezTo>
                      <a:pt x="60" y="120"/>
                      <a:pt x="36" y="143"/>
                      <a:pt x="24" y="179"/>
                    </a:cubicBezTo>
                    <a:cubicBezTo>
                      <a:pt x="0" y="215"/>
                      <a:pt x="0" y="250"/>
                      <a:pt x="0" y="298"/>
                    </a:cubicBezTo>
                    <a:cubicBezTo>
                      <a:pt x="0" y="322"/>
                      <a:pt x="0" y="346"/>
                      <a:pt x="12" y="381"/>
                    </a:cubicBezTo>
                    <a:cubicBezTo>
                      <a:pt x="24" y="429"/>
                      <a:pt x="48" y="465"/>
                      <a:pt x="84" y="512"/>
                    </a:cubicBezTo>
                    <a:cubicBezTo>
                      <a:pt x="107" y="524"/>
                      <a:pt x="119" y="536"/>
                      <a:pt x="143" y="548"/>
                    </a:cubicBezTo>
                    <a:cubicBezTo>
                      <a:pt x="191" y="584"/>
                      <a:pt x="238" y="596"/>
                      <a:pt x="298" y="596"/>
                    </a:cubicBezTo>
                    <a:cubicBezTo>
                      <a:pt x="334" y="596"/>
                      <a:pt x="369" y="584"/>
                      <a:pt x="405" y="572"/>
                    </a:cubicBezTo>
                    <a:cubicBezTo>
                      <a:pt x="441" y="560"/>
                      <a:pt x="477" y="536"/>
                      <a:pt x="500" y="512"/>
                    </a:cubicBezTo>
                    <a:cubicBezTo>
                      <a:pt x="536" y="477"/>
                      <a:pt x="548" y="453"/>
                      <a:pt x="560" y="417"/>
                    </a:cubicBezTo>
                    <a:cubicBezTo>
                      <a:pt x="584" y="381"/>
                      <a:pt x="596" y="334"/>
                      <a:pt x="584" y="298"/>
                    </a:cubicBezTo>
                    <a:cubicBezTo>
                      <a:pt x="584" y="274"/>
                      <a:pt x="584" y="239"/>
                      <a:pt x="584" y="215"/>
                    </a:cubicBezTo>
                    <a:cubicBezTo>
                      <a:pt x="572" y="167"/>
                      <a:pt x="536" y="120"/>
                      <a:pt x="500" y="84"/>
                    </a:cubicBezTo>
                    <a:cubicBezTo>
                      <a:pt x="488" y="72"/>
                      <a:pt x="465" y="60"/>
                      <a:pt x="441" y="36"/>
                    </a:cubicBezTo>
                    <a:cubicBezTo>
                      <a:pt x="393" y="12"/>
                      <a:pt x="346" y="0"/>
                      <a:pt x="29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1" name="Google Shape;2041;p41"/>
              <p:cNvSpPr/>
              <p:nvPr/>
            </p:nvSpPr>
            <p:spPr>
              <a:xfrm>
                <a:off x="4326425" y="2366500"/>
                <a:ext cx="16100" cy="16100"/>
              </a:xfrm>
              <a:custGeom>
                <a:avLst/>
                <a:gdLst/>
                <a:ahLst/>
                <a:cxnLst/>
                <a:rect l="l" t="t" r="r" b="b"/>
                <a:pathLst>
                  <a:path w="644" h="644" extrusionOk="0">
                    <a:moveTo>
                      <a:pt x="322" y="0"/>
                    </a:moveTo>
                    <a:cubicBezTo>
                      <a:pt x="286" y="0"/>
                      <a:pt x="262" y="12"/>
                      <a:pt x="238" y="12"/>
                    </a:cubicBezTo>
                    <a:cubicBezTo>
                      <a:pt x="191" y="24"/>
                      <a:pt x="143" y="48"/>
                      <a:pt x="108" y="84"/>
                    </a:cubicBezTo>
                    <a:cubicBezTo>
                      <a:pt x="108" y="95"/>
                      <a:pt x="96" y="95"/>
                      <a:pt x="96" y="107"/>
                    </a:cubicBezTo>
                    <a:cubicBezTo>
                      <a:pt x="60" y="131"/>
                      <a:pt x="36" y="167"/>
                      <a:pt x="24" y="203"/>
                    </a:cubicBezTo>
                    <a:cubicBezTo>
                      <a:pt x="12" y="238"/>
                      <a:pt x="0" y="286"/>
                      <a:pt x="0" y="322"/>
                    </a:cubicBezTo>
                    <a:cubicBezTo>
                      <a:pt x="0" y="381"/>
                      <a:pt x="12" y="441"/>
                      <a:pt x="48" y="488"/>
                    </a:cubicBezTo>
                    <a:cubicBezTo>
                      <a:pt x="72" y="536"/>
                      <a:pt x="108" y="572"/>
                      <a:pt x="155" y="595"/>
                    </a:cubicBezTo>
                    <a:cubicBezTo>
                      <a:pt x="203" y="631"/>
                      <a:pt x="262" y="643"/>
                      <a:pt x="322" y="643"/>
                    </a:cubicBezTo>
                    <a:cubicBezTo>
                      <a:pt x="381" y="643"/>
                      <a:pt x="429" y="631"/>
                      <a:pt x="477" y="595"/>
                    </a:cubicBezTo>
                    <a:cubicBezTo>
                      <a:pt x="524" y="572"/>
                      <a:pt x="560" y="536"/>
                      <a:pt x="596" y="488"/>
                    </a:cubicBezTo>
                    <a:cubicBezTo>
                      <a:pt x="619" y="441"/>
                      <a:pt x="643" y="381"/>
                      <a:pt x="643" y="322"/>
                    </a:cubicBezTo>
                    <a:cubicBezTo>
                      <a:pt x="643" y="286"/>
                      <a:pt x="631" y="238"/>
                      <a:pt x="608" y="203"/>
                    </a:cubicBezTo>
                    <a:cubicBezTo>
                      <a:pt x="596" y="167"/>
                      <a:pt x="572" y="131"/>
                      <a:pt x="548" y="107"/>
                    </a:cubicBezTo>
                    <a:cubicBezTo>
                      <a:pt x="536" y="95"/>
                      <a:pt x="536" y="95"/>
                      <a:pt x="524" y="84"/>
                    </a:cubicBezTo>
                    <a:cubicBezTo>
                      <a:pt x="500" y="60"/>
                      <a:pt x="465" y="36"/>
                      <a:pt x="429" y="24"/>
                    </a:cubicBezTo>
                    <a:cubicBezTo>
                      <a:pt x="393" y="12"/>
                      <a:pt x="358" y="0"/>
                      <a:pt x="32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2" name="Google Shape;2042;p41"/>
              <p:cNvSpPr/>
              <p:nvPr/>
            </p:nvSpPr>
            <p:spPr>
              <a:xfrm>
                <a:off x="4136225" y="2391800"/>
                <a:ext cx="14600" cy="14525"/>
              </a:xfrm>
              <a:custGeom>
                <a:avLst/>
                <a:gdLst/>
                <a:ahLst/>
                <a:cxnLst/>
                <a:rect l="l" t="t" r="r" b="b"/>
                <a:pathLst>
                  <a:path w="584" h="581" extrusionOk="0">
                    <a:moveTo>
                      <a:pt x="298" y="0"/>
                    </a:moveTo>
                    <a:cubicBezTo>
                      <a:pt x="238" y="0"/>
                      <a:pt x="191" y="12"/>
                      <a:pt x="155" y="36"/>
                    </a:cubicBezTo>
                    <a:cubicBezTo>
                      <a:pt x="131" y="48"/>
                      <a:pt x="107" y="60"/>
                      <a:pt x="96" y="84"/>
                    </a:cubicBezTo>
                    <a:cubicBezTo>
                      <a:pt x="72" y="107"/>
                      <a:pt x="60" y="131"/>
                      <a:pt x="36" y="155"/>
                    </a:cubicBezTo>
                    <a:cubicBezTo>
                      <a:pt x="36" y="167"/>
                      <a:pt x="36" y="167"/>
                      <a:pt x="36" y="179"/>
                    </a:cubicBezTo>
                    <a:cubicBezTo>
                      <a:pt x="24" y="191"/>
                      <a:pt x="24" y="203"/>
                      <a:pt x="24" y="203"/>
                    </a:cubicBezTo>
                    <a:lnTo>
                      <a:pt x="24" y="179"/>
                    </a:lnTo>
                    <a:cubicBezTo>
                      <a:pt x="12" y="215"/>
                      <a:pt x="0" y="250"/>
                      <a:pt x="12" y="286"/>
                    </a:cubicBezTo>
                    <a:cubicBezTo>
                      <a:pt x="0" y="322"/>
                      <a:pt x="12" y="369"/>
                      <a:pt x="36" y="393"/>
                    </a:cubicBezTo>
                    <a:cubicBezTo>
                      <a:pt x="48" y="429"/>
                      <a:pt x="60" y="465"/>
                      <a:pt x="96" y="488"/>
                    </a:cubicBezTo>
                    <a:lnTo>
                      <a:pt x="155" y="536"/>
                    </a:lnTo>
                    <a:cubicBezTo>
                      <a:pt x="179" y="560"/>
                      <a:pt x="215" y="572"/>
                      <a:pt x="262" y="572"/>
                    </a:cubicBezTo>
                    <a:cubicBezTo>
                      <a:pt x="280" y="578"/>
                      <a:pt x="298" y="581"/>
                      <a:pt x="316" y="581"/>
                    </a:cubicBezTo>
                    <a:cubicBezTo>
                      <a:pt x="334" y="581"/>
                      <a:pt x="351" y="578"/>
                      <a:pt x="369" y="572"/>
                    </a:cubicBezTo>
                    <a:cubicBezTo>
                      <a:pt x="405" y="560"/>
                      <a:pt x="441" y="536"/>
                      <a:pt x="477" y="512"/>
                    </a:cubicBezTo>
                    <a:cubicBezTo>
                      <a:pt x="500" y="500"/>
                      <a:pt x="524" y="465"/>
                      <a:pt x="548" y="429"/>
                    </a:cubicBezTo>
                    <a:cubicBezTo>
                      <a:pt x="560" y="405"/>
                      <a:pt x="560" y="381"/>
                      <a:pt x="572" y="357"/>
                    </a:cubicBezTo>
                    <a:cubicBezTo>
                      <a:pt x="584" y="322"/>
                      <a:pt x="584" y="286"/>
                      <a:pt x="584" y="250"/>
                    </a:cubicBezTo>
                    <a:cubicBezTo>
                      <a:pt x="584" y="215"/>
                      <a:pt x="572" y="179"/>
                      <a:pt x="548" y="143"/>
                    </a:cubicBezTo>
                    <a:lnTo>
                      <a:pt x="500" y="84"/>
                    </a:lnTo>
                    <a:cubicBezTo>
                      <a:pt x="465" y="48"/>
                      <a:pt x="417" y="24"/>
                      <a:pt x="369" y="12"/>
                    </a:cubicBezTo>
                    <a:cubicBezTo>
                      <a:pt x="346" y="0"/>
                      <a:pt x="322" y="0"/>
                      <a:pt x="29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3" name="Google Shape;2043;p41"/>
              <p:cNvSpPr/>
              <p:nvPr/>
            </p:nvSpPr>
            <p:spPr>
              <a:xfrm>
                <a:off x="4100200" y="2341200"/>
                <a:ext cx="15800" cy="1580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632" extrusionOk="0">
                    <a:moveTo>
                      <a:pt x="310" y="0"/>
                    </a:moveTo>
                    <a:cubicBezTo>
                      <a:pt x="274" y="0"/>
                      <a:pt x="227" y="12"/>
                      <a:pt x="191" y="24"/>
                    </a:cubicBezTo>
                    <a:cubicBezTo>
                      <a:pt x="155" y="36"/>
                      <a:pt x="120" y="60"/>
                      <a:pt x="96" y="95"/>
                    </a:cubicBezTo>
                    <a:cubicBezTo>
                      <a:pt x="60" y="119"/>
                      <a:pt x="36" y="155"/>
                      <a:pt x="24" y="191"/>
                    </a:cubicBezTo>
                    <a:cubicBezTo>
                      <a:pt x="1" y="238"/>
                      <a:pt x="1" y="274"/>
                      <a:pt x="1" y="322"/>
                    </a:cubicBezTo>
                    <a:cubicBezTo>
                      <a:pt x="1" y="345"/>
                      <a:pt x="1" y="369"/>
                      <a:pt x="13" y="405"/>
                    </a:cubicBezTo>
                    <a:cubicBezTo>
                      <a:pt x="24" y="453"/>
                      <a:pt x="48" y="500"/>
                      <a:pt x="96" y="548"/>
                    </a:cubicBezTo>
                    <a:cubicBezTo>
                      <a:pt x="108" y="560"/>
                      <a:pt x="132" y="572"/>
                      <a:pt x="155" y="595"/>
                    </a:cubicBezTo>
                    <a:cubicBezTo>
                      <a:pt x="203" y="619"/>
                      <a:pt x="263" y="631"/>
                      <a:pt x="310" y="631"/>
                    </a:cubicBezTo>
                    <a:cubicBezTo>
                      <a:pt x="358" y="631"/>
                      <a:pt x="405" y="631"/>
                      <a:pt x="441" y="607"/>
                    </a:cubicBezTo>
                    <a:cubicBezTo>
                      <a:pt x="477" y="595"/>
                      <a:pt x="513" y="572"/>
                      <a:pt x="536" y="548"/>
                    </a:cubicBezTo>
                    <a:cubicBezTo>
                      <a:pt x="572" y="512"/>
                      <a:pt x="596" y="476"/>
                      <a:pt x="608" y="441"/>
                    </a:cubicBezTo>
                    <a:cubicBezTo>
                      <a:pt x="632" y="405"/>
                      <a:pt x="632" y="357"/>
                      <a:pt x="632" y="322"/>
                    </a:cubicBezTo>
                    <a:cubicBezTo>
                      <a:pt x="632" y="286"/>
                      <a:pt x="620" y="262"/>
                      <a:pt x="620" y="238"/>
                    </a:cubicBezTo>
                    <a:cubicBezTo>
                      <a:pt x="608" y="179"/>
                      <a:pt x="584" y="131"/>
                      <a:pt x="536" y="95"/>
                    </a:cubicBezTo>
                    <a:cubicBezTo>
                      <a:pt x="524" y="72"/>
                      <a:pt x="501" y="60"/>
                      <a:pt x="477" y="48"/>
                    </a:cubicBezTo>
                    <a:cubicBezTo>
                      <a:pt x="429" y="12"/>
                      <a:pt x="370" y="0"/>
                      <a:pt x="31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4" name="Google Shape;2044;p41"/>
              <p:cNvSpPr/>
              <p:nvPr/>
            </p:nvSpPr>
            <p:spPr>
              <a:xfrm>
                <a:off x="3947100" y="2405100"/>
                <a:ext cx="8645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3458" h="1319" extrusionOk="0">
                    <a:moveTo>
                      <a:pt x="854" y="1"/>
                    </a:moveTo>
                    <a:cubicBezTo>
                      <a:pt x="601" y="1"/>
                      <a:pt x="351" y="75"/>
                      <a:pt x="136" y="218"/>
                    </a:cubicBezTo>
                    <a:cubicBezTo>
                      <a:pt x="0" y="312"/>
                      <a:pt x="84" y="479"/>
                      <a:pt x="219" y="479"/>
                    </a:cubicBezTo>
                    <a:cubicBezTo>
                      <a:pt x="238" y="479"/>
                      <a:pt x="258" y="476"/>
                      <a:pt x="279" y="468"/>
                    </a:cubicBezTo>
                    <a:cubicBezTo>
                      <a:pt x="407" y="413"/>
                      <a:pt x="549" y="386"/>
                      <a:pt x="690" y="386"/>
                    </a:cubicBezTo>
                    <a:cubicBezTo>
                      <a:pt x="822" y="386"/>
                      <a:pt x="955" y="410"/>
                      <a:pt x="1076" y="456"/>
                    </a:cubicBezTo>
                    <a:cubicBezTo>
                      <a:pt x="1076" y="575"/>
                      <a:pt x="1088" y="695"/>
                      <a:pt x="1088" y="814"/>
                    </a:cubicBezTo>
                    <a:cubicBezTo>
                      <a:pt x="1097" y="950"/>
                      <a:pt x="1204" y="1045"/>
                      <a:pt x="1328" y="1045"/>
                    </a:cubicBezTo>
                    <a:cubicBezTo>
                      <a:pt x="1366" y="1045"/>
                      <a:pt x="1406" y="1036"/>
                      <a:pt x="1445" y="1016"/>
                    </a:cubicBezTo>
                    <a:cubicBezTo>
                      <a:pt x="1642" y="914"/>
                      <a:pt x="1859" y="866"/>
                      <a:pt x="2075" y="866"/>
                    </a:cubicBezTo>
                    <a:cubicBezTo>
                      <a:pt x="2237" y="866"/>
                      <a:pt x="2399" y="893"/>
                      <a:pt x="2553" y="945"/>
                    </a:cubicBezTo>
                    <a:cubicBezTo>
                      <a:pt x="2719" y="1004"/>
                      <a:pt x="2862" y="1099"/>
                      <a:pt x="2993" y="1218"/>
                    </a:cubicBezTo>
                    <a:cubicBezTo>
                      <a:pt x="3065" y="1272"/>
                      <a:pt x="3143" y="1319"/>
                      <a:pt x="3228" y="1319"/>
                    </a:cubicBezTo>
                    <a:cubicBezTo>
                      <a:pt x="3256" y="1319"/>
                      <a:pt x="3285" y="1314"/>
                      <a:pt x="3315" y="1302"/>
                    </a:cubicBezTo>
                    <a:cubicBezTo>
                      <a:pt x="3410" y="1266"/>
                      <a:pt x="3458" y="1171"/>
                      <a:pt x="3446" y="1076"/>
                    </a:cubicBezTo>
                    <a:cubicBezTo>
                      <a:pt x="3434" y="861"/>
                      <a:pt x="3160" y="706"/>
                      <a:pt x="2993" y="623"/>
                    </a:cubicBezTo>
                    <a:cubicBezTo>
                      <a:pt x="2827" y="528"/>
                      <a:pt x="2636" y="456"/>
                      <a:pt x="2434" y="421"/>
                    </a:cubicBezTo>
                    <a:cubicBezTo>
                      <a:pt x="2317" y="398"/>
                      <a:pt x="2202" y="388"/>
                      <a:pt x="2088" y="388"/>
                    </a:cubicBezTo>
                    <a:cubicBezTo>
                      <a:pt x="1899" y="388"/>
                      <a:pt x="1714" y="416"/>
                      <a:pt x="1529" y="468"/>
                    </a:cubicBezTo>
                    <a:cubicBezTo>
                      <a:pt x="1529" y="421"/>
                      <a:pt x="1529" y="361"/>
                      <a:pt x="1517" y="314"/>
                    </a:cubicBezTo>
                    <a:cubicBezTo>
                      <a:pt x="1505" y="206"/>
                      <a:pt x="1457" y="135"/>
                      <a:pt x="1350" y="99"/>
                    </a:cubicBezTo>
                    <a:cubicBezTo>
                      <a:pt x="1189" y="33"/>
                      <a:pt x="1021" y="1"/>
                      <a:pt x="85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5" name="Google Shape;2045;p41"/>
              <p:cNvSpPr/>
              <p:nvPr/>
            </p:nvSpPr>
            <p:spPr>
              <a:xfrm>
                <a:off x="4366250" y="2435850"/>
                <a:ext cx="97125" cy="20850"/>
              </a:xfrm>
              <a:custGeom>
                <a:avLst/>
                <a:gdLst/>
                <a:ahLst/>
                <a:cxnLst/>
                <a:rect l="l" t="t" r="r" b="b"/>
                <a:pathLst>
                  <a:path w="3885" h="834" extrusionOk="0">
                    <a:moveTo>
                      <a:pt x="2616" y="0"/>
                    </a:moveTo>
                    <a:cubicBezTo>
                      <a:pt x="2441" y="0"/>
                      <a:pt x="2265" y="24"/>
                      <a:pt x="2098" y="72"/>
                    </a:cubicBezTo>
                    <a:cubicBezTo>
                      <a:pt x="1932" y="119"/>
                      <a:pt x="1789" y="203"/>
                      <a:pt x="1634" y="274"/>
                    </a:cubicBezTo>
                    <a:cubicBezTo>
                      <a:pt x="1614" y="283"/>
                      <a:pt x="1596" y="287"/>
                      <a:pt x="1580" y="287"/>
                    </a:cubicBezTo>
                    <a:cubicBezTo>
                      <a:pt x="1530" y="287"/>
                      <a:pt x="1495" y="251"/>
                      <a:pt x="1432" y="215"/>
                    </a:cubicBezTo>
                    <a:cubicBezTo>
                      <a:pt x="1360" y="155"/>
                      <a:pt x="1289" y="107"/>
                      <a:pt x="1205" y="72"/>
                    </a:cubicBezTo>
                    <a:cubicBezTo>
                      <a:pt x="1082" y="27"/>
                      <a:pt x="954" y="6"/>
                      <a:pt x="825" y="6"/>
                    </a:cubicBezTo>
                    <a:cubicBezTo>
                      <a:pt x="581" y="6"/>
                      <a:pt x="337" y="82"/>
                      <a:pt x="134" y="215"/>
                    </a:cubicBezTo>
                    <a:cubicBezTo>
                      <a:pt x="0" y="307"/>
                      <a:pt x="79" y="479"/>
                      <a:pt x="203" y="479"/>
                    </a:cubicBezTo>
                    <a:cubicBezTo>
                      <a:pt x="222" y="479"/>
                      <a:pt x="243" y="475"/>
                      <a:pt x="265" y="465"/>
                    </a:cubicBezTo>
                    <a:cubicBezTo>
                      <a:pt x="372" y="413"/>
                      <a:pt x="482" y="391"/>
                      <a:pt x="591" y="391"/>
                    </a:cubicBezTo>
                    <a:cubicBezTo>
                      <a:pt x="808" y="391"/>
                      <a:pt x="1023" y="481"/>
                      <a:pt x="1205" y="608"/>
                    </a:cubicBezTo>
                    <a:cubicBezTo>
                      <a:pt x="1327" y="707"/>
                      <a:pt x="1448" y="776"/>
                      <a:pt x="1598" y="776"/>
                    </a:cubicBezTo>
                    <a:cubicBezTo>
                      <a:pt x="1610" y="776"/>
                      <a:pt x="1622" y="775"/>
                      <a:pt x="1634" y="774"/>
                    </a:cubicBezTo>
                    <a:cubicBezTo>
                      <a:pt x="1801" y="750"/>
                      <a:pt x="1932" y="631"/>
                      <a:pt x="2086" y="572"/>
                    </a:cubicBezTo>
                    <a:cubicBezTo>
                      <a:pt x="2255" y="506"/>
                      <a:pt x="2433" y="471"/>
                      <a:pt x="2608" y="471"/>
                    </a:cubicBezTo>
                    <a:cubicBezTo>
                      <a:pt x="2718" y="471"/>
                      <a:pt x="2827" y="485"/>
                      <a:pt x="2932" y="512"/>
                    </a:cubicBezTo>
                    <a:cubicBezTo>
                      <a:pt x="3217" y="584"/>
                      <a:pt x="3468" y="810"/>
                      <a:pt x="3753" y="834"/>
                    </a:cubicBezTo>
                    <a:cubicBezTo>
                      <a:pt x="3813" y="834"/>
                      <a:pt x="3884" y="774"/>
                      <a:pt x="3884" y="703"/>
                    </a:cubicBezTo>
                    <a:cubicBezTo>
                      <a:pt x="3849" y="346"/>
                      <a:pt x="3444" y="167"/>
                      <a:pt x="3134" y="72"/>
                    </a:cubicBezTo>
                    <a:cubicBezTo>
                      <a:pt x="2967" y="24"/>
                      <a:pt x="2792" y="0"/>
                      <a:pt x="261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6" name="Google Shape;2046;p41"/>
              <p:cNvSpPr/>
              <p:nvPr/>
            </p:nvSpPr>
            <p:spPr>
              <a:xfrm>
                <a:off x="4516325" y="2399750"/>
                <a:ext cx="56575" cy="24800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992" extrusionOk="0">
                    <a:moveTo>
                      <a:pt x="308" y="0"/>
                    </a:moveTo>
                    <a:cubicBezTo>
                      <a:pt x="242" y="0"/>
                      <a:pt x="175" y="5"/>
                      <a:pt x="108" y="16"/>
                    </a:cubicBezTo>
                    <a:cubicBezTo>
                      <a:pt x="1" y="39"/>
                      <a:pt x="1" y="218"/>
                      <a:pt x="108" y="242"/>
                    </a:cubicBezTo>
                    <a:cubicBezTo>
                      <a:pt x="489" y="325"/>
                      <a:pt x="846" y="480"/>
                      <a:pt x="1096" y="778"/>
                    </a:cubicBezTo>
                    <a:cubicBezTo>
                      <a:pt x="1127" y="815"/>
                      <a:pt x="1169" y="830"/>
                      <a:pt x="1211" y="830"/>
                    </a:cubicBezTo>
                    <a:cubicBezTo>
                      <a:pt x="1249" y="830"/>
                      <a:pt x="1288" y="818"/>
                      <a:pt x="1322" y="801"/>
                    </a:cubicBezTo>
                    <a:cubicBezTo>
                      <a:pt x="1382" y="775"/>
                      <a:pt x="1443" y="763"/>
                      <a:pt x="1503" y="763"/>
                    </a:cubicBezTo>
                    <a:cubicBezTo>
                      <a:pt x="1658" y="763"/>
                      <a:pt x="1809" y="841"/>
                      <a:pt x="1929" y="944"/>
                    </a:cubicBezTo>
                    <a:cubicBezTo>
                      <a:pt x="1971" y="972"/>
                      <a:pt x="2020" y="991"/>
                      <a:pt x="2068" y="991"/>
                    </a:cubicBezTo>
                    <a:cubicBezTo>
                      <a:pt x="2103" y="991"/>
                      <a:pt x="2137" y="981"/>
                      <a:pt x="2167" y="956"/>
                    </a:cubicBezTo>
                    <a:cubicBezTo>
                      <a:pt x="2227" y="909"/>
                      <a:pt x="2263" y="801"/>
                      <a:pt x="2215" y="730"/>
                    </a:cubicBezTo>
                    <a:cubicBezTo>
                      <a:pt x="2056" y="510"/>
                      <a:pt x="1800" y="407"/>
                      <a:pt x="1542" y="407"/>
                    </a:cubicBezTo>
                    <a:cubicBezTo>
                      <a:pt x="1452" y="407"/>
                      <a:pt x="1361" y="419"/>
                      <a:pt x="1275" y="444"/>
                    </a:cubicBezTo>
                    <a:cubicBezTo>
                      <a:pt x="1144" y="301"/>
                      <a:pt x="977" y="194"/>
                      <a:pt x="798" y="111"/>
                    </a:cubicBezTo>
                    <a:cubicBezTo>
                      <a:pt x="636" y="34"/>
                      <a:pt x="474" y="0"/>
                      <a:pt x="30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p:transition spd="med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0" name="Google Shape;2220;p46"/>
          <p:cNvSpPr/>
          <p:nvPr/>
        </p:nvSpPr>
        <p:spPr>
          <a:xfrm>
            <a:off x="-222475" y="3710249"/>
            <a:ext cx="6064200" cy="1585650"/>
          </a:xfrm>
          <a:custGeom>
            <a:avLst/>
            <a:gdLst/>
            <a:ahLst/>
            <a:cxnLst/>
            <a:rect l="l" t="t" r="r" b="b"/>
            <a:pathLst>
              <a:path w="242568" h="63426" extrusionOk="0">
                <a:moveTo>
                  <a:pt x="242568" y="63426"/>
                </a:moveTo>
                <a:cubicBezTo>
                  <a:pt x="238881" y="60407"/>
                  <a:pt x="227344" y="50140"/>
                  <a:pt x="220447" y="45309"/>
                </a:cubicBezTo>
                <a:cubicBezTo>
                  <a:pt x="213550" y="40478"/>
                  <a:pt x="212406" y="35934"/>
                  <a:pt x="201187" y="34440"/>
                </a:cubicBezTo>
                <a:cubicBezTo>
                  <a:pt x="189968" y="32946"/>
                  <a:pt x="166639" y="40034"/>
                  <a:pt x="153131" y="36347"/>
                </a:cubicBezTo>
                <a:cubicBezTo>
                  <a:pt x="139623" y="32660"/>
                  <a:pt x="133584" y="16260"/>
                  <a:pt x="120140" y="12319"/>
                </a:cubicBezTo>
                <a:cubicBezTo>
                  <a:pt x="106696" y="8378"/>
                  <a:pt x="87530" y="14702"/>
                  <a:pt x="72465" y="12700"/>
                </a:cubicBezTo>
                <a:cubicBezTo>
                  <a:pt x="57400" y="10698"/>
                  <a:pt x="41827" y="1767"/>
                  <a:pt x="29749" y="305"/>
                </a:cubicBezTo>
                <a:cubicBezTo>
                  <a:pt x="17672" y="-1157"/>
                  <a:pt x="4958" y="3324"/>
                  <a:pt x="0" y="3928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0B183D-3E3B-FD46-5091-EEEACB780C03}"/>
              </a:ext>
            </a:extLst>
          </p:cNvPr>
          <p:cNvSpPr/>
          <p:nvPr/>
        </p:nvSpPr>
        <p:spPr>
          <a:xfrm>
            <a:off x="364357" y="1128094"/>
            <a:ext cx="9060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1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F57CC2B-8A2B-6FAA-F8EA-A8351D041786}"/>
              </a:ext>
            </a:extLst>
          </p:cNvPr>
          <p:cNvGrpSpPr/>
          <p:nvPr/>
        </p:nvGrpSpPr>
        <p:grpSpPr>
          <a:xfrm>
            <a:off x="1603467" y="255926"/>
            <a:ext cx="6031643" cy="521131"/>
            <a:chOff x="4328566" y="978669"/>
            <a:chExt cx="6031643" cy="521131"/>
          </a:xfrm>
        </p:grpSpPr>
        <p:sp>
          <p:nvSpPr>
            <p:cNvPr id="14" name="Rectangle 1">
              <a:extLst>
                <a:ext uri="{FF2B5EF4-FFF2-40B4-BE49-F238E27FC236}">
                  <a16:creationId xmlns:a16="http://schemas.microsoft.com/office/drawing/2014/main" id="{D2103DCC-386F-6119-001F-E4CCA0432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098" y="1068913"/>
              <a:ext cx="5226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rPr>
                <a:t> 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ảo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luậ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nhóm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bố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,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hoà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ành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b="1" i="1" kern="1200" dirty="0">
                  <a:latin typeface="+mj-lt"/>
                  <a:ea typeface="+mn-ea"/>
                  <a:cs typeface="Arial" panose="020B0604020202020204" pitchFamily="34" charset="0"/>
                </a:rPr>
                <a:t>HĐ1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.</a:t>
              </a:r>
              <a:endParaRPr lang="en-US" alt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AD74194-AAF2-DD8E-10BF-D5A5E28264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28566" y="978669"/>
              <a:ext cx="951544" cy="512370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2C6A1656-2B03-2FE8-4F52-D4B5B74ABE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5151" y="3416960"/>
            <a:ext cx="2880360" cy="16202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hought Bubble: Cloud 9">
                <a:extLst>
                  <a:ext uri="{FF2B5EF4-FFF2-40B4-BE49-F238E27FC236}">
                    <a16:creationId xmlns:a16="http://schemas.microsoft.com/office/drawing/2014/main" id="{8E9DEAFB-2554-655D-D8CF-6A319B09174D}"/>
                  </a:ext>
                </a:extLst>
              </p:cNvPr>
              <p:cNvSpPr/>
              <p:nvPr/>
            </p:nvSpPr>
            <p:spPr>
              <a:xfrm>
                <a:off x="148046" y="1128094"/>
                <a:ext cx="8631597" cy="2887311"/>
              </a:xfrm>
              <a:prstGeom prst="cloudCallout">
                <a:avLst>
                  <a:gd name="adj1" fmla="val 42267"/>
                  <a:gd name="adj2" fmla="val 47773"/>
                </a:avLst>
              </a:prstGeom>
              <a:solidFill>
                <a:srgbClr val="E5F8FF"/>
              </a:solidFill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200000"/>
                  </a:lnSpc>
                </a:pPr>
                <a:r>
                  <a:rPr lang="en-US" sz="1800" b="1" dirty="0">
                    <a:solidFill>
                      <a:srgbClr val="000000"/>
                    </a:solidFill>
                    <a:latin typeface="+mj-lt"/>
                  </a:rPr>
                  <a:t>Ta </a:t>
                </a:r>
                <a:r>
                  <a:rPr lang="en-US" sz="1800" b="1" dirty="0" err="1">
                    <a:solidFill>
                      <a:srgbClr val="000000"/>
                    </a:solidFill>
                    <a:latin typeface="+mj-lt"/>
                  </a:rPr>
                  <a:t>có</a:t>
                </a:r>
                <a:r>
                  <a:rPr lang="en-US" sz="1800" b="1" dirty="0">
                    <a:solidFill>
                      <a:srgbClr val="000000"/>
                    </a:solidFill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1800" b="1" dirty="0">
                  <a:solidFill>
                    <a:srgbClr val="000000"/>
                  </a:solidFill>
                  <a:latin typeface="+mj-lt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1800" b="1" dirty="0">
                    <a:solidFill>
                      <a:srgbClr val="000000"/>
                    </a:solidFill>
                    <a:latin typeface="+mj-lt"/>
                  </a:rPr>
                  <a:t>	     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1800" b="1" dirty="0">
                  <a:solidFill>
                    <a:srgbClr val="000000"/>
                  </a:solidFill>
                  <a:latin typeface="+mj-lt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1800" b="1" dirty="0">
                    <a:solidFill>
                      <a:srgbClr val="000000"/>
                    </a:solidFill>
                    <a:latin typeface="+mj-lt"/>
                  </a:rPr>
                  <a:t>     	     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</m:e>
                    </m:d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1800" b="1" dirty="0">
                  <a:solidFill>
                    <a:srgbClr val="000000"/>
                  </a:solidFill>
                  <a:latin typeface="+mj-lt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1800" b="1" dirty="0">
                    <a:solidFill>
                      <a:srgbClr val="000000"/>
                    </a:solidFill>
                    <a:latin typeface="+mj-lt"/>
                  </a:rPr>
                  <a:t>	     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1800" b="1" dirty="0">
                  <a:solidFill>
                    <a:srgbClr val="00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" name="Thought Bubble: Cloud 9">
                <a:extLst>
                  <a:ext uri="{FF2B5EF4-FFF2-40B4-BE49-F238E27FC236}">
                    <a16:creationId xmlns:a16="http://schemas.microsoft.com/office/drawing/2014/main" id="{8E9DEAFB-2554-655D-D8CF-6A319B0917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6" y="1128094"/>
                <a:ext cx="8631597" cy="2887311"/>
              </a:xfrm>
              <a:prstGeom prst="cloudCallout">
                <a:avLst>
                  <a:gd name="adj1" fmla="val 42267"/>
                  <a:gd name="adj2" fmla="val 47773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71755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5" name="Google Shape;2225;p47"/>
          <p:cNvSpPr/>
          <p:nvPr/>
        </p:nvSpPr>
        <p:spPr>
          <a:xfrm>
            <a:off x="1636825" y="2713353"/>
            <a:ext cx="7933075" cy="2514975"/>
          </a:xfrm>
          <a:custGeom>
            <a:avLst/>
            <a:gdLst/>
            <a:ahLst/>
            <a:cxnLst/>
            <a:rect l="l" t="t" r="r" b="b"/>
            <a:pathLst>
              <a:path w="317323" h="100599" extrusionOk="0">
                <a:moveTo>
                  <a:pt x="0" y="100599"/>
                </a:moveTo>
                <a:cubicBezTo>
                  <a:pt x="4291" y="99010"/>
                  <a:pt x="15225" y="92526"/>
                  <a:pt x="25745" y="91064"/>
                </a:cubicBezTo>
                <a:cubicBezTo>
                  <a:pt x="36265" y="89602"/>
                  <a:pt x="50758" y="96277"/>
                  <a:pt x="63121" y="91827"/>
                </a:cubicBezTo>
                <a:cubicBezTo>
                  <a:pt x="75485" y="87377"/>
                  <a:pt x="85592" y="67926"/>
                  <a:pt x="99926" y="64366"/>
                </a:cubicBezTo>
                <a:cubicBezTo>
                  <a:pt x="114260" y="60806"/>
                  <a:pt x="133363" y="75363"/>
                  <a:pt x="149127" y="70468"/>
                </a:cubicBezTo>
                <a:cubicBezTo>
                  <a:pt x="164892" y="65574"/>
                  <a:pt x="181291" y="40116"/>
                  <a:pt x="194513" y="34999"/>
                </a:cubicBezTo>
                <a:cubicBezTo>
                  <a:pt x="207735" y="29882"/>
                  <a:pt x="215299" y="45138"/>
                  <a:pt x="228457" y="39766"/>
                </a:cubicBezTo>
                <a:cubicBezTo>
                  <a:pt x="241615" y="34395"/>
                  <a:pt x="258651" y="8936"/>
                  <a:pt x="273462" y="2770"/>
                </a:cubicBezTo>
                <a:cubicBezTo>
                  <a:pt x="288273" y="-3396"/>
                  <a:pt x="310013" y="2770"/>
                  <a:pt x="317323" y="2770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228" name="Google Shape;2228;p47"/>
          <p:cNvGrpSpPr/>
          <p:nvPr/>
        </p:nvGrpSpPr>
        <p:grpSpPr>
          <a:xfrm flipH="1">
            <a:off x="7406641" y="134347"/>
            <a:ext cx="1541360" cy="1439233"/>
            <a:chOff x="5401583" y="1479357"/>
            <a:chExt cx="2800400" cy="2978495"/>
          </a:xfrm>
        </p:grpSpPr>
        <p:grpSp>
          <p:nvGrpSpPr>
            <p:cNvPr id="2229" name="Google Shape;2229;p47"/>
            <p:cNvGrpSpPr/>
            <p:nvPr/>
          </p:nvGrpSpPr>
          <p:grpSpPr>
            <a:xfrm rot="215619">
              <a:off x="5491858" y="1511059"/>
              <a:ext cx="1102988" cy="2915092"/>
              <a:chOff x="2247744" y="4236538"/>
              <a:chExt cx="261975" cy="692375"/>
            </a:xfrm>
          </p:grpSpPr>
          <p:sp>
            <p:nvSpPr>
              <p:cNvPr id="2230" name="Google Shape;2230;p47"/>
              <p:cNvSpPr/>
              <p:nvPr/>
            </p:nvSpPr>
            <p:spPr>
              <a:xfrm>
                <a:off x="2247744" y="4236538"/>
                <a:ext cx="261975" cy="692375"/>
              </a:xfrm>
              <a:custGeom>
                <a:avLst/>
                <a:gdLst/>
                <a:ahLst/>
                <a:cxnLst/>
                <a:rect l="l" t="t" r="r" b="b"/>
                <a:pathLst>
                  <a:path w="10479" h="27695" extrusionOk="0">
                    <a:moveTo>
                      <a:pt x="6169" y="18188"/>
                    </a:moveTo>
                    <a:cubicBezTo>
                      <a:pt x="6305" y="18188"/>
                      <a:pt x="6433" y="18217"/>
                      <a:pt x="6537" y="18288"/>
                    </a:cubicBezTo>
                    <a:cubicBezTo>
                      <a:pt x="6632" y="18348"/>
                      <a:pt x="6692" y="18443"/>
                      <a:pt x="6704" y="18562"/>
                    </a:cubicBezTo>
                    <a:cubicBezTo>
                      <a:pt x="6740" y="18681"/>
                      <a:pt x="6716" y="18800"/>
                      <a:pt x="6680" y="18907"/>
                    </a:cubicBezTo>
                    <a:cubicBezTo>
                      <a:pt x="6597" y="19074"/>
                      <a:pt x="6442" y="19193"/>
                      <a:pt x="6251" y="19264"/>
                    </a:cubicBezTo>
                    <a:lnTo>
                      <a:pt x="6263" y="19241"/>
                    </a:lnTo>
                    <a:lnTo>
                      <a:pt x="6228" y="19276"/>
                    </a:lnTo>
                    <a:cubicBezTo>
                      <a:pt x="6180" y="19288"/>
                      <a:pt x="6132" y="19312"/>
                      <a:pt x="6085" y="19324"/>
                    </a:cubicBezTo>
                    <a:cubicBezTo>
                      <a:pt x="5891" y="19370"/>
                      <a:pt x="5683" y="19388"/>
                      <a:pt x="5471" y="19388"/>
                    </a:cubicBezTo>
                    <a:cubicBezTo>
                      <a:pt x="5410" y="19388"/>
                      <a:pt x="5348" y="19386"/>
                      <a:pt x="5287" y="19383"/>
                    </a:cubicBezTo>
                    <a:cubicBezTo>
                      <a:pt x="5013" y="19360"/>
                      <a:pt x="4751" y="19312"/>
                      <a:pt x="4477" y="19229"/>
                    </a:cubicBezTo>
                    <a:cubicBezTo>
                      <a:pt x="4454" y="19229"/>
                      <a:pt x="4430" y="19217"/>
                      <a:pt x="4406" y="19205"/>
                    </a:cubicBezTo>
                    <a:cubicBezTo>
                      <a:pt x="4608" y="18967"/>
                      <a:pt x="4835" y="18752"/>
                      <a:pt x="5096" y="18574"/>
                    </a:cubicBezTo>
                    <a:cubicBezTo>
                      <a:pt x="5323" y="18431"/>
                      <a:pt x="5561" y="18300"/>
                      <a:pt x="5823" y="18240"/>
                    </a:cubicBezTo>
                    <a:cubicBezTo>
                      <a:pt x="5936" y="18208"/>
                      <a:pt x="6055" y="18188"/>
                      <a:pt x="6169" y="18188"/>
                    </a:cubicBezTo>
                    <a:close/>
                    <a:moveTo>
                      <a:pt x="5811" y="0"/>
                    </a:moveTo>
                    <a:cubicBezTo>
                      <a:pt x="5811" y="0"/>
                      <a:pt x="5787" y="36"/>
                      <a:pt x="5763" y="84"/>
                    </a:cubicBezTo>
                    <a:lnTo>
                      <a:pt x="251" y="3155"/>
                    </a:lnTo>
                    <a:cubicBezTo>
                      <a:pt x="227" y="3143"/>
                      <a:pt x="215" y="3131"/>
                      <a:pt x="215" y="3131"/>
                    </a:cubicBezTo>
                    <a:lnTo>
                      <a:pt x="179" y="3191"/>
                    </a:lnTo>
                    <a:lnTo>
                      <a:pt x="143" y="3251"/>
                    </a:lnTo>
                    <a:cubicBezTo>
                      <a:pt x="143" y="3251"/>
                      <a:pt x="167" y="3262"/>
                      <a:pt x="191" y="3274"/>
                    </a:cubicBezTo>
                    <a:lnTo>
                      <a:pt x="1727" y="12145"/>
                    </a:lnTo>
                    <a:cubicBezTo>
                      <a:pt x="1727" y="12168"/>
                      <a:pt x="1715" y="12180"/>
                      <a:pt x="1715" y="12204"/>
                    </a:cubicBezTo>
                    <a:lnTo>
                      <a:pt x="1739" y="12204"/>
                    </a:lnTo>
                    <a:lnTo>
                      <a:pt x="1739" y="12216"/>
                    </a:lnTo>
                    <a:cubicBezTo>
                      <a:pt x="1703" y="12216"/>
                      <a:pt x="1679" y="12252"/>
                      <a:pt x="1667" y="12287"/>
                    </a:cubicBezTo>
                    <a:cubicBezTo>
                      <a:pt x="1548" y="12692"/>
                      <a:pt x="1477" y="13097"/>
                      <a:pt x="1417" y="13514"/>
                    </a:cubicBezTo>
                    <a:lnTo>
                      <a:pt x="1" y="16026"/>
                    </a:lnTo>
                    <a:lnTo>
                      <a:pt x="1013" y="16824"/>
                    </a:lnTo>
                    <a:lnTo>
                      <a:pt x="1334" y="14716"/>
                    </a:lnTo>
                    <a:cubicBezTo>
                      <a:pt x="1334" y="15026"/>
                      <a:pt x="1346" y="15347"/>
                      <a:pt x="1382" y="15657"/>
                    </a:cubicBezTo>
                    <a:cubicBezTo>
                      <a:pt x="1406" y="15871"/>
                      <a:pt x="1441" y="16074"/>
                      <a:pt x="1489" y="16276"/>
                    </a:cubicBezTo>
                    <a:lnTo>
                      <a:pt x="751" y="19241"/>
                    </a:lnTo>
                    <a:lnTo>
                      <a:pt x="1917" y="19741"/>
                    </a:lnTo>
                    <a:lnTo>
                      <a:pt x="1560" y="16526"/>
                    </a:lnTo>
                    <a:lnTo>
                      <a:pt x="1560" y="16526"/>
                    </a:lnTo>
                    <a:cubicBezTo>
                      <a:pt x="1632" y="16800"/>
                      <a:pt x="1727" y="17062"/>
                      <a:pt x="1834" y="17312"/>
                    </a:cubicBezTo>
                    <a:cubicBezTo>
                      <a:pt x="2072" y="17836"/>
                      <a:pt x="2441" y="18300"/>
                      <a:pt x="2894" y="18657"/>
                    </a:cubicBezTo>
                    <a:cubicBezTo>
                      <a:pt x="3239" y="18931"/>
                      <a:pt x="3620" y="19145"/>
                      <a:pt x="4037" y="19312"/>
                    </a:cubicBezTo>
                    <a:cubicBezTo>
                      <a:pt x="3953" y="19419"/>
                      <a:pt x="3870" y="19538"/>
                      <a:pt x="3799" y="19657"/>
                    </a:cubicBezTo>
                    <a:cubicBezTo>
                      <a:pt x="3561" y="20074"/>
                      <a:pt x="3406" y="20526"/>
                      <a:pt x="3299" y="20991"/>
                    </a:cubicBezTo>
                    <a:lnTo>
                      <a:pt x="3227" y="21098"/>
                    </a:lnTo>
                    <a:lnTo>
                      <a:pt x="3215" y="21074"/>
                    </a:lnTo>
                    <a:lnTo>
                      <a:pt x="3215" y="21098"/>
                    </a:lnTo>
                    <a:lnTo>
                      <a:pt x="1525" y="23503"/>
                    </a:lnTo>
                    <a:lnTo>
                      <a:pt x="2441" y="24384"/>
                    </a:lnTo>
                    <a:lnTo>
                      <a:pt x="3239" y="21360"/>
                    </a:lnTo>
                    <a:lnTo>
                      <a:pt x="3239" y="21360"/>
                    </a:lnTo>
                    <a:cubicBezTo>
                      <a:pt x="3215" y="21479"/>
                      <a:pt x="3203" y="21598"/>
                      <a:pt x="3191" y="21717"/>
                    </a:cubicBezTo>
                    <a:lnTo>
                      <a:pt x="3180" y="21931"/>
                    </a:lnTo>
                    <a:lnTo>
                      <a:pt x="3180" y="22146"/>
                    </a:lnTo>
                    <a:cubicBezTo>
                      <a:pt x="3168" y="22431"/>
                      <a:pt x="3191" y="22717"/>
                      <a:pt x="3251" y="23003"/>
                    </a:cubicBezTo>
                    <a:cubicBezTo>
                      <a:pt x="3311" y="23313"/>
                      <a:pt x="3406" y="23610"/>
                      <a:pt x="3549" y="23896"/>
                    </a:cubicBezTo>
                    <a:lnTo>
                      <a:pt x="2941" y="26670"/>
                    </a:lnTo>
                    <a:lnTo>
                      <a:pt x="4132" y="27146"/>
                    </a:lnTo>
                    <a:lnTo>
                      <a:pt x="3692" y="24158"/>
                    </a:lnTo>
                    <a:lnTo>
                      <a:pt x="3692" y="24158"/>
                    </a:lnTo>
                    <a:cubicBezTo>
                      <a:pt x="3787" y="24301"/>
                      <a:pt x="3882" y="24432"/>
                      <a:pt x="4001" y="24563"/>
                    </a:cubicBezTo>
                    <a:cubicBezTo>
                      <a:pt x="4311" y="24932"/>
                      <a:pt x="4692" y="25229"/>
                      <a:pt x="5096" y="25468"/>
                    </a:cubicBezTo>
                    <a:lnTo>
                      <a:pt x="6942" y="27694"/>
                    </a:lnTo>
                    <a:lnTo>
                      <a:pt x="8049" y="27039"/>
                    </a:lnTo>
                    <a:lnTo>
                      <a:pt x="6120" y="25944"/>
                    </a:lnTo>
                    <a:lnTo>
                      <a:pt x="6120" y="25944"/>
                    </a:lnTo>
                    <a:cubicBezTo>
                      <a:pt x="6406" y="26051"/>
                      <a:pt x="6680" y="26134"/>
                      <a:pt x="6966" y="26206"/>
                    </a:cubicBezTo>
                    <a:cubicBezTo>
                      <a:pt x="8061" y="26503"/>
                      <a:pt x="9192" y="26634"/>
                      <a:pt x="10323" y="26694"/>
                    </a:cubicBezTo>
                    <a:cubicBezTo>
                      <a:pt x="10329" y="26695"/>
                      <a:pt x="10336" y="26695"/>
                      <a:pt x="10342" y="26695"/>
                    </a:cubicBezTo>
                    <a:cubicBezTo>
                      <a:pt x="10406" y="26695"/>
                      <a:pt x="10466" y="26639"/>
                      <a:pt x="10466" y="26563"/>
                    </a:cubicBezTo>
                    <a:cubicBezTo>
                      <a:pt x="10478" y="26492"/>
                      <a:pt x="10419" y="26420"/>
                      <a:pt x="10335" y="26420"/>
                    </a:cubicBezTo>
                    <a:cubicBezTo>
                      <a:pt x="9228" y="26361"/>
                      <a:pt x="8109" y="26230"/>
                      <a:pt x="7037" y="25956"/>
                    </a:cubicBezTo>
                    <a:cubicBezTo>
                      <a:pt x="6823" y="25896"/>
                      <a:pt x="6609" y="25825"/>
                      <a:pt x="6394" y="25753"/>
                    </a:cubicBezTo>
                    <a:lnTo>
                      <a:pt x="6394" y="25753"/>
                    </a:lnTo>
                    <a:lnTo>
                      <a:pt x="8609" y="26146"/>
                    </a:lnTo>
                    <a:lnTo>
                      <a:pt x="8942" y="25158"/>
                    </a:lnTo>
                    <a:lnTo>
                      <a:pt x="6180" y="25682"/>
                    </a:lnTo>
                    <a:cubicBezTo>
                      <a:pt x="5942" y="25599"/>
                      <a:pt x="5704" y="25491"/>
                      <a:pt x="5477" y="25384"/>
                    </a:cubicBezTo>
                    <a:cubicBezTo>
                      <a:pt x="5001" y="25134"/>
                      <a:pt x="4537" y="24813"/>
                      <a:pt x="4192" y="24396"/>
                    </a:cubicBezTo>
                    <a:lnTo>
                      <a:pt x="4192" y="24396"/>
                    </a:lnTo>
                    <a:lnTo>
                      <a:pt x="5954" y="25384"/>
                    </a:lnTo>
                    <a:lnTo>
                      <a:pt x="6597" y="24563"/>
                    </a:lnTo>
                    <a:lnTo>
                      <a:pt x="4013" y="24182"/>
                    </a:lnTo>
                    <a:cubicBezTo>
                      <a:pt x="3751" y="23813"/>
                      <a:pt x="3572" y="23396"/>
                      <a:pt x="3489" y="22955"/>
                    </a:cubicBezTo>
                    <a:cubicBezTo>
                      <a:pt x="3441" y="22693"/>
                      <a:pt x="3418" y="22420"/>
                      <a:pt x="3418" y="22146"/>
                    </a:cubicBezTo>
                    <a:lnTo>
                      <a:pt x="3418" y="22027"/>
                    </a:lnTo>
                    <a:lnTo>
                      <a:pt x="3763" y="23586"/>
                    </a:lnTo>
                    <a:lnTo>
                      <a:pt x="4811" y="23527"/>
                    </a:lnTo>
                    <a:lnTo>
                      <a:pt x="3465" y="21467"/>
                    </a:lnTo>
                    <a:cubicBezTo>
                      <a:pt x="3465" y="21419"/>
                      <a:pt x="3477" y="21372"/>
                      <a:pt x="3477" y="21324"/>
                    </a:cubicBezTo>
                    <a:cubicBezTo>
                      <a:pt x="3572" y="20777"/>
                      <a:pt x="3739" y="20253"/>
                      <a:pt x="4013" y="19776"/>
                    </a:cubicBezTo>
                    <a:cubicBezTo>
                      <a:pt x="4084" y="19645"/>
                      <a:pt x="4168" y="19514"/>
                      <a:pt x="4263" y="19395"/>
                    </a:cubicBezTo>
                    <a:cubicBezTo>
                      <a:pt x="4311" y="19407"/>
                      <a:pt x="4370" y="19431"/>
                      <a:pt x="4418" y="19443"/>
                    </a:cubicBezTo>
                    <a:cubicBezTo>
                      <a:pt x="4704" y="19526"/>
                      <a:pt x="4977" y="19574"/>
                      <a:pt x="5275" y="19598"/>
                    </a:cubicBezTo>
                    <a:cubicBezTo>
                      <a:pt x="5359" y="19603"/>
                      <a:pt x="5443" y="19606"/>
                      <a:pt x="5527" y="19606"/>
                    </a:cubicBezTo>
                    <a:cubicBezTo>
                      <a:pt x="5645" y="19606"/>
                      <a:pt x="5764" y="19600"/>
                      <a:pt x="5882" y="19586"/>
                    </a:cubicBezTo>
                    <a:lnTo>
                      <a:pt x="5882" y="19586"/>
                    </a:lnTo>
                    <a:lnTo>
                      <a:pt x="4346" y="20955"/>
                    </a:lnTo>
                    <a:lnTo>
                      <a:pt x="4906" y="21836"/>
                    </a:lnTo>
                    <a:lnTo>
                      <a:pt x="6108" y="19538"/>
                    </a:lnTo>
                    <a:lnTo>
                      <a:pt x="6144" y="19538"/>
                    </a:lnTo>
                    <a:cubicBezTo>
                      <a:pt x="6287" y="19503"/>
                      <a:pt x="6430" y="19443"/>
                      <a:pt x="6561" y="19360"/>
                    </a:cubicBezTo>
                    <a:cubicBezTo>
                      <a:pt x="6692" y="19276"/>
                      <a:pt x="6811" y="19157"/>
                      <a:pt x="6882" y="19002"/>
                    </a:cubicBezTo>
                    <a:cubicBezTo>
                      <a:pt x="6954" y="18848"/>
                      <a:pt x="6966" y="18681"/>
                      <a:pt x="6930" y="18526"/>
                    </a:cubicBezTo>
                    <a:cubicBezTo>
                      <a:pt x="6906" y="18360"/>
                      <a:pt x="6811" y="18205"/>
                      <a:pt x="6668" y="18098"/>
                    </a:cubicBezTo>
                    <a:cubicBezTo>
                      <a:pt x="6537" y="18014"/>
                      <a:pt x="6394" y="17979"/>
                      <a:pt x="6251" y="17967"/>
                    </a:cubicBezTo>
                    <a:lnTo>
                      <a:pt x="4751" y="17228"/>
                    </a:lnTo>
                    <a:lnTo>
                      <a:pt x="4275" y="17895"/>
                    </a:lnTo>
                    <a:lnTo>
                      <a:pt x="5692" y="18038"/>
                    </a:lnTo>
                    <a:cubicBezTo>
                      <a:pt x="5430" y="18121"/>
                      <a:pt x="5180" y="18240"/>
                      <a:pt x="4965" y="18383"/>
                    </a:cubicBezTo>
                    <a:cubicBezTo>
                      <a:pt x="4656" y="18586"/>
                      <a:pt x="4394" y="18848"/>
                      <a:pt x="4168" y="19122"/>
                    </a:cubicBezTo>
                    <a:cubicBezTo>
                      <a:pt x="3751" y="18967"/>
                      <a:pt x="3370" y="18764"/>
                      <a:pt x="3025" y="18491"/>
                    </a:cubicBezTo>
                    <a:cubicBezTo>
                      <a:pt x="2596" y="18157"/>
                      <a:pt x="2251" y="17717"/>
                      <a:pt x="2025" y="17217"/>
                    </a:cubicBezTo>
                    <a:cubicBezTo>
                      <a:pt x="1787" y="16717"/>
                      <a:pt x="1656" y="16181"/>
                      <a:pt x="1584" y="15633"/>
                    </a:cubicBezTo>
                    <a:cubicBezTo>
                      <a:pt x="1525" y="15228"/>
                      <a:pt x="1513" y="14812"/>
                      <a:pt x="1536" y="14395"/>
                    </a:cubicBezTo>
                    <a:lnTo>
                      <a:pt x="1536" y="14395"/>
                    </a:lnTo>
                    <a:lnTo>
                      <a:pt x="2108" y="17050"/>
                    </a:lnTo>
                    <a:lnTo>
                      <a:pt x="3382" y="16978"/>
                    </a:lnTo>
                    <a:lnTo>
                      <a:pt x="1548" y="14145"/>
                    </a:lnTo>
                    <a:cubicBezTo>
                      <a:pt x="1548" y="14085"/>
                      <a:pt x="1548" y="14026"/>
                      <a:pt x="1560" y="13978"/>
                    </a:cubicBezTo>
                    <a:cubicBezTo>
                      <a:pt x="1608" y="13418"/>
                      <a:pt x="1703" y="12871"/>
                      <a:pt x="1846" y="12335"/>
                    </a:cubicBezTo>
                    <a:cubicBezTo>
                      <a:pt x="1858" y="12299"/>
                      <a:pt x="1846" y="12264"/>
                      <a:pt x="1822" y="12240"/>
                    </a:cubicBezTo>
                    <a:lnTo>
                      <a:pt x="1834" y="12228"/>
                    </a:lnTo>
                    <a:lnTo>
                      <a:pt x="1846" y="12228"/>
                    </a:lnTo>
                    <a:cubicBezTo>
                      <a:pt x="1846" y="12228"/>
                      <a:pt x="1858" y="12216"/>
                      <a:pt x="1858" y="12204"/>
                    </a:cubicBezTo>
                    <a:lnTo>
                      <a:pt x="7787" y="5751"/>
                    </a:lnTo>
                    <a:cubicBezTo>
                      <a:pt x="7811" y="5763"/>
                      <a:pt x="7823" y="5763"/>
                      <a:pt x="7847" y="5763"/>
                    </a:cubicBezTo>
                    <a:lnTo>
                      <a:pt x="7847" y="5691"/>
                    </a:lnTo>
                    <a:lnTo>
                      <a:pt x="7859" y="5620"/>
                    </a:lnTo>
                    <a:lnTo>
                      <a:pt x="7823" y="5620"/>
                    </a:lnTo>
                    <a:lnTo>
                      <a:pt x="7525" y="4751"/>
                    </a:lnTo>
                    <a:lnTo>
                      <a:pt x="7371" y="4310"/>
                    </a:lnTo>
                    <a:lnTo>
                      <a:pt x="7323" y="4191"/>
                    </a:lnTo>
                    <a:lnTo>
                      <a:pt x="7168" y="3739"/>
                    </a:lnTo>
                    <a:lnTo>
                      <a:pt x="7121" y="3608"/>
                    </a:lnTo>
                    <a:lnTo>
                      <a:pt x="7013" y="3298"/>
                    </a:lnTo>
                    <a:lnTo>
                      <a:pt x="6418" y="1584"/>
                    </a:lnTo>
                    <a:lnTo>
                      <a:pt x="6085" y="655"/>
                    </a:lnTo>
                    <a:lnTo>
                      <a:pt x="5906" y="119"/>
                    </a:lnTo>
                    <a:cubicBezTo>
                      <a:pt x="5918" y="84"/>
                      <a:pt x="5930" y="60"/>
                      <a:pt x="5930" y="60"/>
                    </a:cubicBezTo>
                    <a:lnTo>
                      <a:pt x="5870" y="24"/>
                    </a:lnTo>
                    <a:lnTo>
                      <a:pt x="5811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231" name="Google Shape;2231;p47"/>
              <p:cNvGrpSpPr/>
              <p:nvPr/>
            </p:nvGrpSpPr>
            <p:grpSpPr>
              <a:xfrm>
                <a:off x="2247894" y="4236550"/>
                <a:ext cx="261675" cy="692350"/>
                <a:chOff x="2247894" y="4236550"/>
                <a:chExt cx="261675" cy="692350"/>
              </a:xfrm>
            </p:grpSpPr>
            <p:sp>
              <p:nvSpPr>
                <p:cNvPr id="2232" name="Google Shape;2232;p47"/>
                <p:cNvSpPr/>
                <p:nvPr/>
              </p:nvSpPr>
              <p:spPr>
                <a:xfrm>
                  <a:off x="2247894" y="4568725"/>
                  <a:ext cx="38425" cy="8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7" h="3537" extrusionOk="0">
                      <a:moveTo>
                        <a:pt x="1536" y="0"/>
                      </a:moveTo>
                      <a:lnTo>
                        <a:pt x="0" y="2751"/>
                      </a:lnTo>
                      <a:lnTo>
                        <a:pt x="1001" y="3537"/>
                      </a:lnTo>
                      <a:lnTo>
                        <a:pt x="153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3" name="Google Shape;2233;p47"/>
                <p:cNvSpPr/>
                <p:nvPr/>
              </p:nvSpPr>
              <p:spPr>
                <a:xfrm>
                  <a:off x="2266344" y="4641350"/>
                  <a:ext cx="295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0" h="3549" extrusionOk="0">
                      <a:moveTo>
                        <a:pt x="763" y="1"/>
                      </a:moveTo>
                      <a:lnTo>
                        <a:pt x="1" y="3049"/>
                      </a:lnTo>
                      <a:lnTo>
                        <a:pt x="1179" y="3549"/>
                      </a:lnTo>
                      <a:lnTo>
                        <a:pt x="763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4" name="Google Shape;2234;p47"/>
                <p:cNvSpPr/>
                <p:nvPr/>
              </p:nvSpPr>
              <p:spPr>
                <a:xfrm>
                  <a:off x="2285694" y="4759825"/>
                  <a:ext cx="45575" cy="8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" h="3465" extrusionOk="0">
                      <a:moveTo>
                        <a:pt x="1822" y="0"/>
                      </a:moveTo>
                      <a:lnTo>
                        <a:pt x="1" y="2572"/>
                      </a:lnTo>
                      <a:lnTo>
                        <a:pt x="917" y="3465"/>
                      </a:lnTo>
                      <a:lnTo>
                        <a:pt x="182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5" name="Google Shape;2235;p47"/>
                <p:cNvSpPr/>
                <p:nvPr/>
              </p:nvSpPr>
              <p:spPr>
                <a:xfrm>
                  <a:off x="2354444" y="4667250"/>
                  <a:ext cx="57475" cy="22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9" h="906" extrusionOk="0">
                      <a:moveTo>
                        <a:pt x="477" y="0"/>
                      </a:moveTo>
                      <a:lnTo>
                        <a:pt x="1" y="679"/>
                      </a:lnTo>
                      <a:lnTo>
                        <a:pt x="2299" y="905"/>
                      </a:lnTo>
                      <a:lnTo>
                        <a:pt x="2299" y="905"/>
                      </a:lnTo>
                      <a:lnTo>
                        <a:pt x="477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6" name="Google Shape;2236;p47"/>
                <p:cNvSpPr/>
                <p:nvPr/>
              </p:nvSpPr>
              <p:spPr>
                <a:xfrm>
                  <a:off x="2320819" y="4826500"/>
                  <a:ext cx="298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3549" extrusionOk="0">
                      <a:moveTo>
                        <a:pt x="691" y="0"/>
                      </a:moveTo>
                      <a:lnTo>
                        <a:pt x="1" y="3084"/>
                      </a:lnTo>
                      <a:lnTo>
                        <a:pt x="1191" y="3548"/>
                      </a:lnTo>
                      <a:lnTo>
                        <a:pt x="691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7" name="Google Shape;2237;p47"/>
                <p:cNvSpPr/>
                <p:nvPr/>
              </p:nvSpPr>
              <p:spPr>
                <a:xfrm>
                  <a:off x="2371119" y="4868450"/>
                  <a:ext cx="77725" cy="6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09" h="2418" extrusionOk="0">
                      <a:moveTo>
                        <a:pt x="1" y="1"/>
                      </a:moveTo>
                      <a:lnTo>
                        <a:pt x="2001" y="2418"/>
                      </a:lnTo>
                      <a:lnTo>
                        <a:pt x="3108" y="1775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8" name="Google Shape;2238;p47"/>
                <p:cNvSpPr/>
                <p:nvPr/>
              </p:nvSpPr>
              <p:spPr>
                <a:xfrm>
                  <a:off x="2356244" y="4717850"/>
                  <a:ext cx="47950" cy="64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2585" extrusionOk="0">
                      <a:moveTo>
                        <a:pt x="1917" y="0"/>
                      </a:moveTo>
                      <a:lnTo>
                        <a:pt x="0" y="1715"/>
                      </a:lnTo>
                      <a:lnTo>
                        <a:pt x="560" y="2584"/>
                      </a:lnTo>
                      <a:lnTo>
                        <a:pt x="1917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39" name="Google Shape;2239;p47"/>
                <p:cNvSpPr/>
                <p:nvPr/>
              </p:nvSpPr>
              <p:spPr>
                <a:xfrm>
                  <a:off x="2340469" y="4839875"/>
                  <a:ext cx="72050" cy="3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2" h="1252" extrusionOk="0">
                      <a:moveTo>
                        <a:pt x="0" y="1"/>
                      </a:moveTo>
                      <a:lnTo>
                        <a:pt x="2239" y="1251"/>
                      </a:lnTo>
                      <a:lnTo>
                        <a:pt x="2882" y="43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0" name="Google Shape;2240;p47"/>
                <p:cNvSpPr/>
                <p:nvPr/>
              </p:nvSpPr>
              <p:spPr>
                <a:xfrm>
                  <a:off x="2399394" y="4865775"/>
                  <a:ext cx="71775" cy="24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1" h="990" extrusionOk="0">
                      <a:moveTo>
                        <a:pt x="2870" y="1"/>
                      </a:moveTo>
                      <a:lnTo>
                        <a:pt x="1" y="537"/>
                      </a:lnTo>
                      <a:lnTo>
                        <a:pt x="2537" y="989"/>
                      </a:lnTo>
                      <a:lnTo>
                        <a:pt x="287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1" name="Google Shape;2241;p47"/>
                <p:cNvSpPr/>
                <p:nvPr/>
              </p:nvSpPr>
              <p:spPr>
                <a:xfrm>
                  <a:off x="2283619" y="4585975"/>
                  <a:ext cx="48825" cy="7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3" h="3085" extrusionOk="0">
                      <a:moveTo>
                        <a:pt x="0" y="1"/>
                      </a:moveTo>
                      <a:lnTo>
                        <a:pt x="667" y="3085"/>
                      </a:lnTo>
                      <a:lnTo>
                        <a:pt x="1953" y="301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2" name="Google Shape;2242;p47"/>
                <p:cNvSpPr/>
                <p:nvPr/>
              </p:nvSpPr>
              <p:spPr>
                <a:xfrm>
                  <a:off x="2252069" y="4237125"/>
                  <a:ext cx="192000" cy="3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80" h="12289" extrusionOk="0">
                      <a:moveTo>
                        <a:pt x="5691" y="1"/>
                      </a:moveTo>
                      <a:lnTo>
                        <a:pt x="0" y="3168"/>
                      </a:lnTo>
                      <a:lnTo>
                        <a:pt x="1584" y="12288"/>
                      </a:lnTo>
                      <a:lnTo>
                        <a:pt x="7680" y="5668"/>
                      </a:lnTo>
                      <a:lnTo>
                        <a:pt x="5691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3" name="Google Shape;2243;p47"/>
                <p:cNvSpPr/>
                <p:nvPr/>
              </p:nvSpPr>
              <p:spPr>
                <a:xfrm>
                  <a:off x="2254144" y="4326725"/>
                  <a:ext cx="94225" cy="203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69" h="8159" extrusionOk="0">
                      <a:moveTo>
                        <a:pt x="1" y="1"/>
                      </a:moveTo>
                      <a:lnTo>
                        <a:pt x="36" y="215"/>
                      </a:lnTo>
                      <a:cubicBezTo>
                        <a:pt x="1001" y="655"/>
                        <a:pt x="1941" y="1167"/>
                        <a:pt x="2822" y="1763"/>
                      </a:cubicBezTo>
                      <a:cubicBezTo>
                        <a:pt x="2167" y="1548"/>
                        <a:pt x="1525" y="1287"/>
                        <a:pt x="905" y="977"/>
                      </a:cubicBezTo>
                      <a:cubicBezTo>
                        <a:pt x="632" y="822"/>
                        <a:pt x="358" y="667"/>
                        <a:pt x="84" y="513"/>
                      </a:cubicBezTo>
                      <a:lnTo>
                        <a:pt x="84" y="513"/>
                      </a:lnTo>
                      <a:lnTo>
                        <a:pt x="143" y="882"/>
                      </a:lnTo>
                      <a:cubicBezTo>
                        <a:pt x="358" y="1001"/>
                        <a:pt x="560" y="1108"/>
                        <a:pt x="774" y="1215"/>
                      </a:cubicBezTo>
                      <a:cubicBezTo>
                        <a:pt x="1036" y="1358"/>
                        <a:pt x="1286" y="1513"/>
                        <a:pt x="1548" y="1668"/>
                      </a:cubicBezTo>
                      <a:cubicBezTo>
                        <a:pt x="1096" y="1465"/>
                        <a:pt x="632" y="1263"/>
                        <a:pt x="179" y="1060"/>
                      </a:cubicBezTo>
                      <a:lnTo>
                        <a:pt x="179" y="1060"/>
                      </a:lnTo>
                      <a:lnTo>
                        <a:pt x="251" y="1489"/>
                      </a:lnTo>
                      <a:cubicBezTo>
                        <a:pt x="846" y="1834"/>
                        <a:pt x="1405" y="2215"/>
                        <a:pt x="1941" y="2620"/>
                      </a:cubicBezTo>
                      <a:cubicBezTo>
                        <a:pt x="1584" y="2501"/>
                        <a:pt x="1227" y="2358"/>
                        <a:pt x="870" y="2203"/>
                      </a:cubicBezTo>
                      <a:cubicBezTo>
                        <a:pt x="691" y="2096"/>
                        <a:pt x="512" y="2001"/>
                        <a:pt x="322" y="1906"/>
                      </a:cubicBezTo>
                      <a:lnTo>
                        <a:pt x="322" y="1906"/>
                      </a:lnTo>
                      <a:lnTo>
                        <a:pt x="393" y="2322"/>
                      </a:lnTo>
                      <a:cubicBezTo>
                        <a:pt x="512" y="2382"/>
                        <a:pt x="620" y="2430"/>
                        <a:pt x="739" y="2477"/>
                      </a:cubicBezTo>
                      <a:cubicBezTo>
                        <a:pt x="1072" y="2668"/>
                        <a:pt x="1382" y="2882"/>
                        <a:pt x="1691" y="3108"/>
                      </a:cubicBezTo>
                      <a:cubicBezTo>
                        <a:pt x="1596" y="3084"/>
                        <a:pt x="1501" y="3049"/>
                        <a:pt x="1405" y="3013"/>
                      </a:cubicBezTo>
                      <a:cubicBezTo>
                        <a:pt x="1096" y="2799"/>
                        <a:pt x="763" y="2608"/>
                        <a:pt x="417" y="2441"/>
                      </a:cubicBezTo>
                      <a:lnTo>
                        <a:pt x="417" y="2441"/>
                      </a:lnTo>
                      <a:lnTo>
                        <a:pt x="501" y="2941"/>
                      </a:lnTo>
                      <a:cubicBezTo>
                        <a:pt x="751" y="3072"/>
                        <a:pt x="1013" y="3192"/>
                        <a:pt x="1274" y="3299"/>
                      </a:cubicBezTo>
                      <a:cubicBezTo>
                        <a:pt x="1536" y="3477"/>
                        <a:pt x="1775" y="3668"/>
                        <a:pt x="2001" y="3882"/>
                      </a:cubicBezTo>
                      <a:cubicBezTo>
                        <a:pt x="1655" y="3763"/>
                        <a:pt x="1322" y="3632"/>
                        <a:pt x="989" y="3465"/>
                      </a:cubicBezTo>
                      <a:cubicBezTo>
                        <a:pt x="846" y="3358"/>
                        <a:pt x="691" y="3251"/>
                        <a:pt x="536" y="3156"/>
                      </a:cubicBezTo>
                      <a:lnTo>
                        <a:pt x="536" y="3156"/>
                      </a:lnTo>
                      <a:lnTo>
                        <a:pt x="620" y="3620"/>
                      </a:lnTo>
                      <a:cubicBezTo>
                        <a:pt x="703" y="3656"/>
                        <a:pt x="774" y="3703"/>
                        <a:pt x="846" y="3739"/>
                      </a:cubicBezTo>
                      <a:cubicBezTo>
                        <a:pt x="1001" y="3858"/>
                        <a:pt x="1144" y="4001"/>
                        <a:pt x="1274" y="4144"/>
                      </a:cubicBezTo>
                      <a:cubicBezTo>
                        <a:pt x="1191" y="4096"/>
                        <a:pt x="1108" y="4049"/>
                        <a:pt x="1024" y="4001"/>
                      </a:cubicBezTo>
                      <a:cubicBezTo>
                        <a:pt x="905" y="3882"/>
                        <a:pt x="774" y="3787"/>
                        <a:pt x="632" y="3692"/>
                      </a:cubicBezTo>
                      <a:lnTo>
                        <a:pt x="632" y="3692"/>
                      </a:lnTo>
                      <a:lnTo>
                        <a:pt x="727" y="4180"/>
                      </a:lnTo>
                      <a:cubicBezTo>
                        <a:pt x="810" y="4239"/>
                        <a:pt x="905" y="4287"/>
                        <a:pt x="989" y="4346"/>
                      </a:cubicBezTo>
                      <a:cubicBezTo>
                        <a:pt x="1239" y="4585"/>
                        <a:pt x="1477" y="4835"/>
                        <a:pt x="1679" y="5108"/>
                      </a:cubicBezTo>
                      <a:cubicBezTo>
                        <a:pt x="1489" y="5037"/>
                        <a:pt x="1310" y="4942"/>
                        <a:pt x="1132" y="4835"/>
                      </a:cubicBezTo>
                      <a:cubicBezTo>
                        <a:pt x="1024" y="4751"/>
                        <a:pt x="905" y="4680"/>
                        <a:pt x="798" y="4608"/>
                      </a:cubicBezTo>
                      <a:lnTo>
                        <a:pt x="798" y="4608"/>
                      </a:lnTo>
                      <a:lnTo>
                        <a:pt x="870" y="5037"/>
                      </a:lnTo>
                      <a:cubicBezTo>
                        <a:pt x="893" y="5061"/>
                        <a:pt x="917" y="5073"/>
                        <a:pt x="941" y="5085"/>
                      </a:cubicBezTo>
                      <a:cubicBezTo>
                        <a:pt x="917" y="5073"/>
                        <a:pt x="893" y="5061"/>
                        <a:pt x="870" y="5061"/>
                      </a:cubicBezTo>
                      <a:lnTo>
                        <a:pt x="941" y="5489"/>
                      </a:lnTo>
                      <a:cubicBezTo>
                        <a:pt x="1024" y="5525"/>
                        <a:pt x="1096" y="5549"/>
                        <a:pt x="1179" y="5573"/>
                      </a:cubicBezTo>
                      <a:cubicBezTo>
                        <a:pt x="1501" y="5823"/>
                        <a:pt x="1763" y="6156"/>
                        <a:pt x="1917" y="6537"/>
                      </a:cubicBezTo>
                      <a:cubicBezTo>
                        <a:pt x="1786" y="6525"/>
                        <a:pt x="1655" y="6490"/>
                        <a:pt x="1536" y="6454"/>
                      </a:cubicBezTo>
                      <a:cubicBezTo>
                        <a:pt x="1382" y="6275"/>
                        <a:pt x="1215" y="6132"/>
                        <a:pt x="1036" y="6001"/>
                      </a:cubicBezTo>
                      <a:lnTo>
                        <a:pt x="1036" y="6001"/>
                      </a:lnTo>
                      <a:lnTo>
                        <a:pt x="1203" y="7002"/>
                      </a:lnTo>
                      <a:cubicBezTo>
                        <a:pt x="1310" y="7144"/>
                        <a:pt x="1405" y="7287"/>
                        <a:pt x="1501" y="7442"/>
                      </a:cubicBezTo>
                      <a:cubicBezTo>
                        <a:pt x="1417" y="7406"/>
                        <a:pt x="1334" y="7359"/>
                        <a:pt x="1263" y="7311"/>
                      </a:cubicBezTo>
                      <a:lnTo>
                        <a:pt x="1263" y="7311"/>
                      </a:lnTo>
                      <a:lnTo>
                        <a:pt x="1394" y="8097"/>
                      </a:lnTo>
                      <a:cubicBezTo>
                        <a:pt x="1417" y="8109"/>
                        <a:pt x="1441" y="8121"/>
                        <a:pt x="1453" y="8133"/>
                      </a:cubicBezTo>
                      <a:cubicBezTo>
                        <a:pt x="1481" y="8151"/>
                        <a:pt x="1511" y="8159"/>
                        <a:pt x="1539" y="8159"/>
                      </a:cubicBezTo>
                      <a:cubicBezTo>
                        <a:pt x="1640" y="8159"/>
                        <a:pt x="1721" y="8054"/>
                        <a:pt x="1655" y="7942"/>
                      </a:cubicBezTo>
                      <a:cubicBezTo>
                        <a:pt x="1632" y="7894"/>
                        <a:pt x="1596" y="7847"/>
                        <a:pt x="1572" y="7811"/>
                      </a:cubicBezTo>
                      <a:lnTo>
                        <a:pt x="1572" y="7811"/>
                      </a:lnTo>
                      <a:cubicBezTo>
                        <a:pt x="1632" y="7835"/>
                        <a:pt x="1703" y="7871"/>
                        <a:pt x="1775" y="7894"/>
                      </a:cubicBezTo>
                      <a:cubicBezTo>
                        <a:pt x="1790" y="7900"/>
                        <a:pt x="1807" y="7902"/>
                        <a:pt x="1824" y="7902"/>
                      </a:cubicBezTo>
                      <a:cubicBezTo>
                        <a:pt x="1925" y="7902"/>
                        <a:pt x="2040" y="7816"/>
                        <a:pt x="1989" y="7704"/>
                      </a:cubicBezTo>
                      <a:cubicBezTo>
                        <a:pt x="1870" y="7466"/>
                        <a:pt x="1727" y="7228"/>
                        <a:pt x="1572" y="7002"/>
                      </a:cubicBezTo>
                      <a:lnTo>
                        <a:pt x="1584" y="7002"/>
                      </a:lnTo>
                      <a:cubicBezTo>
                        <a:pt x="1604" y="7009"/>
                        <a:pt x="1624" y="7013"/>
                        <a:pt x="1643" y="7013"/>
                      </a:cubicBezTo>
                      <a:cubicBezTo>
                        <a:pt x="1739" y="7013"/>
                        <a:pt x="1818" y="6922"/>
                        <a:pt x="1798" y="6823"/>
                      </a:cubicBezTo>
                      <a:lnTo>
                        <a:pt x="1798" y="6823"/>
                      </a:lnTo>
                      <a:cubicBezTo>
                        <a:pt x="1906" y="6847"/>
                        <a:pt x="2025" y="6859"/>
                        <a:pt x="2144" y="6859"/>
                      </a:cubicBezTo>
                      <a:cubicBezTo>
                        <a:pt x="2251" y="6859"/>
                        <a:pt x="2298" y="6740"/>
                        <a:pt x="2275" y="6644"/>
                      </a:cubicBezTo>
                      <a:cubicBezTo>
                        <a:pt x="2167" y="6275"/>
                        <a:pt x="1977" y="5942"/>
                        <a:pt x="1715" y="5668"/>
                      </a:cubicBezTo>
                      <a:cubicBezTo>
                        <a:pt x="1786" y="5632"/>
                        <a:pt x="1834" y="5561"/>
                        <a:pt x="1810" y="5501"/>
                      </a:cubicBezTo>
                      <a:lnTo>
                        <a:pt x="1810" y="5501"/>
                      </a:lnTo>
                      <a:cubicBezTo>
                        <a:pt x="1894" y="5525"/>
                        <a:pt x="1977" y="5549"/>
                        <a:pt x="2060" y="5573"/>
                      </a:cubicBezTo>
                      <a:cubicBezTo>
                        <a:pt x="2075" y="5578"/>
                        <a:pt x="2090" y="5581"/>
                        <a:pt x="2103" y="5581"/>
                      </a:cubicBezTo>
                      <a:cubicBezTo>
                        <a:pt x="2211" y="5581"/>
                        <a:pt x="2278" y="5430"/>
                        <a:pt x="2215" y="5335"/>
                      </a:cubicBezTo>
                      <a:cubicBezTo>
                        <a:pt x="2072" y="5120"/>
                        <a:pt x="1917" y="4918"/>
                        <a:pt x="1763" y="4727"/>
                      </a:cubicBezTo>
                      <a:lnTo>
                        <a:pt x="1763" y="4727"/>
                      </a:lnTo>
                      <a:cubicBezTo>
                        <a:pt x="1763" y="4727"/>
                        <a:pt x="1775" y="4727"/>
                        <a:pt x="1775" y="4739"/>
                      </a:cubicBezTo>
                      <a:cubicBezTo>
                        <a:pt x="1795" y="4748"/>
                        <a:pt x="1816" y="4752"/>
                        <a:pt x="1836" y="4752"/>
                      </a:cubicBezTo>
                      <a:cubicBezTo>
                        <a:pt x="1954" y="4752"/>
                        <a:pt x="2048" y="4615"/>
                        <a:pt x="1977" y="4513"/>
                      </a:cubicBezTo>
                      <a:cubicBezTo>
                        <a:pt x="1870" y="4358"/>
                        <a:pt x="1751" y="4215"/>
                        <a:pt x="1632" y="4084"/>
                      </a:cubicBezTo>
                      <a:lnTo>
                        <a:pt x="1632" y="4084"/>
                      </a:lnTo>
                      <a:cubicBezTo>
                        <a:pt x="1929" y="4192"/>
                        <a:pt x="2227" y="4287"/>
                        <a:pt x="2525" y="4382"/>
                      </a:cubicBezTo>
                      <a:cubicBezTo>
                        <a:pt x="2533" y="4384"/>
                        <a:pt x="2542" y="4384"/>
                        <a:pt x="2550" y="4384"/>
                      </a:cubicBezTo>
                      <a:cubicBezTo>
                        <a:pt x="2670" y="4384"/>
                        <a:pt x="2768" y="4232"/>
                        <a:pt x="2679" y="4132"/>
                      </a:cubicBezTo>
                      <a:cubicBezTo>
                        <a:pt x="2489" y="3930"/>
                        <a:pt x="2298" y="3727"/>
                        <a:pt x="2084" y="3537"/>
                      </a:cubicBezTo>
                      <a:lnTo>
                        <a:pt x="2084" y="3537"/>
                      </a:lnTo>
                      <a:cubicBezTo>
                        <a:pt x="2167" y="3561"/>
                        <a:pt x="2251" y="3584"/>
                        <a:pt x="2334" y="3596"/>
                      </a:cubicBezTo>
                      <a:cubicBezTo>
                        <a:pt x="2346" y="3599"/>
                        <a:pt x="2358" y="3601"/>
                        <a:pt x="2370" y="3601"/>
                      </a:cubicBezTo>
                      <a:cubicBezTo>
                        <a:pt x="2503" y="3601"/>
                        <a:pt x="2575" y="3422"/>
                        <a:pt x="2465" y="3334"/>
                      </a:cubicBezTo>
                      <a:cubicBezTo>
                        <a:pt x="2310" y="3203"/>
                        <a:pt x="2156" y="3072"/>
                        <a:pt x="1989" y="2953"/>
                      </a:cubicBezTo>
                      <a:lnTo>
                        <a:pt x="1989" y="2953"/>
                      </a:lnTo>
                      <a:cubicBezTo>
                        <a:pt x="2203" y="3025"/>
                        <a:pt x="2429" y="3096"/>
                        <a:pt x="2644" y="3156"/>
                      </a:cubicBezTo>
                      <a:cubicBezTo>
                        <a:pt x="2658" y="3160"/>
                        <a:pt x="2671" y="3163"/>
                        <a:pt x="2684" y="3163"/>
                      </a:cubicBezTo>
                      <a:cubicBezTo>
                        <a:pt x="2801" y="3163"/>
                        <a:pt x="2859" y="2981"/>
                        <a:pt x="2763" y="2906"/>
                      </a:cubicBezTo>
                      <a:cubicBezTo>
                        <a:pt x="2382" y="2584"/>
                        <a:pt x="1977" y="2275"/>
                        <a:pt x="1572" y="1989"/>
                      </a:cubicBezTo>
                      <a:lnTo>
                        <a:pt x="1572" y="1989"/>
                      </a:lnTo>
                      <a:cubicBezTo>
                        <a:pt x="2179" y="2263"/>
                        <a:pt x="2798" y="2537"/>
                        <a:pt x="3406" y="2799"/>
                      </a:cubicBezTo>
                      <a:cubicBezTo>
                        <a:pt x="3432" y="2811"/>
                        <a:pt x="3456" y="2816"/>
                        <a:pt x="3478" y="2816"/>
                      </a:cubicBezTo>
                      <a:cubicBezTo>
                        <a:pt x="3610" y="2816"/>
                        <a:pt x="3669" y="2630"/>
                        <a:pt x="3537" y="2549"/>
                      </a:cubicBezTo>
                      <a:cubicBezTo>
                        <a:pt x="3239" y="2358"/>
                        <a:pt x="2929" y="2168"/>
                        <a:pt x="2620" y="1989"/>
                      </a:cubicBezTo>
                      <a:lnTo>
                        <a:pt x="2620" y="1989"/>
                      </a:lnTo>
                      <a:cubicBezTo>
                        <a:pt x="2929" y="2096"/>
                        <a:pt x="3239" y="2191"/>
                        <a:pt x="3560" y="2275"/>
                      </a:cubicBezTo>
                      <a:cubicBezTo>
                        <a:pt x="3568" y="2276"/>
                        <a:pt x="3575" y="2277"/>
                        <a:pt x="3582" y="2277"/>
                      </a:cubicBezTo>
                      <a:cubicBezTo>
                        <a:pt x="3691" y="2277"/>
                        <a:pt x="3768" y="2116"/>
                        <a:pt x="3668" y="2049"/>
                      </a:cubicBezTo>
                      <a:cubicBezTo>
                        <a:pt x="2525" y="1227"/>
                        <a:pt x="1298" y="536"/>
                        <a:pt x="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4" name="Google Shape;2244;p47"/>
                <p:cNvSpPr/>
                <p:nvPr/>
              </p:nvSpPr>
              <p:spPr>
                <a:xfrm>
                  <a:off x="2335119" y="4242775"/>
                  <a:ext cx="102725" cy="132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9" h="5315" extrusionOk="0">
                      <a:moveTo>
                        <a:pt x="674" y="4023"/>
                      </a:moveTo>
                      <a:cubicBezTo>
                        <a:pt x="727" y="4023"/>
                        <a:pt x="774" y="4025"/>
                        <a:pt x="798" y="4025"/>
                      </a:cubicBezTo>
                      <a:lnTo>
                        <a:pt x="857" y="4025"/>
                      </a:lnTo>
                      <a:cubicBezTo>
                        <a:pt x="941" y="4168"/>
                        <a:pt x="1083" y="4264"/>
                        <a:pt x="1238" y="4323"/>
                      </a:cubicBezTo>
                      <a:cubicBezTo>
                        <a:pt x="1488" y="4418"/>
                        <a:pt x="1750" y="4490"/>
                        <a:pt x="2000" y="4561"/>
                      </a:cubicBezTo>
                      <a:cubicBezTo>
                        <a:pt x="2119" y="4597"/>
                        <a:pt x="2226" y="4633"/>
                        <a:pt x="2346" y="4668"/>
                      </a:cubicBezTo>
                      <a:cubicBezTo>
                        <a:pt x="2250" y="4645"/>
                        <a:pt x="2155" y="4621"/>
                        <a:pt x="2060" y="4597"/>
                      </a:cubicBezTo>
                      <a:cubicBezTo>
                        <a:pt x="1738" y="4525"/>
                        <a:pt x="1429" y="4442"/>
                        <a:pt x="1107" y="4347"/>
                      </a:cubicBezTo>
                      <a:cubicBezTo>
                        <a:pt x="976" y="4311"/>
                        <a:pt x="845" y="4275"/>
                        <a:pt x="714" y="4216"/>
                      </a:cubicBezTo>
                      <a:cubicBezTo>
                        <a:pt x="667" y="4192"/>
                        <a:pt x="619" y="4168"/>
                        <a:pt x="572" y="4144"/>
                      </a:cubicBezTo>
                      <a:cubicBezTo>
                        <a:pt x="536" y="4121"/>
                        <a:pt x="500" y="4097"/>
                        <a:pt x="464" y="4073"/>
                      </a:cubicBezTo>
                      <a:cubicBezTo>
                        <a:pt x="452" y="4061"/>
                        <a:pt x="452" y="4049"/>
                        <a:pt x="441" y="4049"/>
                      </a:cubicBezTo>
                      <a:cubicBezTo>
                        <a:pt x="498" y="4028"/>
                        <a:pt x="593" y="4023"/>
                        <a:pt x="674" y="4023"/>
                      </a:cubicBezTo>
                      <a:close/>
                      <a:moveTo>
                        <a:pt x="2230" y="1"/>
                      </a:moveTo>
                      <a:cubicBezTo>
                        <a:pt x="2132" y="1"/>
                        <a:pt x="2050" y="146"/>
                        <a:pt x="2143" y="239"/>
                      </a:cubicBezTo>
                      <a:cubicBezTo>
                        <a:pt x="2191" y="299"/>
                        <a:pt x="2238" y="334"/>
                        <a:pt x="2286" y="382"/>
                      </a:cubicBezTo>
                      <a:cubicBezTo>
                        <a:pt x="2250" y="430"/>
                        <a:pt x="2238" y="501"/>
                        <a:pt x="2274" y="573"/>
                      </a:cubicBezTo>
                      <a:cubicBezTo>
                        <a:pt x="2346" y="680"/>
                        <a:pt x="2429" y="787"/>
                        <a:pt x="2500" y="882"/>
                      </a:cubicBezTo>
                      <a:cubicBezTo>
                        <a:pt x="2457" y="878"/>
                        <a:pt x="2413" y="875"/>
                        <a:pt x="2371" y="875"/>
                      </a:cubicBezTo>
                      <a:cubicBezTo>
                        <a:pt x="2180" y="875"/>
                        <a:pt x="1997" y="922"/>
                        <a:pt x="1822" y="1049"/>
                      </a:cubicBezTo>
                      <a:cubicBezTo>
                        <a:pt x="1726" y="1120"/>
                        <a:pt x="1738" y="1275"/>
                        <a:pt x="1845" y="1335"/>
                      </a:cubicBezTo>
                      <a:cubicBezTo>
                        <a:pt x="1917" y="1370"/>
                        <a:pt x="1988" y="1406"/>
                        <a:pt x="2060" y="1442"/>
                      </a:cubicBezTo>
                      <a:cubicBezTo>
                        <a:pt x="1905" y="1442"/>
                        <a:pt x="1750" y="1442"/>
                        <a:pt x="1595" y="1466"/>
                      </a:cubicBezTo>
                      <a:cubicBezTo>
                        <a:pt x="1441" y="1477"/>
                        <a:pt x="1393" y="1656"/>
                        <a:pt x="1500" y="1763"/>
                      </a:cubicBezTo>
                      <a:cubicBezTo>
                        <a:pt x="1524" y="1775"/>
                        <a:pt x="1536" y="1799"/>
                        <a:pt x="1560" y="1823"/>
                      </a:cubicBezTo>
                      <a:cubicBezTo>
                        <a:pt x="1540" y="1822"/>
                        <a:pt x="1520" y="1822"/>
                        <a:pt x="1500" y="1822"/>
                      </a:cubicBezTo>
                      <a:cubicBezTo>
                        <a:pt x="1224" y="1822"/>
                        <a:pt x="966" y="1904"/>
                        <a:pt x="988" y="2204"/>
                      </a:cubicBezTo>
                      <a:cubicBezTo>
                        <a:pt x="988" y="2251"/>
                        <a:pt x="1012" y="2299"/>
                        <a:pt x="1060" y="2323"/>
                      </a:cubicBezTo>
                      <a:lnTo>
                        <a:pt x="976" y="2323"/>
                      </a:lnTo>
                      <a:cubicBezTo>
                        <a:pt x="869" y="2323"/>
                        <a:pt x="786" y="2454"/>
                        <a:pt x="833" y="2549"/>
                      </a:cubicBezTo>
                      <a:cubicBezTo>
                        <a:pt x="964" y="2847"/>
                        <a:pt x="1238" y="3001"/>
                        <a:pt x="1548" y="3121"/>
                      </a:cubicBezTo>
                      <a:cubicBezTo>
                        <a:pt x="1381" y="3132"/>
                        <a:pt x="1214" y="3144"/>
                        <a:pt x="1060" y="3180"/>
                      </a:cubicBezTo>
                      <a:cubicBezTo>
                        <a:pt x="869" y="3216"/>
                        <a:pt x="691" y="3359"/>
                        <a:pt x="738" y="3573"/>
                      </a:cubicBezTo>
                      <a:cubicBezTo>
                        <a:pt x="750" y="3632"/>
                        <a:pt x="786" y="3680"/>
                        <a:pt x="822" y="3728"/>
                      </a:cubicBezTo>
                      <a:lnTo>
                        <a:pt x="774" y="3728"/>
                      </a:lnTo>
                      <a:cubicBezTo>
                        <a:pt x="749" y="3728"/>
                        <a:pt x="721" y="3728"/>
                        <a:pt x="693" y="3728"/>
                      </a:cubicBezTo>
                      <a:cubicBezTo>
                        <a:pt x="510" y="3728"/>
                        <a:pt x="280" y="3736"/>
                        <a:pt x="167" y="3871"/>
                      </a:cubicBezTo>
                      <a:cubicBezTo>
                        <a:pt x="0" y="4049"/>
                        <a:pt x="167" y="4228"/>
                        <a:pt x="321" y="4335"/>
                      </a:cubicBezTo>
                      <a:cubicBezTo>
                        <a:pt x="774" y="4633"/>
                        <a:pt x="1369" y="4728"/>
                        <a:pt x="1869" y="4847"/>
                      </a:cubicBezTo>
                      <a:cubicBezTo>
                        <a:pt x="2548" y="5014"/>
                        <a:pt x="3227" y="5168"/>
                        <a:pt x="3905" y="5311"/>
                      </a:cubicBezTo>
                      <a:cubicBezTo>
                        <a:pt x="3916" y="5314"/>
                        <a:pt x="3926" y="5315"/>
                        <a:pt x="3936" y="5315"/>
                      </a:cubicBezTo>
                      <a:cubicBezTo>
                        <a:pt x="4077" y="5315"/>
                        <a:pt x="4109" y="5083"/>
                        <a:pt x="3953" y="5049"/>
                      </a:cubicBezTo>
                      <a:cubicBezTo>
                        <a:pt x="3917" y="5037"/>
                        <a:pt x="3893" y="5026"/>
                        <a:pt x="3858" y="5026"/>
                      </a:cubicBezTo>
                      <a:cubicBezTo>
                        <a:pt x="3893" y="4954"/>
                        <a:pt x="3893" y="4835"/>
                        <a:pt x="3798" y="4787"/>
                      </a:cubicBezTo>
                      <a:cubicBezTo>
                        <a:pt x="3477" y="4597"/>
                        <a:pt x="3143" y="4406"/>
                        <a:pt x="2798" y="4252"/>
                      </a:cubicBezTo>
                      <a:lnTo>
                        <a:pt x="2798" y="4252"/>
                      </a:lnTo>
                      <a:cubicBezTo>
                        <a:pt x="2881" y="4264"/>
                        <a:pt x="2965" y="4287"/>
                        <a:pt x="3048" y="4299"/>
                      </a:cubicBezTo>
                      <a:cubicBezTo>
                        <a:pt x="3381" y="4371"/>
                        <a:pt x="3703" y="4442"/>
                        <a:pt x="4024" y="4502"/>
                      </a:cubicBezTo>
                      <a:lnTo>
                        <a:pt x="3870" y="4073"/>
                      </a:lnTo>
                      <a:cubicBezTo>
                        <a:pt x="3584" y="4002"/>
                        <a:pt x="3310" y="3930"/>
                        <a:pt x="3024" y="3871"/>
                      </a:cubicBezTo>
                      <a:cubicBezTo>
                        <a:pt x="2560" y="3763"/>
                        <a:pt x="2084" y="3656"/>
                        <a:pt x="1607" y="3644"/>
                      </a:cubicBezTo>
                      <a:lnTo>
                        <a:pt x="1393" y="3609"/>
                      </a:lnTo>
                      <a:cubicBezTo>
                        <a:pt x="1322" y="3597"/>
                        <a:pt x="1250" y="3585"/>
                        <a:pt x="1179" y="3561"/>
                      </a:cubicBezTo>
                      <a:cubicBezTo>
                        <a:pt x="1143" y="3549"/>
                        <a:pt x="1119" y="3537"/>
                        <a:pt x="1083" y="3513"/>
                      </a:cubicBezTo>
                      <a:cubicBezTo>
                        <a:pt x="1072" y="3513"/>
                        <a:pt x="1083" y="3502"/>
                        <a:pt x="1107" y="3502"/>
                      </a:cubicBezTo>
                      <a:cubicBezTo>
                        <a:pt x="1119" y="3478"/>
                        <a:pt x="1206" y="3472"/>
                        <a:pt x="1296" y="3472"/>
                      </a:cubicBezTo>
                      <a:cubicBezTo>
                        <a:pt x="1387" y="3472"/>
                        <a:pt x="1482" y="3478"/>
                        <a:pt x="1512" y="3478"/>
                      </a:cubicBezTo>
                      <a:cubicBezTo>
                        <a:pt x="1584" y="3475"/>
                        <a:pt x="1655" y="3473"/>
                        <a:pt x="1727" y="3473"/>
                      </a:cubicBezTo>
                      <a:cubicBezTo>
                        <a:pt x="1941" y="3473"/>
                        <a:pt x="2158" y="3487"/>
                        <a:pt x="2381" y="3513"/>
                      </a:cubicBezTo>
                      <a:cubicBezTo>
                        <a:pt x="2584" y="3549"/>
                        <a:pt x="2774" y="3585"/>
                        <a:pt x="2977" y="3632"/>
                      </a:cubicBezTo>
                      <a:cubicBezTo>
                        <a:pt x="3262" y="3740"/>
                        <a:pt x="3536" y="3835"/>
                        <a:pt x="3822" y="3942"/>
                      </a:cubicBezTo>
                      <a:lnTo>
                        <a:pt x="3667" y="3490"/>
                      </a:lnTo>
                      <a:cubicBezTo>
                        <a:pt x="3500" y="3430"/>
                        <a:pt x="3334" y="3382"/>
                        <a:pt x="3155" y="3335"/>
                      </a:cubicBezTo>
                      <a:cubicBezTo>
                        <a:pt x="2941" y="3251"/>
                        <a:pt x="2727" y="3180"/>
                        <a:pt x="2512" y="3097"/>
                      </a:cubicBezTo>
                      <a:cubicBezTo>
                        <a:pt x="2238" y="3001"/>
                        <a:pt x="1965" y="2906"/>
                        <a:pt x="1703" y="2799"/>
                      </a:cubicBezTo>
                      <a:cubicBezTo>
                        <a:pt x="1619" y="2775"/>
                        <a:pt x="1524" y="2740"/>
                        <a:pt x="1441" y="2692"/>
                      </a:cubicBezTo>
                      <a:lnTo>
                        <a:pt x="1441" y="2692"/>
                      </a:lnTo>
                      <a:cubicBezTo>
                        <a:pt x="1762" y="2728"/>
                        <a:pt x="2072" y="2799"/>
                        <a:pt x="2381" y="2894"/>
                      </a:cubicBezTo>
                      <a:cubicBezTo>
                        <a:pt x="2798" y="3049"/>
                        <a:pt x="3203" y="3204"/>
                        <a:pt x="3620" y="3359"/>
                      </a:cubicBezTo>
                      <a:lnTo>
                        <a:pt x="3465" y="2906"/>
                      </a:lnTo>
                      <a:cubicBezTo>
                        <a:pt x="3215" y="2811"/>
                        <a:pt x="2965" y="2716"/>
                        <a:pt x="2715" y="2644"/>
                      </a:cubicBezTo>
                      <a:cubicBezTo>
                        <a:pt x="2334" y="2489"/>
                        <a:pt x="1953" y="2335"/>
                        <a:pt x="1584" y="2168"/>
                      </a:cubicBezTo>
                      <a:lnTo>
                        <a:pt x="1584" y="2168"/>
                      </a:lnTo>
                      <a:cubicBezTo>
                        <a:pt x="1643" y="2180"/>
                        <a:pt x="1703" y="2180"/>
                        <a:pt x="1762" y="2192"/>
                      </a:cubicBezTo>
                      <a:cubicBezTo>
                        <a:pt x="1893" y="2204"/>
                        <a:pt x="2012" y="2228"/>
                        <a:pt x="2131" y="2251"/>
                      </a:cubicBezTo>
                      <a:cubicBezTo>
                        <a:pt x="2536" y="2501"/>
                        <a:pt x="2977" y="2692"/>
                        <a:pt x="3429" y="2811"/>
                      </a:cubicBezTo>
                      <a:lnTo>
                        <a:pt x="3250" y="2275"/>
                      </a:lnTo>
                      <a:cubicBezTo>
                        <a:pt x="2941" y="2120"/>
                        <a:pt x="2619" y="2001"/>
                        <a:pt x="2286" y="1930"/>
                      </a:cubicBezTo>
                      <a:cubicBezTo>
                        <a:pt x="2203" y="1870"/>
                        <a:pt x="2119" y="1811"/>
                        <a:pt x="2036" y="1763"/>
                      </a:cubicBezTo>
                      <a:cubicBezTo>
                        <a:pt x="2060" y="1762"/>
                        <a:pt x="2084" y="1762"/>
                        <a:pt x="2108" y="1762"/>
                      </a:cubicBezTo>
                      <a:cubicBezTo>
                        <a:pt x="2464" y="1762"/>
                        <a:pt x="2808" y="1843"/>
                        <a:pt x="3131" y="1966"/>
                      </a:cubicBezTo>
                      <a:lnTo>
                        <a:pt x="2977" y="1513"/>
                      </a:lnTo>
                      <a:lnTo>
                        <a:pt x="2346" y="1204"/>
                      </a:lnTo>
                      <a:cubicBezTo>
                        <a:pt x="2536" y="1204"/>
                        <a:pt x="2738" y="1263"/>
                        <a:pt x="2917" y="1335"/>
                      </a:cubicBezTo>
                      <a:lnTo>
                        <a:pt x="2524" y="215"/>
                      </a:lnTo>
                      <a:cubicBezTo>
                        <a:pt x="2453" y="168"/>
                        <a:pt x="2381" y="108"/>
                        <a:pt x="2310" y="37"/>
                      </a:cubicBezTo>
                      <a:cubicBezTo>
                        <a:pt x="2284" y="11"/>
                        <a:pt x="2257" y="1"/>
                        <a:pt x="223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5" name="Google Shape;2245;p47"/>
                <p:cNvSpPr/>
                <p:nvPr/>
              </p:nvSpPr>
              <p:spPr>
                <a:xfrm>
                  <a:off x="2290469" y="4236550"/>
                  <a:ext cx="105675" cy="306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27" h="12240" extrusionOk="0">
                      <a:moveTo>
                        <a:pt x="4096" y="0"/>
                      </a:moveTo>
                      <a:cubicBezTo>
                        <a:pt x="4072" y="60"/>
                        <a:pt x="1238" y="6191"/>
                        <a:pt x="0" y="12204"/>
                      </a:cubicBezTo>
                      <a:lnTo>
                        <a:pt x="143" y="12240"/>
                      </a:lnTo>
                      <a:cubicBezTo>
                        <a:pt x="1369" y="6239"/>
                        <a:pt x="4191" y="119"/>
                        <a:pt x="4227" y="60"/>
                      </a:cubicBezTo>
                      <a:lnTo>
                        <a:pt x="409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6" name="Google Shape;2246;p47"/>
                <p:cNvSpPr/>
                <p:nvPr/>
              </p:nvSpPr>
              <p:spPr>
                <a:xfrm>
                  <a:off x="2251169" y="4314825"/>
                  <a:ext cx="192900" cy="65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16" h="2632" extrusionOk="0">
                      <a:moveTo>
                        <a:pt x="72" y="0"/>
                      </a:moveTo>
                      <a:lnTo>
                        <a:pt x="0" y="119"/>
                      </a:lnTo>
                      <a:cubicBezTo>
                        <a:pt x="36" y="143"/>
                        <a:pt x="3537" y="2239"/>
                        <a:pt x="7704" y="2632"/>
                      </a:cubicBezTo>
                      <a:lnTo>
                        <a:pt x="7716" y="2501"/>
                      </a:lnTo>
                      <a:cubicBezTo>
                        <a:pt x="3584" y="2108"/>
                        <a:pt x="108" y="24"/>
                        <a:pt x="7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7" name="Google Shape;2247;p47"/>
                <p:cNvSpPr/>
                <p:nvPr/>
              </p:nvSpPr>
              <p:spPr>
                <a:xfrm>
                  <a:off x="2331541" y="4763675"/>
                  <a:ext cx="39900" cy="6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6" h="2514" extrusionOk="0">
                      <a:moveTo>
                        <a:pt x="0" y="1"/>
                      </a:moveTo>
                      <a:lnTo>
                        <a:pt x="560" y="2513"/>
                      </a:lnTo>
                      <a:lnTo>
                        <a:pt x="1596" y="244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48" name="Google Shape;2248;p47"/>
                <p:cNvSpPr/>
                <p:nvPr/>
              </p:nvSpPr>
              <p:spPr>
                <a:xfrm>
                  <a:off x="2280644" y="4542050"/>
                  <a:ext cx="228925" cy="36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57" h="14486" extrusionOk="0">
                      <a:moveTo>
                        <a:pt x="4836" y="5978"/>
                      </a:moveTo>
                      <a:cubicBezTo>
                        <a:pt x="4979" y="5978"/>
                        <a:pt x="5114" y="6006"/>
                        <a:pt x="5215" y="6080"/>
                      </a:cubicBezTo>
                      <a:cubicBezTo>
                        <a:pt x="5310" y="6139"/>
                        <a:pt x="5370" y="6235"/>
                        <a:pt x="5394" y="6354"/>
                      </a:cubicBezTo>
                      <a:cubicBezTo>
                        <a:pt x="5418" y="6473"/>
                        <a:pt x="5406" y="6592"/>
                        <a:pt x="5358" y="6699"/>
                      </a:cubicBezTo>
                      <a:cubicBezTo>
                        <a:pt x="5263" y="6913"/>
                        <a:pt x="5025" y="7044"/>
                        <a:pt x="4775" y="7116"/>
                      </a:cubicBezTo>
                      <a:cubicBezTo>
                        <a:pt x="4596" y="7156"/>
                        <a:pt x="4411" y="7175"/>
                        <a:pt x="4225" y="7175"/>
                      </a:cubicBezTo>
                      <a:cubicBezTo>
                        <a:pt x="4138" y="7175"/>
                        <a:pt x="4052" y="7171"/>
                        <a:pt x="3965" y="7163"/>
                      </a:cubicBezTo>
                      <a:cubicBezTo>
                        <a:pt x="3691" y="7151"/>
                        <a:pt x="3429" y="7092"/>
                        <a:pt x="3167" y="7021"/>
                      </a:cubicBezTo>
                      <a:cubicBezTo>
                        <a:pt x="3140" y="7013"/>
                        <a:pt x="3113" y="7005"/>
                        <a:pt x="3087" y="6996"/>
                      </a:cubicBezTo>
                      <a:lnTo>
                        <a:pt x="3087" y="6996"/>
                      </a:lnTo>
                      <a:cubicBezTo>
                        <a:pt x="3286" y="6757"/>
                        <a:pt x="3514" y="6544"/>
                        <a:pt x="3774" y="6366"/>
                      </a:cubicBezTo>
                      <a:cubicBezTo>
                        <a:pt x="4001" y="6211"/>
                        <a:pt x="4239" y="6092"/>
                        <a:pt x="4501" y="6020"/>
                      </a:cubicBezTo>
                      <a:cubicBezTo>
                        <a:pt x="4610" y="5994"/>
                        <a:pt x="4725" y="5978"/>
                        <a:pt x="4836" y="5978"/>
                      </a:cubicBezTo>
                      <a:close/>
                      <a:moveTo>
                        <a:pt x="433" y="0"/>
                      </a:moveTo>
                      <a:cubicBezTo>
                        <a:pt x="397" y="0"/>
                        <a:pt x="364" y="30"/>
                        <a:pt x="345" y="67"/>
                      </a:cubicBezTo>
                      <a:cubicBezTo>
                        <a:pt x="191" y="627"/>
                        <a:pt x="95" y="1175"/>
                        <a:pt x="48" y="1746"/>
                      </a:cubicBezTo>
                      <a:cubicBezTo>
                        <a:pt x="0" y="2306"/>
                        <a:pt x="0" y="2877"/>
                        <a:pt x="60" y="3449"/>
                      </a:cubicBezTo>
                      <a:cubicBezTo>
                        <a:pt x="131" y="4008"/>
                        <a:pt x="274" y="4580"/>
                        <a:pt x="524" y="5092"/>
                      </a:cubicBezTo>
                      <a:cubicBezTo>
                        <a:pt x="750" y="5627"/>
                        <a:pt x="1131" y="6092"/>
                        <a:pt x="1584" y="6449"/>
                      </a:cubicBezTo>
                      <a:cubicBezTo>
                        <a:pt x="1927" y="6720"/>
                        <a:pt x="2305" y="6937"/>
                        <a:pt x="2713" y="7098"/>
                      </a:cubicBezTo>
                      <a:lnTo>
                        <a:pt x="2713" y="7098"/>
                      </a:lnTo>
                      <a:cubicBezTo>
                        <a:pt x="2632" y="7212"/>
                        <a:pt x="2557" y="7329"/>
                        <a:pt x="2489" y="7449"/>
                      </a:cubicBezTo>
                      <a:cubicBezTo>
                        <a:pt x="2191" y="7949"/>
                        <a:pt x="2012" y="8509"/>
                        <a:pt x="1929" y="9068"/>
                      </a:cubicBezTo>
                      <a:cubicBezTo>
                        <a:pt x="1905" y="9211"/>
                        <a:pt x="1881" y="9354"/>
                        <a:pt x="1869" y="9497"/>
                      </a:cubicBezTo>
                      <a:lnTo>
                        <a:pt x="1858" y="9711"/>
                      </a:lnTo>
                      <a:lnTo>
                        <a:pt x="1858" y="9926"/>
                      </a:lnTo>
                      <a:cubicBezTo>
                        <a:pt x="1846" y="10211"/>
                        <a:pt x="1869" y="10509"/>
                        <a:pt x="1929" y="10795"/>
                      </a:cubicBezTo>
                      <a:cubicBezTo>
                        <a:pt x="2036" y="11366"/>
                        <a:pt x="2298" y="11914"/>
                        <a:pt x="2679" y="12355"/>
                      </a:cubicBezTo>
                      <a:cubicBezTo>
                        <a:pt x="3060" y="12795"/>
                        <a:pt x="3536" y="13128"/>
                        <a:pt x="4048" y="13402"/>
                      </a:cubicBezTo>
                      <a:cubicBezTo>
                        <a:pt x="4560" y="13664"/>
                        <a:pt x="5096" y="13855"/>
                        <a:pt x="5644" y="13998"/>
                      </a:cubicBezTo>
                      <a:cubicBezTo>
                        <a:pt x="6751" y="14295"/>
                        <a:pt x="7882" y="14414"/>
                        <a:pt x="9001" y="14486"/>
                      </a:cubicBezTo>
                      <a:cubicBezTo>
                        <a:pt x="9085" y="14486"/>
                        <a:pt x="9144" y="14426"/>
                        <a:pt x="9156" y="14355"/>
                      </a:cubicBezTo>
                      <a:cubicBezTo>
                        <a:pt x="9156" y="14271"/>
                        <a:pt x="9097" y="14212"/>
                        <a:pt x="9025" y="14212"/>
                      </a:cubicBezTo>
                      <a:cubicBezTo>
                        <a:pt x="7906" y="14140"/>
                        <a:pt x="6787" y="14021"/>
                        <a:pt x="5715" y="13736"/>
                      </a:cubicBezTo>
                      <a:cubicBezTo>
                        <a:pt x="5179" y="13605"/>
                        <a:pt x="4656" y="13414"/>
                        <a:pt x="4167" y="13164"/>
                      </a:cubicBezTo>
                      <a:cubicBezTo>
                        <a:pt x="3679" y="12914"/>
                        <a:pt x="3227" y="12593"/>
                        <a:pt x="2870" y="12188"/>
                      </a:cubicBezTo>
                      <a:cubicBezTo>
                        <a:pt x="2512" y="11771"/>
                        <a:pt x="2274" y="11271"/>
                        <a:pt x="2167" y="10747"/>
                      </a:cubicBezTo>
                      <a:cubicBezTo>
                        <a:pt x="2119" y="10473"/>
                        <a:pt x="2096" y="10211"/>
                        <a:pt x="2096" y="9926"/>
                      </a:cubicBezTo>
                      <a:lnTo>
                        <a:pt x="2108" y="9723"/>
                      </a:lnTo>
                      <a:lnTo>
                        <a:pt x="2119" y="9521"/>
                      </a:lnTo>
                      <a:cubicBezTo>
                        <a:pt x="2119" y="9378"/>
                        <a:pt x="2143" y="9247"/>
                        <a:pt x="2167" y="9104"/>
                      </a:cubicBezTo>
                      <a:cubicBezTo>
                        <a:pt x="2250" y="8568"/>
                        <a:pt x="2417" y="8044"/>
                        <a:pt x="2691" y="7568"/>
                      </a:cubicBezTo>
                      <a:cubicBezTo>
                        <a:pt x="2768" y="7434"/>
                        <a:pt x="2851" y="7305"/>
                        <a:pt x="2942" y="7182"/>
                      </a:cubicBezTo>
                      <a:lnTo>
                        <a:pt x="2942" y="7182"/>
                      </a:lnTo>
                      <a:cubicBezTo>
                        <a:pt x="2997" y="7201"/>
                        <a:pt x="3052" y="7218"/>
                        <a:pt x="3108" y="7235"/>
                      </a:cubicBezTo>
                      <a:cubicBezTo>
                        <a:pt x="3382" y="7306"/>
                        <a:pt x="3667" y="7366"/>
                        <a:pt x="3953" y="7390"/>
                      </a:cubicBezTo>
                      <a:cubicBezTo>
                        <a:pt x="4040" y="7397"/>
                        <a:pt x="4127" y="7401"/>
                        <a:pt x="4215" y="7401"/>
                      </a:cubicBezTo>
                      <a:cubicBezTo>
                        <a:pt x="4418" y="7401"/>
                        <a:pt x="4623" y="7380"/>
                        <a:pt x="4822" y="7330"/>
                      </a:cubicBezTo>
                      <a:cubicBezTo>
                        <a:pt x="4977" y="7282"/>
                        <a:pt x="5120" y="7235"/>
                        <a:pt x="5251" y="7151"/>
                      </a:cubicBezTo>
                      <a:cubicBezTo>
                        <a:pt x="5382" y="7068"/>
                        <a:pt x="5501" y="6937"/>
                        <a:pt x="5560" y="6794"/>
                      </a:cubicBezTo>
                      <a:cubicBezTo>
                        <a:pt x="5632" y="6640"/>
                        <a:pt x="5644" y="6473"/>
                        <a:pt x="5620" y="6306"/>
                      </a:cubicBezTo>
                      <a:cubicBezTo>
                        <a:pt x="5584" y="6151"/>
                        <a:pt x="5489" y="5985"/>
                        <a:pt x="5346" y="5889"/>
                      </a:cubicBezTo>
                      <a:cubicBezTo>
                        <a:pt x="5215" y="5794"/>
                        <a:pt x="5048" y="5758"/>
                        <a:pt x="4894" y="5747"/>
                      </a:cubicBezTo>
                      <a:cubicBezTo>
                        <a:pt x="4739" y="5747"/>
                        <a:pt x="4584" y="5770"/>
                        <a:pt x="4441" y="5806"/>
                      </a:cubicBezTo>
                      <a:cubicBezTo>
                        <a:pt x="4155" y="5878"/>
                        <a:pt x="3894" y="6008"/>
                        <a:pt x="3643" y="6175"/>
                      </a:cubicBezTo>
                      <a:cubicBezTo>
                        <a:pt x="3344" y="6377"/>
                        <a:pt x="3078" y="6631"/>
                        <a:pt x="2850" y="6916"/>
                      </a:cubicBezTo>
                      <a:lnTo>
                        <a:pt x="2850" y="6916"/>
                      </a:lnTo>
                      <a:cubicBezTo>
                        <a:pt x="2434" y="6762"/>
                        <a:pt x="2046" y="6549"/>
                        <a:pt x="1703" y="6282"/>
                      </a:cubicBezTo>
                      <a:cubicBezTo>
                        <a:pt x="1274" y="5937"/>
                        <a:pt x="929" y="5508"/>
                        <a:pt x="703" y="5008"/>
                      </a:cubicBezTo>
                      <a:cubicBezTo>
                        <a:pt x="476" y="4508"/>
                        <a:pt x="334" y="3973"/>
                        <a:pt x="262" y="3425"/>
                      </a:cubicBezTo>
                      <a:cubicBezTo>
                        <a:pt x="191" y="2877"/>
                        <a:pt x="191" y="2318"/>
                        <a:pt x="238" y="1758"/>
                      </a:cubicBezTo>
                      <a:cubicBezTo>
                        <a:pt x="286" y="1210"/>
                        <a:pt x="381" y="651"/>
                        <a:pt x="524" y="127"/>
                      </a:cubicBezTo>
                      <a:lnTo>
                        <a:pt x="536" y="127"/>
                      </a:lnTo>
                      <a:cubicBezTo>
                        <a:pt x="548" y="67"/>
                        <a:pt x="512" y="20"/>
                        <a:pt x="465" y="8"/>
                      </a:cubicBezTo>
                      <a:cubicBezTo>
                        <a:pt x="454" y="3"/>
                        <a:pt x="444" y="0"/>
                        <a:pt x="43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249" name="Google Shape;2249;p47"/>
            <p:cNvGrpSpPr/>
            <p:nvPr/>
          </p:nvGrpSpPr>
          <p:grpSpPr>
            <a:xfrm>
              <a:off x="6603805" y="2466933"/>
              <a:ext cx="1598178" cy="1003335"/>
              <a:chOff x="7468063" y="708913"/>
              <a:chExt cx="562600" cy="353200"/>
            </a:xfrm>
          </p:grpSpPr>
          <p:sp>
            <p:nvSpPr>
              <p:cNvPr id="2250" name="Google Shape;2250;p47"/>
              <p:cNvSpPr/>
              <p:nvPr/>
            </p:nvSpPr>
            <p:spPr>
              <a:xfrm>
                <a:off x="7468063" y="708975"/>
                <a:ext cx="562600" cy="353075"/>
              </a:xfrm>
              <a:custGeom>
                <a:avLst/>
                <a:gdLst/>
                <a:ahLst/>
                <a:cxnLst/>
                <a:rect l="l" t="t" r="r" b="b"/>
                <a:pathLst>
                  <a:path w="22504" h="14123" extrusionOk="0">
                    <a:moveTo>
                      <a:pt x="11361" y="0"/>
                    </a:moveTo>
                    <a:cubicBezTo>
                      <a:pt x="9240" y="0"/>
                      <a:pt x="7544" y="621"/>
                      <a:pt x="6311" y="1845"/>
                    </a:cubicBezTo>
                    <a:cubicBezTo>
                      <a:pt x="5144" y="3012"/>
                      <a:pt x="4596" y="4536"/>
                      <a:pt x="4358" y="5893"/>
                    </a:cubicBezTo>
                    <a:cubicBezTo>
                      <a:pt x="4282" y="5884"/>
                      <a:pt x="4203" y="5878"/>
                      <a:pt x="4119" y="5878"/>
                    </a:cubicBezTo>
                    <a:cubicBezTo>
                      <a:pt x="3901" y="5878"/>
                      <a:pt x="3654" y="5914"/>
                      <a:pt x="3370" y="6001"/>
                    </a:cubicBezTo>
                    <a:cubicBezTo>
                      <a:pt x="1917" y="6441"/>
                      <a:pt x="2084" y="7477"/>
                      <a:pt x="2084" y="7477"/>
                    </a:cubicBezTo>
                    <a:cubicBezTo>
                      <a:pt x="584" y="7870"/>
                      <a:pt x="1393" y="9013"/>
                      <a:pt x="1393" y="9013"/>
                    </a:cubicBezTo>
                    <a:cubicBezTo>
                      <a:pt x="0" y="10192"/>
                      <a:pt x="1751" y="10549"/>
                      <a:pt x="1751" y="10549"/>
                    </a:cubicBezTo>
                    <a:cubicBezTo>
                      <a:pt x="1751" y="10549"/>
                      <a:pt x="1572" y="11132"/>
                      <a:pt x="2572" y="11537"/>
                    </a:cubicBezTo>
                    <a:cubicBezTo>
                      <a:pt x="2811" y="11633"/>
                      <a:pt x="3012" y="11669"/>
                      <a:pt x="3180" y="11669"/>
                    </a:cubicBezTo>
                    <a:cubicBezTo>
                      <a:pt x="3723" y="11669"/>
                      <a:pt x="3918" y="11287"/>
                      <a:pt x="3918" y="11287"/>
                    </a:cubicBezTo>
                    <a:cubicBezTo>
                      <a:pt x="3918" y="11287"/>
                      <a:pt x="4215" y="12061"/>
                      <a:pt x="5096" y="12144"/>
                    </a:cubicBezTo>
                    <a:cubicBezTo>
                      <a:pt x="5130" y="12147"/>
                      <a:pt x="5164" y="12149"/>
                      <a:pt x="5198" y="12149"/>
                    </a:cubicBezTo>
                    <a:cubicBezTo>
                      <a:pt x="6039" y="12149"/>
                      <a:pt x="6656" y="11180"/>
                      <a:pt x="6656" y="11180"/>
                    </a:cubicBezTo>
                    <a:cubicBezTo>
                      <a:pt x="6656" y="11180"/>
                      <a:pt x="7152" y="11731"/>
                      <a:pt x="7851" y="11731"/>
                    </a:cubicBezTo>
                    <a:cubicBezTo>
                      <a:pt x="8180" y="11731"/>
                      <a:pt x="8554" y="11609"/>
                      <a:pt x="8942" y="11251"/>
                    </a:cubicBezTo>
                    <a:cubicBezTo>
                      <a:pt x="10156" y="10132"/>
                      <a:pt x="9013" y="9251"/>
                      <a:pt x="9013" y="9251"/>
                    </a:cubicBezTo>
                    <a:cubicBezTo>
                      <a:pt x="9013" y="9251"/>
                      <a:pt x="10061" y="8060"/>
                      <a:pt x="8263" y="6917"/>
                    </a:cubicBezTo>
                    <a:cubicBezTo>
                      <a:pt x="8418" y="6417"/>
                      <a:pt x="8656" y="5917"/>
                      <a:pt x="9049" y="5512"/>
                    </a:cubicBezTo>
                    <a:cubicBezTo>
                      <a:pt x="9621" y="4950"/>
                      <a:pt x="10435" y="4666"/>
                      <a:pt x="11487" y="4666"/>
                    </a:cubicBezTo>
                    <a:cubicBezTo>
                      <a:pt x="11793" y="4666"/>
                      <a:pt x="12120" y="4690"/>
                      <a:pt x="12466" y="4738"/>
                    </a:cubicBezTo>
                    <a:cubicBezTo>
                      <a:pt x="13978" y="4953"/>
                      <a:pt x="14990" y="5500"/>
                      <a:pt x="15479" y="6382"/>
                    </a:cubicBezTo>
                    <a:cubicBezTo>
                      <a:pt x="15800" y="6977"/>
                      <a:pt x="15871" y="7656"/>
                      <a:pt x="15812" y="8287"/>
                    </a:cubicBezTo>
                    <a:cubicBezTo>
                      <a:pt x="15788" y="8298"/>
                      <a:pt x="15752" y="8298"/>
                      <a:pt x="15717" y="8310"/>
                    </a:cubicBezTo>
                    <a:cubicBezTo>
                      <a:pt x="13633" y="8894"/>
                      <a:pt x="14324" y="10299"/>
                      <a:pt x="14324" y="10299"/>
                    </a:cubicBezTo>
                    <a:cubicBezTo>
                      <a:pt x="14324" y="10299"/>
                      <a:pt x="13026" y="10823"/>
                      <a:pt x="13859" y="12180"/>
                    </a:cubicBezTo>
                    <a:cubicBezTo>
                      <a:pt x="14236" y="12794"/>
                      <a:pt x="14711" y="12962"/>
                      <a:pt x="15117" y="12962"/>
                    </a:cubicBezTo>
                    <a:cubicBezTo>
                      <a:pt x="15610" y="12962"/>
                      <a:pt x="16002" y="12716"/>
                      <a:pt x="16002" y="12716"/>
                    </a:cubicBezTo>
                    <a:cubicBezTo>
                      <a:pt x="16002" y="12716"/>
                      <a:pt x="16348" y="13859"/>
                      <a:pt x="17193" y="14013"/>
                    </a:cubicBezTo>
                    <a:cubicBezTo>
                      <a:pt x="17287" y="14030"/>
                      <a:pt x="17376" y="14038"/>
                      <a:pt x="17460" y="14038"/>
                    </a:cubicBezTo>
                    <a:cubicBezTo>
                      <a:pt x="18149" y="14038"/>
                      <a:pt x="18527" y="13537"/>
                      <a:pt x="18527" y="13537"/>
                    </a:cubicBezTo>
                    <a:cubicBezTo>
                      <a:pt x="18527" y="13537"/>
                      <a:pt x="18638" y="14122"/>
                      <a:pt x="19473" y="14122"/>
                    </a:cubicBezTo>
                    <a:cubicBezTo>
                      <a:pt x="19545" y="14122"/>
                      <a:pt x="19622" y="14118"/>
                      <a:pt x="19705" y="14109"/>
                    </a:cubicBezTo>
                    <a:cubicBezTo>
                      <a:pt x="20741" y="14002"/>
                      <a:pt x="20729" y="13418"/>
                      <a:pt x="20729" y="13418"/>
                    </a:cubicBezTo>
                    <a:lnTo>
                      <a:pt x="20729" y="13418"/>
                    </a:lnTo>
                    <a:cubicBezTo>
                      <a:pt x="20729" y="13418"/>
                      <a:pt x="20763" y="13420"/>
                      <a:pt x="20819" y="13420"/>
                    </a:cubicBezTo>
                    <a:cubicBezTo>
                      <a:pt x="21159" y="13420"/>
                      <a:pt x="22306" y="13333"/>
                      <a:pt x="21467" y="12085"/>
                    </a:cubicBezTo>
                    <a:cubicBezTo>
                      <a:pt x="21467" y="12073"/>
                      <a:pt x="22503" y="11227"/>
                      <a:pt x="21229" y="10465"/>
                    </a:cubicBezTo>
                    <a:cubicBezTo>
                      <a:pt x="21229" y="10465"/>
                      <a:pt x="21658" y="9561"/>
                      <a:pt x="20420" y="8763"/>
                    </a:cubicBezTo>
                    <a:cubicBezTo>
                      <a:pt x="20193" y="8620"/>
                      <a:pt x="19979" y="8525"/>
                      <a:pt x="19789" y="8465"/>
                    </a:cubicBezTo>
                    <a:cubicBezTo>
                      <a:pt x="20027" y="7013"/>
                      <a:pt x="20027" y="5203"/>
                      <a:pt x="19158" y="3607"/>
                    </a:cubicBezTo>
                    <a:cubicBezTo>
                      <a:pt x="18122" y="1714"/>
                      <a:pt x="16086" y="536"/>
                      <a:pt x="13133" y="131"/>
                    </a:cubicBezTo>
                    <a:cubicBezTo>
                      <a:pt x="12513" y="44"/>
                      <a:pt x="11922" y="0"/>
                      <a:pt x="113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251" name="Google Shape;2251;p47"/>
              <p:cNvGrpSpPr/>
              <p:nvPr/>
            </p:nvGrpSpPr>
            <p:grpSpPr>
              <a:xfrm>
                <a:off x="7468063" y="708913"/>
                <a:ext cx="562600" cy="353200"/>
                <a:chOff x="7700625" y="731675"/>
                <a:chExt cx="562600" cy="353200"/>
              </a:xfrm>
            </p:grpSpPr>
            <p:sp>
              <p:nvSpPr>
                <p:cNvPr id="2252" name="Google Shape;2252;p47"/>
                <p:cNvSpPr/>
                <p:nvPr/>
              </p:nvSpPr>
              <p:spPr>
                <a:xfrm>
                  <a:off x="7792000" y="731675"/>
                  <a:ext cx="432525" cy="28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01" h="11259" extrusionOk="0">
                      <a:moveTo>
                        <a:pt x="7723" y="1"/>
                      </a:moveTo>
                      <a:cubicBezTo>
                        <a:pt x="5594" y="1"/>
                        <a:pt x="3895" y="616"/>
                        <a:pt x="2668" y="1853"/>
                      </a:cubicBezTo>
                      <a:cubicBezTo>
                        <a:pt x="1" y="4508"/>
                        <a:pt x="572" y="9009"/>
                        <a:pt x="596" y="9199"/>
                      </a:cubicBezTo>
                      <a:lnTo>
                        <a:pt x="1965" y="9021"/>
                      </a:lnTo>
                      <a:cubicBezTo>
                        <a:pt x="1953" y="8973"/>
                        <a:pt x="1441" y="5008"/>
                        <a:pt x="3632" y="2817"/>
                      </a:cubicBezTo>
                      <a:cubicBezTo>
                        <a:pt x="4598" y="1861"/>
                        <a:pt x="5970" y="1382"/>
                        <a:pt x="7720" y="1382"/>
                      </a:cubicBezTo>
                      <a:cubicBezTo>
                        <a:pt x="8213" y="1382"/>
                        <a:pt x="8736" y="1420"/>
                        <a:pt x="9287" y="1496"/>
                      </a:cubicBezTo>
                      <a:cubicBezTo>
                        <a:pt x="11788" y="1841"/>
                        <a:pt x="13478" y="2770"/>
                        <a:pt x="14288" y="4270"/>
                      </a:cubicBezTo>
                      <a:cubicBezTo>
                        <a:pt x="15753" y="6937"/>
                        <a:pt x="14086" y="10640"/>
                        <a:pt x="14074" y="10676"/>
                      </a:cubicBezTo>
                      <a:lnTo>
                        <a:pt x="15312" y="11259"/>
                      </a:lnTo>
                      <a:cubicBezTo>
                        <a:pt x="15395" y="11080"/>
                        <a:pt x="17300" y="6901"/>
                        <a:pt x="15503" y="3615"/>
                      </a:cubicBezTo>
                      <a:cubicBezTo>
                        <a:pt x="14467" y="1710"/>
                        <a:pt x="12443" y="543"/>
                        <a:pt x="9478" y="127"/>
                      </a:cubicBezTo>
                      <a:cubicBezTo>
                        <a:pt x="8864" y="43"/>
                        <a:pt x="8279" y="1"/>
                        <a:pt x="772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53" name="Google Shape;2253;p47"/>
                <p:cNvSpPr/>
                <p:nvPr/>
              </p:nvSpPr>
              <p:spPr>
                <a:xfrm>
                  <a:off x="7814325" y="757975"/>
                  <a:ext cx="384600" cy="250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84" h="10005" extrusionOk="0">
                      <a:moveTo>
                        <a:pt x="6883" y="0"/>
                      </a:moveTo>
                      <a:cubicBezTo>
                        <a:pt x="4985" y="0"/>
                        <a:pt x="3467" y="549"/>
                        <a:pt x="2370" y="1646"/>
                      </a:cubicBezTo>
                      <a:cubicBezTo>
                        <a:pt x="1" y="4016"/>
                        <a:pt x="513" y="8016"/>
                        <a:pt x="536" y="8183"/>
                      </a:cubicBezTo>
                      <a:lnTo>
                        <a:pt x="1929" y="7992"/>
                      </a:lnTo>
                      <a:cubicBezTo>
                        <a:pt x="1929" y="7957"/>
                        <a:pt x="1489" y="4528"/>
                        <a:pt x="3370" y="2647"/>
                      </a:cubicBezTo>
                      <a:cubicBezTo>
                        <a:pt x="4197" y="1829"/>
                        <a:pt x="5372" y="1417"/>
                        <a:pt x="6877" y="1417"/>
                      </a:cubicBezTo>
                      <a:cubicBezTo>
                        <a:pt x="7301" y="1417"/>
                        <a:pt x="7752" y="1450"/>
                        <a:pt x="8228" y="1515"/>
                      </a:cubicBezTo>
                      <a:cubicBezTo>
                        <a:pt x="10383" y="1813"/>
                        <a:pt x="11835" y="2623"/>
                        <a:pt x="12538" y="3897"/>
                      </a:cubicBezTo>
                      <a:cubicBezTo>
                        <a:pt x="13800" y="6195"/>
                        <a:pt x="12359" y="9385"/>
                        <a:pt x="12335" y="9421"/>
                      </a:cubicBezTo>
                      <a:lnTo>
                        <a:pt x="13621" y="10005"/>
                      </a:lnTo>
                      <a:cubicBezTo>
                        <a:pt x="13693" y="9850"/>
                        <a:pt x="15383" y="6147"/>
                        <a:pt x="13776" y="3218"/>
                      </a:cubicBezTo>
                      <a:cubicBezTo>
                        <a:pt x="12859" y="1527"/>
                        <a:pt x="11050" y="480"/>
                        <a:pt x="8430" y="111"/>
                      </a:cubicBezTo>
                      <a:cubicBezTo>
                        <a:pt x="7890" y="37"/>
                        <a:pt x="7373" y="0"/>
                        <a:pt x="688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54" name="Google Shape;2254;p47"/>
                <p:cNvSpPr/>
                <p:nvPr/>
              </p:nvSpPr>
              <p:spPr>
                <a:xfrm>
                  <a:off x="7833075" y="782675"/>
                  <a:ext cx="343825" cy="223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53" h="8958" extrusionOk="0">
                      <a:moveTo>
                        <a:pt x="6156" y="0"/>
                      </a:moveTo>
                      <a:cubicBezTo>
                        <a:pt x="4458" y="0"/>
                        <a:pt x="3105" y="495"/>
                        <a:pt x="2120" y="1480"/>
                      </a:cubicBezTo>
                      <a:cubicBezTo>
                        <a:pt x="1" y="3599"/>
                        <a:pt x="453" y="7159"/>
                        <a:pt x="477" y="7314"/>
                      </a:cubicBezTo>
                      <a:lnTo>
                        <a:pt x="1918" y="7124"/>
                      </a:lnTo>
                      <a:cubicBezTo>
                        <a:pt x="1918" y="7088"/>
                        <a:pt x="1548" y="4111"/>
                        <a:pt x="3156" y="2516"/>
                      </a:cubicBezTo>
                      <a:cubicBezTo>
                        <a:pt x="3858" y="1814"/>
                        <a:pt x="4860" y="1463"/>
                        <a:pt x="6147" y="1463"/>
                      </a:cubicBezTo>
                      <a:cubicBezTo>
                        <a:pt x="6519" y="1463"/>
                        <a:pt x="6915" y="1493"/>
                        <a:pt x="7335" y="1551"/>
                      </a:cubicBezTo>
                      <a:cubicBezTo>
                        <a:pt x="9192" y="1813"/>
                        <a:pt x="10442" y="2492"/>
                        <a:pt x="11038" y="3587"/>
                      </a:cubicBezTo>
                      <a:cubicBezTo>
                        <a:pt x="12121" y="5552"/>
                        <a:pt x="10871" y="8314"/>
                        <a:pt x="10859" y="8338"/>
                      </a:cubicBezTo>
                      <a:lnTo>
                        <a:pt x="12181" y="8957"/>
                      </a:lnTo>
                      <a:cubicBezTo>
                        <a:pt x="12252" y="8814"/>
                        <a:pt x="13752" y="5504"/>
                        <a:pt x="12324" y="2885"/>
                      </a:cubicBezTo>
                      <a:cubicBezTo>
                        <a:pt x="11490" y="1361"/>
                        <a:pt x="9883" y="432"/>
                        <a:pt x="7537" y="99"/>
                      </a:cubicBezTo>
                      <a:cubicBezTo>
                        <a:pt x="7054" y="33"/>
                        <a:pt x="6594" y="0"/>
                        <a:pt x="6156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55" name="Google Shape;2255;p47"/>
                <p:cNvSpPr/>
                <p:nvPr/>
              </p:nvSpPr>
              <p:spPr>
                <a:xfrm>
                  <a:off x="7856900" y="812975"/>
                  <a:ext cx="292325" cy="19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93" h="7603" extrusionOk="0">
                      <a:moveTo>
                        <a:pt x="5223" y="0"/>
                      </a:moveTo>
                      <a:cubicBezTo>
                        <a:pt x="3795" y="0"/>
                        <a:pt x="2649" y="429"/>
                        <a:pt x="1810" y="1268"/>
                      </a:cubicBezTo>
                      <a:cubicBezTo>
                        <a:pt x="0" y="3066"/>
                        <a:pt x="381" y="6078"/>
                        <a:pt x="405" y="6209"/>
                      </a:cubicBezTo>
                      <a:lnTo>
                        <a:pt x="1810" y="6019"/>
                      </a:lnTo>
                      <a:cubicBezTo>
                        <a:pt x="1798" y="5995"/>
                        <a:pt x="1512" y="3554"/>
                        <a:pt x="2810" y="2268"/>
                      </a:cubicBezTo>
                      <a:cubicBezTo>
                        <a:pt x="3378" y="1700"/>
                        <a:pt x="4201" y="1416"/>
                        <a:pt x="5267" y="1416"/>
                      </a:cubicBezTo>
                      <a:cubicBezTo>
                        <a:pt x="5564" y="1416"/>
                        <a:pt x="5880" y="1438"/>
                        <a:pt x="6215" y="1482"/>
                      </a:cubicBezTo>
                      <a:cubicBezTo>
                        <a:pt x="7727" y="1697"/>
                        <a:pt x="8739" y="2256"/>
                        <a:pt x="9228" y="3137"/>
                      </a:cubicBezTo>
                      <a:cubicBezTo>
                        <a:pt x="10109" y="4733"/>
                        <a:pt x="9085" y="6995"/>
                        <a:pt x="9073" y="7007"/>
                      </a:cubicBezTo>
                      <a:lnTo>
                        <a:pt x="10359" y="7602"/>
                      </a:lnTo>
                      <a:cubicBezTo>
                        <a:pt x="10418" y="7483"/>
                        <a:pt x="11692" y="4685"/>
                        <a:pt x="10478" y="2459"/>
                      </a:cubicBezTo>
                      <a:cubicBezTo>
                        <a:pt x="9763" y="1161"/>
                        <a:pt x="8394" y="363"/>
                        <a:pt x="6406" y="89"/>
                      </a:cubicBezTo>
                      <a:cubicBezTo>
                        <a:pt x="5992" y="30"/>
                        <a:pt x="5598" y="0"/>
                        <a:pt x="522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56" name="Google Shape;2256;p47"/>
                <p:cNvSpPr/>
                <p:nvPr/>
              </p:nvSpPr>
              <p:spPr>
                <a:xfrm>
                  <a:off x="7700625" y="878550"/>
                  <a:ext cx="254225" cy="157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69" h="6282" extrusionOk="0">
                      <a:moveTo>
                        <a:pt x="4117" y="0"/>
                      </a:moveTo>
                      <a:cubicBezTo>
                        <a:pt x="3901" y="0"/>
                        <a:pt x="3653" y="36"/>
                        <a:pt x="3370" y="121"/>
                      </a:cubicBezTo>
                      <a:cubicBezTo>
                        <a:pt x="1917" y="562"/>
                        <a:pt x="2084" y="1598"/>
                        <a:pt x="2084" y="1598"/>
                      </a:cubicBezTo>
                      <a:cubicBezTo>
                        <a:pt x="596" y="1991"/>
                        <a:pt x="1393" y="3134"/>
                        <a:pt x="1393" y="3134"/>
                      </a:cubicBezTo>
                      <a:cubicBezTo>
                        <a:pt x="0" y="4312"/>
                        <a:pt x="1751" y="4670"/>
                        <a:pt x="1751" y="4670"/>
                      </a:cubicBezTo>
                      <a:cubicBezTo>
                        <a:pt x="1751" y="4670"/>
                        <a:pt x="1584" y="5253"/>
                        <a:pt x="2572" y="5658"/>
                      </a:cubicBezTo>
                      <a:cubicBezTo>
                        <a:pt x="2814" y="5753"/>
                        <a:pt x="3016" y="5790"/>
                        <a:pt x="3185" y="5790"/>
                      </a:cubicBezTo>
                      <a:cubicBezTo>
                        <a:pt x="3730" y="5790"/>
                        <a:pt x="3918" y="5408"/>
                        <a:pt x="3918" y="5408"/>
                      </a:cubicBezTo>
                      <a:cubicBezTo>
                        <a:pt x="3918" y="5408"/>
                        <a:pt x="4215" y="6182"/>
                        <a:pt x="5108" y="6277"/>
                      </a:cubicBezTo>
                      <a:cubicBezTo>
                        <a:pt x="5142" y="6280"/>
                        <a:pt x="5175" y="6282"/>
                        <a:pt x="5208" y="6282"/>
                      </a:cubicBezTo>
                      <a:cubicBezTo>
                        <a:pt x="6050" y="6282"/>
                        <a:pt x="6656" y="5301"/>
                        <a:pt x="6656" y="5301"/>
                      </a:cubicBezTo>
                      <a:cubicBezTo>
                        <a:pt x="6656" y="5301"/>
                        <a:pt x="7155" y="5855"/>
                        <a:pt x="7862" y="5855"/>
                      </a:cubicBezTo>
                      <a:cubicBezTo>
                        <a:pt x="8191" y="5855"/>
                        <a:pt x="8565" y="5735"/>
                        <a:pt x="8954" y="5384"/>
                      </a:cubicBezTo>
                      <a:cubicBezTo>
                        <a:pt x="10168" y="4265"/>
                        <a:pt x="9013" y="3372"/>
                        <a:pt x="9013" y="3372"/>
                      </a:cubicBezTo>
                      <a:cubicBezTo>
                        <a:pt x="9013" y="3372"/>
                        <a:pt x="10097" y="2157"/>
                        <a:pt x="8192" y="991"/>
                      </a:cubicBezTo>
                      <a:cubicBezTo>
                        <a:pt x="7515" y="580"/>
                        <a:pt x="6979" y="448"/>
                        <a:pt x="6570" y="448"/>
                      </a:cubicBezTo>
                      <a:cubicBezTo>
                        <a:pt x="5828" y="448"/>
                        <a:pt x="5501" y="883"/>
                        <a:pt x="5501" y="883"/>
                      </a:cubicBezTo>
                      <a:cubicBezTo>
                        <a:pt x="5501" y="883"/>
                        <a:pt x="5196" y="0"/>
                        <a:pt x="4117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57" name="Google Shape;2257;p47"/>
                <p:cNvSpPr/>
                <p:nvPr/>
              </p:nvSpPr>
              <p:spPr>
                <a:xfrm>
                  <a:off x="8026250" y="935575"/>
                  <a:ext cx="236975" cy="149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79" h="5972" extrusionOk="0">
                      <a:moveTo>
                        <a:pt x="3743" y="0"/>
                      </a:moveTo>
                      <a:cubicBezTo>
                        <a:pt x="3450" y="0"/>
                        <a:pt x="3103" y="46"/>
                        <a:pt x="2692" y="162"/>
                      </a:cubicBezTo>
                      <a:cubicBezTo>
                        <a:pt x="620" y="734"/>
                        <a:pt x="1299" y="2150"/>
                        <a:pt x="1299" y="2150"/>
                      </a:cubicBezTo>
                      <a:cubicBezTo>
                        <a:pt x="1299" y="2150"/>
                        <a:pt x="1" y="2674"/>
                        <a:pt x="834" y="4032"/>
                      </a:cubicBezTo>
                      <a:cubicBezTo>
                        <a:pt x="1214" y="4641"/>
                        <a:pt x="1687" y="4809"/>
                        <a:pt x="2093" y="4809"/>
                      </a:cubicBezTo>
                      <a:cubicBezTo>
                        <a:pt x="2591" y="4809"/>
                        <a:pt x="2989" y="4556"/>
                        <a:pt x="2989" y="4556"/>
                      </a:cubicBezTo>
                      <a:cubicBezTo>
                        <a:pt x="2989" y="4556"/>
                        <a:pt x="3323" y="5710"/>
                        <a:pt x="4168" y="5865"/>
                      </a:cubicBezTo>
                      <a:cubicBezTo>
                        <a:pt x="4260" y="5882"/>
                        <a:pt x="4348" y="5889"/>
                        <a:pt x="4431" y="5889"/>
                      </a:cubicBezTo>
                      <a:cubicBezTo>
                        <a:pt x="5122" y="5889"/>
                        <a:pt x="5502" y="5377"/>
                        <a:pt x="5502" y="5377"/>
                      </a:cubicBezTo>
                      <a:cubicBezTo>
                        <a:pt x="5502" y="5377"/>
                        <a:pt x="5614" y="5972"/>
                        <a:pt x="6468" y="5972"/>
                      </a:cubicBezTo>
                      <a:cubicBezTo>
                        <a:pt x="6534" y="5972"/>
                        <a:pt x="6605" y="5968"/>
                        <a:pt x="6680" y="5960"/>
                      </a:cubicBezTo>
                      <a:cubicBezTo>
                        <a:pt x="7716" y="5841"/>
                        <a:pt x="7704" y="5258"/>
                        <a:pt x="7704" y="5258"/>
                      </a:cubicBezTo>
                      <a:lnTo>
                        <a:pt x="7704" y="5258"/>
                      </a:lnTo>
                      <a:cubicBezTo>
                        <a:pt x="7704" y="5258"/>
                        <a:pt x="7744" y="5261"/>
                        <a:pt x="7807" y="5261"/>
                      </a:cubicBezTo>
                      <a:cubicBezTo>
                        <a:pt x="8162" y="5261"/>
                        <a:pt x="9271" y="5167"/>
                        <a:pt x="8442" y="3925"/>
                      </a:cubicBezTo>
                      <a:cubicBezTo>
                        <a:pt x="8442" y="3925"/>
                        <a:pt x="9478" y="3067"/>
                        <a:pt x="8204" y="2317"/>
                      </a:cubicBezTo>
                      <a:cubicBezTo>
                        <a:pt x="8204" y="2317"/>
                        <a:pt x="8633" y="1400"/>
                        <a:pt x="7395" y="615"/>
                      </a:cubicBezTo>
                      <a:cubicBezTo>
                        <a:pt x="6960" y="338"/>
                        <a:pt x="6589" y="241"/>
                        <a:pt x="6283" y="241"/>
                      </a:cubicBezTo>
                      <a:cubicBezTo>
                        <a:pt x="5575" y="241"/>
                        <a:pt x="5216" y="757"/>
                        <a:pt x="5216" y="757"/>
                      </a:cubicBezTo>
                      <a:cubicBezTo>
                        <a:pt x="5216" y="757"/>
                        <a:pt x="4925" y="0"/>
                        <a:pt x="374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258" name="Google Shape;2258;p47"/>
            <p:cNvSpPr/>
            <p:nvPr/>
          </p:nvSpPr>
          <p:spPr>
            <a:xfrm>
              <a:off x="7210448" y="15512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9" name="Google Shape;2259;p47"/>
            <p:cNvSpPr/>
            <p:nvPr/>
          </p:nvSpPr>
          <p:spPr>
            <a:xfrm>
              <a:off x="6744212" y="1996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0" name="Google Shape;2260;p47"/>
            <p:cNvSpPr/>
            <p:nvPr/>
          </p:nvSpPr>
          <p:spPr>
            <a:xfrm>
              <a:off x="7561174" y="40369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1" name="Google Shape;2261;p47"/>
            <p:cNvSpPr/>
            <p:nvPr/>
          </p:nvSpPr>
          <p:spPr>
            <a:xfrm>
              <a:off x="7680423" y="212547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2" name="Google Shape;2262;p47"/>
            <p:cNvSpPr/>
            <p:nvPr/>
          </p:nvSpPr>
          <p:spPr>
            <a:xfrm>
              <a:off x="6721161" y="390516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Pentagon 6">
            <a:extLst>
              <a:ext uri="{FF2B5EF4-FFF2-40B4-BE49-F238E27FC236}">
                <a16:creationId xmlns:a16="http://schemas.microsoft.com/office/drawing/2014/main" id="{F3C5EA07-FBDE-7795-2CB1-271FAC01831A}"/>
              </a:ext>
            </a:extLst>
          </p:cNvPr>
          <p:cNvSpPr/>
          <p:nvPr/>
        </p:nvSpPr>
        <p:spPr>
          <a:xfrm>
            <a:off x="3537163" y="518438"/>
            <a:ext cx="2069674" cy="772029"/>
          </a:xfrm>
          <a:prstGeom prst="wave">
            <a:avLst/>
          </a:prstGeom>
          <a:solidFill>
            <a:srgbClr val="DFF3C9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kern="1200" noProof="0" dirty="0">
                <a:solidFill>
                  <a:prstClr val="black"/>
                </a:solidFill>
                <a:latin typeface="+mn-lt"/>
                <a:ea typeface="+mn-ea"/>
                <a:cs typeface="Arial" panose="020B0604020202020204" pitchFamily="34" charset="0"/>
              </a:rPr>
              <a:t>NHẬN XÉT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CC05D2-4F66-DCCC-1D94-633C82EC2427}"/>
              </a:ext>
            </a:extLst>
          </p:cNvPr>
          <p:cNvSpPr/>
          <p:nvPr/>
        </p:nvSpPr>
        <p:spPr>
          <a:xfrm>
            <a:off x="605462" y="1374842"/>
            <a:ext cx="7933075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  <a:buClrTx/>
              <a:buFontTx/>
              <a:buNone/>
            </a:pP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nga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B9F2BFE-FF77-CEF4-52D6-FC0532D231E4}"/>
              </a:ext>
            </a:extLst>
          </p:cNvPr>
          <p:cNvSpPr/>
          <p:nvPr/>
        </p:nvSpPr>
        <p:spPr>
          <a:xfrm>
            <a:off x="605462" y="1936611"/>
            <a:ext cx="7933075" cy="2368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1200"/>
              </a:spcAft>
              <a:buClrTx/>
              <a:buFont typeface="Arial" panose="020B0604020202020204" pitchFamily="34" charset="0"/>
              <a:buChar char="•"/>
            </a:pP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ổ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nga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lnSpc>
                <a:spcPct val="150000"/>
              </a:lnSpc>
              <a:spcAft>
                <a:spcPts val="1200"/>
              </a:spcAft>
              <a:buClrTx/>
              <a:buFont typeface="Arial" panose="020B0604020202020204" pitchFamily="34" charset="0"/>
              <a:buChar char="•"/>
            </a:pP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lnSpc>
                <a:spcPct val="150000"/>
              </a:lnSpc>
              <a:spcAft>
                <a:spcPts val="1200"/>
              </a:spcAft>
              <a:buClrTx/>
              <a:buFont typeface="Arial" panose="020B0604020202020204" pitchFamily="34" charset="0"/>
              <a:buChar char="•"/>
            </a:pP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ừ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rồi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quả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200" kern="1200" dirty="0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endParaRPr lang="en-US" sz="2200" kern="1200" dirty="0">
              <a:solidFill>
                <a:prstClr val="black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">
            <a:extLst>
              <a:ext uri="{FF2B5EF4-FFF2-40B4-BE49-F238E27FC236}">
                <a16:creationId xmlns:a16="http://schemas.microsoft.com/office/drawing/2014/main" id="{2060DEE0-71A3-F908-AA8A-84077D693BB9}"/>
              </a:ext>
            </a:extLst>
          </p:cNvPr>
          <p:cNvSpPr/>
          <p:nvPr/>
        </p:nvSpPr>
        <p:spPr>
          <a:xfrm>
            <a:off x="872490" y="506026"/>
            <a:ext cx="1327302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D488081-93D9-12B2-F105-D7724FE2838D}"/>
              </a:ext>
            </a:extLst>
          </p:cNvPr>
          <p:cNvSpPr/>
          <p:nvPr/>
        </p:nvSpPr>
        <p:spPr>
          <a:xfrm>
            <a:off x="2312670" y="506026"/>
            <a:ext cx="3596640" cy="545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  <a:buFontTx/>
              <a:buNone/>
            </a:pPr>
            <a:r>
              <a:rPr lang="en-US" sz="2200" kern="1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2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2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2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2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22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66F3AFB-E14A-2568-C561-00A03A23E8B8}"/>
                  </a:ext>
                </a:extLst>
              </p:cNvPr>
              <p:cNvSpPr/>
              <p:nvPr/>
            </p:nvSpPr>
            <p:spPr>
              <a:xfrm>
                <a:off x="908685" y="1218496"/>
                <a:ext cx="7326630" cy="545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v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𝑄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3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endParaRPr lang="en-US" sz="22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66F3AFB-E14A-2568-C561-00A03A23E8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685" y="1218496"/>
                <a:ext cx="7326630" cy="545406"/>
              </a:xfrm>
              <a:prstGeom prst="rect">
                <a:avLst/>
              </a:prstGeom>
              <a:blipFill>
                <a:blip r:embed="rId3"/>
                <a:stretch>
                  <a:fillRect l="-83" b="-22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7C2AA364-855F-E756-E6D0-88CD25C16626}"/>
              </a:ext>
            </a:extLst>
          </p:cNvPr>
          <p:cNvSpPr/>
          <p:nvPr/>
        </p:nvSpPr>
        <p:spPr>
          <a:xfrm>
            <a:off x="321828" y="1930838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F3882B9-B5C5-BA80-CB99-E2E9384F1F58}"/>
                  </a:ext>
                </a:extLst>
              </p:cNvPr>
              <p:cNvSpPr/>
              <p:nvPr/>
            </p:nvSpPr>
            <p:spPr>
              <a:xfrm>
                <a:off x="447674" y="2372323"/>
                <a:ext cx="8559166" cy="2468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Ta </a:t>
                </a:r>
                <a:r>
                  <a:rPr lang="en-US" sz="2000" kern="1200" dirty="0" err="1">
                    <a:solidFill>
                      <a:prstClr val="black"/>
                    </a:solidFill>
                    <a:ea typeface="+mn-ea"/>
                    <a:cs typeface="+mn-cs"/>
                  </a:rPr>
                  <a:t>có</a:t>
                </a: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𝑄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3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3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2000" b="0" i="0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3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2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sz="2000" b="0" kern="1200" dirty="0">
                  <a:solidFill>
                    <a:prstClr val="black"/>
                  </a:solidFill>
                  <a:ea typeface="+mn-ea"/>
                  <a:cs typeface="+mn-cs"/>
                </a:endParaRPr>
              </a:p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	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3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endParaRPr lang="en-US" sz="2000" b="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	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3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3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	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6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F3882B9-B5C5-BA80-CB99-E2E9384F1F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74" y="2372323"/>
                <a:ext cx="8559166" cy="2468368"/>
              </a:xfrm>
              <a:prstGeom prst="rect">
                <a:avLst/>
              </a:prstGeom>
              <a:blipFill>
                <a:blip r:embed="rId4"/>
                <a:stretch>
                  <a:fillRect l="-712" b="-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1BCA880D-11EC-C2AD-AF37-43C487B705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00508" y="4094417"/>
            <a:ext cx="1930869" cy="1086114"/>
          </a:xfrm>
          <a:prstGeom prst="rect">
            <a:avLst/>
          </a:prstGeom>
        </p:spPr>
      </p:pic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7" name="Google Shape;2267;p48"/>
          <p:cNvSpPr/>
          <p:nvPr/>
        </p:nvSpPr>
        <p:spPr>
          <a:xfrm>
            <a:off x="-186150" y="1913028"/>
            <a:ext cx="9733225" cy="2597600"/>
          </a:xfrm>
          <a:custGeom>
            <a:avLst/>
            <a:gdLst/>
            <a:ahLst/>
            <a:cxnLst/>
            <a:rect l="l" t="t" r="r" b="b"/>
            <a:pathLst>
              <a:path w="389329" h="103904" extrusionOk="0">
                <a:moveTo>
                  <a:pt x="0" y="16900"/>
                </a:moveTo>
                <a:cubicBezTo>
                  <a:pt x="10106" y="14084"/>
                  <a:pt x="40860" y="-88"/>
                  <a:pt x="60633" y="6"/>
                </a:cubicBezTo>
                <a:cubicBezTo>
                  <a:pt x="80406" y="100"/>
                  <a:pt x="101086" y="9173"/>
                  <a:pt x="118638" y="17464"/>
                </a:cubicBezTo>
                <a:cubicBezTo>
                  <a:pt x="136190" y="25755"/>
                  <a:pt x="150863" y="44464"/>
                  <a:pt x="165943" y="49751"/>
                </a:cubicBezTo>
                <a:cubicBezTo>
                  <a:pt x="181023" y="55038"/>
                  <a:pt x="196542" y="43306"/>
                  <a:pt x="209119" y="49188"/>
                </a:cubicBezTo>
                <a:cubicBezTo>
                  <a:pt x="221696" y="55070"/>
                  <a:pt x="222259" y="75938"/>
                  <a:pt x="241406" y="85042"/>
                </a:cubicBezTo>
                <a:cubicBezTo>
                  <a:pt x="260553" y="94146"/>
                  <a:pt x="299349" y="104534"/>
                  <a:pt x="324003" y="103814"/>
                </a:cubicBezTo>
                <a:cubicBezTo>
                  <a:pt x="348657" y="103095"/>
                  <a:pt x="378441" y="84573"/>
                  <a:pt x="389329" y="80725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268" name="Google Shape;2268;p48"/>
          <p:cNvGrpSpPr/>
          <p:nvPr/>
        </p:nvGrpSpPr>
        <p:grpSpPr>
          <a:xfrm rot="-209841">
            <a:off x="225072" y="621175"/>
            <a:ext cx="843960" cy="556471"/>
            <a:chOff x="6225980" y="3998667"/>
            <a:chExt cx="1339618" cy="816390"/>
          </a:xfrm>
        </p:grpSpPr>
        <p:sp>
          <p:nvSpPr>
            <p:cNvPr id="2269" name="Google Shape;2269;p48"/>
            <p:cNvSpPr/>
            <p:nvPr/>
          </p:nvSpPr>
          <p:spPr>
            <a:xfrm>
              <a:off x="6226000" y="3998667"/>
              <a:ext cx="1339598" cy="816390"/>
            </a:xfrm>
            <a:custGeom>
              <a:avLst/>
              <a:gdLst/>
              <a:ahLst/>
              <a:cxnLst/>
              <a:rect l="l" t="t" r="r" b="b"/>
              <a:pathLst>
                <a:path w="17372" h="10587" extrusionOk="0">
                  <a:moveTo>
                    <a:pt x="16300" y="3239"/>
                  </a:moveTo>
                  <a:lnTo>
                    <a:pt x="16300" y="3239"/>
                  </a:lnTo>
                  <a:cubicBezTo>
                    <a:pt x="16348" y="3251"/>
                    <a:pt x="16407" y="3287"/>
                    <a:pt x="16419" y="3323"/>
                  </a:cubicBezTo>
                  <a:cubicBezTo>
                    <a:pt x="16407" y="3335"/>
                    <a:pt x="16395" y="3347"/>
                    <a:pt x="16395" y="3358"/>
                  </a:cubicBezTo>
                  <a:cubicBezTo>
                    <a:pt x="16407" y="3382"/>
                    <a:pt x="16407" y="3406"/>
                    <a:pt x="16419" y="3418"/>
                  </a:cubicBezTo>
                  <a:cubicBezTo>
                    <a:pt x="16419" y="3442"/>
                    <a:pt x="16407" y="3466"/>
                    <a:pt x="16395" y="3489"/>
                  </a:cubicBezTo>
                  <a:cubicBezTo>
                    <a:pt x="16383" y="3454"/>
                    <a:pt x="16348" y="3430"/>
                    <a:pt x="16324" y="3430"/>
                  </a:cubicBezTo>
                  <a:cubicBezTo>
                    <a:pt x="16324" y="3382"/>
                    <a:pt x="16324" y="3335"/>
                    <a:pt x="16312" y="3287"/>
                  </a:cubicBezTo>
                  <a:cubicBezTo>
                    <a:pt x="16312" y="3263"/>
                    <a:pt x="16300" y="3251"/>
                    <a:pt x="16300" y="3239"/>
                  </a:cubicBezTo>
                  <a:close/>
                  <a:moveTo>
                    <a:pt x="16776" y="2989"/>
                  </a:moveTo>
                  <a:cubicBezTo>
                    <a:pt x="16872" y="3037"/>
                    <a:pt x="16919" y="3120"/>
                    <a:pt x="16872" y="3263"/>
                  </a:cubicBezTo>
                  <a:cubicBezTo>
                    <a:pt x="16836" y="3370"/>
                    <a:pt x="16764" y="3454"/>
                    <a:pt x="16693" y="3525"/>
                  </a:cubicBezTo>
                  <a:cubicBezTo>
                    <a:pt x="16729" y="3454"/>
                    <a:pt x="16741" y="3382"/>
                    <a:pt x="16741" y="3299"/>
                  </a:cubicBezTo>
                  <a:cubicBezTo>
                    <a:pt x="16753" y="3299"/>
                    <a:pt x="16776" y="3299"/>
                    <a:pt x="16800" y="3275"/>
                  </a:cubicBezTo>
                  <a:cubicBezTo>
                    <a:pt x="16836" y="3239"/>
                    <a:pt x="16848" y="3168"/>
                    <a:pt x="16836" y="3108"/>
                  </a:cubicBezTo>
                  <a:cubicBezTo>
                    <a:pt x="16824" y="3061"/>
                    <a:pt x="16800" y="3025"/>
                    <a:pt x="16776" y="2989"/>
                  </a:cubicBezTo>
                  <a:close/>
                  <a:moveTo>
                    <a:pt x="15991" y="3454"/>
                  </a:moveTo>
                  <a:cubicBezTo>
                    <a:pt x="15955" y="3823"/>
                    <a:pt x="15633" y="4097"/>
                    <a:pt x="15324" y="4287"/>
                  </a:cubicBezTo>
                  <a:cubicBezTo>
                    <a:pt x="14931" y="4537"/>
                    <a:pt x="14490" y="4716"/>
                    <a:pt x="14074" y="4894"/>
                  </a:cubicBezTo>
                  <a:cubicBezTo>
                    <a:pt x="14074" y="4894"/>
                    <a:pt x="14062" y="4882"/>
                    <a:pt x="14062" y="4871"/>
                  </a:cubicBezTo>
                  <a:cubicBezTo>
                    <a:pt x="14062" y="4823"/>
                    <a:pt x="14062" y="4787"/>
                    <a:pt x="14050" y="4740"/>
                  </a:cubicBezTo>
                  <a:cubicBezTo>
                    <a:pt x="14050" y="4704"/>
                    <a:pt x="14050" y="4656"/>
                    <a:pt x="14038" y="4620"/>
                  </a:cubicBezTo>
                  <a:lnTo>
                    <a:pt x="14026" y="4490"/>
                  </a:lnTo>
                  <a:cubicBezTo>
                    <a:pt x="14014" y="4454"/>
                    <a:pt x="14014" y="4418"/>
                    <a:pt x="14002" y="4370"/>
                  </a:cubicBezTo>
                  <a:cubicBezTo>
                    <a:pt x="13990" y="4335"/>
                    <a:pt x="13990" y="4287"/>
                    <a:pt x="13978" y="4251"/>
                  </a:cubicBezTo>
                  <a:cubicBezTo>
                    <a:pt x="13966" y="4204"/>
                    <a:pt x="13966" y="4168"/>
                    <a:pt x="13955" y="4132"/>
                  </a:cubicBezTo>
                  <a:cubicBezTo>
                    <a:pt x="13943" y="4085"/>
                    <a:pt x="13931" y="4049"/>
                    <a:pt x="13919" y="4001"/>
                  </a:cubicBezTo>
                  <a:cubicBezTo>
                    <a:pt x="13919" y="3966"/>
                    <a:pt x="13907" y="3918"/>
                    <a:pt x="13895" y="3882"/>
                  </a:cubicBezTo>
                  <a:cubicBezTo>
                    <a:pt x="13883" y="3858"/>
                    <a:pt x="13883" y="3835"/>
                    <a:pt x="13871" y="3811"/>
                  </a:cubicBezTo>
                  <a:cubicBezTo>
                    <a:pt x="14550" y="3585"/>
                    <a:pt x="15276" y="3466"/>
                    <a:pt x="15991" y="3454"/>
                  </a:cubicBezTo>
                  <a:close/>
                  <a:moveTo>
                    <a:pt x="14955" y="4859"/>
                  </a:moveTo>
                  <a:lnTo>
                    <a:pt x="14955" y="4859"/>
                  </a:lnTo>
                  <a:cubicBezTo>
                    <a:pt x="14848" y="4930"/>
                    <a:pt x="14740" y="5001"/>
                    <a:pt x="14633" y="5061"/>
                  </a:cubicBezTo>
                  <a:cubicBezTo>
                    <a:pt x="14562" y="5109"/>
                    <a:pt x="14490" y="5156"/>
                    <a:pt x="14407" y="5192"/>
                  </a:cubicBezTo>
                  <a:cubicBezTo>
                    <a:pt x="14514" y="5121"/>
                    <a:pt x="14621" y="5037"/>
                    <a:pt x="14728" y="4966"/>
                  </a:cubicBezTo>
                  <a:cubicBezTo>
                    <a:pt x="14728" y="4954"/>
                    <a:pt x="14740" y="4954"/>
                    <a:pt x="14752" y="4954"/>
                  </a:cubicBezTo>
                  <a:lnTo>
                    <a:pt x="14955" y="4859"/>
                  </a:lnTo>
                  <a:close/>
                  <a:moveTo>
                    <a:pt x="3846" y="7264"/>
                  </a:moveTo>
                  <a:cubicBezTo>
                    <a:pt x="3846" y="7287"/>
                    <a:pt x="3846" y="7323"/>
                    <a:pt x="3846" y="7347"/>
                  </a:cubicBezTo>
                  <a:cubicBezTo>
                    <a:pt x="3759" y="7369"/>
                    <a:pt x="3681" y="7381"/>
                    <a:pt x="3595" y="7401"/>
                  </a:cubicBezTo>
                  <a:lnTo>
                    <a:pt x="3595" y="7401"/>
                  </a:lnTo>
                  <a:cubicBezTo>
                    <a:pt x="3679" y="7359"/>
                    <a:pt x="3761" y="7316"/>
                    <a:pt x="3834" y="7264"/>
                  </a:cubicBezTo>
                  <a:close/>
                  <a:moveTo>
                    <a:pt x="3570" y="7414"/>
                  </a:moveTo>
                  <a:cubicBezTo>
                    <a:pt x="3569" y="7416"/>
                    <a:pt x="3566" y="7418"/>
                    <a:pt x="3560" y="7418"/>
                  </a:cubicBezTo>
                  <a:cubicBezTo>
                    <a:pt x="3564" y="7417"/>
                    <a:pt x="3567" y="7415"/>
                    <a:pt x="3570" y="7414"/>
                  </a:cubicBezTo>
                  <a:close/>
                  <a:moveTo>
                    <a:pt x="3191" y="7371"/>
                  </a:moveTo>
                  <a:cubicBezTo>
                    <a:pt x="3120" y="7395"/>
                    <a:pt x="3060" y="7418"/>
                    <a:pt x="2989" y="7442"/>
                  </a:cubicBezTo>
                  <a:cubicBezTo>
                    <a:pt x="2882" y="7478"/>
                    <a:pt x="2751" y="7502"/>
                    <a:pt x="2632" y="7537"/>
                  </a:cubicBezTo>
                  <a:cubicBezTo>
                    <a:pt x="2691" y="7514"/>
                    <a:pt x="2763" y="7490"/>
                    <a:pt x="2822" y="7478"/>
                  </a:cubicBezTo>
                  <a:cubicBezTo>
                    <a:pt x="2941" y="7442"/>
                    <a:pt x="3060" y="7407"/>
                    <a:pt x="3191" y="7371"/>
                  </a:cubicBezTo>
                  <a:close/>
                  <a:moveTo>
                    <a:pt x="2203" y="7680"/>
                  </a:moveTo>
                  <a:cubicBezTo>
                    <a:pt x="2203" y="7692"/>
                    <a:pt x="2203" y="7704"/>
                    <a:pt x="2215" y="7716"/>
                  </a:cubicBezTo>
                  <a:cubicBezTo>
                    <a:pt x="1929" y="7811"/>
                    <a:pt x="1655" y="7942"/>
                    <a:pt x="1405" y="8085"/>
                  </a:cubicBezTo>
                  <a:cubicBezTo>
                    <a:pt x="1524" y="8014"/>
                    <a:pt x="1643" y="7942"/>
                    <a:pt x="1774" y="7871"/>
                  </a:cubicBezTo>
                  <a:cubicBezTo>
                    <a:pt x="1917" y="7799"/>
                    <a:pt x="2060" y="7740"/>
                    <a:pt x="2203" y="7680"/>
                  </a:cubicBezTo>
                  <a:close/>
                  <a:moveTo>
                    <a:pt x="4946" y="8966"/>
                  </a:moveTo>
                  <a:lnTo>
                    <a:pt x="4946" y="8966"/>
                  </a:lnTo>
                  <a:cubicBezTo>
                    <a:pt x="4902" y="8981"/>
                    <a:pt x="4857" y="8995"/>
                    <a:pt x="4813" y="9009"/>
                  </a:cubicBezTo>
                  <a:lnTo>
                    <a:pt x="4813" y="9009"/>
                  </a:lnTo>
                  <a:cubicBezTo>
                    <a:pt x="4854" y="8993"/>
                    <a:pt x="4893" y="8978"/>
                    <a:pt x="4930" y="8966"/>
                  </a:cubicBezTo>
                  <a:cubicBezTo>
                    <a:pt x="4934" y="8966"/>
                    <a:pt x="4940" y="8966"/>
                    <a:pt x="4946" y="8966"/>
                  </a:cubicBezTo>
                  <a:close/>
                  <a:moveTo>
                    <a:pt x="4025" y="7573"/>
                  </a:moveTo>
                  <a:cubicBezTo>
                    <a:pt x="4049" y="7633"/>
                    <a:pt x="4072" y="7692"/>
                    <a:pt x="4108" y="7752"/>
                  </a:cubicBezTo>
                  <a:cubicBezTo>
                    <a:pt x="4120" y="7764"/>
                    <a:pt x="4132" y="7788"/>
                    <a:pt x="4132" y="7811"/>
                  </a:cubicBezTo>
                  <a:cubicBezTo>
                    <a:pt x="4191" y="7907"/>
                    <a:pt x="4251" y="8014"/>
                    <a:pt x="4322" y="8121"/>
                  </a:cubicBezTo>
                  <a:cubicBezTo>
                    <a:pt x="4334" y="8133"/>
                    <a:pt x="4346" y="8157"/>
                    <a:pt x="4358" y="8180"/>
                  </a:cubicBezTo>
                  <a:cubicBezTo>
                    <a:pt x="4418" y="8276"/>
                    <a:pt x="4477" y="8359"/>
                    <a:pt x="4549" y="8454"/>
                  </a:cubicBezTo>
                  <a:cubicBezTo>
                    <a:pt x="4561" y="8466"/>
                    <a:pt x="4572" y="8478"/>
                    <a:pt x="4572" y="8490"/>
                  </a:cubicBezTo>
                  <a:cubicBezTo>
                    <a:pt x="4608" y="8526"/>
                    <a:pt x="4632" y="8561"/>
                    <a:pt x="4668" y="8597"/>
                  </a:cubicBezTo>
                  <a:cubicBezTo>
                    <a:pt x="4239" y="8740"/>
                    <a:pt x="3810" y="8895"/>
                    <a:pt x="3382" y="9026"/>
                  </a:cubicBezTo>
                  <a:cubicBezTo>
                    <a:pt x="2834" y="9204"/>
                    <a:pt x="2275" y="9407"/>
                    <a:pt x="1703" y="9478"/>
                  </a:cubicBezTo>
                  <a:cubicBezTo>
                    <a:pt x="1591" y="9492"/>
                    <a:pt x="1478" y="9500"/>
                    <a:pt x="1365" y="9500"/>
                  </a:cubicBezTo>
                  <a:cubicBezTo>
                    <a:pt x="1085" y="9500"/>
                    <a:pt x="810" y="9451"/>
                    <a:pt x="572" y="9323"/>
                  </a:cubicBezTo>
                  <a:cubicBezTo>
                    <a:pt x="631" y="9264"/>
                    <a:pt x="715" y="9216"/>
                    <a:pt x="762" y="9181"/>
                  </a:cubicBezTo>
                  <a:cubicBezTo>
                    <a:pt x="929" y="9050"/>
                    <a:pt x="1096" y="8931"/>
                    <a:pt x="1274" y="8823"/>
                  </a:cubicBezTo>
                  <a:cubicBezTo>
                    <a:pt x="1989" y="8371"/>
                    <a:pt x="2775" y="7990"/>
                    <a:pt x="3572" y="7716"/>
                  </a:cubicBezTo>
                  <a:cubicBezTo>
                    <a:pt x="3656" y="7692"/>
                    <a:pt x="3739" y="7657"/>
                    <a:pt x="3822" y="7633"/>
                  </a:cubicBezTo>
                  <a:cubicBezTo>
                    <a:pt x="3838" y="7664"/>
                    <a:pt x="3870" y="7691"/>
                    <a:pt x="3903" y="7691"/>
                  </a:cubicBezTo>
                  <a:cubicBezTo>
                    <a:pt x="3920" y="7691"/>
                    <a:pt x="3937" y="7684"/>
                    <a:pt x="3953" y="7668"/>
                  </a:cubicBezTo>
                  <a:cubicBezTo>
                    <a:pt x="3977" y="7633"/>
                    <a:pt x="4001" y="7609"/>
                    <a:pt x="4025" y="7573"/>
                  </a:cubicBezTo>
                  <a:close/>
                  <a:moveTo>
                    <a:pt x="524" y="9657"/>
                  </a:moveTo>
                  <a:lnTo>
                    <a:pt x="524" y="9657"/>
                  </a:lnTo>
                  <a:cubicBezTo>
                    <a:pt x="790" y="9771"/>
                    <a:pt x="1075" y="9817"/>
                    <a:pt x="1367" y="9817"/>
                  </a:cubicBezTo>
                  <a:cubicBezTo>
                    <a:pt x="1533" y="9817"/>
                    <a:pt x="1701" y="9802"/>
                    <a:pt x="1870" y="9776"/>
                  </a:cubicBezTo>
                  <a:lnTo>
                    <a:pt x="1870" y="9776"/>
                  </a:lnTo>
                  <a:cubicBezTo>
                    <a:pt x="1763" y="9800"/>
                    <a:pt x="1655" y="9835"/>
                    <a:pt x="1548" y="9859"/>
                  </a:cubicBezTo>
                  <a:lnTo>
                    <a:pt x="1382" y="9859"/>
                  </a:lnTo>
                  <a:cubicBezTo>
                    <a:pt x="1191" y="9859"/>
                    <a:pt x="1001" y="9847"/>
                    <a:pt x="822" y="9800"/>
                  </a:cubicBezTo>
                  <a:cubicBezTo>
                    <a:pt x="739" y="9776"/>
                    <a:pt x="608" y="9728"/>
                    <a:pt x="524" y="9657"/>
                  </a:cubicBezTo>
                  <a:close/>
                  <a:moveTo>
                    <a:pt x="8728" y="1"/>
                  </a:moveTo>
                  <a:cubicBezTo>
                    <a:pt x="8597" y="1"/>
                    <a:pt x="8466" y="13"/>
                    <a:pt x="8347" y="25"/>
                  </a:cubicBezTo>
                  <a:lnTo>
                    <a:pt x="8323" y="25"/>
                  </a:lnTo>
                  <a:cubicBezTo>
                    <a:pt x="8061" y="48"/>
                    <a:pt x="7799" y="96"/>
                    <a:pt x="7549" y="156"/>
                  </a:cubicBezTo>
                  <a:lnTo>
                    <a:pt x="7537" y="156"/>
                  </a:lnTo>
                  <a:cubicBezTo>
                    <a:pt x="7275" y="215"/>
                    <a:pt x="7025" y="299"/>
                    <a:pt x="6775" y="406"/>
                  </a:cubicBezTo>
                  <a:cubicBezTo>
                    <a:pt x="6644" y="453"/>
                    <a:pt x="6525" y="513"/>
                    <a:pt x="6406" y="572"/>
                  </a:cubicBezTo>
                  <a:cubicBezTo>
                    <a:pt x="6215" y="668"/>
                    <a:pt x="6037" y="775"/>
                    <a:pt x="5858" y="894"/>
                  </a:cubicBezTo>
                  <a:cubicBezTo>
                    <a:pt x="5846" y="894"/>
                    <a:pt x="5834" y="906"/>
                    <a:pt x="5834" y="906"/>
                  </a:cubicBezTo>
                  <a:cubicBezTo>
                    <a:pt x="5787" y="941"/>
                    <a:pt x="5739" y="965"/>
                    <a:pt x="5704" y="1001"/>
                  </a:cubicBezTo>
                  <a:cubicBezTo>
                    <a:pt x="5680" y="1013"/>
                    <a:pt x="5656" y="1037"/>
                    <a:pt x="5632" y="1049"/>
                  </a:cubicBezTo>
                  <a:cubicBezTo>
                    <a:pt x="5596" y="1084"/>
                    <a:pt x="5561" y="1108"/>
                    <a:pt x="5525" y="1132"/>
                  </a:cubicBezTo>
                  <a:cubicBezTo>
                    <a:pt x="5489" y="1156"/>
                    <a:pt x="5453" y="1191"/>
                    <a:pt x="5430" y="1215"/>
                  </a:cubicBezTo>
                  <a:cubicBezTo>
                    <a:pt x="5394" y="1239"/>
                    <a:pt x="5370" y="1263"/>
                    <a:pt x="5334" y="1287"/>
                  </a:cubicBezTo>
                  <a:cubicBezTo>
                    <a:pt x="5299" y="1322"/>
                    <a:pt x="5263" y="1358"/>
                    <a:pt x="5215" y="1394"/>
                  </a:cubicBezTo>
                  <a:cubicBezTo>
                    <a:pt x="5203" y="1406"/>
                    <a:pt x="5180" y="1430"/>
                    <a:pt x="5156" y="1453"/>
                  </a:cubicBezTo>
                  <a:cubicBezTo>
                    <a:pt x="5096" y="1513"/>
                    <a:pt x="5037" y="1572"/>
                    <a:pt x="4977" y="1632"/>
                  </a:cubicBezTo>
                  <a:cubicBezTo>
                    <a:pt x="4918" y="1692"/>
                    <a:pt x="4858" y="1751"/>
                    <a:pt x="4799" y="1823"/>
                  </a:cubicBezTo>
                  <a:cubicBezTo>
                    <a:pt x="4787" y="1846"/>
                    <a:pt x="4763" y="1858"/>
                    <a:pt x="4751" y="1882"/>
                  </a:cubicBezTo>
                  <a:cubicBezTo>
                    <a:pt x="4715" y="1930"/>
                    <a:pt x="4680" y="1965"/>
                    <a:pt x="4644" y="2013"/>
                  </a:cubicBezTo>
                  <a:cubicBezTo>
                    <a:pt x="4620" y="2037"/>
                    <a:pt x="4596" y="2073"/>
                    <a:pt x="4572" y="2096"/>
                  </a:cubicBezTo>
                  <a:cubicBezTo>
                    <a:pt x="4549" y="2132"/>
                    <a:pt x="4525" y="2168"/>
                    <a:pt x="4489" y="2215"/>
                  </a:cubicBezTo>
                  <a:cubicBezTo>
                    <a:pt x="4465" y="2239"/>
                    <a:pt x="4453" y="2275"/>
                    <a:pt x="4430" y="2311"/>
                  </a:cubicBezTo>
                  <a:lnTo>
                    <a:pt x="4358" y="2418"/>
                  </a:lnTo>
                  <a:cubicBezTo>
                    <a:pt x="4334" y="2442"/>
                    <a:pt x="4310" y="2477"/>
                    <a:pt x="4287" y="2513"/>
                  </a:cubicBezTo>
                  <a:cubicBezTo>
                    <a:pt x="4263" y="2549"/>
                    <a:pt x="4251" y="2585"/>
                    <a:pt x="4227" y="2620"/>
                  </a:cubicBezTo>
                  <a:cubicBezTo>
                    <a:pt x="4203" y="2656"/>
                    <a:pt x="4180" y="2692"/>
                    <a:pt x="4168" y="2727"/>
                  </a:cubicBezTo>
                  <a:cubicBezTo>
                    <a:pt x="4144" y="2763"/>
                    <a:pt x="4132" y="2787"/>
                    <a:pt x="4120" y="2823"/>
                  </a:cubicBezTo>
                  <a:cubicBezTo>
                    <a:pt x="4060" y="2930"/>
                    <a:pt x="4001" y="3037"/>
                    <a:pt x="3953" y="3144"/>
                  </a:cubicBezTo>
                  <a:cubicBezTo>
                    <a:pt x="3906" y="3263"/>
                    <a:pt x="3858" y="3382"/>
                    <a:pt x="3810" y="3489"/>
                  </a:cubicBezTo>
                  <a:cubicBezTo>
                    <a:pt x="3810" y="3513"/>
                    <a:pt x="3799" y="3525"/>
                    <a:pt x="3799" y="3549"/>
                  </a:cubicBezTo>
                  <a:cubicBezTo>
                    <a:pt x="3715" y="3787"/>
                    <a:pt x="3656" y="4025"/>
                    <a:pt x="3608" y="4263"/>
                  </a:cubicBezTo>
                  <a:cubicBezTo>
                    <a:pt x="3596" y="4287"/>
                    <a:pt x="3596" y="4299"/>
                    <a:pt x="3596" y="4311"/>
                  </a:cubicBezTo>
                  <a:cubicBezTo>
                    <a:pt x="3572" y="4442"/>
                    <a:pt x="3548" y="4561"/>
                    <a:pt x="3537" y="4680"/>
                  </a:cubicBezTo>
                  <a:cubicBezTo>
                    <a:pt x="3537" y="4692"/>
                    <a:pt x="3537" y="4704"/>
                    <a:pt x="3537" y="4704"/>
                  </a:cubicBezTo>
                  <a:cubicBezTo>
                    <a:pt x="3525" y="4823"/>
                    <a:pt x="3513" y="4942"/>
                    <a:pt x="3513" y="5061"/>
                  </a:cubicBezTo>
                  <a:cubicBezTo>
                    <a:pt x="3513" y="5073"/>
                    <a:pt x="3501" y="5085"/>
                    <a:pt x="3501" y="5097"/>
                  </a:cubicBezTo>
                  <a:cubicBezTo>
                    <a:pt x="3501" y="5216"/>
                    <a:pt x="3501" y="5347"/>
                    <a:pt x="3501" y="5466"/>
                  </a:cubicBezTo>
                  <a:cubicBezTo>
                    <a:pt x="3501" y="5478"/>
                    <a:pt x="3501" y="5502"/>
                    <a:pt x="3513" y="5513"/>
                  </a:cubicBezTo>
                  <a:cubicBezTo>
                    <a:pt x="3513" y="5632"/>
                    <a:pt x="3525" y="5752"/>
                    <a:pt x="3537" y="5859"/>
                  </a:cubicBezTo>
                  <a:cubicBezTo>
                    <a:pt x="3537" y="5871"/>
                    <a:pt x="3537" y="5883"/>
                    <a:pt x="3537" y="5883"/>
                  </a:cubicBezTo>
                  <a:cubicBezTo>
                    <a:pt x="3548" y="6002"/>
                    <a:pt x="3560" y="6121"/>
                    <a:pt x="3584" y="6240"/>
                  </a:cubicBezTo>
                  <a:lnTo>
                    <a:pt x="3596" y="6311"/>
                  </a:lnTo>
                  <a:cubicBezTo>
                    <a:pt x="3644" y="6525"/>
                    <a:pt x="3703" y="6740"/>
                    <a:pt x="3775" y="6954"/>
                  </a:cubicBezTo>
                  <a:cubicBezTo>
                    <a:pt x="3620" y="6990"/>
                    <a:pt x="3465" y="7026"/>
                    <a:pt x="3310" y="7073"/>
                  </a:cubicBezTo>
                  <a:cubicBezTo>
                    <a:pt x="3108" y="7121"/>
                    <a:pt x="2917" y="7168"/>
                    <a:pt x="2727" y="7228"/>
                  </a:cubicBezTo>
                  <a:cubicBezTo>
                    <a:pt x="2334" y="7347"/>
                    <a:pt x="1953" y="7490"/>
                    <a:pt x="1596" y="7680"/>
                  </a:cubicBezTo>
                  <a:cubicBezTo>
                    <a:pt x="1012" y="7978"/>
                    <a:pt x="429" y="8442"/>
                    <a:pt x="143" y="9038"/>
                  </a:cubicBezTo>
                  <a:lnTo>
                    <a:pt x="48" y="9121"/>
                  </a:lnTo>
                  <a:cubicBezTo>
                    <a:pt x="0" y="9181"/>
                    <a:pt x="0" y="9252"/>
                    <a:pt x="24" y="9312"/>
                  </a:cubicBezTo>
                  <a:cubicBezTo>
                    <a:pt x="24" y="9323"/>
                    <a:pt x="24" y="9323"/>
                    <a:pt x="24" y="9335"/>
                  </a:cubicBezTo>
                  <a:cubicBezTo>
                    <a:pt x="0" y="9395"/>
                    <a:pt x="48" y="9419"/>
                    <a:pt x="96" y="9419"/>
                  </a:cubicBezTo>
                  <a:cubicBezTo>
                    <a:pt x="96" y="9442"/>
                    <a:pt x="84" y="9478"/>
                    <a:pt x="84" y="9502"/>
                  </a:cubicBezTo>
                  <a:cubicBezTo>
                    <a:pt x="72" y="9704"/>
                    <a:pt x="191" y="9883"/>
                    <a:pt x="346" y="10002"/>
                  </a:cubicBezTo>
                  <a:cubicBezTo>
                    <a:pt x="633" y="10204"/>
                    <a:pt x="1033" y="10254"/>
                    <a:pt x="1387" y="10254"/>
                  </a:cubicBezTo>
                  <a:cubicBezTo>
                    <a:pt x="1430" y="10254"/>
                    <a:pt x="1472" y="10253"/>
                    <a:pt x="1513" y="10252"/>
                  </a:cubicBezTo>
                  <a:cubicBezTo>
                    <a:pt x="1929" y="10228"/>
                    <a:pt x="2346" y="10133"/>
                    <a:pt x="2739" y="10026"/>
                  </a:cubicBezTo>
                  <a:cubicBezTo>
                    <a:pt x="3596" y="9800"/>
                    <a:pt x="4453" y="9538"/>
                    <a:pt x="5299" y="9264"/>
                  </a:cubicBezTo>
                  <a:cubicBezTo>
                    <a:pt x="5299" y="9276"/>
                    <a:pt x="5311" y="9276"/>
                    <a:pt x="5323" y="9288"/>
                  </a:cubicBezTo>
                  <a:cubicBezTo>
                    <a:pt x="5334" y="9300"/>
                    <a:pt x="5358" y="9323"/>
                    <a:pt x="5382" y="9335"/>
                  </a:cubicBezTo>
                  <a:cubicBezTo>
                    <a:pt x="5430" y="9371"/>
                    <a:pt x="5465" y="9407"/>
                    <a:pt x="5513" y="9442"/>
                  </a:cubicBezTo>
                  <a:lnTo>
                    <a:pt x="5596" y="9502"/>
                  </a:lnTo>
                  <a:cubicBezTo>
                    <a:pt x="5632" y="9538"/>
                    <a:pt x="5668" y="9562"/>
                    <a:pt x="5715" y="9597"/>
                  </a:cubicBezTo>
                  <a:lnTo>
                    <a:pt x="5799" y="9657"/>
                  </a:lnTo>
                  <a:cubicBezTo>
                    <a:pt x="5834" y="9681"/>
                    <a:pt x="5870" y="9704"/>
                    <a:pt x="5918" y="9728"/>
                  </a:cubicBezTo>
                  <a:cubicBezTo>
                    <a:pt x="5942" y="9752"/>
                    <a:pt x="5977" y="9776"/>
                    <a:pt x="6013" y="9800"/>
                  </a:cubicBezTo>
                  <a:lnTo>
                    <a:pt x="6120" y="9859"/>
                  </a:lnTo>
                  <a:cubicBezTo>
                    <a:pt x="6156" y="9883"/>
                    <a:pt x="6192" y="9907"/>
                    <a:pt x="6227" y="9919"/>
                  </a:cubicBezTo>
                  <a:cubicBezTo>
                    <a:pt x="6251" y="9943"/>
                    <a:pt x="6287" y="9954"/>
                    <a:pt x="6323" y="9978"/>
                  </a:cubicBezTo>
                  <a:cubicBezTo>
                    <a:pt x="6406" y="10014"/>
                    <a:pt x="6489" y="10062"/>
                    <a:pt x="6573" y="10097"/>
                  </a:cubicBezTo>
                  <a:cubicBezTo>
                    <a:pt x="6596" y="10109"/>
                    <a:pt x="6608" y="10121"/>
                    <a:pt x="6632" y="10133"/>
                  </a:cubicBezTo>
                  <a:cubicBezTo>
                    <a:pt x="6680" y="10145"/>
                    <a:pt x="6727" y="10169"/>
                    <a:pt x="6787" y="10193"/>
                  </a:cubicBezTo>
                  <a:cubicBezTo>
                    <a:pt x="6799" y="10204"/>
                    <a:pt x="6823" y="10204"/>
                    <a:pt x="6847" y="10216"/>
                  </a:cubicBezTo>
                  <a:cubicBezTo>
                    <a:pt x="6906" y="10240"/>
                    <a:pt x="6954" y="10252"/>
                    <a:pt x="7001" y="10276"/>
                  </a:cubicBezTo>
                  <a:lnTo>
                    <a:pt x="7061" y="10300"/>
                  </a:lnTo>
                  <a:cubicBezTo>
                    <a:pt x="7120" y="10312"/>
                    <a:pt x="7168" y="10335"/>
                    <a:pt x="7228" y="10347"/>
                  </a:cubicBezTo>
                  <a:cubicBezTo>
                    <a:pt x="7239" y="10359"/>
                    <a:pt x="7263" y="10359"/>
                    <a:pt x="7275" y="10359"/>
                  </a:cubicBezTo>
                  <a:cubicBezTo>
                    <a:pt x="7335" y="10383"/>
                    <a:pt x="7394" y="10395"/>
                    <a:pt x="7454" y="10419"/>
                  </a:cubicBezTo>
                  <a:lnTo>
                    <a:pt x="7478" y="10419"/>
                  </a:lnTo>
                  <a:cubicBezTo>
                    <a:pt x="7908" y="10528"/>
                    <a:pt x="8348" y="10586"/>
                    <a:pt x="8789" y="10586"/>
                  </a:cubicBezTo>
                  <a:cubicBezTo>
                    <a:pt x="9019" y="10586"/>
                    <a:pt x="9249" y="10571"/>
                    <a:pt x="9478" y="10538"/>
                  </a:cubicBezTo>
                  <a:lnTo>
                    <a:pt x="9490" y="10538"/>
                  </a:lnTo>
                  <a:cubicBezTo>
                    <a:pt x="9573" y="10526"/>
                    <a:pt x="9656" y="10514"/>
                    <a:pt x="9752" y="10502"/>
                  </a:cubicBezTo>
                  <a:cubicBezTo>
                    <a:pt x="9764" y="10490"/>
                    <a:pt x="9775" y="10490"/>
                    <a:pt x="9787" y="10490"/>
                  </a:cubicBezTo>
                  <a:cubicBezTo>
                    <a:pt x="9871" y="10478"/>
                    <a:pt x="9942" y="10455"/>
                    <a:pt x="10025" y="10443"/>
                  </a:cubicBezTo>
                  <a:cubicBezTo>
                    <a:pt x="10037" y="10431"/>
                    <a:pt x="10061" y="10431"/>
                    <a:pt x="10073" y="10431"/>
                  </a:cubicBezTo>
                  <a:cubicBezTo>
                    <a:pt x="10145" y="10407"/>
                    <a:pt x="10228" y="10383"/>
                    <a:pt x="10299" y="10371"/>
                  </a:cubicBezTo>
                  <a:lnTo>
                    <a:pt x="10347" y="10347"/>
                  </a:lnTo>
                  <a:cubicBezTo>
                    <a:pt x="10430" y="10324"/>
                    <a:pt x="10514" y="10300"/>
                    <a:pt x="10597" y="10276"/>
                  </a:cubicBezTo>
                  <a:cubicBezTo>
                    <a:pt x="10597" y="10264"/>
                    <a:pt x="10609" y="10264"/>
                    <a:pt x="10621" y="10264"/>
                  </a:cubicBezTo>
                  <a:cubicBezTo>
                    <a:pt x="10799" y="10193"/>
                    <a:pt x="10978" y="10121"/>
                    <a:pt x="11145" y="10038"/>
                  </a:cubicBezTo>
                  <a:cubicBezTo>
                    <a:pt x="11157" y="10026"/>
                    <a:pt x="11168" y="10026"/>
                    <a:pt x="11192" y="10014"/>
                  </a:cubicBezTo>
                  <a:cubicBezTo>
                    <a:pt x="11252" y="9978"/>
                    <a:pt x="11323" y="9943"/>
                    <a:pt x="11395" y="9907"/>
                  </a:cubicBezTo>
                  <a:lnTo>
                    <a:pt x="11466" y="9859"/>
                  </a:lnTo>
                  <a:cubicBezTo>
                    <a:pt x="11526" y="9823"/>
                    <a:pt x="11573" y="9800"/>
                    <a:pt x="11633" y="9764"/>
                  </a:cubicBezTo>
                  <a:cubicBezTo>
                    <a:pt x="11657" y="9740"/>
                    <a:pt x="11692" y="9728"/>
                    <a:pt x="11716" y="9704"/>
                  </a:cubicBezTo>
                  <a:cubicBezTo>
                    <a:pt x="11764" y="9669"/>
                    <a:pt x="11823" y="9633"/>
                    <a:pt x="11871" y="9597"/>
                  </a:cubicBezTo>
                  <a:cubicBezTo>
                    <a:pt x="11895" y="9573"/>
                    <a:pt x="11930" y="9562"/>
                    <a:pt x="11954" y="9538"/>
                  </a:cubicBezTo>
                  <a:cubicBezTo>
                    <a:pt x="12002" y="9502"/>
                    <a:pt x="12050" y="9466"/>
                    <a:pt x="12097" y="9419"/>
                  </a:cubicBezTo>
                  <a:cubicBezTo>
                    <a:pt x="12133" y="9407"/>
                    <a:pt x="12157" y="9383"/>
                    <a:pt x="12181" y="9359"/>
                  </a:cubicBezTo>
                  <a:cubicBezTo>
                    <a:pt x="12240" y="9312"/>
                    <a:pt x="12288" y="9264"/>
                    <a:pt x="12335" y="9228"/>
                  </a:cubicBezTo>
                  <a:cubicBezTo>
                    <a:pt x="12359" y="9204"/>
                    <a:pt x="12383" y="9181"/>
                    <a:pt x="12407" y="9169"/>
                  </a:cubicBezTo>
                  <a:cubicBezTo>
                    <a:pt x="12466" y="9097"/>
                    <a:pt x="12538" y="9026"/>
                    <a:pt x="12609" y="8954"/>
                  </a:cubicBezTo>
                  <a:cubicBezTo>
                    <a:pt x="12621" y="8954"/>
                    <a:pt x="12621" y="8942"/>
                    <a:pt x="12633" y="8942"/>
                  </a:cubicBezTo>
                  <a:cubicBezTo>
                    <a:pt x="12681" y="8883"/>
                    <a:pt x="12740" y="8811"/>
                    <a:pt x="12800" y="8752"/>
                  </a:cubicBezTo>
                  <a:cubicBezTo>
                    <a:pt x="12859" y="8692"/>
                    <a:pt x="12907" y="8621"/>
                    <a:pt x="12966" y="8550"/>
                  </a:cubicBezTo>
                  <a:cubicBezTo>
                    <a:pt x="12990" y="8526"/>
                    <a:pt x="13002" y="8502"/>
                    <a:pt x="13026" y="8466"/>
                  </a:cubicBezTo>
                  <a:cubicBezTo>
                    <a:pt x="13062" y="8430"/>
                    <a:pt x="13085" y="8383"/>
                    <a:pt x="13121" y="8347"/>
                  </a:cubicBezTo>
                  <a:cubicBezTo>
                    <a:pt x="13145" y="8311"/>
                    <a:pt x="13169" y="8276"/>
                    <a:pt x="13181" y="8252"/>
                  </a:cubicBezTo>
                  <a:cubicBezTo>
                    <a:pt x="13216" y="8204"/>
                    <a:pt x="13240" y="8169"/>
                    <a:pt x="13264" y="8121"/>
                  </a:cubicBezTo>
                  <a:cubicBezTo>
                    <a:pt x="13288" y="8097"/>
                    <a:pt x="13312" y="8061"/>
                    <a:pt x="13324" y="8026"/>
                  </a:cubicBezTo>
                  <a:cubicBezTo>
                    <a:pt x="13347" y="7978"/>
                    <a:pt x="13371" y="7942"/>
                    <a:pt x="13395" y="7907"/>
                  </a:cubicBezTo>
                  <a:cubicBezTo>
                    <a:pt x="13419" y="7871"/>
                    <a:pt x="13443" y="7835"/>
                    <a:pt x="13454" y="7799"/>
                  </a:cubicBezTo>
                  <a:cubicBezTo>
                    <a:pt x="13478" y="7764"/>
                    <a:pt x="13502" y="7716"/>
                    <a:pt x="13526" y="7680"/>
                  </a:cubicBezTo>
                  <a:cubicBezTo>
                    <a:pt x="13538" y="7645"/>
                    <a:pt x="13562" y="7609"/>
                    <a:pt x="13574" y="7573"/>
                  </a:cubicBezTo>
                  <a:cubicBezTo>
                    <a:pt x="13597" y="7526"/>
                    <a:pt x="13609" y="7490"/>
                    <a:pt x="13633" y="7442"/>
                  </a:cubicBezTo>
                  <a:cubicBezTo>
                    <a:pt x="13645" y="7407"/>
                    <a:pt x="13657" y="7371"/>
                    <a:pt x="13681" y="7335"/>
                  </a:cubicBezTo>
                  <a:cubicBezTo>
                    <a:pt x="13693" y="7287"/>
                    <a:pt x="13716" y="7252"/>
                    <a:pt x="13728" y="7216"/>
                  </a:cubicBezTo>
                  <a:cubicBezTo>
                    <a:pt x="13740" y="7168"/>
                    <a:pt x="13752" y="7133"/>
                    <a:pt x="13764" y="7097"/>
                  </a:cubicBezTo>
                  <a:cubicBezTo>
                    <a:pt x="13788" y="7049"/>
                    <a:pt x="13800" y="7014"/>
                    <a:pt x="13812" y="6978"/>
                  </a:cubicBezTo>
                  <a:cubicBezTo>
                    <a:pt x="13824" y="6930"/>
                    <a:pt x="13835" y="6895"/>
                    <a:pt x="13847" y="6859"/>
                  </a:cubicBezTo>
                  <a:cubicBezTo>
                    <a:pt x="13859" y="6811"/>
                    <a:pt x="13871" y="6775"/>
                    <a:pt x="13883" y="6728"/>
                  </a:cubicBezTo>
                  <a:cubicBezTo>
                    <a:pt x="13895" y="6692"/>
                    <a:pt x="13907" y="6656"/>
                    <a:pt x="13919" y="6609"/>
                  </a:cubicBezTo>
                  <a:cubicBezTo>
                    <a:pt x="13931" y="6573"/>
                    <a:pt x="13943" y="6525"/>
                    <a:pt x="13955" y="6490"/>
                  </a:cubicBezTo>
                  <a:cubicBezTo>
                    <a:pt x="13955" y="6442"/>
                    <a:pt x="13966" y="6406"/>
                    <a:pt x="13978" y="6371"/>
                  </a:cubicBezTo>
                  <a:cubicBezTo>
                    <a:pt x="13978" y="6323"/>
                    <a:pt x="13990" y="6287"/>
                    <a:pt x="14002" y="6240"/>
                  </a:cubicBezTo>
                  <a:cubicBezTo>
                    <a:pt x="14002" y="6204"/>
                    <a:pt x="14014" y="6156"/>
                    <a:pt x="14014" y="6121"/>
                  </a:cubicBezTo>
                  <a:cubicBezTo>
                    <a:pt x="14026" y="6073"/>
                    <a:pt x="14038" y="6037"/>
                    <a:pt x="14038" y="5990"/>
                  </a:cubicBezTo>
                  <a:cubicBezTo>
                    <a:pt x="14038" y="5966"/>
                    <a:pt x="14050" y="5930"/>
                    <a:pt x="14050" y="5906"/>
                  </a:cubicBezTo>
                  <a:cubicBezTo>
                    <a:pt x="14859" y="5490"/>
                    <a:pt x="15621" y="5025"/>
                    <a:pt x="16312" y="4430"/>
                  </a:cubicBezTo>
                  <a:cubicBezTo>
                    <a:pt x="16502" y="4275"/>
                    <a:pt x="16681" y="4097"/>
                    <a:pt x="16848" y="3918"/>
                  </a:cubicBezTo>
                  <a:cubicBezTo>
                    <a:pt x="16979" y="3787"/>
                    <a:pt x="17110" y="3644"/>
                    <a:pt x="17181" y="3477"/>
                  </a:cubicBezTo>
                  <a:cubicBezTo>
                    <a:pt x="17372" y="3073"/>
                    <a:pt x="17157" y="2704"/>
                    <a:pt x="16753" y="2585"/>
                  </a:cubicBezTo>
                  <a:cubicBezTo>
                    <a:pt x="16604" y="2545"/>
                    <a:pt x="16444" y="2530"/>
                    <a:pt x="16280" y="2530"/>
                  </a:cubicBezTo>
                  <a:cubicBezTo>
                    <a:pt x="15999" y="2530"/>
                    <a:pt x="15706" y="2575"/>
                    <a:pt x="15443" y="2620"/>
                  </a:cubicBezTo>
                  <a:cubicBezTo>
                    <a:pt x="15014" y="2680"/>
                    <a:pt x="14597" y="2799"/>
                    <a:pt x="14205" y="2954"/>
                  </a:cubicBezTo>
                  <a:cubicBezTo>
                    <a:pt x="14014" y="3037"/>
                    <a:pt x="13835" y="3120"/>
                    <a:pt x="13657" y="3216"/>
                  </a:cubicBezTo>
                  <a:cubicBezTo>
                    <a:pt x="13657" y="3192"/>
                    <a:pt x="13645" y="3180"/>
                    <a:pt x="13645" y="3168"/>
                  </a:cubicBezTo>
                  <a:cubicBezTo>
                    <a:pt x="13621" y="3132"/>
                    <a:pt x="13597" y="3096"/>
                    <a:pt x="13585" y="3049"/>
                  </a:cubicBezTo>
                  <a:cubicBezTo>
                    <a:pt x="13562" y="3013"/>
                    <a:pt x="13550" y="2977"/>
                    <a:pt x="13538" y="2942"/>
                  </a:cubicBezTo>
                  <a:cubicBezTo>
                    <a:pt x="13514" y="2894"/>
                    <a:pt x="13490" y="2858"/>
                    <a:pt x="13466" y="2823"/>
                  </a:cubicBezTo>
                  <a:cubicBezTo>
                    <a:pt x="13454" y="2787"/>
                    <a:pt x="13431" y="2751"/>
                    <a:pt x="13419" y="2715"/>
                  </a:cubicBezTo>
                  <a:cubicBezTo>
                    <a:pt x="13395" y="2680"/>
                    <a:pt x="13371" y="2632"/>
                    <a:pt x="13347" y="2596"/>
                  </a:cubicBezTo>
                  <a:cubicBezTo>
                    <a:pt x="13324" y="2561"/>
                    <a:pt x="13300" y="2525"/>
                    <a:pt x="13288" y="2489"/>
                  </a:cubicBezTo>
                  <a:cubicBezTo>
                    <a:pt x="13252" y="2454"/>
                    <a:pt x="13228" y="2418"/>
                    <a:pt x="13204" y="2370"/>
                  </a:cubicBezTo>
                  <a:cubicBezTo>
                    <a:pt x="13181" y="2346"/>
                    <a:pt x="13157" y="2311"/>
                    <a:pt x="13145" y="2275"/>
                  </a:cubicBezTo>
                  <a:cubicBezTo>
                    <a:pt x="13109" y="2239"/>
                    <a:pt x="13085" y="2204"/>
                    <a:pt x="13050" y="2156"/>
                  </a:cubicBezTo>
                  <a:cubicBezTo>
                    <a:pt x="13026" y="2132"/>
                    <a:pt x="13014" y="2096"/>
                    <a:pt x="12990" y="2073"/>
                  </a:cubicBezTo>
                  <a:cubicBezTo>
                    <a:pt x="12954" y="2025"/>
                    <a:pt x="12919" y="1989"/>
                    <a:pt x="12883" y="1942"/>
                  </a:cubicBezTo>
                  <a:cubicBezTo>
                    <a:pt x="12859" y="1918"/>
                    <a:pt x="12847" y="1894"/>
                    <a:pt x="12823" y="1870"/>
                  </a:cubicBezTo>
                  <a:cubicBezTo>
                    <a:pt x="12788" y="1823"/>
                    <a:pt x="12740" y="1775"/>
                    <a:pt x="12704" y="1739"/>
                  </a:cubicBezTo>
                  <a:cubicBezTo>
                    <a:pt x="12681" y="1715"/>
                    <a:pt x="12669" y="1692"/>
                    <a:pt x="12645" y="1668"/>
                  </a:cubicBezTo>
                  <a:cubicBezTo>
                    <a:pt x="12585" y="1608"/>
                    <a:pt x="12526" y="1537"/>
                    <a:pt x="12454" y="1477"/>
                  </a:cubicBezTo>
                  <a:cubicBezTo>
                    <a:pt x="12359" y="1394"/>
                    <a:pt x="12264" y="1311"/>
                    <a:pt x="12169" y="1227"/>
                  </a:cubicBezTo>
                  <a:cubicBezTo>
                    <a:pt x="12145" y="1203"/>
                    <a:pt x="12121" y="1191"/>
                    <a:pt x="12097" y="1168"/>
                  </a:cubicBezTo>
                  <a:cubicBezTo>
                    <a:pt x="12002" y="1096"/>
                    <a:pt x="11907" y="1013"/>
                    <a:pt x="11811" y="941"/>
                  </a:cubicBezTo>
                  <a:cubicBezTo>
                    <a:pt x="11788" y="941"/>
                    <a:pt x="11776" y="930"/>
                    <a:pt x="11764" y="918"/>
                  </a:cubicBezTo>
                  <a:cubicBezTo>
                    <a:pt x="11669" y="858"/>
                    <a:pt x="11573" y="799"/>
                    <a:pt x="11478" y="739"/>
                  </a:cubicBezTo>
                  <a:cubicBezTo>
                    <a:pt x="11466" y="727"/>
                    <a:pt x="11442" y="715"/>
                    <a:pt x="11419" y="703"/>
                  </a:cubicBezTo>
                  <a:cubicBezTo>
                    <a:pt x="11323" y="644"/>
                    <a:pt x="11216" y="584"/>
                    <a:pt x="11097" y="537"/>
                  </a:cubicBezTo>
                  <a:cubicBezTo>
                    <a:pt x="11085" y="525"/>
                    <a:pt x="11061" y="513"/>
                    <a:pt x="11038" y="501"/>
                  </a:cubicBezTo>
                  <a:cubicBezTo>
                    <a:pt x="10930" y="453"/>
                    <a:pt x="10823" y="406"/>
                    <a:pt x="10716" y="370"/>
                  </a:cubicBezTo>
                  <a:lnTo>
                    <a:pt x="10704" y="358"/>
                  </a:lnTo>
                  <a:cubicBezTo>
                    <a:pt x="10585" y="310"/>
                    <a:pt x="10466" y="275"/>
                    <a:pt x="10347" y="239"/>
                  </a:cubicBezTo>
                  <a:cubicBezTo>
                    <a:pt x="10335" y="239"/>
                    <a:pt x="10311" y="227"/>
                    <a:pt x="10287" y="215"/>
                  </a:cubicBezTo>
                  <a:cubicBezTo>
                    <a:pt x="10049" y="156"/>
                    <a:pt x="9811" y="96"/>
                    <a:pt x="9561" y="60"/>
                  </a:cubicBezTo>
                  <a:cubicBezTo>
                    <a:pt x="9549" y="60"/>
                    <a:pt x="9525" y="60"/>
                    <a:pt x="9514" y="48"/>
                  </a:cubicBezTo>
                  <a:cubicBezTo>
                    <a:pt x="9394" y="37"/>
                    <a:pt x="9263" y="25"/>
                    <a:pt x="9144" y="13"/>
                  </a:cubicBezTo>
                  <a:lnTo>
                    <a:pt x="9121" y="13"/>
                  </a:lnTo>
                  <a:cubicBezTo>
                    <a:pt x="8990" y="13"/>
                    <a:pt x="8871" y="1"/>
                    <a:pt x="8740" y="1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270" name="Google Shape;2270;p48"/>
            <p:cNvGrpSpPr/>
            <p:nvPr/>
          </p:nvGrpSpPr>
          <p:grpSpPr>
            <a:xfrm>
              <a:off x="6225980" y="3998849"/>
              <a:ext cx="1339598" cy="816004"/>
              <a:chOff x="5214650" y="2724475"/>
              <a:chExt cx="434300" cy="264550"/>
            </a:xfrm>
          </p:grpSpPr>
          <p:sp>
            <p:nvSpPr>
              <p:cNvPr id="2271" name="Google Shape;2271;p48"/>
              <p:cNvSpPr/>
              <p:nvPr/>
            </p:nvSpPr>
            <p:spPr>
              <a:xfrm>
                <a:off x="5313475" y="2738800"/>
                <a:ext cx="221175" cy="250225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10009" extrusionOk="0">
                    <a:moveTo>
                      <a:pt x="2441" y="0"/>
                    </a:moveTo>
                    <a:cubicBezTo>
                      <a:pt x="1929" y="262"/>
                      <a:pt x="1441" y="607"/>
                      <a:pt x="1012" y="1048"/>
                    </a:cubicBezTo>
                    <a:cubicBezTo>
                      <a:pt x="584" y="1512"/>
                      <a:pt x="238" y="2024"/>
                      <a:pt x="0" y="2572"/>
                    </a:cubicBezTo>
                    <a:cubicBezTo>
                      <a:pt x="179" y="2703"/>
                      <a:pt x="393" y="2798"/>
                      <a:pt x="584" y="2822"/>
                    </a:cubicBezTo>
                    <a:cubicBezTo>
                      <a:pt x="1262" y="2917"/>
                      <a:pt x="1965" y="2834"/>
                      <a:pt x="2632" y="2989"/>
                    </a:cubicBezTo>
                    <a:cubicBezTo>
                      <a:pt x="2905" y="3048"/>
                      <a:pt x="3310" y="3227"/>
                      <a:pt x="3239" y="3548"/>
                    </a:cubicBezTo>
                    <a:cubicBezTo>
                      <a:pt x="3191" y="3739"/>
                      <a:pt x="2834" y="4013"/>
                      <a:pt x="2691" y="4155"/>
                    </a:cubicBezTo>
                    <a:cubicBezTo>
                      <a:pt x="2465" y="4370"/>
                      <a:pt x="2060" y="4429"/>
                      <a:pt x="2251" y="4763"/>
                    </a:cubicBezTo>
                    <a:cubicBezTo>
                      <a:pt x="2390" y="4999"/>
                      <a:pt x="2617" y="5100"/>
                      <a:pt x="2870" y="5100"/>
                    </a:cubicBezTo>
                    <a:cubicBezTo>
                      <a:pt x="2897" y="5100"/>
                      <a:pt x="2925" y="5098"/>
                      <a:pt x="2953" y="5096"/>
                    </a:cubicBezTo>
                    <a:cubicBezTo>
                      <a:pt x="3305" y="5074"/>
                      <a:pt x="3697" y="4890"/>
                      <a:pt x="4065" y="4890"/>
                    </a:cubicBezTo>
                    <a:cubicBezTo>
                      <a:pt x="4095" y="4890"/>
                      <a:pt x="4125" y="4891"/>
                      <a:pt x="4156" y="4894"/>
                    </a:cubicBezTo>
                    <a:cubicBezTo>
                      <a:pt x="4453" y="4906"/>
                      <a:pt x="4858" y="4953"/>
                      <a:pt x="5156" y="5025"/>
                    </a:cubicBezTo>
                    <a:cubicBezTo>
                      <a:pt x="5465" y="5096"/>
                      <a:pt x="5703" y="5227"/>
                      <a:pt x="5942" y="5453"/>
                    </a:cubicBezTo>
                    <a:cubicBezTo>
                      <a:pt x="6203" y="5703"/>
                      <a:pt x="6275" y="5810"/>
                      <a:pt x="6025" y="6072"/>
                    </a:cubicBezTo>
                    <a:cubicBezTo>
                      <a:pt x="5858" y="6251"/>
                      <a:pt x="5822" y="6227"/>
                      <a:pt x="5620" y="6310"/>
                    </a:cubicBezTo>
                    <a:cubicBezTo>
                      <a:pt x="5441" y="6394"/>
                      <a:pt x="5346" y="6465"/>
                      <a:pt x="5180" y="6560"/>
                    </a:cubicBezTo>
                    <a:cubicBezTo>
                      <a:pt x="4929" y="6715"/>
                      <a:pt x="4632" y="6811"/>
                      <a:pt x="4370" y="6953"/>
                    </a:cubicBezTo>
                    <a:cubicBezTo>
                      <a:pt x="4072" y="7144"/>
                      <a:pt x="4048" y="7322"/>
                      <a:pt x="4298" y="7561"/>
                    </a:cubicBezTo>
                    <a:cubicBezTo>
                      <a:pt x="4453" y="7703"/>
                      <a:pt x="4799" y="7954"/>
                      <a:pt x="4989" y="8025"/>
                    </a:cubicBezTo>
                    <a:cubicBezTo>
                      <a:pt x="5033" y="8039"/>
                      <a:pt x="5080" y="8043"/>
                      <a:pt x="5129" y="8043"/>
                    </a:cubicBezTo>
                    <a:cubicBezTo>
                      <a:pt x="5250" y="8043"/>
                      <a:pt x="5379" y="8013"/>
                      <a:pt x="5489" y="8013"/>
                    </a:cubicBezTo>
                    <a:cubicBezTo>
                      <a:pt x="5715" y="8025"/>
                      <a:pt x="5799" y="8061"/>
                      <a:pt x="6001" y="8144"/>
                    </a:cubicBezTo>
                    <a:cubicBezTo>
                      <a:pt x="6227" y="8215"/>
                      <a:pt x="6715" y="8335"/>
                      <a:pt x="6775" y="8608"/>
                    </a:cubicBezTo>
                    <a:cubicBezTo>
                      <a:pt x="6811" y="8763"/>
                      <a:pt x="6489" y="9251"/>
                      <a:pt x="6370" y="9370"/>
                    </a:cubicBezTo>
                    <a:cubicBezTo>
                      <a:pt x="6203" y="9537"/>
                      <a:pt x="5918" y="9680"/>
                      <a:pt x="5691" y="9728"/>
                    </a:cubicBezTo>
                    <a:cubicBezTo>
                      <a:pt x="5251" y="9823"/>
                      <a:pt x="4799" y="9894"/>
                      <a:pt x="4358" y="9989"/>
                    </a:cubicBezTo>
                    <a:cubicBezTo>
                      <a:pt x="4510" y="10002"/>
                      <a:pt x="4662" y="10009"/>
                      <a:pt x="4815" y="10009"/>
                    </a:cubicBezTo>
                    <a:cubicBezTo>
                      <a:pt x="6215" y="10009"/>
                      <a:pt x="7615" y="9467"/>
                      <a:pt x="8656" y="8382"/>
                    </a:cubicBezTo>
                    <a:cubicBezTo>
                      <a:pt x="8716" y="8311"/>
                      <a:pt x="8787" y="8251"/>
                      <a:pt x="8847" y="8180"/>
                    </a:cubicBezTo>
                    <a:cubicBezTo>
                      <a:pt x="8418" y="8120"/>
                      <a:pt x="8061" y="7942"/>
                      <a:pt x="7775" y="7549"/>
                    </a:cubicBezTo>
                    <a:cubicBezTo>
                      <a:pt x="7716" y="7465"/>
                      <a:pt x="7549" y="7215"/>
                      <a:pt x="7537" y="7120"/>
                    </a:cubicBezTo>
                    <a:cubicBezTo>
                      <a:pt x="7513" y="6894"/>
                      <a:pt x="7596" y="6894"/>
                      <a:pt x="7716" y="6691"/>
                    </a:cubicBezTo>
                    <a:cubicBezTo>
                      <a:pt x="7823" y="6537"/>
                      <a:pt x="7882" y="6406"/>
                      <a:pt x="8013" y="6251"/>
                    </a:cubicBezTo>
                    <a:cubicBezTo>
                      <a:pt x="8049" y="6203"/>
                      <a:pt x="8144" y="6156"/>
                      <a:pt x="8180" y="6096"/>
                    </a:cubicBezTo>
                    <a:cubicBezTo>
                      <a:pt x="8287" y="5906"/>
                      <a:pt x="8239" y="5727"/>
                      <a:pt x="8263" y="5513"/>
                    </a:cubicBezTo>
                    <a:cubicBezTo>
                      <a:pt x="8287" y="5322"/>
                      <a:pt x="8382" y="5132"/>
                      <a:pt x="8370" y="4929"/>
                    </a:cubicBezTo>
                    <a:cubicBezTo>
                      <a:pt x="8358" y="4632"/>
                      <a:pt x="8251" y="4489"/>
                      <a:pt x="8037" y="4286"/>
                    </a:cubicBezTo>
                    <a:cubicBezTo>
                      <a:pt x="7763" y="4036"/>
                      <a:pt x="7596" y="3870"/>
                      <a:pt x="7251" y="3751"/>
                    </a:cubicBezTo>
                    <a:cubicBezTo>
                      <a:pt x="6989" y="3655"/>
                      <a:pt x="6715" y="3584"/>
                      <a:pt x="6453" y="3489"/>
                    </a:cubicBezTo>
                    <a:cubicBezTo>
                      <a:pt x="6144" y="3382"/>
                      <a:pt x="5906" y="3120"/>
                      <a:pt x="5822" y="2798"/>
                    </a:cubicBezTo>
                    <a:cubicBezTo>
                      <a:pt x="5703" y="2393"/>
                      <a:pt x="5977" y="2227"/>
                      <a:pt x="6013" y="1869"/>
                    </a:cubicBezTo>
                    <a:cubicBezTo>
                      <a:pt x="6072" y="1310"/>
                      <a:pt x="4822" y="1226"/>
                      <a:pt x="4429" y="1167"/>
                    </a:cubicBezTo>
                    <a:cubicBezTo>
                      <a:pt x="4203" y="1131"/>
                      <a:pt x="4025" y="1048"/>
                      <a:pt x="3810" y="1000"/>
                    </a:cubicBezTo>
                    <a:cubicBezTo>
                      <a:pt x="3762" y="989"/>
                      <a:pt x="3715" y="986"/>
                      <a:pt x="3669" y="986"/>
                    </a:cubicBezTo>
                    <a:cubicBezTo>
                      <a:pt x="3612" y="986"/>
                      <a:pt x="3556" y="991"/>
                      <a:pt x="3500" y="991"/>
                    </a:cubicBezTo>
                    <a:cubicBezTo>
                      <a:pt x="3453" y="991"/>
                      <a:pt x="3406" y="988"/>
                      <a:pt x="3358" y="976"/>
                    </a:cubicBezTo>
                    <a:cubicBezTo>
                      <a:pt x="3072" y="917"/>
                      <a:pt x="2763" y="631"/>
                      <a:pt x="2596" y="405"/>
                    </a:cubicBezTo>
                    <a:cubicBezTo>
                      <a:pt x="2501" y="274"/>
                      <a:pt x="2441" y="155"/>
                      <a:pt x="244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2" name="Google Shape;2272;p48"/>
              <p:cNvSpPr/>
              <p:nvPr/>
            </p:nvSpPr>
            <p:spPr>
              <a:xfrm>
                <a:off x="5291450" y="2802775"/>
                <a:ext cx="192300" cy="185775"/>
              </a:xfrm>
              <a:custGeom>
                <a:avLst/>
                <a:gdLst/>
                <a:ahLst/>
                <a:cxnLst/>
                <a:rect l="l" t="t" r="r" b="b"/>
                <a:pathLst>
                  <a:path w="7692" h="7431" extrusionOk="0">
                    <a:moveTo>
                      <a:pt x="881" y="1"/>
                    </a:moveTo>
                    <a:cubicBezTo>
                      <a:pt x="0" y="1989"/>
                      <a:pt x="405" y="4382"/>
                      <a:pt x="2060" y="5978"/>
                    </a:cubicBezTo>
                    <a:cubicBezTo>
                      <a:pt x="2953" y="6835"/>
                      <a:pt x="4084" y="7323"/>
                      <a:pt x="5239" y="7430"/>
                    </a:cubicBezTo>
                    <a:cubicBezTo>
                      <a:pt x="5691" y="7335"/>
                      <a:pt x="6132" y="7264"/>
                      <a:pt x="6572" y="7169"/>
                    </a:cubicBezTo>
                    <a:cubicBezTo>
                      <a:pt x="6799" y="7121"/>
                      <a:pt x="7084" y="6978"/>
                      <a:pt x="7251" y="6811"/>
                    </a:cubicBezTo>
                    <a:cubicBezTo>
                      <a:pt x="7370" y="6680"/>
                      <a:pt x="7692" y="6204"/>
                      <a:pt x="7656" y="6049"/>
                    </a:cubicBezTo>
                    <a:cubicBezTo>
                      <a:pt x="7596" y="5764"/>
                      <a:pt x="7108" y="5656"/>
                      <a:pt x="6882" y="5573"/>
                    </a:cubicBezTo>
                    <a:cubicBezTo>
                      <a:pt x="6680" y="5502"/>
                      <a:pt x="6596" y="5466"/>
                      <a:pt x="6370" y="5454"/>
                    </a:cubicBezTo>
                    <a:cubicBezTo>
                      <a:pt x="6267" y="5454"/>
                      <a:pt x="6153" y="5481"/>
                      <a:pt x="6043" y="5481"/>
                    </a:cubicBezTo>
                    <a:cubicBezTo>
                      <a:pt x="5988" y="5481"/>
                      <a:pt x="5934" y="5474"/>
                      <a:pt x="5882" y="5454"/>
                    </a:cubicBezTo>
                    <a:cubicBezTo>
                      <a:pt x="5680" y="5395"/>
                      <a:pt x="5334" y="5144"/>
                      <a:pt x="5179" y="5002"/>
                    </a:cubicBezTo>
                    <a:cubicBezTo>
                      <a:pt x="4929" y="4752"/>
                      <a:pt x="4953" y="4573"/>
                      <a:pt x="5263" y="4394"/>
                    </a:cubicBezTo>
                    <a:cubicBezTo>
                      <a:pt x="5513" y="4240"/>
                      <a:pt x="5810" y="4156"/>
                      <a:pt x="6061" y="4001"/>
                    </a:cubicBezTo>
                    <a:cubicBezTo>
                      <a:pt x="6227" y="3894"/>
                      <a:pt x="6322" y="3823"/>
                      <a:pt x="6501" y="3751"/>
                    </a:cubicBezTo>
                    <a:cubicBezTo>
                      <a:pt x="6703" y="3668"/>
                      <a:pt x="6739" y="3692"/>
                      <a:pt x="6906" y="3513"/>
                    </a:cubicBezTo>
                    <a:cubicBezTo>
                      <a:pt x="7156" y="3251"/>
                      <a:pt x="7084" y="3144"/>
                      <a:pt x="6823" y="2882"/>
                    </a:cubicBezTo>
                    <a:cubicBezTo>
                      <a:pt x="6584" y="2668"/>
                      <a:pt x="6358" y="2537"/>
                      <a:pt x="6037" y="2466"/>
                    </a:cubicBezTo>
                    <a:cubicBezTo>
                      <a:pt x="5739" y="2394"/>
                      <a:pt x="5334" y="2347"/>
                      <a:pt x="5037" y="2323"/>
                    </a:cubicBezTo>
                    <a:cubicBezTo>
                      <a:pt x="5016" y="2321"/>
                      <a:pt x="4995" y="2321"/>
                      <a:pt x="4974" y="2321"/>
                    </a:cubicBezTo>
                    <a:cubicBezTo>
                      <a:pt x="4599" y="2321"/>
                      <a:pt x="4195" y="2514"/>
                      <a:pt x="3834" y="2537"/>
                    </a:cubicBezTo>
                    <a:cubicBezTo>
                      <a:pt x="3806" y="2539"/>
                      <a:pt x="3778" y="2541"/>
                      <a:pt x="3751" y="2541"/>
                    </a:cubicBezTo>
                    <a:cubicBezTo>
                      <a:pt x="3500" y="2541"/>
                      <a:pt x="3282" y="2440"/>
                      <a:pt x="3132" y="2204"/>
                    </a:cubicBezTo>
                    <a:cubicBezTo>
                      <a:pt x="2941" y="1870"/>
                      <a:pt x="3346" y="1811"/>
                      <a:pt x="3572" y="1596"/>
                    </a:cubicBezTo>
                    <a:cubicBezTo>
                      <a:pt x="3715" y="1454"/>
                      <a:pt x="4072" y="1180"/>
                      <a:pt x="4120" y="989"/>
                    </a:cubicBezTo>
                    <a:cubicBezTo>
                      <a:pt x="4191" y="668"/>
                      <a:pt x="3786" y="489"/>
                      <a:pt x="3524" y="418"/>
                    </a:cubicBezTo>
                    <a:cubicBezTo>
                      <a:pt x="2858" y="275"/>
                      <a:pt x="2143" y="358"/>
                      <a:pt x="1465" y="263"/>
                    </a:cubicBezTo>
                    <a:cubicBezTo>
                      <a:pt x="1274" y="227"/>
                      <a:pt x="1060" y="144"/>
                      <a:pt x="88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3" name="Google Shape;2273;p48"/>
              <p:cNvSpPr/>
              <p:nvPr/>
            </p:nvSpPr>
            <p:spPr>
              <a:xfrm>
                <a:off x="5374500" y="2724475"/>
                <a:ext cx="206000" cy="218825"/>
              </a:xfrm>
              <a:custGeom>
                <a:avLst/>
                <a:gdLst/>
                <a:ahLst/>
                <a:cxnLst/>
                <a:rect l="l" t="t" r="r" b="b"/>
                <a:pathLst>
                  <a:path w="8240" h="8753" extrusionOk="0">
                    <a:moveTo>
                      <a:pt x="2405" y="0"/>
                    </a:moveTo>
                    <a:cubicBezTo>
                      <a:pt x="1579" y="0"/>
                      <a:pt x="753" y="192"/>
                      <a:pt x="0" y="573"/>
                    </a:cubicBezTo>
                    <a:cubicBezTo>
                      <a:pt x="0" y="728"/>
                      <a:pt x="60" y="847"/>
                      <a:pt x="155" y="978"/>
                    </a:cubicBezTo>
                    <a:cubicBezTo>
                      <a:pt x="322" y="1204"/>
                      <a:pt x="631" y="1490"/>
                      <a:pt x="917" y="1549"/>
                    </a:cubicBezTo>
                    <a:cubicBezTo>
                      <a:pt x="965" y="1561"/>
                      <a:pt x="1012" y="1564"/>
                      <a:pt x="1059" y="1564"/>
                    </a:cubicBezTo>
                    <a:cubicBezTo>
                      <a:pt x="1115" y="1564"/>
                      <a:pt x="1171" y="1559"/>
                      <a:pt x="1228" y="1559"/>
                    </a:cubicBezTo>
                    <a:cubicBezTo>
                      <a:pt x="1274" y="1559"/>
                      <a:pt x="1321" y="1562"/>
                      <a:pt x="1369" y="1573"/>
                    </a:cubicBezTo>
                    <a:cubicBezTo>
                      <a:pt x="1584" y="1621"/>
                      <a:pt x="1750" y="1704"/>
                      <a:pt x="1988" y="1740"/>
                    </a:cubicBezTo>
                    <a:cubicBezTo>
                      <a:pt x="2381" y="1788"/>
                      <a:pt x="3631" y="1883"/>
                      <a:pt x="3572" y="2442"/>
                    </a:cubicBezTo>
                    <a:cubicBezTo>
                      <a:pt x="3536" y="2788"/>
                      <a:pt x="3262" y="2966"/>
                      <a:pt x="3381" y="3371"/>
                    </a:cubicBezTo>
                    <a:cubicBezTo>
                      <a:pt x="3465" y="3693"/>
                      <a:pt x="3703" y="3943"/>
                      <a:pt x="4012" y="4062"/>
                    </a:cubicBezTo>
                    <a:cubicBezTo>
                      <a:pt x="4274" y="4157"/>
                      <a:pt x="4548" y="4228"/>
                      <a:pt x="4810" y="4324"/>
                    </a:cubicBezTo>
                    <a:cubicBezTo>
                      <a:pt x="5155" y="4443"/>
                      <a:pt x="5322" y="4609"/>
                      <a:pt x="5596" y="4859"/>
                    </a:cubicBezTo>
                    <a:cubicBezTo>
                      <a:pt x="5810" y="5062"/>
                      <a:pt x="5917" y="5193"/>
                      <a:pt x="5929" y="5502"/>
                    </a:cubicBezTo>
                    <a:cubicBezTo>
                      <a:pt x="5941" y="5705"/>
                      <a:pt x="5846" y="5895"/>
                      <a:pt x="5822" y="6086"/>
                    </a:cubicBezTo>
                    <a:cubicBezTo>
                      <a:pt x="5798" y="6300"/>
                      <a:pt x="5846" y="6479"/>
                      <a:pt x="5739" y="6669"/>
                    </a:cubicBezTo>
                    <a:cubicBezTo>
                      <a:pt x="5703" y="6729"/>
                      <a:pt x="5620" y="6776"/>
                      <a:pt x="5572" y="6824"/>
                    </a:cubicBezTo>
                    <a:cubicBezTo>
                      <a:pt x="5441" y="6979"/>
                      <a:pt x="5382" y="7110"/>
                      <a:pt x="5275" y="7264"/>
                    </a:cubicBezTo>
                    <a:cubicBezTo>
                      <a:pt x="5155" y="7455"/>
                      <a:pt x="5072" y="7467"/>
                      <a:pt x="5096" y="7693"/>
                    </a:cubicBezTo>
                    <a:cubicBezTo>
                      <a:pt x="5108" y="7788"/>
                      <a:pt x="5275" y="8038"/>
                      <a:pt x="5334" y="8122"/>
                    </a:cubicBezTo>
                    <a:cubicBezTo>
                      <a:pt x="5620" y="8515"/>
                      <a:pt x="5977" y="8693"/>
                      <a:pt x="6406" y="8753"/>
                    </a:cubicBezTo>
                    <a:cubicBezTo>
                      <a:pt x="8239" y="6633"/>
                      <a:pt x="8108" y="3431"/>
                      <a:pt x="6060" y="1466"/>
                    </a:cubicBezTo>
                    <a:cubicBezTo>
                      <a:pt x="5036" y="486"/>
                      <a:pt x="3721" y="0"/>
                      <a:pt x="240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4" name="Google Shape;2274;p48"/>
              <p:cNvSpPr/>
              <p:nvPr/>
            </p:nvSpPr>
            <p:spPr>
              <a:xfrm>
                <a:off x="5214650" y="2787575"/>
                <a:ext cx="434300" cy="19310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7724" extrusionOk="0">
                    <a:moveTo>
                      <a:pt x="16300" y="704"/>
                    </a:moveTo>
                    <a:lnTo>
                      <a:pt x="16300" y="704"/>
                    </a:lnTo>
                    <a:cubicBezTo>
                      <a:pt x="16348" y="728"/>
                      <a:pt x="16407" y="752"/>
                      <a:pt x="16419" y="799"/>
                    </a:cubicBezTo>
                    <a:cubicBezTo>
                      <a:pt x="16407" y="799"/>
                      <a:pt x="16395" y="811"/>
                      <a:pt x="16395" y="835"/>
                    </a:cubicBezTo>
                    <a:cubicBezTo>
                      <a:pt x="16407" y="859"/>
                      <a:pt x="16407" y="871"/>
                      <a:pt x="16419" y="895"/>
                    </a:cubicBezTo>
                    <a:cubicBezTo>
                      <a:pt x="16419" y="919"/>
                      <a:pt x="16407" y="942"/>
                      <a:pt x="16395" y="966"/>
                    </a:cubicBezTo>
                    <a:cubicBezTo>
                      <a:pt x="16383" y="930"/>
                      <a:pt x="16348" y="907"/>
                      <a:pt x="16324" y="907"/>
                    </a:cubicBezTo>
                    <a:cubicBezTo>
                      <a:pt x="16324" y="859"/>
                      <a:pt x="16324" y="811"/>
                      <a:pt x="16312" y="764"/>
                    </a:cubicBezTo>
                    <a:cubicBezTo>
                      <a:pt x="16312" y="740"/>
                      <a:pt x="16300" y="728"/>
                      <a:pt x="16300" y="704"/>
                    </a:cubicBezTo>
                    <a:close/>
                    <a:moveTo>
                      <a:pt x="16776" y="454"/>
                    </a:moveTo>
                    <a:cubicBezTo>
                      <a:pt x="16872" y="514"/>
                      <a:pt x="16919" y="597"/>
                      <a:pt x="16872" y="740"/>
                    </a:cubicBezTo>
                    <a:cubicBezTo>
                      <a:pt x="16836" y="835"/>
                      <a:pt x="16764" y="930"/>
                      <a:pt x="16693" y="1002"/>
                    </a:cubicBezTo>
                    <a:cubicBezTo>
                      <a:pt x="16729" y="930"/>
                      <a:pt x="16741" y="847"/>
                      <a:pt x="16741" y="776"/>
                    </a:cubicBezTo>
                    <a:cubicBezTo>
                      <a:pt x="16753" y="776"/>
                      <a:pt x="16776" y="764"/>
                      <a:pt x="16800" y="752"/>
                    </a:cubicBezTo>
                    <a:cubicBezTo>
                      <a:pt x="16836" y="704"/>
                      <a:pt x="16848" y="645"/>
                      <a:pt x="16836" y="585"/>
                    </a:cubicBezTo>
                    <a:cubicBezTo>
                      <a:pt x="16824" y="538"/>
                      <a:pt x="16800" y="490"/>
                      <a:pt x="16776" y="454"/>
                    </a:cubicBezTo>
                    <a:close/>
                    <a:moveTo>
                      <a:pt x="14955" y="2323"/>
                    </a:moveTo>
                    <a:lnTo>
                      <a:pt x="14955" y="2323"/>
                    </a:lnTo>
                    <a:cubicBezTo>
                      <a:pt x="14848" y="2395"/>
                      <a:pt x="14740" y="2466"/>
                      <a:pt x="14633" y="2538"/>
                    </a:cubicBezTo>
                    <a:cubicBezTo>
                      <a:pt x="14562" y="2585"/>
                      <a:pt x="14490" y="2621"/>
                      <a:pt x="14407" y="2657"/>
                    </a:cubicBezTo>
                    <a:cubicBezTo>
                      <a:pt x="14514" y="2585"/>
                      <a:pt x="14621" y="2514"/>
                      <a:pt x="14728" y="2431"/>
                    </a:cubicBezTo>
                    <a:cubicBezTo>
                      <a:pt x="14728" y="2431"/>
                      <a:pt x="14740" y="2431"/>
                      <a:pt x="14752" y="2419"/>
                    </a:cubicBezTo>
                    <a:lnTo>
                      <a:pt x="14955" y="2323"/>
                    </a:lnTo>
                    <a:close/>
                    <a:moveTo>
                      <a:pt x="14086" y="2728"/>
                    </a:moveTo>
                    <a:lnTo>
                      <a:pt x="14086" y="2728"/>
                    </a:lnTo>
                    <a:cubicBezTo>
                      <a:pt x="14038" y="2764"/>
                      <a:pt x="13990" y="2812"/>
                      <a:pt x="13931" y="2847"/>
                    </a:cubicBezTo>
                    <a:cubicBezTo>
                      <a:pt x="13740" y="2919"/>
                      <a:pt x="13562" y="2990"/>
                      <a:pt x="13371" y="3050"/>
                    </a:cubicBezTo>
                    <a:lnTo>
                      <a:pt x="13216" y="3109"/>
                    </a:lnTo>
                    <a:cubicBezTo>
                      <a:pt x="13383" y="3038"/>
                      <a:pt x="13562" y="2966"/>
                      <a:pt x="13740" y="2883"/>
                    </a:cubicBezTo>
                    <a:cubicBezTo>
                      <a:pt x="13859" y="2835"/>
                      <a:pt x="13966" y="2776"/>
                      <a:pt x="14086" y="2728"/>
                    </a:cubicBezTo>
                    <a:close/>
                    <a:moveTo>
                      <a:pt x="13228" y="3347"/>
                    </a:moveTo>
                    <a:cubicBezTo>
                      <a:pt x="12645" y="3609"/>
                      <a:pt x="12050" y="3859"/>
                      <a:pt x="11466" y="4098"/>
                    </a:cubicBezTo>
                    <a:cubicBezTo>
                      <a:pt x="11311" y="4157"/>
                      <a:pt x="11157" y="4217"/>
                      <a:pt x="11002" y="4276"/>
                    </a:cubicBezTo>
                    <a:cubicBezTo>
                      <a:pt x="10990" y="4264"/>
                      <a:pt x="10978" y="4252"/>
                      <a:pt x="10966" y="4252"/>
                    </a:cubicBezTo>
                    <a:cubicBezTo>
                      <a:pt x="11680" y="3955"/>
                      <a:pt x="12395" y="3657"/>
                      <a:pt x="13109" y="3359"/>
                    </a:cubicBezTo>
                    <a:cubicBezTo>
                      <a:pt x="13117" y="3359"/>
                      <a:pt x="13125" y="3365"/>
                      <a:pt x="13137" y="3365"/>
                    </a:cubicBezTo>
                    <a:cubicBezTo>
                      <a:pt x="13142" y="3365"/>
                      <a:pt x="13149" y="3363"/>
                      <a:pt x="13157" y="3359"/>
                    </a:cubicBezTo>
                    <a:cubicBezTo>
                      <a:pt x="13181" y="3359"/>
                      <a:pt x="13204" y="3347"/>
                      <a:pt x="13228" y="3347"/>
                    </a:cubicBezTo>
                    <a:close/>
                    <a:moveTo>
                      <a:pt x="10109" y="4502"/>
                    </a:moveTo>
                    <a:cubicBezTo>
                      <a:pt x="10121" y="4502"/>
                      <a:pt x="10121" y="4514"/>
                      <a:pt x="10121" y="4514"/>
                    </a:cubicBezTo>
                    <a:cubicBezTo>
                      <a:pt x="9835" y="4609"/>
                      <a:pt x="9561" y="4705"/>
                      <a:pt x="9275" y="4800"/>
                    </a:cubicBezTo>
                    <a:cubicBezTo>
                      <a:pt x="9347" y="4776"/>
                      <a:pt x="9418" y="4740"/>
                      <a:pt x="9502" y="4717"/>
                    </a:cubicBezTo>
                    <a:cubicBezTo>
                      <a:pt x="9704" y="4645"/>
                      <a:pt x="9906" y="4574"/>
                      <a:pt x="10109" y="4502"/>
                    </a:cubicBezTo>
                    <a:close/>
                    <a:moveTo>
                      <a:pt x="3846" y="4729"/>
                    </a:moveTo>
                    <a:cubicBezTo>
                      <a:pt x="3846" y="4764"/>
                      <a:pt x="3846" y="4788"/>
                      <a:pt x="3846" y="4812"/>
                    </a:cubicBezTo>
                    <a:cubicBezTo>
                      <a:pt x="3751" y="4836"/>
                      <a:pt x="3668" y="4860"/>
                      <a:pt x="3572" y="4883"/>
                    </a:cubicBezTo>
                    <a:lnTo>
                      <a:pt x="3560" y="4883"/>
                    </a:lnTo>
                    <a:cubicBezTo>
                      <a:pt x="3656" y="4836"/>
                      <a:pt x="3751" y="4788"/>
                      <a:pt x="3834" y="4740"/>
                    </a:cubicBezTo>
                    <a:cubicBezTo>
                      <a:pt x="3846" y="4740"/>
                      <a:pt x="3846" y="4740"/>
                      <a:pt x="3846" y="4729"/>
                    </a:cubicBezTo>
                    <a:close/>
                    <a:moveTo>
                      <a:pt x="3191" y="4848"/>
                    </a:moveTo>
                    <a:lnTo>
                      <a:pt x="3191" y="4848"/>
                    </a:lnTo>
                    <a:cubicBezTo>
                      <a:pt x="3120" y="4871"/>
                      <a:pt x="3060" y="4895"/>
                      <a:pt x="2989" y="4907"/>
                    </a:cubicBezTo>
                    <a:cubicBezTo>
                      <a:pt x="2882" y="4943"/>
                      <a:pt x="2751" y="4979"/>
                      <a:pt x="2632" y="5002"/>
                    </a:cubicBezTo>
                    <a:cubicBezTo>
                      <a:pt x="2691" y="4979"/>
                      <a:pt x="2763" y="4967"/>
                      <a:pt x="2822" y="4943"/>
                    </a:cubicBezTo>
                    <a:cubicBezTo>
                      <a:pt x="2941" y="4907"/>
                      <a:pt x="3060" y="4883"/>
                      <a:pt x="3191" y="4848"/>
                    </a:cubicBezTo>
                    <a:close/>
                    <a:moveTo>
                      <a:pt x="2203" y="5157"/>
                    </a:moveTo>
                    <a:cubicBezTo>
                      <a:pt x="2203" y="5169"/>
                      <a:pt x="2203" y="5181"/>
                      <a:pt x="2215" y="5193"/>
                    </a:cubicBezTo>
                    <a:cubicBezTo>
                      <a:pt x="1929" y="5288"/>
                      <a:pt x="1655" y="5407"/>
                      <a:pt x="1405" y="5550"/>
                    </a:cubicBezTo>
                    <a:cubicBezTo>
                      <a:pt x="1524" y="5479"/>
                      <a:pt x="1643" y="5407"/>
                      <a:pt x="1774" y="5348"/>
                    </a:cubicBezTo>
                    <a:cubicBezTo>
                      <a:pt x="1917" y="5276"/>
                      <a:pt x="2060" y="5217"/>
                      <a:pt x="2203" y="5157"/>
                    </a:cubicBezTo>
                    <a:close/>
                    <a:moveTo>
                      <a:pt x="8704" y="5169"/>
                    </a:moveTo>
                    <a:lnTo>
                      <a:pt x="8704" y="5169"/>
                    </a:lnTo>
                    <a:cubicBezTo>
                      <a:pt x="7918" y="5455"/>
                      <a:pt x="7132" y="5729"/>
                      <a:pt x="6346" y="5991"/>
                    </a:cubicBezTo>
                    <a:cubicBezTo>
                      <a:pt x="5901" y="6136"/>
                      <a:pt x="5455" y="6281"/>
                      <a:pt x="5003" y="6420"/>
                    </a:cubicBezTo>
                    <a:lnTo>
                      <a:pt x="5003" y="6420"/>
                    </a:lnTo>
                    <a:cubicBezTo>
                      <a:pt x="5286" y="6331"/>
                      <a:pt x="5560" y="6233"/>
                      <a:pt x="5834" y="6145"/>
                    </a:cubicBezTo>
                    <a:cubicBezTo>
                      <a:pt x="5989" y="6086"/>
                      <a:pt x="6144" y="6038"/>
                      <a:pt x="6299" y="5979"/>
                    </a:cubicBezTo>
                    <a:cubicBezTo>
                      <a:pt x="6430" y="5931"/>
                      <a:pt x="6561" y="5895"/>
                      <a:pt x="6668" y="5824"/>
                    </a:cubicBezTo>
                    <a:cubicBezTo>
                      <a:pt x="7347" y="5610"/>
                      <a:pt x="8025" y="5383"/>
                      <a:pt x="8704" y="5169"/>
                    </a:cubicBezTo>
                    <a:close/>
                    <a:moveTo>
                      <a:pt x="524" y="7134"/>
                    </a:moveTo>
                    <a:lnTo>
                      <a:pt x="524" y="7134"/>
                    </a:lnTo>
                    <a:cubicBezTo>
                      <a:pt x="788" y="7247"/>
                      <a:pt x="1072" y="7288"/>
                      <a:pt x="1362" y="7288"/>
                    </a:cubicBezTo>
                    <a:cubicBezTo>
                      <a:pt x="1530" y="7288"/>
                      <a:pt x="1700" y="7274"/>
                      <a:pt x="1870" y="7253"/>
                    </a:cubicBezTo>
                    <a:lnTo>
                      <a:pt x="1870" y="7253"/>
                    </a:lnTo>
                    <a:cubicBezTo>
                      <a:pt x="1763" y="7276"/>
                      <a:pt x="1655" y="7300"/>
                      <a:pt x="1548" y="7324"/>
                    </a:cubicBezTo>
                    <a:cubicBezTo>
                      <a:pt x="1489" y="7336"/>
                      <a:pt x="1429" y="7336"/>
                      <a:pt x="1382" y="7336"/>
                    </a:cubicBezTo>
                    <a:cubicBezTo>
                      <a:pt x="1191" y="7336"/>
                      <a:pt x="1001" y="7312"/>
                      <a:pt x="822" y="7265"/>
                    </a:cubicBezTo>
                    <a:cubicBezTo>
                      <a:pt x="739" y="7241"/>
                      <a:pt x="608" y="7205"/>
                      <a:pt x="524" y="7134"/>
                    </a:cubicBezTo>
                    <a:close/>
                    <a:moveTo>
                      <a:pt x="16275" y="1"/>
                    </a:moveTo>
                    <a:cubicBezTo>
                      <a:pt x="15995" y="1"/>
                      <a:pt x="15705" y="48"/>
                      <a:pt x="15443" y="85"/>
                    </a:cubicBezTo>
                    <a:cubicBezTo>
                      <a:pt x="15014" y="157"/>
                      <a:pt x="14597" y="264"/>
                      <a:pt x="14205" y="430"/>
                    </a:cubicBezTo>
                    <a:cubicBezTo>
                      <a:pt x="14002" y="514"/>
                      <a:pt x="13812" y="597"/>
                      <a:pt x="13621" y="704"/>
                    </a:cubicBezTo>
                    <a:cubicBezTo>
                      <a:pt x="13478" y="776"/>
                      <a:pt x="13526" y="954"/>
                      <a:pt x="13645" y="1014"/>
                    </a:cubicBezTo>
                    <a:cubicBezTo>
                      <a:pt x="13621" y="1026"/>
                      <a:pt x="13585" y="1050"/>
                      <a:pt x="13562" y="1061"/>
                    </a:cubicBezTo>
                    <a:cubicBezTo>
                      <a:pt x="13444" y="1147"/>
                      <a:pt x="13499" y="1356"/>
                      <a:pt x="13640" y="1356"/>
                    </a:cubicBezTo>
                    <a:cubicBezTo>
                      <a:pt x="13656" y="1356"/>
                      <a:pt x="13674" y="1353"/>
                      <a:pt x="13693" y="1347"/>
                    </a:cubicBezTo>
                    <a:cubicBezTo>
                      <a:pt x="14431" y="1085"/>
                      <a:pt x="15205" y="930"/>
                      <a:pt x="15991" y="930"/>
                    </a:cubicBezTo>
                    <a:cubicBezTo>
                      <a:pt x="15955" y="1300"/>
                      <a:pt x="15633" y="1573"/>
                      <a:pt x="15324" y="1764"/>
                    </a:cubicBezTo>
                    <a:cubicBezTo>
                      <a:pt x="14848" y="2062"/>
                      <a:pt x="14312" y="2264"/>
                      <a:pt x="13800" y="2490"/>
                    </a:cubicBezTo>
                    <a:cubicBezTo>
                      <a:pt x="12669" y="2990"/>
                      <a:pt x="11526" y="3478"/>
                      <a:pt x="10371" y="3955"/>
                    </a:cubicBezTo>
                    <a:cubicBezTo>
                      <a:pt x="8073" y="4883"/>
                      <a:pt x="5739" y="5741"/>
                      <a:pt x="3382" y="6503"/>
                    </a:cubicBezTo>
                    <a:cubicBezTo>
                      <a:pt x="2834" y="6681"/>
                      <a:pt x="2275" y="6884"/>
                      <a:pt x="1703" y="6955"/>
                    </a:cubicBezTo>
                    <a:cubicBezTo>
                      <a:pt x="1594" y="6965"/>
                      <a:pt x="1483" y="6971"/>
                      <a:pt x="1374" y="6971"/>
                    </a:cubicBezTo>
                    <a:cubicBezTo>
                      <a:pt x="1090" y="6971"/>
                      <a:pt x="813" y="6929"/>
                      <a:pt x="572" y="6800"/>
                    </a:cubicBezTo>
                    <a:cubicBezTo>
                      <a:pt x="631" y="6741"/>
                      <a:pt x="715" y="6693"/>
                      <a:pt x="762" y="6645"/>
                    </a:cubicBezTo>
                    <a:cubicBezTo>
                      <a:pt x="929" y="6526"/>
                      <a:pt x="1096" y="6407"/>
                      <a:pt x="1274" y="6300"/>
                    </a:cubicBezTo>
                    <a:cubicBezTo>
                      <a:pt x="1989" y="5836"/>
                      <a:pt x="2775" y="5467"/>
                      <a:pt x="3572" y="5193"/>
                    </a:cubicBezTo>
                    <a:cubicBezTo>
                      <a:pt x="3656" y="5157"/>
                      <a:pt x="3739" y="5133"/>
                      <a:pt x="3822" y="5110"/>
                    </a:cubicBezTo>
                    <a:cubicBezTo>
                      <a:pt x="3837" y="5139"/>
                      <a:pt x="3865" y="5159"/>
                      <a:pt x="3896" y="5159"/>
                    </a:cubicBezTo>
                    <a:cubicBezTo>
                      <a:pt x="3915" y="5159"/>
                      <a:pt x="3935" y="5152"/>
                      <a:pt x="3953" y="5133"/>
                    </a:cubicBezTo>
                    <a:cubicBezTo>
                      <a:pt x="3977" y="5110"/>
                      <a:pt x="4001" y="5074"/>
                      <a:pt x="4025" y="5050"/>
                    </a:cubicBezTo>
                    <a:cubicBezTo>
                      <a:pt x="4072" y="5026"/>
                      <a:pt x="4132" y="5014"/>
                      <a:pt x="4191" y="5002"/>
                    </a:cubicBezTo>
                    <a:cubicBezTo>
                      <a:pt x="4338" y="4957"/>
                      <a:pt x="4281" y="4751"/>
                      <a:pt x="4142" y="4751"/>
                    </a:cubicBezTo>
                    <a:cubicBezTo>
                      <a:pt x="4135" y="4751"/>
                      <a:pt x="4128" y="4751"/>
                      <a:pt x="4120" y="4752"/>
                    </a:cubicBezTo>
                    <a:cubicBezTo>
                      <a:pt x="4108" y="4764"/>
                      <a:pt x="4096" y="4764"/>
                      <a:pt x="4084" y="4764"/>
                    </a:cubicBezTo>
                    <a:cubicBezTo>
                      <a:pt x="4084" y="4740"/>
                      <a:pt x="4084" y="4729"/>
                      <a:pt x="4084" y="4705"/>
                    </a:cubicBezTo>
                    <a:cubicBezTo>
                      <a:pt x="4072" y="4645"/>
                      <a:pt x="4037" y="4586"/>
                      <a:pt x="4037" y="4538"/>
                    </a:cubicBezTo>
                    <a:cubicBezTo>
                      <a:pt x="4025" y="4467"/>
                      <a:pt x="3977" y="4407"/>
                      <a:pt x="3906" y="4407"/>
                    </a:cubicBezTo>
                    <a:cubicBezTo>
                      <a:pt x="3703" y="4431"/>
                      <a:pt x="3501" y="4490"/>
                      <a:pt x="3310" y="4538"/>
                    </a:cubicBezTo>
                    <a:cubicBezTo>
                      <a:pt x="3108" y="4598"/>
                      <a:pt x="2917" y="4645"/>
                      <a:pt x="2727" y="4705"/>
                    </a:cubicBezTo>
                    <a:cubicBezTo>
                      <a:pt x="2334" y="4824"/>
                      <a:pt x="1953" y="4967"/>
                      <a:pt x="1596" y="5145"/>
                    </a:cubicBezTo>
                    <a:cubicBezTo>
                      <a:pt x="1012" y="5455"/>
                      <a:pt x="429" y="5907"/>
                      <a:pt x="131" y="6514"/>
                    </a:cubicBezTo>
                    <a:lnTo>
                      <a:pt x="48" y="6598"/>
                    </a:lnTo>
                    <a:cubicBezTo>
                      <a:pt x="0" y="6645"/>
                      <a:pt x="0" y="6729"/>
                      <a:pt x="24" y="6776"/>
                    </a:cubicBezTo>
                    <a:cubicBezTo>
                      <a:pt x="24" y="6788"/>
                      <a:pt x="24" y="6800"/>
                      <a:pt x="12" y="6812"/>
                    </a:cubicBezTo>
                    <a:cubicBezTo>
                      <a:pt x="0" y="6860"/>
                      <a:pt x="48" y="6895"/>
                      <a:pt x="96" y="6895"/>
                    </a:cubicBezTo>
                    <a:cubicBezTo>
                      <a:pt x="84" y="6919"/>
                      <a:pt x="84" y="6955"/>
                      <a:pt x="84" y="6979"/>
                    </a:cubicBezTo>
                    <a:cubicBezTo>
                      <a:pt x="72" y="7181"/>
                      <a:pt x="191" y="7360"/>
                      <a:pt x="346" y="7467"/>
                    </a:cubicBezTo>
                    <a:cubicBezTo>
                      <a:pt x="614" y="7665"/>
                      <a:pt x="981" y="7723"/>
                      <a:pt x="1316" y="7723"/>
                    </a:cubicBezTo>
                    <a:cubicBezTo>
                      <a:pt x="1383" y="7723"/>
                      <a:pt x="1449" y="7721"/>
                      <a:pt x="1513" y="7717"/>
                    </a:cubicBezTo>
                    <a:cubicBezTo>
                      <a:pt x="1929" y="7705"/>
                      <a:pt x="2346" y="7610"/>
                      <a:pt x="2739" y="7503"/>
                    </a:cubicBezTo>
                    <a:cubicBezTo>
                      <a:pt x="3691" y="7241"/>
                      <a:pt x="4632" y="6955"/>
                      <a:pt x="5573" y="6657"/>
                    </a:cubicBezTo>
                    <a:cubicBezTo>
                      <a:pt x="7466" y="6050"/>
                      <a:pt x="9347" y="5371"/>
                      <a:pt x="11192" y="4621"/>
                    </a:cubicBezTo>
                    <a:cubicBezTo>
                      <a:pt x="12978" y="3895"/>
                      <a:pt x="14836" y="3169"/>
                      <a:pt x="16312" y="1907"/>
                    </a:cubicBezTo>
                    <a:cubicBezTo>
                      <a:pt x="16491" y="1740"/>
                      <a:pt x="16669" y="1573"/>
                      <a:pt x="16848" y="1395"/>
                    </a:cubicBezTo>
                    <a:cubicBezTo>
                      <a:pt x="16979" y="1264"/>
                      <a:pt x="17110" y="1121"/>
                      <a:pt x="17181" y="942"/>
                    </a:cubicBezTo>
                    <a:cubicBezTo>
                      <a:pt x="17372" y="549"/>
                      <a:pt x="17157" y="168"/>
                      <a:pt x="16753" y="61"/>
                    </a:cubicBezTo>
                    <a:cubicBezTo>
                      <a:pt x="16602" y="17"/>
                      <a:pt x="16441" y="1"/>
                      <a:pt x="16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275" name="Google Shape;2275;p48"/>
          <p:cNvGrpSpPr/>
          <p:nvPr/>
        </p:nvGrpSpPr>
        <p:grpSpPr>
          <a:xfrm rot="2173497">
            <a:off x="1102457" y="241998"/>
            <a:ext cx="695082" cy="381144"/>
            <a:chOff x="6225980" y="3998667"/>
            <a:chExt cx="1339618" cy="816390"/>
          </a:xfrm>
        </p:grpSpPr>
        <p:sp>
          <p:nvSpPr>
            <p:cNvPr id="2276" name="Google Shape;2276;p48"/>
            <p:cNvSpPr/>
            <p:nvPr/>
          </p:nvSpPr>
          <p:spPr>
            <a:xfrm>
              <a:off x="6226000" y="3998667"/>
              <a:ext cx="1339598" cy="816390"/>
            </a:xfrm>
            <a:custGeom>
              <a:avLst/>
              <a:gdLst/>
              <a:ahLst/>
              <a:cxnLst/>
              <a:rect l="l" t="t" r="r" b="b"/>
              <a:pathLst>
                <a:path w="17372" h="10587" extrusionOk="0">
                  <a:moveTo>
                    <a:pt x="16300" y="3239"/>
                  </a:moveTo>
                  <a:lnTo>
                    <a:pt x="16300" y="3239"/>
                  </a:lnTo>
                  <a:cubicBezTo>
                    <a:pt x="16348" y="3251"/>
                    <a:pt x="16407" y="3287"/>
                    <a:pt x="16419" y="3323"/>
                  </a:cubicBezTo>
                  <a:cubicBezTo>
                    <a:pt x="16407" y="3335"/>
                    <a:pt x="16395" y="3347"/>
                    <a:pt x="16395" y="3358"/>
                  </a:cubicBezTo>
                  <a:cubicBezTo>
                    <a:pt x="16407" y="3382"/>
                    <a:pt x="16407" y="3406"/>
                    <a:pt x="16419" y="3418"/>
                  </a:cubicBezTo>
                  <a:cubicBezTo>
                    <a:pt x="16419" y="3442"/>
                    <a:pt x="16407" y="3466"/>
                    <a:pt x="16395" y="3489"/>
                  </a:cubicBezTo>
                  <a:cubicBezTo>
                    <a:pt x="16383" y="3454"/>
                    <a:pt x="16348" y="3430"/>
                    <a:pt x="16324" y="3430"/>
                  </a:cubicBezTo>
                  <a:cubicBezTo>
                    <a:pt x="16324" y="3382"/>
                    <a:pt x="16324" y="3335"/>
                    <a:pt x="16312" y="3287"/>
                  </a:cubicBezTo>
                  <a:cubicBezTo>
                    <a:pt x="16312" y="3263"/>
                    <a:pt x="16300" y="3251"/>
                    <a:pt x="16300" y="3239"/>
                  </a:cubicBezTo>
                  <a:close/>
                  <a:moveTo>
                    <a:pt x="16776" y="2989"/>
                  </a:moveTo>
                  <a:cubicBezTo>
                    <a:pt x="16872" y="3037"/>
                    <a:pt x="16919" y="3120"/>
                    <a:pt x="16872" y="3263"/>
                  </a:cubicBezTo>
                  <a:cubicBezTo>
                    <a:pt x="16836" y="3370"/>
                    <a:pt x="16764" y="3454"/>
                    <a:pt x="16693" y="3525"/>
                  </a:cubicBezTo>
                  <a:cubicBezTo>
                    <a:pt x="16729" y="3454"/>
                    <a:pt x="16741" y="3382"/>
                    <a:pt x="16741" y="3299"/>
                  </a:cubicBezTo>
                  <a:cubicBezTo>
                    <a:pt x="16753" y="3299"/>
                    <a:pt x="16776" y="3299"/>
                    <a:pt x="16800" y="3275"/>
                  </a:cubicBezTo>
                  <a:cubicBezTo>
                    <a:pt x="16836" y="3239"/>
                    <a:pt x="16848" y="3168"/>
                    <a:pt x="16836" y="3108"/>
                  </a:cubicBezTo>
                  <a:cubicBezTo>
                    <a:pt x="16824" y="3061"/>
                    <a:pt x="16800" y="3025"/>
                    <a:pt x="16776" y="2989"/>
                  </a:cubicBezTo>
                  <a:close/>
                  <a:moveTo>
                    <a:pt x="15991" y="3454"/>
                  </a:moveTo>
                  <a:cubicBezTo>
                    <a:pt x="15955" y="3823"/>
                    <a:pt x="15633" y="4097"/>
                    <a:pt x="15324" y="4287"/>
                  </a:cubicBezTo>
                  <a:cubicBezTo>
                    <a:pt x="14931" y="4537"/>
                    <a:pt x="14490" y="4716"/>
                    <a:pt x="14074" y="4894"/>
                  </a:cubicBezTo>
                  <a:cubicBezTo>
                    <a:pt x="14074" y="4894"/>
                    <a:pt x="14062" y="4882"/>
                    <a:pt x="14062" y="4871"/>
                  </a:cubicBezTo>
                  <a:cubicBezTo>
                    <a:pt x="14062" y="4823"/>
                    <a:pt x="14062" y="4787"/>
                    <a:pt x="14050" y="4740"/>
                  </a:cubicBezTo>
                  <a:cubicBezTo>
                    <a:pt x="14050" y="4704"/>
                    <a:pt x="14050" y="4656"/>
                    <a:pt x="14038" y="4620"/>
                  </a:cubicBezTo>
                  <a:lnTo>
                    <a:pt x="14026" y="4490"/>
                  </a:lnTo>
                  <a:cubicBezTo>
                    <a:pt x="14014" y="4454"/>
                    <a:pt x="14014" y="4418"/>
                    <a:pt x="14002" y="4370"/>
                  </a:cubicBezTo>
                  <a:cubicBezTo>
                    <a:pt x="13990" y="4335"/>
                    <a:pt x="13990" y="4287"/>
                    <a:pt x="13978" y="4251"/>
                  </a:cubicBezTo>
                  <a:cubicBezTo>
                    <a:pt x="13966" y="4204"/>
                    <a:pt x="13966" y="4168"/>
                    <a:pt x="13955" y="4132"/>
                  </a:cubicBezTo>
                  <a:cubicBezTo>
                    <a:pt x="13943" y="4085"/>
                    <a:pt x="13931" y="4049"/>
                    <a:pt x="13919" y="4001"/>
                  </a:cubicBezTo>
                  <a:cubicBezTo>
                    <a:pt x="13919" y="3966"/>
                    <a:pt x="13907" y="3918"/>
                    <a:pt x="13895" y="3882"/>
                  </a:cubicBezTo>
                  <a:cubicBezTo>
                    <a:pt x="13883" y="3858"/>
                    <a:pt x="13883" y="3835"/>
                    <a:pt x="13871" y="3811"/>
                  </a:cubicBezTo>
                  <a:cubicBezTo>
                    <a:pt x="14550" y="3585"/>
                    <a:pt x="15276" y="3466"/>
                    <a:pt x="15991" y="3454"/>
                  </a:cubicBezTo>
                  <a:close/>
                  <a:moveTo>
                    <a:pt x="14955" y="4859"/>
                  </a:moveTo>
                  <a:lnTo>
                    <a:pt x="14955" y="4859"/>
                  </a:lnTo>
                  <a:cubicBezTo>
                    <a:pt x="14848" y="4930"/>
                    <a:pt x="14740" y="5001"/>
                    <a:pt x="14633" y="5061"/>
                  </a:cubicBezTo>
                  <a:cubicBezTo>
                    <a:pt x="14562" y="5109"/>
                    <a:pt x="14490" y="5156"/>
                    <a:pt x="14407" y="5192"/>
                  </a:cubicBezTo>
                  <a:cubicBezTo>
                    <a:pt x="14514" y="5121"/>
                    <a:pt x="14621" y="5037"/>
                    <a:pt x="14728" y="4966"/>
                  </a:cubicBezTo>
                  <a:cubicBezTo>
                    <a:pt x="14728" y="4954"/>
                    <a:pt x="14740" y="4954"/>
                    <a:pt x="14752" y="4954"/>
                  </a:cubicBezTo>
                  <a:lnTo>
                    <a:pt x="14955" y="4859"/>
                  </a:lnTo>
                  <a:close/>
                  <a:moveTo>
                    <a:pt x="3846" y="7264"/>
                  </a:moveTo>
                  <a:cubicBezTo>
                    <a:pt x="3846" y="7287"/>
                    <a:pt x="3846" y="7323"/>
                    <a:pt x="3846" y="7347"/>
                  </a:cubicBezTo>
                  <a:cubicBezTo>
                    <a:pt x="3759" y="7369"/>
                    <a:pt x="3681" y="7381"/>
                    <a:pt x="3595" y="7401"/>
                  </a:cubicBezTo>
                  <a:lnTo>
                    <a:pt x="3595" y="7401"/>
                  </a:lnTo>
                  <a:cubicBezTo>
                    <a:pt x="3679" y="7359"/>
                    <a:pt x="3761" y="7316"/>
                    <a:pt x="3834" y="7264"/>
                  </a:cubicBezTo>
                  <a:close/>
                  <a:moveTo>
                    <a:pt x="3570" y="7414"/>
                  </a:moveTo>
                  <a:cubicBezTo>
                    <a:pt x="3569" y="7416"/>
                    <a:pt x="3566" y="7418"/>
                    <a:pt x="3560" y="7418"/>
                  </a:cubicBezTo>
                  <a:cubicBezTo>
                    <a:pt x="3564" y="7417"/>
                    <a:pt x="3567" y="7415"/>
                    <a:pt x="3570" y="7414"/>
                  </a:cubicBezTo>
                  <a:close/>
                  <a:moveTo>
                    <a:pt x="3191" y="7371"/>
                  </a:moveTo>
                  <a:cubicBezTo>
                    <a:pt x="3120" y="7395"/>
                    <a:pt x="3060" y="7418"/>
                    <a:pt x="2989" y="7442"/>
                  </a:cubicBezTo>
                  <a:cubicBezTo>
                    <a:pt x="2882" y="7478"/>
                    <a:pt x="2751" y="7502"/>
                    <a:pt x="2632" y="7537"/>
                  </a:cubicBezTo>
                  <a:cubicBezTo>
                    <a:pt x="2691" y="7514"/>
                    <a:pt x="2763" y="7490"/>
                    <a:pt x="2822" y="7478"/>
                  </a:cubicBezTo>
                  <a:cubicBezTo>
                    <a:pt x="2941" y="7442"/>
                    <a:pt x="3060" y="7407"/>
                    <a:pt x="3191" y="7371"/>
                  </a:cubicBezTo>
                  <a:close/>
                  <a:moveTo>
                    <a:pt x="2203" y="7680"/>
                  </a:moveTo>
                  <a:cubicBezTo>
                    <a:pt x="2203" y="7692"/>
                    <a:pt x="2203" y="7704"/>
                    <a:pt x="2215" y="7716"/>
                  </a:cubicBezTo>
                  <a:cubicBezTo>
                    <a:pt x="1929" y="7811"/>
                    <a:pt x="1655" y="7942"/>
                    <a:pt x="1405" y="8085"/>
                  </a:cubicBezTo>
                  <a:cubicBezTo>
                    <a:pt x="1524" y="8014"/>
                    <a:pt x="1643" y="7942"/>
                    <a:pt x="1774" y="7871"/>
                  </a:cubicBezTo>
                  <a:cubicBezTo>
                    <a:pt x="1917" y="7799"/>
                    <a:pt x="2060" y="7740"/>
                    <a:pt x="2203" y="7680"/>
                  </a:cubicBezTo>
                  <a:close/>
                  <a:moveTo>
                    <a:pt x="4946" y="8966"/>
                  </a:moveTo>
                  <a:lnTo>
                    <a:pt x="4946" y="8966"/>
                  </a:lnTo>
                  <a:cubicBezTo>
                    <a:pt x="4902" y="8981"/>
                    <a:pt x="4857" y="8995"/>
                    <a:pt x="4813" y="9009"/>
                  </a:cubicBezTo>
                  <a:lnTo>
                    <a:pt x="4813" y="9009"/>
                  </a:lnTo>
                  <a:cubicBezTo>
                    <a:pt x="4854" y="8993"/>
                    <a:pt x="4893" y="8978"/>
                    <a:pt x="4930" y="8966"/>
                  </a:cubicBezTo>
                  <a:cubicBezTo>
                    <a:pt x="4934" y="8966"/>
                    <a:pt x="4940" y="8966"/>
                    <a:pt x="4946" y="8966"/>
                  </a:cubicBezTo>
                  <a:close/>
                  <a:moveTo>
                    <a:pt x="4025" y="7573"/>
                  </a:moveTo>
                  <a:cubicBezTo>
                    <a:pt x="4049" y="7633"/>
                    <a:pt x="4072" y="7692"/>
                    <a:pt x="4108" y="7752"/>
                  </a:cubicBezTo>
                  <a:cubicBezTo>
                    <a:pt x="4120" y="7764"/>
                    <a:pt x="4132" y="7788"/>
                    <a:pt x="4132" y="7811"/>
                  </a:cubicBezTo>
                  <a:cubicBezTo>
                    <a:pt x="4191" y="7907"/>
                    <a:pt x="4251" y="8014"/>
                    <a:pt x="4322" y="8121"/>
                  </a:cubicBezTo>
                  <a:cubicBezTo>
                    <a:pt x="4334" y="8133"/>
                    <a:pt x="4346" y="8157"/>
                    <a:pt x="4358" y="8180"/>
                  </a:cubicBezTo>
                  <a:cubicBezTo>
                    <a:pt x="4418" y="8276"/>
                    <a:pt x="4477" y="8359"/>
                    <a:pt x="4549" y="8454"/>
                  </a:cubicBezTo>
                  <a:cubicBezTo>
                    <a:pt x="4561" y="8466"/>
                    <a:pt x="4572" y="8478"/>
                    <a:pt x="4572" y="8490"/>
                  </a:cubicBezTo>
                  <a:cubicBezTo>
                    <a:pt x="4608" y="8526"/>
                    <a:pt x="4632" y="8561"/>
                    <a:pt x="4668" y="8597"/>
                  </a:cubicBezTo>
                  <a:cubicBezTo>
                    <a:pt x="4239" y="8740"/>
                    <a:pt x="3810" y="8895"/>
                    <a:pt x="3382" y="9026"/>
                  </a:cubicBezTo>
                  <a:cubicBezTo>
                    <a:pt x="2834" y="9204"/>
                    <a:pt x="2275" y="9407"/>
                    <a:pt x="1703" y="9478"/>
                  </a:cubicBezTo>
                  <a:cubicBezTo>
                    <a:pt x="1591" y="9492"/>
                    <a:pt x="1478" y="9500"/>
                    <a:pt x="1365" y="9500"/>
                  </a:cubicBezTo>
                  <a:cubicBezTo>
                    <a:pt x="1085" y="9500"/>
                    <a:pt x="810" y="9451"/>
                    <a:pt x="572" y="9323"/>
                  </a:cubicBezTo>
                  <a:cubicBezTo>
                    <a:pt x="631" y="9264"/>
                    <a:pt x="715" y="9216"/>
                    <a:pt x="762" y="9181"/>
                  </a:cubicBezTo>
                  <a:cubicBezTo>
                    <a:pt x="929" y="9050"/>
                    <a:pt x="1096" y="8931"/>
                    <a:pt x="1274" y="8823"/>
                  </a:cubicBezTo>
                  <a:cubicBezTo>
                    <a:pt x="1989" y="8371"/>
                    <a:pt x="2775" y="7990"/>
                    <a:pt x="3572" y="7716"/>
                  </a:cubicBezTo>
                  <a:cubicBezTo>
                    <a:pt x="3656" y="7692"/>
                    <a:pt x="3739" y="7657"/>
                    <a:pt x="3822" y="7633"/>
                  </a:cubicBezTo>
                  <a:cubicBezTo>
                    <a:pt x="3838" y="7664"/>
                    <a:pt x="3870" y="7691"/>
                    <a:pt x="3903" y="7691"/>
                  </a:cubicBezTo>
                  <a:cubicBezTo>
                    <a:pt x="3920" y="7691"/>
                    <a:pt x="3937" y="7684"/>
                    <a:pt x="3953" y="7668"/>
                  </a:cubicBezTo>
                  <a:cubicBezTo>
                    <a:pt x="3977" y="7633"/>
                    <a:pt x="4001" y="7609"/>
                    <a:pt x="4025" y="7573"/>
                  </a:cubicBezTo>
                  <a:close/>
                  <a:moveTo>
                    <a:pt x="524" y="9657"/>
                  </a:moveTo>
                  <a:lnTo>
                    <a:pt x="524" y="9657"/>
                  </a:lnTo>
                  <a:cubicBezTo>
                    <a:pt x="790" y="9771"/>
                    <a:pt x="1075" y="9817"/>
                    <a:pt x="1367" y="9817"/>
                  </a:cubicBezTo>
                  <a:cubicBezTo>
                    <a:pt x="1533" y="9817"/>
                    <a:pt x="1701" y="9802"/>
                    <a:pt x="1870" y="9776"/>
                  </a:cubicBezTo>
                  <a:lnTo>
                    <a:pt x="1870" y="9776"/>
                  </a:lnTo>
                  <a:cubicBezTo>
                    <a:pt x="1763" y="9800"/>
                    <a:pt x="1655" y="9835"/>
                    <a:pt x="1548" y="9859"/>
                  </a:cubicBezTo>
                  <a:lnTo>
                    <a:pt x="1382" y="9859"/>
                  </a:lnTo>
                  <a:cubicBezTo>
                    <a:pt x="1191" y="9859"/>
                    <a:pt x="1001" y="9847"/>
                    <a:pt x="822" y="9800"/>
                  </a:cubicBezTo>
                  <a:cubicBezTo>
                    <a:pt x="739" y="9776"/>
                    <a:pt x="608" y="9728"/>
                    <a:pt x="524" y="9657"/>
                  </a:cubicBezTo>
                  <a:close/>
                  <a:moveTo>
                    <a:pt x="8728" y="1"/>
                  </a:moveTo>
                  <a:cubicBezTo>
                    <a:pt x="8597" y="1"/>
                    <a:pt x="8466" y="13"/>
                    <a:pt x="8347" y="25"/>
                  </a:cubicBezTo>
                  <a:lnTo>
                    <a:pt x="8323" y="25"/>
                  </a:lnTo>
                  <a:cubicBezTo>
                    <a:pt x="8061" y="48"/>
                    <a:pt x="7799" y="96"/>
                    <a:pt x="7549" y="156"/>
                  </a:cubicBezTo>
                  <a:lnTo>
                    <a:pt x="7537" y="156"/>
                  </a:lnTo>
                  <a:cubicBezTo>
                    <a:pt x="7275" y="215"/>
                    <a:pt x="7025" y="299"/>
                    <a:pt x="6775" y="406"/>
                  </a:cubicBezTo>
                  <a:cubicBezTo>
                    <a:pt x="6644" y="453"/>
                    <a:pt x="6525" y="513"/>
                    <a:pt x="6406" y="572"/>
                  </a:cubicBezTo>
                  <a:cubicBezTo>
                    <a:pt x="6215" y="668"/>
                    <a:pt x="6037" y="775"/>
                    <a:pt x="5858" y="894"/>
                  </a:cubicBezTo>
                  <a:cubicBezTo>
                    <a:pt x="5846" y="894"/>
                    <a:pt x="5834" y="906"/>
                    <a:pt x="5834" y="906"/>
                  </a:cubicBezTo>
                  <a:cubicBezTo>
                    <a:pt x="5787" y="941"/>
                    <a:pt x="5739" y="965"/>
                    <a:pt x="5704" y="1001"/>
                  </a:cubicBezTo>
                  <a:cubicBezTo>
                    <a:pt x="5680" y="1013"/>
                    <a:pt x="5656" y="1037"/>
                    <a:pt x="5632" y="1049"/>
                  </a:cubicBezTo>
                  <a:cubicBezTo>
                    <a:pt x="5596" y="1084"/>
                    <a:pt x="5561" y="1108"/>
                    <a:pt x="5525" y="1132"/>
                  </a:cubicBezTo>
                  <a:cubicBezTo>
                    <a:pt x="5489" y="1156"/>
                    <a:pt x="5453" y="1191"/>
                    <a:pt x="5430" y="1215"/>
                  </a:cubicBezTo>
                  <a:cubicBezTo>
                    <a:pt x="5394" y="1239"/>
                    <a:pt x="5370" y="1263"/>
                    <a:pt x="5334" y="1287"/>
                  </a:cubicBezTo>
                  <a:cubicBezTo>
                    <a:pt x="5299" y="1322"/>
                    <a:pt x="5263" y="1358"/>
                    <a:pt x="5215" y="1394"/>
                  </a:cubicBezTo>
                  <a:cubicBezTo>
                    <a:pt x="5203" y="1406"/>
                    <a:pt x="5180" y="1430"/>
                    <a:pt x="5156" y="1453"/>
                  </a:cubicBezTo>
                  <a:cubicBezTo>
                    <a:pt x="5096" y="1513"/>
                    <a:pt x="5037" y="1572"/>
                    <a:pt x="4977" y="1632"/>
                  </a:cubicBezTo>
                  <a:cubicBezTo>
                    <a:pt x="4918" y="1692"/>
                    <a:pt x="4858" y="1751"/>
                    <a:pt x="4799" y="1823"/>
                  </a:cubicBezTo>
                  <a:cubicBezTo>
                    <a:pt x="4787" y="1846"/>
                    <a:pt x="4763" y="1858"/>
                    <a:pt x="4751" y="1882"/>
                  </a:cubicBezTo>
                  <a:cubicBezTo>
                    <a:pt x="4715" y="1930"/>
                    <a:pt x="4680" y="1965"/>
                    <a:pt x="4644" y="2013"/>
                  </a:cubicBezTo>
                  <a:cubicBezTo>
                    <a:pt x="4620" y="2037"/>
                    <a:pt x="4596" y="2073"/>
                    <a:pt x="4572" y="2096"/>
                  </a:cubicBezTo>
                  <a:cubicBezTo>
                    <a:pt x="4549" y="2132"/>
                    <a:pt x="4525" y="2168"/>
                    <a:pt x="4489" y="2215"/>
                  </a:cubicBezTo>
                  <a:cubicBezTo>
                    <a:pt x="4465" y="2239"/>
                    <a:pt x="4453" y="2275"/>
                    <a:pt x="4430" y="2311"/>
                  </a:cubicBezTo>
                  <a:lnTo>
                    <a:pt x="4358" y="2418"/>
                  </a:lnTo>
                  <a:cubicBezTo>
                    <a:pt x="4334" y="2442"/>
                    <a:pt x="4310" y="2477"/>
                    <a:pt x="4287" y="2513"/>
                  </a:cubicBezTo>
                  <a:cubicBezTo>
                    <a:pt x="4263" y="2549"/>
                    <a:pt x="4251" y="2585"/>
                    <a:pt x="4227" y="2620"/>
                  </a:cubicBezTo>
                  <a:cubicBezTo>
                    <a:pt x="4203" y="2656"/>
                    <a:pt x="4180" y="2692"/>
                    <a:pt x="4168" y="2727"/>
                  </a:cubicBezTo>
                  <a:cubicBezTo>
                    <a:pt x="4144" y="2763"/>
                    <a:pt x="4132" y="2787"/>
                    <a:pt x="4120" y="2823"/>
                  </a:cubicBezTo>
                  <a:cubicBezTo>
                    <a:pt x="4060" y="2930"/>
                    <a:pt x="4001" y="3037"/>
                    <a:pt x="3953" y="3144"/>
                  </a:cubicBezTo>
                  <a:cubicBezTo>
                    <a:pt x="3906" y="3263"/>
                    <a:pt x="3858" y="3382"/>
                    <a:pt x="3810" y="3489"/>
                  </a:cubicBezTo>
                  <a:cubicBezTo>
                    <a:pt x="3810" y="3513"/>
                    <a:pt x="3799" y="3525"/>
                    <a:pt x="3799" y="3549"/>
                  </a:cubicBezTo>
                  <a:cubicBezTo>
                    <a:pt x="3715" y="3787"/>
                    <a:pt x="3656" y="4025"/>
                    <a:pt x="3608" y="4263"/>
                  </a:cubicBezTo>
                  <a:cubicBezTo>
                    <a:pt x="3596" y="4287"/>
                    <a:pt x="3596" y="4299"/>
                    <a:pt x="3596" y="4311"/>
                  </a:cubicBezTo>
                  <a:cubicBezTo>
                    <a:pt x="3572" y="4442"/>
                    <a:pt x="3548" y="4561"/>
                    <a:pt x="3537" y="4680"/>
                  </a:cubicBezTo>
                  <a:cubicBezTo>
                    <a:pt x="3537" y="4692"/>
                    <a:pt x="3537" y="4704"/>
                    <a:pt x="3537" y="4704"/>
                  </a:cubicBezTo>
                  <a:cubicBezTo>
                    <a:pt x="3525" y="4823"/>
                    <a:pt x="3513" y="4942"/>
                    <a:pt x="3513" y="5061"/>
                  </a:cubicBezTo>
                  <a:cubicBezTo>
                    <a:pt x="3513" y="5073"/>
                    <a:pt x="3501" y="5085"/>
                    <a:pt x="3501" y="5097"/>
                  </a:cubicBezTo>
                  <a:cubicBezTo>
                    <a:pt x="3501" y="5216"/>
                    <a:pt x="3501" y="5347"/>
                    <a:pt x="3501" y="5466"/>
                  </a:cubicBezTo>
                  <a:cubicBezTo>
                    <a:pt x="3501" y="5478"/>
                    <a:pt x="3501" y="5502"/>
                    <a:pt x="3513" y="5513"/>
                  </a:cubicBezTo>
                  <a:cubicBezTo>
                    <a:pt x="3513" y="5632"/>
                    <a:pt x="3525" y="5752"/>
                    <a:pt x="3537" y="5859"/>
                  </a:cubicBezTo>
                  <a:cubicBezTo>
                    <a:pt x="3537" y="5871"/>
                    <a:pt x="3537" y="5883"/>
                    <a:pt x="3537" y="5883"/>
                  </a:cubicBezTo>
                  <a:cubicBezTo>
                    <a:pt x="3548" y="6002"/>
                    <a:pt x="3560" y="6121"/>
                    <a:pt x="3584" y="6240"/>
                  </a:cubicBezTo>
                  <a:lnTo>
                    <a:pt x="3596" y="6311"/>
                  </a:lnTo>
                  <a:cubicBezTo>
                    <a:pt x="3644" y="6525"/>
                    <a:pt x="3703" y="6740"/>
                    <a:pt x="3775" y="6954"/>
                  </a:cubicBezTo>
                  <a:cubicBezTo>
                    <a:pt x="3620" y="6990"/>
                    <a:pt x="3465" y="7026"/>
                    <a:pt x="3310" y="7073"/>
                  </a:cubicBezTo>
                  <a:cubicBezTo>
                    <a:pt x="3108" y="7121"/>
                    <a:pt x="2917" y="7168"/>
                    <a:pt x="2727" y="7228"/>
                  </a:cubicBezTo>
                  <a:cubicBezTo>
                    <a:pt x="2334" y="7347"/>
                    <a:pt x="1953" y="7490"/>
                    <a:pt x="1596" y="7680"/>
                  </a:cubicBezTo>
                  <a:cubicBezTo>
                    <a:pt x="1012" y="7978"/>
                    <a:pt x="429" y="8442"/>
                    <a:pt x="143" y="9038"/>
                  </a:cubicBezTo>
                  <a:lnTo>
                    <a:pt x="48" y="9121"/>
                  </a:lnTo>
                  <a:cubicBezTo>
                    <a:pt x="0" y="9181"/>
                    <a:pt x="0" y="9252"/>
                    <a:pt x="24" y="9312"/>
                  </a:cubicBezTo>
                  <a:cubicBezTo>
                    <a:pt x="24" y="9323"/>
                    <a:pt x="24" y="9323"/>
                    <a:pt x="24" y="9335"/>
                  </a:cubicBezTo>
                  <a:cubicBezTo>
                    <a:pt x="0" y="9395"/>
                    <a:pt x="48" y="9419"/>
                    <a:pt x="96" y="9419"/>
                  </a:cubicBezTo>
                  <a:cubicBezTo>
                    <a:pt x="96" y="9442"/>
                    <a:pt x="84" y="9478"/>
                    <a:pt x="84" y="9502"/>
                  </a:cubicBezTo>
                  <a:cubicBezTo>
                    <a:pt x="72" y="9704"/>
                    <a:pt x="191" y="9883"/>
                    <a:pt x="346" y="10002"/>
                  </a:cubicBezTo>
                  <a:cubicBezTo>
                    <a:pt x="633" y="10204"/>
                    <a:pt x="1033" y="10254"/>
                    <a:pt x="1387" y="10254"/>
                  </a:cubicBezTo>
                  <a:cubicBezTo>
                    <a:pt x="1430" y="10254"/>
                    <a:pt x="1472" y="10253"/>
                    <a:pt x="1513" y="10252"/>
                  </a:cubicBezTo>
                  <a:cubicBezTo>
                    <a:pt x="1929" y="10228"/>
                    <a:pt x="2346" y="10133"/>
                    <a:pt x="2739" y="10026"/>
                  </a:cubicBezTo>
                  <a:cubicBezTo>
                    <a:pt x="3596" y="9800"/>
                    <a:pt x="4453" y="9538"/>
                    <a:pt x="5299" y="9264"/>
                  </a:cubicBezTo>
                  <a:cubicBezTo>
                    <a:pt x="5299" y="9276"/>
                    <a:pt x="5311" y="9276"/>
                    <a:pt x="5323" y="9288"/>
                  </a:cubicBezTo>
                  <a:cubicBezTo>
                    <a:pt x="5334" y="9300"/>
                    <a:pt x="5358" y="9323"/>
                    <a:pt x="5382" y="9335"/>
                  </a:cubicBezTo>
                  <a:cubicBezTo>
                    <a:pt x="5430" y="9371"/>
                    <a:pt x="5465" y="9407"/>
                    <a:pt x="5513" y="9442"/>
                  </a:cubicBezTo>
                  <a:lnTo>
                    <a:pt x="5596" y="9502"/>
                  </a:lnTo>
                  <a:cubicBezTo>
                    <a:pt x="5632" y="9538"/>
                    <a:pt x="5668" y="9562"/>
                    <a:pt x="5715" y="9597"/>
                  </a:cubicBezTo>
                  <a:lnTo>
                    <a:pt x="5799" y="9657"/>
                  </a:lnTo>
                  <a:cubicBezTo>
                    <a:pt x="5834" y="9681"/>
                    <a:pt x="5870" y="9704"/>
                    <a:pt x="5918" y="9728"/>
                  </a:cubicBezTo>
                  <a:cubicBezTo>
                    <a:pt x="5942" y="9752"/>
                    <a:pt x="5977" y="9776"/>
                    <a:pt x="6013" y="9800"/>
                  </a:cubicBezTo>
                  <a:lnTo>
                    <a:pt x="6120" y="9859"/>
                  </a:lnTo>
                  <a:cubicBezTo>
                    <a:pt x="6156" y="9883"/>
                    <a:pt x="6192" y="9907"/>
                    <a:pt x="6227" y="9919"/>
                  </a:cubicBezTo>
                  <a:cubicBezTo>
                    <a:pt x="6251" y="9943"/>
                    <a:pt x="6287" y="9954"/>
                    <a:pt x="6323" y="9978"/>
                  </a:cubicBezTo>
                  <a:cubicBezTo>
                    <a:pt x="6406" y="10014"/>
                    <a:pt x="6489" y="10062"/>
                    <a:pt x="6573" y="10097"/>
                  </a:cubicBezTo>
                  <a:cubicBezTo>
                    <a:pt x="6596" y="10109"/>
                    <a:pt x="6608" y="10121"/>
                    <a:pt x="6632" y="10133"/>
                  </a:cubicBezTo>
                  <a:cubicBezTo>
                    <a:pt x="6680" y="10145"/>
                    <a:pt x="6727" y="10169"/>
                    <a:pt x="6787" y="10193"/>
                  </a:cubicBezTo>
                  <a:cubicBezTo>
                    <a:pt x="6799" y="10204"/>
                    <a:pt x="6823" y="10204"/>
                    <a:pt x="6847" y="10216"/>
                  </a:cubicBezTo>
                  <a:cubicBezTo>
                    <a:pt x="6906" y="10240"/>
                    <a:pt x="6954" y="10252"/>
                    <a:pt x="7001" y="10276"/>
                  </a:cubicBezTo>
                  <a:lnTo>
                    <a:pt x="7061" y="10300"/>
                  </a:lnTo>
                  <a:cubicBezTo>
                    <a:pt x="7120" y="10312"/>
                    <a:pt x="7168" y="10335"/>
                    <a:pt x="7228" y="10347"/>
                  </a:cubicBezTo>
                  <a:cubicBezTo>
                    <a:pt x="7239" y="10359"/>
                    <a:pt x="7263" y="10359"/>
                    <a:pt x="7275" y="10359"/>
                  </a:cubicBezTo>
                  <a:cubicBezTo>
                    <a:pt x="7335" y="10383"/>
                    <a:pt x="7394" y="10395"/>
                    <a:pt x="7454" y="10419"/>
                  </a:cubicBezTo>
                  <a:lnTo>
                    <a:pt x="7478" y="10419"/>
                  </a:lnTo>
                  <a:cubicBezTo>
                    <a:pt x="7908" y="10528"/>
                    <a:pt x="8348" y="10586"/>
                    <a:pt x="8789" y="10586"/>
                  </a:cubicBezTo>
                  <a:cubicBezTo>
                    <a:pt x="9019" y="10586"/>
                    <a:pt x="9249" y="10571"/>
                    <a:pt x="9478" y="10538"/>
                  </a:cubicBezTo>
                  <a:lnTo>
                    <a:pt x="9490" y="10538"/>
                  </a:lnTo>
                  <a:cubicBezTo>
                    <a:pt x="9573" y="10526"/>
                    <a:pt x="9656" y="10514"/>
                    <a:pt x="9752" y="10502"/>
                  </a:cubicBezTo>
                  <a:cubicBezTo>
                    <a:pt x="9764" y="10490"/>
                    <a:pt x="9775" y="10490"/>
                    <a:pt x="9787" y="10490"/>
                  </a:cubicBezTo>
                  <a:cubicBezTo>
                    <a:pt x="9871" y="10478"/>
                    <a:pt x="9942" y="10455"/>
                    <a:pt x="10025" y="10443"/>
                  </a:cubicBezTo>
                  <a:cubicBezTo>
                    <a:pt x="10037" y="10431"/>
                    <a:pt x="10061" y="10431"/>
                    <a:pt x="10073" y="10431"/>
                  </a:cubicBezTo>
                  <a:cubicBezTo>
                    <a:pt x="10145" y="10407"/>
                    <a:pt x="10228" y="10383"/>
                    <a:pt x="10299" y="10371"/>
                  </a:cubicBezTo>
                  <a:lnTo>
                    <a:pt x="10347" y="10347"/>
                  </a:lnTo>
                  <a:cubicBezTo>
                    <a:pt x="10430" y="10324"/>
                    <a:pt x="10514" y="10300"/>
                    <a:pt x="10597" y="10276"/>
                  </a:cubicBezTo>
                  <a:cubicBezTo>
                    <a:pt x="10597" y="10264"/>
                    <a:pt x="10609" y="10264"/>
                    <a:pt x="10621" y="10264"/>
                  </a:cubicBezTo>
                  <a:cubicBezTo>
                    <a:pt x="10799" y="10193"/>
                    <a:pt x="10978" y="10121"/>
                    <a:pt x="11145" y="10038"/>
                  </a:cubicBezTo>
                  <a:cubicBezTo>
                    <a:pt x="11157" y="10026"/>
                    <a:pt x="11168" y="10026"/>
                    <a:pt x="11192" y="10014"/>
                  </a:cubicBezTo>
                  <a:cubicBezTo>
                    <a:pt x="11252" y="9978"/>
                    <a:pt x="11323" y="9943"/>
                    <a:pt x="11395" y="9907"/>
                  </a:cubicBezTo>
                  <a:lnTo>
                    <a:pt x="11466" y="9859"/>
                  </a:lnTo>
                  <a:cubicBezTo>
                    <a:pt x="11526" y="9823"/>
                    <a:pt x="11573" y="9800"/>
                    <a:pt x="11633" y="9764"/>
                  </a:cubicBezTo>
                  <a:cubicBezTo>
                    <a:pt x="11657" y="9740"/>
                    <a:pt x="11692" y="9728"/>
                    <a:pt x="11716" y="9704"/>
                  </a:cubicBezTo>
                  <a:cubicBezTo>
                    <a:pt x="11764" y="9669"/>
                    <a:pt x="11823" y="9633"/>
                    <a:pt x="11871" y="9597"/>
                  </a:cubicBezTo>
                  <a:cubicBezTo>
                    <a:pt x="11895" y="9573"/>
                    <a:pt x="11930" y="9562"/>
                    <a:pt x="11954" y="9538"/>
                  </a:cubicBezTo>
                  <a:cubicBezTo>
                    <a:pt x="12002" y="9502"/>
                    <a:pt x="12050" y="9466"/>
                    <a:pt x="12097" y="9419"/>
                  </a:cubicBezTo>
                  <a:cubicBezTo>
                    <a:pt x="12133" y="9407"/>
                    <a:pt x="12157" y="9383"/>
                    <a:pt x="12181" y="9359"/>
                  </a:cubicBezTo>
                  <a:cubicBezTo>
                    <a:pt x="12240" y="9312"/>
                    <a:pt x="12288" y="9264"/>
                    <a:pt x="12335" y="9228"/>
                  </a:cubicBezTo>
                  <a:cubicBezTo>
                    <a:pt x="12359" y="9204"/>
                    <a:pt x="12383" y="9181"/>
                    <a:pt x="12407" y="9169"/>
                  </a:cubicBezTo>
                  <a:cubicBezTo>
                    <a:pt x="12466" y="9097"/>
                    <a:pt x="12538" y="9026"/>
                    <a:pt x="12609" y="8954"/>
                  </a:cubicBezTo>
                  <a:cubicBezTo>
                    <a:pt x="12621" y="8954"/>
                    <a:pt x="12621" y="8942"/>
                    <a:pt x="12633" y="8942"/>
                  </a:cubicBezTo>
                  <a:cubicBezTo>
                    <a:pt x="12681" y="8883"/>
                    <a:pt x="12740" y="8811"/>
                    <a:pt x="12800" y="8752"/>
                  </a:cubicBezTo>
                  <a:cubicBezTo>
                    <a:pt x="12859" y="8692"/>
                    <a:pt x="12907" y="8621"/>
                    <a:pt x="12966" y="8550"/>
                  </a:cubicBezTo>
                  <a:cubicBezTo>
                    <a:pt x="12990" y="8526"/>
                    <a:pt x="13002" y="8502"/>
                    <a:pt x="13026" y="8466"/>
                  </a:cubicBezTo>
                  <a:cubicBezTo>
                    <a:pt x="13062" y="8430"/>
                    <a:pt x="13085" y="8383"/>
                    <a:pt x="13121" y="8347"/>
                  </a:cubicBezTo>
                  <a:cubicBezTo>
                    <a:pt x="13145" y="8311"/>
                    <a:pt x="13169" y="8276"/>
                    <a:pt x="13181" y="8252"/>
                  </a:cubicBezTo>
                  <a:cubicBezTo>
                    <a:pt x="13216" y="8204"/>
                    <a:pt x="13240" y="8169"/>
                    <a:pt x="13264" y="8121"/>
                  </a:cubicBezTo>
                  <a:cubicBezTo>
                    <a:pt x="13288" y="8097"/>
                    <a:pt x="13312" y="8061"/>
                    <a:pt x="13324" y="8026"/>
                  </a:cubicBezTo>
                  <a:cubicBezTo>
                    <a:pt x="13347" y="7978"/>
                    <a:pt x="13371" y="7942"/>
                    <a:pt x="13395" y="7907"/>
                  </a:cubicBezTo>
                  <a:cubicBezTo>
                    <a:pt x="13419" y="7871"/>
                    <a:pt x="13443" y="7835"/>
                    <a:pt x="13454" y="7799"/>
                  </a:cubicBezTo>
                  <a:cubicBezTo>
                    <a:pt x="13478" y="7764"/>
                    <a:pt x="13502" y="7716"/>
                    <a:pt x="13526" y="7680"/>
                  </a:cubicBezTo>
                  <a:cubicBezTo>
                    <a:pt x="13538" y="7645"/>
                    <a:pt x="13562" y="7609"/>
                    <a:pt x="13574" y="7573"/>
                  </a:cubicBezTo>
                  <a:cubicBezTo>
                    <a:pt x="13597" y="7526"/>
                    <a:pt x="13609" y="7490"/>
                    <a:pt x="13633" y="7442"/>
                  </a:cubicBezTo>
                  <a:cubicBezTo>
                    <a:pt x="13645" y="7407"/>
                    <a:pt x="13657" y="7371"/>
                    <a:pt x="13681" y="7335"/>
                  </a:cubicBezTo>
                  <a:cubicBezTo>
                    <a:pt x="13693" y="7287"/>
                    <a:pt x="13716" y="7252"/>
                    <a:pt x="13728" y="7216"/>
                  </a:cubicBezTo>
                  <a:cubicBezTo>
                    <a:pt x="13740" y="7168"/>
                    <a:pt x="13752" y="7133"/>
                    <a:pt x="13764" y="7097"/>
                  </a:cubicBezTo>
                  <a:cubicBezTo>
                    <a:pt x="13788" y="7049"/>
                    <a:pt x="13800" y="7014"/>
                    <a:pt x="13812" y="6978"/>
                  </a:cubicBezTo>
                  <a:cubicBezTo>
                    <a:pt x="13824" y="6930"/>
                    <a:pt x="13835" y="6895"/>
                    <a:pt x="13847" y="6859"/>
                  </a:cubicBezTo>
                  <a:cubicBezTo>
                    <a:pt x="13859" y="6811"/>
                    <a:pt x="13871" y="6775"/>
                    <a:pt x="13883" y="6728"/>
                  </a:cubicBezTo>
                  <a:cubicBezTo>
                    <a:pt x="13895" y="6692"/>
                    <a:pt x="13907" y="6656"/>
                    <a:pt x="13919" y="6609"/>
                  </a:cubicBezTo>
                  <a:cubicBezTo>
                    <a:pt x="13931" y="6573"/>
                    <a:pt x="13943" y="6525"/>
                    <a:pt x="13955" y="6490"/>
                  </a:cubicBezTo>
                  <a:cubicBezTo>
                    <a:pt x="13955" y="6442"/>
                    <a:pt x="13966" y="6406"/>
                    <a:pt x="13978" y="6371"/>
                  </a:cubicBezTo>
                  <a:cubicBezTo>
                    <a:pt x="13978" y="6323"/>
                    <a:pt x="13990" y="6287"/>
                    <a:pt x="14002" y="6240"/>
                  </a:cubicBezTo>
                  <a:cubicBezTo>
                    <a:pt x="14002" y="6204"/>
                    <a:pt x="14014" y="6156"/>
                    <a:pt x="14014" y="6121"/>
                  </a:cubicBezTo>
                  <a:cubicBezTo>
                    <a:pt x="14026" y="6073"/>
                    <a:pt x="14038" y="6037"/>
                    <a:pt x="14038" y="5990"/>
                  </a:cubicBezTo>
                  <a:cubicBezTo>
                    <a:pt x="14038" y="5966"/>
                    <a:pt x="14050" y="5930"/>
                    <a:pt x="14050" y="5906"/>
                  </a:cubicBezTo>
                  <a:cubicBezTo>
                    <a:pt x="14859" y="5490"/>
                    <a:pt x="15621" y="5025"/>
                    <a:pt x="16312" y="4430"/>
                  </a:cubicBezTo>
                  <a:cubicBezTo>
                    <a:pt x="16502" y="4275"/>
                    <a:pt x="16681" y="4097"/>
                    <a:pt x="16848" y="3918"/>
                  </a:cubicBezTo>
                  <a:cubicBezTo>
                    <a:pt x="16979" y="3787"/>
                    <a:pt x="17110" y="3644"/>
                    <a:pt x="17181" y="3477"/>
                  </a:cubicBezTo>
                  <a:cubicBezTo>
                    <a:pt x="17372" y="3073"/>
                    <a:pt x="17157" y="2704"/>
                    <a:pt x="16753" y="2585"/>
                  </a:cubicBezTo>
                  <a:cubicBezTo>
                    <a:pt x="16604" y="2545"/>
                    <a:pt x="16444" y="2530"/>
                    <a:pt x="16280" y="2530"/>
                  </a:cubicBezTo>
                  <a:cubicBezTo>
                    <a:pt x="15999" y="2530"/>
                    <a:pt x="15706" y="2575"/>
                    <a:pt x="15443" y="2620"/>
                  </a:cubicBezTo>
                  <a:cubicBezTo>
                    <a:pt x="15014" y="2680"/>
                    <a:pt x="14597" y="2799"/>
                    <a:pt x="14205" y="2954"/>
                  </a:cubicBezTo>
                  <a:cubicBezTo>
                    <a:pt x="14014" y="3037"/>
                    <a:pt x="13835" y="3120"/>
                    <a:pt x="13657" y="3216"/>
                  </a:cubicBezTo>
                  <a:cubicBezTo>
                    <a:pt x="13657" y="3192"/>
                    <a:pt x="13645" y="3180"/>
                    <a:pt x="13645" y="3168"/>
                  </a:cubicBezTo>
                  <a:cubicBezTo>
                    <a:pt x="13621" y="3132"/>
                    <a:pt x="13597" y="3096"/>
                    <a:pt x="13585" y="3049"/>
                  </a:cubicBezTo>
                  <a:cubicBezTo>
                    <a:pt x="13562" y="3013"/>
                    <a:pt x="13550" y="2977"/>
                    <a:pt x="13538" y="2942"/>
                  </a:cubicBezTo>
                  <a:cubicBezTo>
                    <a:pt x="13514" y="2894"/>
                    <a:pt x="13490" y="2858"/>
                    <a:pt x="13466" y="2823"/>
                  </a:cubicBezTo>
                  <a:cubicBezTo>
                    <a:pt x="13454" y="2787"/>
                    <a:pt x="13431" y="2751"/>
                    <a:pt x="13419" y="2715"/>
                  </a:cubicBezTo>
                  <a:cubicBezTo>
                    <a:pt x="13395" y="2680"/>
                    <a:pt x="13371" y="2632"/>
                    <a:pt x="13347" y="2596"/>
                  </a:cubicBezTo>
                  <a:cubicBezTo>
                    <a:pt x="13324" y="2561"/>
                    <a:pt x="13300" y="2525"/>
                    <a:pt x="13288" y="2489"/>
                  </a:cubicBezTo>
                  <a:cubicBezTo>
                    <a:pt x="13252" y="2454"/>
                    <a:pt x="13228" y="2418"/>
                    <a:pt x="13204" y="2370"/>
                  </a:cubicBezTo>
                  <a:cubicBezTo>
                    <a:pt x="13181" y="2346"/>
                    <a:pt x="13157" y="2311"/>
                    <a:pt x="13145" y="2275"/>
                  </a:cubicBezTo>
                  <a:cubicBezTo>
                    <a:pt x="13109" y="2239"/>
                    <a:pt x="13085" y="2204"/>
                    <a:pt x="13050" y="2156"/>
                  </a:cubicBezTo>
                  <a:cubicBezTo>
                    <a:pt x="13026" y="2132"/>
                    <a:pt x="13014" y="2096"/>
                    <a:pt x="12990" y="2073"/>
                  </a:cubicBezTo>
                  <a:cubicBezTo>
                    <a:pt x="12954" y="2025"/>
                    <a:pt x="12919" y="1989"/>
                    <a:pt x="12883" y="1942"/>
                  </a:cubicBezTo>
                  <a:cubicBezTo>
                    <a:pt x="12859" y="1918"/>
                    <a:pt x="12847" y="1894"/>
                    <a:pt x="12823" y="1870"/>
                  </a:cubicBezTo>
                  <a:cubicBezTo>
                    <a:pt x="12788" y="1823"/>
                    <a:pt x="12740" y="1775"/>
                    <a:pt x="12704" y="1739"/>
                  </a:cubicBezTo>
                  <a:cubicBezTo>
                    <a:pt x="12681" y="1715"/>
                    <a:pt x="12669" y="1692"/>
                    <a:pt x="12645" y="1668"/>
                  </a:cubicBezTo>
                  <a:cubicBezTo>
                    <a:pt x="12585" y="1608"/>
                    <a:pt x="12526" y="1537"/>
                    <a:pt x="12454" y="1477"/>
                  </a:cubicBezTo>
                  <a:cubicBezTo>
                    <a:pt x="12359" y="1394"/>
                    <a:pt x="12264" y="1311"/>
                    <a:pt x="12169" y="1227"/>
                  </a:cubicBezTo>
                  <a:cubicBezTo>
                    <a:pt x="12145" y="1203"/>
                    <a:pt x="12121" y="1191"/>
                    <a:pt x="12097" y="1168"/>
                  </a:cubicBezTo>
                  <a:cubicBezTo>
                    <a:pt x="12002" y="1096"/>
                    <a:pt x="11907" y="1013"/>
                    <a:pt x="11811" y="941"/>
                  </a:cubicBezTo>
                  <a:cubicBezTo>
                    <a:pt x="11788" y="941"/>
                    <a:pt x="11776" y="930"/>
                    <a:pt x="11764" y="918"/>
                  </a:cubicBezTo>
                  <a:cubicBezTo>
                    <a:pt x="11669" y="858"/>
                    <a:pt x="11573" y="799"/>
                    <a:pt x="11478" y="739"/>
                  </a:cubicBezTo>
                  <a:cubicBezTo>
                    <a:pt x="11466" y="727"/>
                    <a:pt x="11442" y="715"/>
                    <a:pt x="11419" y="703"/>
                  </a:cubicBezTo>
                  <a:cubicBezTo>
                    <a:pt x="11323" y="644"/>
                    <a:pt x="11216" y="584"/>
                    <a:pt x="11097" y="537"/>
                  </a:cubicBezTo>
                  <a:cubicBezTo>
                    <a:pt x="11085" y="525"/>
                    <a:pt x="11061" y="513"/>
                    <a:pt x="11038" y="501"/>
                  </a:cubicBezTo>
                  <a:cubicBezTo>
                    <a:pt x="10930" y="453"/>
                    <a:pt x="10823" y="406"/>
                    <a:pt x="10716" y="370"/>
                  </a:cubicBezTo>
                  <a:lnTo>
                    <a:pt x="10704" y="358"/>
                  </a:lnTo>
                  <a:cubicBezTo>
                    <a:pt x="10585" y="310"/>
                    <a:pt x="10466" y="275"/>
                    <a:pt x="10347" y="239"/>
                  </a:cubicBezTo>
                  <a:cubicBezTo>
                    <a:pt x="10335" y="239"/>
                    <a:pt x="10311" y="227"/>
                    <a:pt x="10287" y="215"/>
                  </a:cubicBezTo>
                  <a:cubicBezTo>
                    <a:pt x="10049" y="156"/>
                    <a:pt x="9811" y="96"/>
                    <a:pt x="9561" y="60"/>
                  </a:cubicBezTo>
                  <a:cubicBezTo>
                    <a:pt x="9549" y="60"/>
                    <a:pt x="9525" y="60"/>
                    <a:pt x="9514" y="48"/>
                  </a:cubicBezTo>
                  <a:cubicBezTo>
                    <a:pt x="9394" y="37"/>
                    <a:pt x="9263" y="25"/>
                    <a:pt x="9144" y="13"/>
                  </a:cubicBezTo>
                  <a:lnTo>
                    <a:pt x="9121" y="13"/>
                  </a:lnTo>
                  <a:cubicBezTo>
                    <a:pt x="8990" y="13"/>
                    <a:pt x="8871" y="1"/>
                    <a:pt x="8740" y="1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277" name="Google Shape;2277;p48"/>
            <p:cNvGrpSpPr/>
            <p:nvPr/>
          </p:nvGrpSpPr>
          <p:grpSpPr>
            <a:xfrm>
              <a:off x="6225980" y="3998849"/>
              <a:ext cx="1339598" cy="816004"/>
              <a:chOff x="5214650" y="2724475"/>
              <a:chExt cx="434300" cy="264550"/>
            </a:xfrm>
          </p:grpSpPr>
          <p:sp>
            <p:nvSpPr>
              <p:cNvPr id="2278" name="Google Shape;2278;p48"/>
              <p:cNvSpPr/>
              <p:nvPr/>
            </p:nvSpPr>
            <p:spPr>
              <a:xfrm>
                <a:off x="5313475" y="2738800"/>
                <a:ext cx="221175" cy="250225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10009" extrusionOk="0">
                    <a:moveTo>
                      <a:pt x="2441" y="0"/>
                    </a:moveTo>
                    <a:cubicBezTo>
                      <a:pt x="1929" y="262"/>
                      <a:pt x="1441" y="607"/>
                      <a:pt x="1012" y="1048"/>
                    </a:cubicBezTo>
                    <a:cubicBezTo>
                      <a:pt x="584" y="1512"/>
                      <a:pt x="238" y="2024"/>
                      <a:pt x="0" y="2572"/>
                    </a:cubicBezTo>
                    <a:cubicBezTo>
                      <a:pt x="179" y="2703"/>
                      <a:pt x="393" y="2798"/>
                      <a:pt x="584" y="2822"/>
                    </a:cubicBezTo>
                    <a:cubicBezTo>
                      <a:pt x="1262" y="2917"/>
                      <a:pt x="1965" y="2834"/>
                      <a:pt x="2632" y="2989"/>
                    </a:cubicBezTo>
                    <a:cubicBezTo>
                      <a:pt x="2905" y="3048"/>
                      <a:pt x="3310" y="3227"/>
                      <a:pt x="3239" y="3548"/>
                    </a:cubicBezTo>
                    <a:cubicBezTo>
                      <a:pt x="3191" y="3739"/>
                      <a:pt x="2834" y="4013"/>
                      <a:pt x="2691" y="4155"/>
                    </a:cubicBezTo>
                    <a:cubicBezTo>
                      <a:pt x="2465" y="4370"/>
                      <a:pt x="2060" y="4429"/>
                      <a:pt x="2251" y="4763"/>
                    </a:cubicBezTo>
                    <a:cubicBezTo>
                      <a:pt x="2390" y="4999"/>
                      <a:pt x="2617" y="5100"/>
                      <a:pt x="2870" y="5100"/>
                    </a:cubicBezTo>
                    <a:cubicBezTo>
                      <a:pt x="2897" y="5100"/>
                      <a:pt x="2925" y="5098"/>
                      <a:pt x="2953" y="5096"/>
                    </a:cubicBezTo>
                    <a:cubicBezTo>
                      <a:pt x="3305" y="5074"/>
                      <a:pt x="3697" y="4890"/>
                      <a:pt x="4065" y="4890"/>
                    </a:cubicBezTo>
                    <a:cubicBezTo>
                      <a:pt x="4095" y="4890"/>
                      <a:pt x="4125" y="4891"/>
                      <a:pt x="4156" y="4894"/>
                    </a:cubicBezTo>
                    <a:cubicBezTo>
                      <a:pt x="4453" y="4906"/>
                      <a:pt x="4858" y="4953"/>
                      <a:pt x="5156" y="5025"/>
                    </a:cubicBezTo>
                    <a:cubicBezTo>
                      <a:pt x="5465" y="5096"/>
                      <a:pt x="5703" y="5227"/>
                      <a:pt x="5942" y="5453"/>
                    </a:cubicBezTo>
                    <a:cubicBezTo>
                      <a:pt x="6203" y="5703"/>
                      <a:pt x="6275" y="5810"/>
                      <a:pt x="6025" y="6072"/>
                    </a:cubicBezTo>
                    <a:cubicBezTo>
                      <a:pt x="5858" y="6251"/>
                      <a:pt x="5822" y="6227"/>
                      <a:pt x="5620" y="6310"/>
                    </a:cubicBezTo>
                    <a:cubicBezTo>
                      <a:pt x="5441" y="6394"/>
                      <a:pt x="5346" y="6465"/>
                      <a:pt x="5180" y="6560"/>
                    </a:cubicBezTo>
                    <a:cubicBezTo>
                      <a:pt x="4929" y="6715"/>
                      <a:pt x="4632" y="6811"/>
                      <a:pt x="4370" y="6953"/>
                    </a:cubicBezTo>
                    <a:cubicBezTo>
                      <a:pt x="4072" y="7144"/>
                      <a:pt x="4048" y="7322"/>
                      <a:pt x="4298" y="7561"/>
                    </a:cubicBezTo>
                    <a:cubicBezTo>
                      <a:pt x="4453" y="7703"/>
                      <a:pt x="4799" y="7954"/>
                      <a:pt x="4989" y="8025"/>
                    </a:cubicBezTo>
                    <a:cubicBezTo>
                      <a:pt x="5033" y="8039"/>
                      <a:pt x="5080" y="8043"/>
                      <a:pt x="5129" y="8043"/>
                    </a:cubicBezTo>
                    <a:cubicBezTo>
                      <a:pt x="5250" y="8043"/>
                      <a:pt x="5379" y="8013"/>
                      <a:pt x="5489" y="8013"/>
                    </a:cubicBezTo>
                    <a:cubicBezTo>
                      <a:pt x="5715" y="8025"/>
                      <a:pt x="5799" y="8061"/>
                      <a:pt x="6001" y="8144"/>
                    </a:cubicBezTo>
                    <a:cubicBezTo>
                      <a:pt x="6227" y="8215"/>
                      <a:pt x="6715" y="8335"/>
                      <a:pt x="6775" y="8608"/>
                    </a:cubicBezTo>
                    <a:cubicBezTo>
                      <a:pt x="6811" y="8763"/>
                      <a:pt x="6489" y="9251"/>
                      <a:pt x="6370" y="9370"/>
                    </a:cubicBezTo>
                    <a:cubicBezTo>
                      <a:pt x="6203" y="9537"/>
                      <a:pt x="5918" y="9680"/>
                      <a:pt x="5691" y="9728"/>
                    </a:cubicBezTo>
                    <a:cubicBezTo>
                      <a:pt x="5251" y="9823"/>
                      <a:pt x="4799" y="9894"/>
                      <a:pt x="4358" y="9989"/>
                    </a:cubicBezTo>
                    <a:cubicBezTo>
                      <a:pt x="4510" y="10002"/>
                      <a:pt x="4662" y="10009"/>
                      <a:pt x="4815" y="10009"/>
                    </a:cubicBezTo>
                    <a:cubicBezTo>
                      <a:pt x="6215" y="10009"/>
                      <a:pt x="7615" y="9467"/>
                      <a:pt x="8656" y="8382"/>
                    </a:cubicBezTo>
                    <a:cubicBezTo>
                      <a:pt x="8716" y="8311"/>
                      <a:pt x="8787" y="8251"/>
                      <a:pt x="8847" y="8180"/>
                    </a:cubicBezTo>
                    <a:cubicBezTo>
                      <a:pt x="8418" y="8120"/>
                      <a:pt x="8061" y="7942"/>
                      <a:pt x="7775" y="7549"/>
                    </a:cubicBezTo>
                    <a:cubicBezTo>
                      <a:pt x="7716" y="7465"/>
                      <a:pt x="7549" y="7215"/>
                      <a:pt x="7537" y="7120"/>
                    </a:cubicBezTo>
                    <a:cubicBezTo>
                      <a:pt x="7513" y="6894"/>
                      <a:pt x="7596" y="6894"/>
                      <a:pt x="7716" y="6691"/>
                    </a:cubicBezTo>
                    <a:cubicBezTo>
                      <a:pt x="7823" y="6537"/>
                      <a:pt x="7882" y="6406"/>
                      <a:pt x="8013" y="6251"/>
                    </a:cubicBezTo>
                    <a:cubicBezTo>
                      <a:pt x="8049" y="6203"/>
                      <a:pt x="8144" y="6156"/>
                      <a:pt x="8180" y="6096"/>
                    </a:cubicBezTo>
                    <a:cubicBezTo>
                      <a:pt x="8287" y="5906"/>
                      <a:pt x="8239" y="5727"/>
                      <a:pt x="8263" y="5513"/>
                    </a:cubicBezTo>
                    <a:cubicBezTo>
                      <a:pt x="8287" y="5322"/>
                      <a:pt x="8382" y="5132"/>
                      <a:pt x="8370" y="4929"/>
                    </a:cubicBezTo>
                    <a:cubicBezTo>
                      <a:pt x="8358" y="4632"/>
                      <a:pt x="8251" y="4489"/>
                      <a:pt x="8037" y="4286"/>
                    </a:cubicBezTo>
                    <a:cubicBezTo>
                      <a:pt x="7763" y="4036"/>
                      <a:pt x="7596" y="3870"/>
                      <a:pt x="7251" y="3751"/>
                    </a:cubicBezTo>
                    <a:cubicBezTo>
                      <a:pt x="6989" y="3655"/>
                      <a:pt x="6715" y="3584"/>
                      <a:pt x="6453" y="3489"/>
                    </a:cubicBezTo>
                    <a:cubicBezTo>
                      <a:pt x="6144" y="3382"/>
                      <a:pt x="5906" y="3120"/>
                      <a:pt x="5822" y="2798"/>
                    </a:cubicBezTo>
                    <a:cubicBezTo>
                      <a:pt x="5703" y="2393"/>
                      <a:pt x="5977" y="2227"/>
                      <a:pt x="6013" y="1869"/>
                    </a:cubicBezTo>
                    <a:cubicBezTo>
                      <a:pt x="6072" y="1310"/>
                      <a:pt x="4822" y="1226"/>
                      <a:pt x="4429" y="1167"/>
                    </a:cubicBezTo>
                    <a:cubicBezTo>
                      <a:pt x="4203" y="1131"/>
                      <a:pt x="4025" y="1048"/>
                      <a:pt x="3810" y="1000"/>
                    </a:cubicBezTo>
                    <a:cubicBezTo>
                      <a:pt x="3762" y="989"/>
                      <a:pt x="3715" y="986"/>
                      <a:pt x="3669" y="986"/>
                    </a:cubicBezTo>
                    <a:cubicBezTo>
                      <a:pt x="3612" y="986"/>
                      <a:pt x="3556" y="991"/>
                      <a:pt x="3500" y="991"/>
                    </a:cubicBezTo>
                    <a:cubicBezTo>
                      <a:pt x="3453" y="991"/>
                      <a:pt x="3406" y="988"/>
                      <a:pt x="3358" y="976"/>
                    </a:cubicBezTo>
                    <a:cubicBezTo>
                      <a:pt x="3072" y="917"/>
                      <a:pt x="2763" y="631"/>
                      <a:pt x="2596" y="405"/>
                    </a:cubicBezTo>
                    <a:cubicBezTo>
                      <a:pt x="2501" y="274"/>
                      <a:pt x="2441" y="155"/>
                      <a:pt x="24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9" name="Google Shape;2279;p48"/>
              <p:cNvSpPr/>
              <p:nvPr/>
            </p:nvSpPr>
            <p:spPr>
              <a:xfrm>
                <a:off x="5291450" y="2802775"/>
                <a:ext cx="192300" cy="185775"/>
              </a:xfrm>
              <a:custGeom>
                <a:avLst/>
                <a:gdLst/>
                <a:ahLst/>
                <a:cxnLst/>
                <a:rect l="l" t="t" r="r" b="b"/>
                <a:pathLst>
                  <a:path w="7692" h="7431" extrusionOk="0">
                    <a:moveTo>
                      <a:pt x="881" y="1"/>
                    </a:moveTo>
                    <a:cubicBezTo>
                      <a:pt x="0" y="1989"/>
                      <a:pt x="405" y="4382"/>
                      <a:pt x="2060" y="5978"/>
                    </a:cubicBezTo>
                    <a:cubicBezTo>
                      <a:pt x="2953" y="6835"/>
                      <a:pt x="4084" y="7323"/>
                      <a:pt x="5239" y="7430"/>
                    </a:cubicBezTo>
                    <a:cubicBezTo>
                      <a:pt x="5691" y="7335"/>
                      <a:pt x="6132" y="7264"/>
                      <a:pt x="6572" y="7169"/>
                    </a:cubicBezTo>
                    <a:cubicBezTo>
                      <a:pt x="6799" y="7121"/>
                      <a:pt x="7084" y="6978"/>
                      <a:pt x="7251" y="6811"/>
                    </a:cubicBezTo>
                    <a:cubicBezTo>
                      <a:pt x="7370" y="6680"/>
                      <a:pt x="7692" y="6204"/>
                      <a:pt x="7656" y="6049"/>
                    </a:cubicBezTo>
                    <a:cubicBezTo>
                      <a:pt x="7596" y="5764"/>
                      <a:pt x="7108" y="5656"/>
                      <a:pt x="6882" y="5573"/>
                    </a:cubicBezTo>
                    <a:cubicBezTo>
                      <a:pt x="6680" y="5502"/>
                      <a:pt x="6596" y="5466"/>
                      <a:pt x="6370" y="5454"/>
                    </a:cubicBezTo>
                    <a:cubicBezTo>
                      <a:pt x="6267" y="5454"/>
                      <a:pt x="6153" y="5481"/>
                      <a:pt x="6043" y="5481"/>
                    </a:cubicBezTo>
                    <a:cubicBezTo>
                      <a:pt x="5988" y="5481"/>
                      <a:pt x="5934" y="5474"/>
                      <a:pt x="5882" y="5454"/>
                    </a:cubicBezTo>
                    <a:cubicBezTo>
                      <a:pt x="5680" y="5395"/>
                      <a:pt x="5334" y="5144"/>
                      <a:pt x="5179" y="5002"/>
                    </a:cubicBezTo>
                    <a:cubicBezTo>
                      <a:pt x="4929" y="4752"/>
                      <a:pt x="4953" y="4573"/>
                      <a:pt x="5263" y="4394"/>
                    </a:cubicBezTo>
                    <a:cubicBezTo>
                      <a:pt x="5513" y="4240"/>
                      <a:pt x="5810" y="4156"/>
                      <a:pt x="6061" y="4001"/>
                    </a:cubicBezTo>
                    <a:cubicBezTo>
                      <a:pt x="6227" y="3894"/>
                      <a:pt x="6322" y="3823"/>
                      <a:pt x="6501" y="3751"/>
                    </a:cubicBezTo>
                    <a:cubicBezTo>
                      <a:pt x="6703" y="3668"/>
                      <a:pt x="6739" y="3692"/>
                      <a:pt x="6906" y="3513"/>
                    </a:cubicBezTo>
                    <a:cubicBezTo>
                      <a:pt x="7156" y="3251"/>
                      <a:pt x="7084" y="3144"/>
                      <a:pt x="6823" y="2882"/>
                    </a:cubicBezTo>
                    <a:cubicBezTo>
                      <a:pt x="6584" y="2668"/>
                      <a:pt x="6358" y="2537"/>
                      <a:pt x="6037" y="2466"/>
                    </a:cubicBezTo>
                    <a:cubicBezTo>
                      <a:pt x="5739" y="2394"/>
                      <a:pt x="5334" y="2347"/>
                      <a:pt x="5037" y="2323"/>
                    </a:cubicBezTo>
                    <a:cubicBezTo>
                      <a:pt x="5016" y="2321"/>
                      <a:pt x="4995" y="2321"/>
                      <a:pt x="4974" y="2321"/>
                    </a:cubicBezTo>
                    <a:cubicBezTo>
                      <a:pt x="4599" y="2321"/>
                      <a:pt x="4195" y="2514"/>
                      <a:pt x="3834" y="2537"/>
                    </a:cubicBezTo>
                    <a:cubicBezTo>
                      <a:pt x="3806" y="2539"/>
                      <a:pt x="3778" y="2541"/>
                      <a:pt x="3751" y="2541"/>
                    </a:cubicBezTo>
                    <a:cubicBezTo>
                      <a:pt x="3500" y="2541"/>
                      <a:pt x="3282" y="2440"/>
                      <a:pt x="3132" y="2204"/>
                    </a:cubicBezTo>
                    <a:cubicBezTo>
                      <a:pt x="2941" y="1870"/>
                      <a:pt x="3346" y="1811"/>
                      <a:pt x="3572" y="1596"/>
                    </a:cubicBezTo>
                    <a:cubicBezTo>
                      <a:pt x="3715" y="1454"/>
                      <a:pt x="4072" y="1180"/>
                      <a:pt x="4120" y="989"/>
                    </a:cubicBezTo>
                    <a:cubicBezTo>
                      <a:pt x="4191" y="668"/>
                      <a:pt x="3786" y="489"/>
                      <a:pt x="3524" y="418"/>
                    </a:cubicBezTo>
                    <a:cubicBezTo>
                      <a:pt x="2858" y="275"/>
                      <a:pt x="2143" y="358"/>
                      <a:pt x="1465" y="263"/>
                    </a:cubicBezTo>
                    <a:cubicBezTo>
                      <a:pt x="1274" y="227"/>
                      <a:pt x="1060" y="144"/>
                      <a:pt x="8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0" name="Google Shape;2280;p48"/>
              <p:cNvSpPr/>
              <p:nvPr/>
            </p:nvSpPr>
            <p:spPr>
              <a:xfrm>
                <a:off x="5374500" y="2724475"/>
                <a:ext cx="206000" cy="218825"/>
              </a:xfrm>
              <a:custGeom>
                <a:avLst/>
                <a:gdLst/>
                <a:ahLst/>
                <a:cxnLst/>
                <a:rect l="l" t="t" r="r" b="b"/>
                <a:pathLst>
                  <a:path w="8240" h="8753" extrusionOk="0">
                    <a:moveTo>
                      <a:pt x="2405" y="0"/>
                    </a:moveTo>
                    <a:cubicBezTo>
                      <a:pt x="1579" y="0"/>
                      <a:pt x="753" y="192"/>
                      <a:pt x="0" y="573"/>
                    </a:cubicBezTo>
                    <a:cubicBezTo>
                      <a:pt x="0" y="728"/>
                      <a:pt x="60" y="847"/>
                      <a:pt x="155" y="978"/>
                    </a:cubicBezTo>
                    <a:cubicBezTo>
                      <a:pt x="322" y="1204"/>
                      <a:pt x="631" y="1490"/>
                      <a:pt x="917" y="1549"/>
                    </a:cubicBezTo>
                    <a:cubicBezTo>
                      <a:pt x="965" y="1561"/>
                      <a:pt x="1012" y="1564"/>
                      <a:pt x="1059" y="1564"/>
                    </a:cubicBezTo>
                    <a:cubicBezTo>
                      <a:pt x="1115" y="1564"/>
                      <a:pt x="1171" y="1559"/>
                      <a:pt x="1228" y="1559"/>
                    </a:cubicBezTo>
                    <a:cubicBezTo>
                      <a:pt x="1274" y="1559"/>
                      <a:pt x="1321" y="1562"/>
                      <a:pt x="1369" y="1573"/>
                    </a:cubicBezTo>
                    <a:cubicBezTo>
                      <a:pt x="1584" y="1621"/>
                      <a:pt x="1750" y="1704"/>
                      <a:pt x="1988" y="1740"/>
                    </a:cubicBezTo>
                    <a:cubicBezTo>
                      <a:pt x="2381" y="1788"/>
                      <a:pt x="3631" y="1883"/>
                      <a:pt x="3572" y="2442"/>
                    </a:cubicBezTo>
                    <a:cubicBezTo>
                      <a:pt x="3536" y="2788"/>
                      <a:pt x="3262" y="2966"/>
                      <a:pt x="3381" y="3371"/>
                    </a:cubicBezTo>
                    <a:cubicBezTo>
                      <a:pt x="3465" y="3693"/>
                      <a:pt x="3703" y="3943"/>
                      <a:pt x="4012" y="4062"/>
                    </a:cubicBezTo>
                    <a:cubicBezTo>
                      <a:pt x="4274" y="4157"/>
                      <a:pt x="4548" y="4228"/>
                      <a:pt x="4810" y="4324"/>
                    </a:cubicBezTo>
                    <a:cubicBezTo>
                      <a:pt x="5155" y="4443"/>
                      <a:pt x="5322" y="4609"/>
                      <a:pt x="5596" y="4859"/>
                    </a:cubicBezTo>
                    <a:cubicBezTo>
                      <a:pt x="5810" y="5062"/>
                      <a:pt x="5917" y="5193"/>
                      <a:pt x="5929" y="5502"/>
                    </a:cubicBezTo>
                    <a:cubicBezTo>
                      <a:pt x="5941" y="5705"/>
                      <a:pt x="5846" y="5895"/>
                      <a:pt x="5822" y="6086"/>
                    </a:cubicBezTo>
                    <a:cubicBezTo>
                      <a:pt x="5798" y="6300"/>
                      <a:pt x="5846" y="6479"/>
                      <a:pt x="5739" y="6669"/>
                    </a:cubicBezTo>
                    <a:cubicBezTo>
                      <a:pt x="5703" y="6729"/>
                      <a:pt x="5620" y="6776"/>
                      <a:pt x="5572" y="6824"/>
                    </a:cubicBezTo>
                    <a:cubicBezTo>
                      <a:pt x="5441" y="6979"/>
                      <a:pt x="5382" y="7110"/>
                      <a:pt x="5275" y="7264"/>
                    </a:cubicBezTo>
                    <a:cubicBezTo>
                      <a:pt x="5155" y="7455"/>
                      <a:pt x="5072" y="7467"/>
                      <a:pt x="5096" y="7693"/>
                    </a:cubicBezTo>
                    <a:cubicBezTo>
                      <a:pt x="5108" y="7788"/>
                      <a:pt x="5275" y="8038"/>
                      <a:pt x="5334" y="8122"/>
                    </a:cubicBezTo>
                    <a:cubicBezTo>
                      <a:pt x="5620" y="8515"/>
                      <a:pt x="5977" y="8693"/>
                      <a:pt x="6406" y="8753"/>
                    </a:cubicBezTo>
                    <a:cubicBezTo>
                      <a:pt x="8239" y="6633"/>
                      <a:pt x="8108" y="3431"/>
                      <a:pt x="6060" y="1466"/>
                    </a:cubicBezTo>
                    <a:cubicBezTo>
                      <a:pt x="5036" y="486"/>
                      <a:pt x="3721" y="0"/>
                      <a:pt x="240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1" name="Google Shape;2281;p48"/>
              <p:cNvSpPr/>
              <p:nvPr/>
            </p:nvSpPr>
            <p:spPr>
              <a:xfrm>
                <a:off x="5214650" y="2787575"/>
                <a:ext cx="434300" cy="19310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7724" extrusionOk="0">
                    <a:moveTo>
                      <a:pt x="16300" y="704"/>
                    </a:moveTo>
                    <a:lnTo>
                      <a:pt x="16300" y="704"/>
                    </a:lnTo>
                    <a:cubicBezTo>
                      <a:pt x="16348" y="728"/>
                      <a:pt x="16407" y="752"/>
                      <a:pt x="16419" y="799"/>
                    </a:cubicBezTo>
                    <a:cubicBezTo>
                      <a:pt x="16407" y="799"/>
                      <a:pt x="16395" y="811"/>
                      <a:pt x="16395" y="835"/>
                    </a:cubicBezTo>
                    <a:cubicBezTo>
                      <a:pt x="16407" y="859"/>
                      <a:pt x="16407" y="871"/>
                      <a:pt x="16419" y="895"/>
                    </a:cubicBezTo>
                    <a:cubicBezTo>
                      <a:pt x="16419" y="919"/>
                      <a:pt x="16407" y="942"/>
                      <a:pt x="16395" y="966"/>
                    </a:cubicBezTo>
                    <a:cubicBezTo>
                      <a:pt x="16383" y="930"/>
                      <a:pt x="16348" y="907"/>
                      <a:pt x="16324" y="907"/>
                    </a:cubicBezTo>
                    <a:cubicBezTo>
                      <a:pt x="16324" y="859"/>
                      <a:pt x="16324" y="811"/>
                      <a:pt x="16312" y="764"/>
                    </a:cubicBezTo>
                    <a:cubicBezTo>
                      <a:pt x="16312" y="740"/>
                      <a:pt x="16300" y="728"/>
                      <a:pt x="16300" y="704"/>
                    </a:cubicBezTo>
                    <a:close/>
                    <a:moveTo>
                      <a:pt x="16776" y="454"/>
                    </a:moveTo>
                    <a:cubicBezTo>
                      <a:pt x="16872" y="514"/>
                      <a:pt x="16919" y="597"/>
                      <a:pt x="16872" y="740"/>
                    </a:cubicBezTo>
                    <a:cubicBezTo>
                      <a:pt x="16836" y="835"/>
                      <a:pt x="16764" y="930"/>
                      <a:pt x="16693" y="1002"/>
                    </a:cubicBezTo>
                    <a:cubicBezTo>
                      <a:pt x="16729" y="930"/>
                      <a:pt x="16741" y="847"/>
                      <a:pt x="16741" y="776"/>
                    </a:cubicBezTo>
                    <a:cubicBezTo>
                      <a:pt x="16753" y="776"/>
                      <a:pt x="16776" y="764"/>
                      <a:pt x="16800" y="752"/>
                    </a:cubicBezTo>
                    <a:cubicBezTo>
                      <a:pt x="16836" y="704"/>
                      <a:pt x="16848" y="645"/>
                      <a:pt x="16836" y="585"/>
                    </a:cubicBezTo>
                    <a:cubicBezTo>
                      <a:pt x="16824" y="538"/>
                      <a:pt x="16800" y="490"/>
                      <a:pt x="16776" y="454"/>
                    </a:cubicBezTo>
                    <a:close/>
                    <a:moveTo>
                      <a:pt x="14955" y="2323"/>
                    </a:moveTo>
                    <a:lnTo>
                      <a:pt x="14955" y="2323"/>
                    </a:lnTo>
                    <a:cubicBezTo>
                      <a:pt x="14848" y="2395"/>
                      <a:pt x="14740" y="2466"/>
                      <a:pt x="14633" y="2538"/>
                    </a:cubicBezTo>
                    <a:cubicBezTo>
                      <a:pt x="14562" y="2585"/>
                      <a:pt x="14490" y="2621"/>
                      <a:pt x="14407" y="2657"/>
                    </a:cubicBezTo>
                    <a:cubicBezTo>
                      <a:pt x="14514" y="2585"/>
                      <a:pt x="14621" y="2514"/>
                      <a:pt x="14728" y="2431"/>
                    </a:cubicBezTo>
                    <a:cubicBezTo>
                      <a:pt x="14728" y="2431"/>
                      <a:pt x="14740" y="2431"/>
                      <a:pt x="14752" y="2419"/>
                    </a:cubicBezTo>
                    <a:lnTo>
                      <a:pt x="14955" y="2323"/>
                    </a:lnTo>
                    <a:close/>
                    <a:moveTo>
                      <a:pt x="14086" y="2728"/>
                    </a:moveTo>
                    <a:lnTo>
                      <a:pt x="14086" y="2728"/>
                    </a:lnTo>
                    <a:cubicBezTo>
                      <a:pt x="14038" y="2764"/>
                      <a:pt x="13990" y="2812"/>
                      <a:pt x="13931" y="2847"/>
                    </a:cubicBezTo>
                    <a:cubicBezTo>
                      <a:pt x="13740" y="2919"/>
                      <a:pt x="13562" y="2990"/>
                      <a:pt x="13371" y="3050"/>
                    </a:cubicBezTo>
                    <a:lnTo>
                      <a:pt x="13216" y="3109"/>
                    </a:lnTo>
                    <a:cubicBezTo>
                      <a:pt x="13383" y="3038"/>
                      <a:pt x="13562" y="2966"/>
                      <a:pt x="13740" y="2883"/>
                    </a:cubicBezTo>
                    <a:cubicBezTo>
                      <a:pt x="13859" y="2835"/>
                      <a:pt x="13966" y="2776"/>
                      <a:pt x="14086" y="2728"/>
                    </a:cubicBezTo>
                    <a:close/>
                    <a:moveTo>
                      <a:pt x="13228" y="3347"/>
                    </a:moveTo>
                    <a:cubicBezTo>
                      <a:pt x="12645" y="3609"/>
                      <a:pt x="12050" y="3859"/>
                      <a:pt x="11466" y="4098"/>
                    </a:cubicBezTo>
                    <a:cubicBezTo>
                      <a:pt x="11311" y="4157"/>
                      <a:pt x="11157" y="4217"/>
                      <a:pt x="11002" y="4276"/>
                    </a:cubicBezTo>
                    <a:cubicBezTo>
                      <a:pt x="10990" y="4264"/>
                      <a:pt x="10978" y="4252"/>
                      <a:pt x="10966" y="4252"/>
                    </a:cubicBezTo>
                    <a:cubicBezTo>
                      <a:pt x="11680" y="3955"/>
                      <a:pt x="12395" y="3657"/>
                      <a:pt x="13109" y="3359"/>
                    </a:cubicBezTo>
                    <a:cubicBezTo>
                      <a:pt x="13117" y="3359"/>
                      <a:pt x="13125" y="3365"/>
                      <a:pt x="13137" y="3365"/>
                    </a:cubicBezTo>
                    <a:cubicBezTo>
                      <a:pt x="13142" y="3365"/>
                      <a:pt x="13149" y="3363"/>
                      <a:pt x="13157" y="3359"/>
                    </a:cubicBezTo>
                    <a:cubicBezTo>
                      <a:pt x="13181" y="3359"/>
                      <a:pt x="13204" y="3347"/>
                      <a:pt x="13228" y="3347"/>
                    </a:cubicBezTo>
                    <a:close/>
                    <a:moveTo>
                      <a:pt x="10109" y="4502"/>
                    </a:moveTo>
                    <a:cubicBezTo>
                      <a:pt x="10121" y="4502"/>
                      <a:pt x="10121" y="4514"/>
                      <a:pt x="10121" y="4514"/>
                    </a:cubicBezTo>
                    <a:cubicBezTo>
                      <a:pt x="9835" y="4609"/>
                      <a:pt x="9561" y="4705"/>
                      <a:pt x="9275" y="4800"/>
                    </a:cubicBezTo>
                    <a:cubicBezTo>
                      <a:pt x="9347" y="4776"/>
                      <a:pt x="9418" y="4740"/>
                      <a:pt x="9502" y="4717"/>
                    </a:cubicBezTo>
                    <a:cubicBezTo>
                      <a:pt x="9704" y="4645"/>
                      <a:pt x="9906" y="4574"/>
                      <a:pt x="10109" y="4502"/>
                    </a:cubicBezTo>
                    <a:close/>
                    <a:moveTo>
                      <a:pt x="3846" y="4729"/>
                    </a:moveTo>
                    <a:cubicBezTo>
                      <a:pt x="3846" y="4764"/>
                      <a:pt x="3846" y="4788"/>
                      <a:pt x="3846" y="4812"/>
                    </a:cubicBezTo>
                    <a:cubicBezTo>
                      <a:pt x="3751" y="4836"/>
                      <a:pt x="3668" y="4860"/>
                      <a:pt x="3572" y="4883"/>
                    </a:cubicBezTo>
                    <a:lnTo>
                      <a:pt x="3560" y="4883"/>
                    </a:lnTo>
                    <a:cubicBezTo>
                      <a:pt x="3656" y="4836"/>
                      <a:pt x="3751" y="4788"/>
                      <a:pt x="3834" y="4740"/>
                    </a:cubicBezTo>
                    <a:cubicBezTo>
                      <a:pt x="3846" y="4740"/>
                      <a:pt x="3846" y="4740"/>
                      <a:pt x="3846" y="4729"/>
                    </a:cubicBezTo>
                    <a:close/>
                    <a:moveTo>
                      <a:pt x="3191" y="4848"/>
                    </a:moveTo>
                    <a:lnTo>
                      <a:pt x="3191" y="4848"/>
                    </a:lnTo>
                    <a:cubicBezTo>
                      <a:pt x="3120" y="4871"/>
                      <a:pt x="3060" y="4895"/>
                      <a:pt x="2989" y="4907"/>
                    </a:cubicBezTo>
                    <a:cubicBezTo>
                      <a:pt x="2882" y="4943"/>
                      <a:pt x="2751" y="4979"/>
                      <a:pt x="2632" y="5002"/>
                    </a:cubicBezTo>
                    <a:cubicBezTo>
                      <a:pt x="2691" y="4979"/>
                      <a:pt x="2763" y="4967"/>
                      <a:pt x="2822" y="4943"/>
                    </a:cubicBezTo>
                    <a:cubicBezTo>
                      <a:pt x="2941" y="4907"/>
                      <a:pt x="3060" y="4883"/>
                      <a:pt x="3191" y="4848"/>
                    </a:cubicBezTo>
                    <a:close/>
                    <a:moveTo>
                      <a:pt x="2203" y="5157"/>
                    </a:moveTo>
                    <a:cubicBezTo>
                      <a:pt x="2203" y="5169"/>
                      <a:pt x="2203" y="5181"/>
                      <a:pt x="2215" y="5193"/>
                    </a:cubicBezTo>
                    <a:cubicBezTo>
                      <a:pt x="1929" y="5288"/>
                      <a:pt x="1655" y="5407"/>
                      <a:pt x="1405" y="5550"/>
                    </a:cubicBezTo>
                    <a:cubicBezTo>
                      <a:pt x="1524" y="5479"/>
                      <a:pt x="1643" y="5407"/>
                      <a:pt x="1774" y="5348"/>
                    </a:cubicBezTo>
                    <a:cubicBezTo>
                      <a:pt x="1917" y="5276"/>
                      <a:pt x="2060" y="5217"/>
                      <a:pt x="2203" y="5157"/>
                    </a:cubicBezTo>
                    <a:close/>
                    <a:moveTo>
                      <a:pt x="8704" y="5169"/>
                    </a:moveTo>
                    <a:lnTo>
                      <a:pt x="8704" y="5169"/>
                    </a:lnTo>
                    <a:cubicBezTo>
                      <a:pt x="7918" y="5455"/>
                      <a:pt x="7132" y="5729"/>
                      <a:pt x="6346" y="5991"/>
                    </a:cubicBezTo>
                    <a:cubicBezTo>
                      <a:pt x="5901" y="6136"/>
                      <a:pt x="5455" y="6281"/>
                      <a:pt x="5003" y="6420"/>
                    </a:cubicBezTo>
                    <a:lnTo>
                      <a:pt x="5003" y="6420"/>
                    </a:lnTo>
                    <a:cubicBezTo>
                      <a:pt x="5286" y="6331"/>
                      <a:pt x="5560" y="6233"/>
                      <a:pt x="5834" y="6145"/>
                    </a:cubicBezTo>
                    <a:cubicBezTo>
                      <a:pt x="5989" y="6086"/>
                      <a:pt x="6144" y="6038"/>
                      <a:pt x="6299" y="5979"/>
                    </a:cubicBezTo>
                    <a:cubicBezTo>
                      <a:pt x="6430" y="5931"/>
                      <a:pt x="6561" y="5895"/>
                      <a:pt x="6668" y="5824"/>
                    </a:cubicBezTo>
                    <a:cubicBezTo>
                      <a:pt x="7347" y="5610"/>
                      <a:pt x="8025" y="5383"/>
                      <a:pt x="8704" y="5169"/>
                    </a:cubicBezTo>
                    <a:close/>
                    <a:moveTo>
                      <a:pt x="524" y="7134"/>
                    </a:moveTo>
                    <a:lnTo>
                      <a:pt x="524" y="7134"/>
                    </a:lnTo>
                    <a:cubicBezTo>
                      <a:pt x="788" y="7247"/>
                      <a:pt x="1072" y="7288"/>
                      <a:pt x="1362" y="7288"/>
                    </a:cubicBezTo>
                    <a:cubicBezTo>
                      <a:pt x="1530" y="7288"/>
                      <a:pt x="1700" y="7274"/>
                      <a:pt x="1870" y="7253"/>
                    </a:cubicBezTo>
                    <a:lnTo>
                      <a:pt x="1870" y="7253"/>
                    </a:lnTo>
                    <a:cubicBezTo>
                      <a:pt x="1763" y="7276"/>
                      <a:pt x="1655" y="7300"/>
                      <a:pt x="1548" y="7324"/>
                    </a:cubicBezTo>
                    <a:cubicBezTo>
                      <a:pt x="1489" y="7336"/>
                      <a:pt x="1429" y="7336"/>
                      <a:pt x="1382" y="7336"/>
                    </a:cubicBezTo>
                    <a:cubicBezTo>
                      <a:pt x="1191" y="7336"/>
                      <a:pt x="1001" y="7312"/>
                      <a:pt x="822" y="7265"/>
                    </a:cubicBezTo>
                    <a:cubicBezTo>
                      <a:pt x="739" y="7241"/>
                      <a:pt x="608" y="7205"/>
                      <a:pt x="524" y="7134"/>
                    </a:cubicBezTo>
                    <a:close/>
                    <a:moveTo>
                      <a:pt x="16275" y="1"/>
                    </a:moveTo>
                    <a:cubicBezTo>
                      <a:pt x="15995" y="1"/>
                      <a:pt x="15705" y="48"/>
                      <a:pt x="15443" y="85"/>
                    </a:cubicBezTo>
                    <a:cubicBezTo>
                      <a:pt x="15014" y="157"/>
                      <a:pt x="14597" y="264"/>
                      <a:pt x="14205" y="430"/>
                    </a:cubicBezTo>
                    <a:cubicBezTo>
                      <a:pt x="14002" y="514"/>
                      <a:pt x="13812" y="597"/>
                      <a:pt x="13621" y="704"/>
                    </a:cubicBezTo>
                    <a:cubicBezTo>
                      <a:pt x="13478" y="776"/>
                      <a:pt x="13526" y="954"/>
                      <a:pt x="13645" y="1014"/>
                    </a:cubicBezTo>
                    <a:cubicBezTo>
                      <a:pt x="13621" y="1026"/>
                      <a:pt x="13585" y="1050"/>
                      <a:pt x="13562" y="1061"/>
                    </a:cubicBezTo>
                    <a:cubicBezTo>
                      <a:pt x="13444" y="1147"/>
                      <a:pt x="13499" y="1356"/>
                      <a:pt x="13640" y="1356"/>
                    </a:cubicBezTo>
                    <a:cubicBezTo>
                      <a:pt x="13656" y="1356"/>
                      <a:pt x="13674" y="1353"/>
                      <a:pt x="13693" y="1347"/>
                    </a:cubicBezTo>
                    <a:cubicBezTo>
                      <a:pt x="14431" y="1085"/>
                      <a:pt x="15205" y="930"/>
                      <a:pt x="15991" y="930"/>
                    </a:cubicBezTo>
                    <a:cubicBezTo>
                      <a:pt x="15955" y="1300"/>
                      <a:pt x="15633" y="1573"/>
                      <a:pt x="15324" y="1764"/>
                    </a:cubicBezTo>
                    <a:cubicBezTo>
                      <a:pt x="14848" y="2062"/>
                      <a:pt x="14312" y="2264"/>
                      <a:pt x="13800" y="2490"/>
                    </a:cubicBezTo>
                    <a:cubicBezTo>
                      <a:pt x="12669" y="2990"/>
                      <a:pt x="11526" y="3478"/>
                      <a:pt x="10371" y="3955"/>
                    </a:cubicBezTo>
                    <a:cubicBezTo>
                      <a:pt x="8073" y="4883"/>
                      <a:pt x="5739" y="5741"/>
                      <a:pt x="3382" y="6503"/>
                    </a:cubicBezTo>
                    <a:cubicBezTo>
                      <a:pt x="2834" y="6681"/>
                      <a:pt x="2275" y="6884"/>
                      <a:pt x="1703" y="6955"/>
                    </a:cubicBezTo>
                    <a:cubicBezTo>
                      <a:pt x="1594" y="6965"/>
                      <a:pt x="1483" y="6971"/>
                      <a:pt x="1374" y="6971"/>
                    </a:cubicBezTo>
                    <a:cubicBezTo>
                      <a:pt x="1090" y="6971"/>
                      <a:pt x="813" y="6929"/>
                      <a:pt x="572" y="6800"/>
                    </a:cubicBezTo>
                    <a:cubicBezTo>
                      <a:pt x="631" y="6741"/>
                      <a:pt x="715" y="6693"/>
                      <a:pt x="762" y="6645"/>
                    </a:cubicBezTo>
                    <a:cubicBezTo>
                      <a:pt x="929" y="6526"/>
                      <a:pt x="1096" y="6407"/>
                      <a:pt x="1274" y="6300"/>
                    </a:cubicBezTo>
                    <a:cubicBezTo>
                      <a:pt x="1989" y="5836"/>
                      <a:pt x="2775" y="5467"/>
                      <a:pt x="3572" y="5193"/>
                    </a:cubicBezTo>
                    <a:cubicBezTo>
                      <a:pt x="3656" y="5157"/>
                      <a:pt x="3739" y="5133"/>
                      <a:pt x="3822" y="5110"/>
                    </a:cubicBezTo>
                    <a:cubicBezTo>
                      <a:pt x="3837" y="5139"/>
                      <a:pt x="3865" y="5159"/>
                      <a:pt x="3896" y="5159"/>
                    </a:cubicBezTo>
                    <a:cubicBezTo>
                      <a:pt x="3915" y="5159"/>
                      <a:pt x="3935" y="5152"/>
                      <a:pt x="3953" y="5133"/>
                    </a:cubicBezTo>
                    <a:cubicBezTo>
                      <a:pt x="3977" y="5110"/>
                      <a:pt x="4001" y="5074"/>
                      <a:pt x="4025" y="5050"/>
                    </a:cubicBezTo>
                    <a:cubicBezTo>
                      <a:pt x="4072" y="5026"/>
                      <a:pt x="4132" y="5014"/>
                      <a:pt x="4191" y="5002"/>
                    </a:cubicBezTo>
                    <a:cubicBezTo>
                      <a:pt x="4338" y="4957"/>
                      <a:pt x="4281" y="4751"/>
                      <a:pt x="4142" y="4751"/>
                    </a:cubicBezTo>
                    <a:cubicBezTo>
                      <a:pt x="4135" y="4751"/>
                      <a:pt x="4128" y="4751"/>
                      <a:pt x="4120" y="4752"/>
                    </a:cubicBezTo>
                    <a:cubicBezTo>
                      <a:pt x="4108" y="4764"/>
                      <a:pt x="4096" y="4764"/>
                      <a:pt x="4084" y="4764"/>
                    </a:cubicBezTo>
                    <a:cubicBezTo>
                      <a:pt x="4084" y="4740"/>
                      <a:pt x="4084" y="4729"/>
                      <a:pt x="4084" y="4705"/>
                    </a:cubicBezTo>
                    <a:cubicBezTo>
                      <a:pt x="4072" y="4645"/>
                      <a:pt x="4037" y="4586"/>
                      <a:pt x="4037" y="4538"/>
                    </a:cubicBezTo>
                    <a:cubicBezTo>
                      <a:pt x="4025" y="4467"/>
                      <a:pt x="3977" y="4407"/>
                      <a:pt x="3906" y="4407"/>
                    </a:cubicBezTo>
                    <a:cubicBezTo>
                      <a:pt x="3703" y="4431"/>
                      <a:pt x="3501" y="4490"/>
                      <a:pt x="3310" y="4538"/>
                    </a:cubicBezTo>
                    <a:cubicBezTo>
                      <a:pt x="3108" y="4598"/>
                      <a:pt x="2917" y="4645"/>
                      <a:pt x="2727" y="4705"/>
                    </a:cubicBezTo>
                    <a:cubicBezTo>
                      <a:pt x="2334" y="4824"/>
                      <a:pt x="1953" y="4967"/>
                      <a:pt x="1596" y="5145"/>
                    </a:cubicBezTo>
                    <a:cubicBezTo>
                      <a:pt x="1012" y="5455"/>
                      <a:pt x="429" y="5907"/>
                      <a:pt x="131" y="6514"/>
                    </a:cubicBezTo>
                    <a:lnTo>
                      <a:pt x="48" y="6598"/>
                    </a:lnTo>
                    <a:cubicBezTo>
                      <a:pt x="0" y="6645"/>
                      <a:pt x="0" y="6729"/>
                      <a:pt x="24" y="6776"/>
                    </a:cubicBezTo>
                    <a:cubicBezTo>
                      <a:pt x="24" y="6788"/>
                      <a:pt x="24" y="6800"/>
                      <a:pt x="12" y="6812"/>
                    </a:cubicBezTo>
                    <a:cubicBezTo>
                      <a:pt x="0" y="6860"/>
                      <a:pt x="48" y="6895"/>
                      <a:pt x="96" y="6895"/>
                    </a:cubicBezTo>
                    <a:cubicBezTo>
                      <a:pt x="84" y="6919"/>
                      <a:pt x="84" y="6955"/>
                      <a:pt x="84" y="6979"/>
                    </a:cubicBezTo>
                    <a:cubicBezTo>
                      <a:pt x="72" y="7181"/>
                      <a:pt x="191" y="7360"/>
                      <a:pt x="346" y="7467"/>
                    </a:cubicBezTo>
                    <a:cubicBezTo>
                      <a:pt x="614" y="7665"/>
                      <a:pt x="981" y="7723"/>
                      <a:pt x="1316" y="7723"/>
                    </a:cubicBezTo>
                    <a:cubicBezTo>
                      <a:pt x="1383" y="7723"/>
                      <a:pt x="1449" y="7721"/>
                      <a:pt x="1513" y="7717"/>
                    </a:cubicBezTo>
                    <a:cubicBezTo>
                      <a:pt x="1929" y="7705"/>
                      <a:pt x="2346" y="7610"/>
                      <a:pt x="2739" y="7503"/>
                    </a:cubicBezTo>
                    <a:cubicBezTo>
                      <a:pt x="3691" y="7241"/>
                      <a:pt x="4632" y="6955"/>
                      <a:pt x="5573" y="6657"/>
                    </a:cubicBezTo>
                    <a:cubicBezTo>
                      <a:pt x="7466" y="6050"/>
                      <a:pt x="9347" y="5371"/>
                      <a:pt x="11192" y="4621"/>
                    </a:cubicBezTo>
                    <a:cubicBezTo>
                      <a:pt x="12978" y="3895"/>
                      <a:pt x="14836" y="3169"/>
                      <a:pt x="16312" y="1907"/>
                    </a:cubicBezTo>
                    <a:cubicBezTo>
                      <a:pt x="16491" y="1740"/>
                      <a:pt x="16669" y="1573"/>
                      <a:pt x="16848" y="1395"/>
                    </a:cubicBezTo>
                    <a:cubicBezTo>
                      <a:pt x="16979" y="1264"/>
                      <a:pt x="17110" y="1121"/>
                      <a:pt x="17181" y="942"/>
                    </a:cubicBezTo>
                    <a:cubicBezTo>
                      <a:pt x="17372" y="549"/>
                      <a:pt x="17157" y="168"/>
                      <a:pt x="16753" y="61"/>
                    </a:cubicBezTo>
                    <a:cubicBezTo>
                      <a:pt x="16602" y="17"/>
                      <a:pt x="16441" y="1"/>
                      <a:pt x="1627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283" name="Google Shape;2283;p48"/>
          <p:cNvGrpSpPr/>
          <p:nvPr/>
        </p:nvGrpSpPr>
        <p:grpSpPr>
          <a:xfrm>
            <a:off x="8074595" y="3687081"/>
            <a:ext cx="693439" cy="962235"/>
            <a:chOff x="3673686" y="1964802"/>
            <a:chExt cx="1665202" cy="2629723"/>
          </a:xfrm>
        </p:grpSpPr>
        <p:grpSp>
          <p:nvGrpSpPr>
            <p:cNvPr id="2284" name="Google Shape;2284;p48"/>
            <p:cNvGrpSpPr/>
            <p:nvPr/>
          </p:nvGrpSpPr>
          <p:grpSpPr>
            <a:xfrm>
              <a:off x="3876757" y="2140163"/>
              <a:ext cx="1386882" cy="1755550"/>
              <a:chOff x="1515650" y="3294631"/>
              <a:chExt cx="353950" cy="448050"/>
            </a:xfrm>
          </p:grpSpPr>
          <p:sp>
            <p:nvSpPr>
              <p:cNvPr id="2285" name="Google Shape;2285;p48"/>
              <p:cNvSpPr/>
              <p:nvPr/>
            </p:nvSpPr>
            <p:spPr>
              <a:xfrm>
                <a:off x="1515650" y="3294744"/>
                <a:ext cx="353950" cy="447825"/>
              </a:xfrm>
              <a:custGeom>
                <a:avLst/>
                <a:gdLst/>
                <a:ahLst/>
                <a:cxnLst/>
                <a:rect l="l" t="t" r="r" b="b"/>
                <a:pathLst>
                  <a:path w="14158" h="17913" extrusionOk="0">
                    <a:moveTo>
                      <a:pt x="569" y="0"/>
                    </a:moveTo>
                    <a:cubicBezTo>
                      <a:pt x="522" y="0"/>
                      <a:pt x="475" y="6"/>
                      <a:pt x="429" y="17"/>
                    </a:cubicBezTo>
                    <a:cubicBezTo>
                      <a:pt x="298" y="65"/>
                      <a:pt x="167" y="160"/>
                      <a:pt x="96" y="291"/>
                    </a:cubicBezTo>
                    <a:cubicBezTo>
                      <a:pt x="24" y="434"/>
                      <a:pt x="1" y="577"/>
                      <a:pt x="24" y="732"/>
                    </a:cubicBezTo>
                    <a:cubicBezTo>
                      <a:pt x="48" y="827"/>
                      <a:pt x="108" y="922"/>
                      <a:pt x="191" y="970"/>
                    </a:cubicBezTo>
                    <a:cubicBezTo>
                      <a:pt x="274" y="1005"/>
                      <a:pt x="358" y="1017"/>
                      <a:pt x="453" y="1017"/>
                    </a:cubicBezTo>
                    <a:lnTo>
                      <a:pt x="584" y="1017"/>
                    </a:lnTo>
                    <a:lnTo>
                      <a:pt x="1406" y="2601"/>
                    </a:lnTo>
                    <a:lnTo>
                      <a:pt x="1703" y="5185"/>
                    </a:lnTo>
                    <a:cubicBezTo>
                      <a:pt x="1918" y="8756"/>
                      <a:pt x="3465" y="11257"/>
                      <a:pt x="4954" y="12876"/>
                    </a:cubicBezTo>
                    <a:lnTo>
                      <a:pt x="4894" y="12828"/>
                    </a:lnTo>
                    <a:cubicBezTo>
                      <a:pt x="4894" y="12828"/>
                      <a:pt x="4563" y="12783"/>
                      <a:pt x="4156" y="12783"/>
                    </a:cubicBezTo>
                    <a:cubicBezTo>
                      <a:pt x="3210" y="12783"/>
                      <a:pt x="1855" y="13027"/>
                      <a:pt x="3287" y="14650"/>
                    </a:cubicBezTo>
                    <a:cubicBezTo>
                      <a:pt x="5323" y="16972"/>
                      <a:pt x="9978" y="17912"/>
                      <a:pt x="9978" y="17912"/>
                    </a:cubicBezTo>
                    <a:lnTo>
                      <a:pt x="7859" y="15198"/>
                    </a:lnTo>
                    <a:lnTo>
                      <a:pt x="9049" y="14305"/>
                    </a:lnTo>
                    <a:cubicBezTo>
                      <a:pt x="10431" y="15638"/>
                      <a:pt x="12752" y="16936"/>
                      <a:pt x="12752" y="16936"/>
                    </a:cubicBezTo>
                    <a:cubicBezTo>
                      <a:pt x="12752" y="16936"/>
                      <a:pt x="11835" y="14579"/>
                      <a:pt x="10692" y="13055"/>
                    </a:cubicBezTo>
                    <a:lnTo>
                      <a:pt x="12002" y="12066"/>
                    </a:lnTo>
                    <a:lnTo>
                      <a:pt x="13943" y="13793"/>
                    </a:lnTo>
                    <a:cubicBezTo>
                      <a:pt x="13943" y="13793"/>
                      <a:pt x="14157" y="10030"/>
                      <a:pt x="12347" y="7518"/>
                    </a:cubicBezTo>
                    <a:cubicBezTo>
                      <a:pt x="11771" y="6719"/>
                      <a:pt x="11335" y="6446"/>
                      <a:pt x="11009" y="6446"/>
                    </a:cubicBezTo>
                    <a:cubicBezTo>
                      <a:pt x="10308" y="6446"/>
                      <a:pt x="10109" y="7697"/>
                      <a:pt x="10109" y="7697"/>
                    </a:cubicBezTo>
                    <a:lnTo>
                      <a:pt x="10192" y="7875"/>
                    </a:lnTo>
                    <a:cubicBezTo>
                      <a:pt x="7764" y="4339"/>
                      <a:pt x="4120" y="3065"/>
                      <a:pt x="4120" y="3065"/>
                    </a:cubicBezTo>
                    <a:lnTo>
                      <a:pt x="1894" y="2089"/>
                    </a:lnTo>
                    <a:lnTo>
                      <a:pt x="1025" y="791"/>
                    </a:lnTo>
                    <a:cubicBezTo>
                      <a:pt x="1108" y="684"/>
                      <a:pt x="1132" y="529"/>
                      <a:pt x="1108" y="386"/>
                    </a:cubicBezTo>
                    <a:cubicBezTo>
                      <a:pt x="1084" y="255"/>
                      <a:pt x="977" y="124"/>
                      <a:pt x="858" y="65"/>
                    </a:cubicBezTo>
                    <a:cubicBezTo>
                      <a:pt x="769" y="24"/>
                      <a:pt x="669" y="0"/>
                      <a:pt x="56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286" name="Google Shape;2286;p48"/>
              <p:cNvGrpSpPr/>
              <p:nvPr/>
            </p:nvGrpSpPr>
            <p:grpSpPr>
              <a:xfrm>
                <a:off x="1515650" y="3294631"/>
                <a:ext cx="353950" cy="448050"/>
                <a:chOff x="1515650" y="3299600"/>
                <a:chExt cx="353950" cy="448050"/>
              </a:xfrm>
            </p:grpSpPr>
            <p:sp>
              <p:nvSpPr>
                <p:cNvPr id="2287" name="Google Shape;2287;p48"/>
                <p:cNvSpPr/>
                <p:nvPr/>
              </p:nvSpPr>
              <p:spPr>
                <a:xfrm>
                  <a:off x="1561825" y="3619150"/>
                  <a:ext cx="203300" cy="128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32" h="5140" extrusionOk="0">
                      <a:moveTo>
                        <a:pt x="2325" y="0"/>
                      </a:moveTo>
                      <a:cubicBezTo>
                        <a:pt x="1379" y="0"/>
                        <a:pt x="0" y="241"/>
                        <a:pt x="1440" y="1865"/>
                      </a:cubicBezTo>
                      <a:cubicBezTo>
                        <a:pt x="3488" y="4187"/>
                        <a:pt x="8131" y="5139"/>
                        <a:pt x="8131" y="5139"/>
                      </a:cubicBezTo>
                      <a:lnTo>
                        <a:pt x="5797" y="2151"/>
                      </a:lnTo>
                      <a:lnTo>
                        <a:pt x="3047" y="43"/>
                      </a:lnTo>
                      <a:cubicBezTo>
                        <a:pt x="3047" y="43"/>
                        <a:pt x="2724" y="0"/>
                        <a:pt x="232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88" name="Google Shape;2288;p48"/>
                <p:cNvSpPr/>
                <p:nvPr/>
              </p:nvSpPr>
              <p:spPr>
                <a:xfrm>
                  <a:off x="1768375" y="3460950"/>
                  <a:ext cx="101225" cy="183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49" h="7348" extrusionOk="0">
                      <a:moveTo>
                        <a:pt x="900" y="1"/>
                      </a:moveTo>
                      <a:cubicBezTo>
                        <a:pt x="199" y="1"/>
                        <a:pt x="0" y="1252"/>
                        <a:pt x="0" y="1252"/>
                      </a:cubicBezTo>
                      <a:lnTo>
                        <a:pt x="1893" y="5621"/>
                      </a:lnTo>
                      <a:lnTo>
                        <a:pt x="3834" y="7348"/>
                      </a:lnTo>
                      <a:cubicBezTo>
                        <a:pt x="3834" y="7348"/>
                        <a:pt x="4048" y="3585"/>
                        <a:pt x="2238" y="1073"/>
                      </a:cubicBezTo>
                      <a:cubicBezTo>
                        <a:pt x="1662" y="273"/>
                        <a:pt x="1226" y="1"/>
                        <a:pt x="90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89" name="Google Shape;2289;p48"/>
                <p:cNvSpPr/>
                <p:nvPr/>
              </p:nvSpPr>
              <p:spPr>
                <a:xfrm>
                  <a:off x="1684725" y="3594350"/>
                  <a:ext cx="149750" cy="12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90" h="5155" extrusionOk="0">
                      <a:moveTo>
                        <a:pt x="2226" y="0"/>
                      </a:moveTo>
                      <a:cubicBezTo>
                        <a:pt x="1989" y="0"/>
                        <a:pt x="1758" y="95"/>
                        <a:pt x="1536" y="309"/>
                      </a:cubicBezTo>
                      <a:cubicBezTo>
                        <a:pt x="0" y="1809"/>
                        <a:pt x="5989" y="5155"/>
                        <a:pt x="5989" y="5155"/>
                      </a:cubicBezTo>
                      <a:cubicBezTo>
                        <a:pt x="5989" y="5155"/>
                        <a:pt x="3975" y="0"/>
                        <a:pt x="222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0" name="Google Shape;2290;p48"/>
                <p:cNvSpPr/>
                <p:nvPr/>
              </p:nvSpPr>
              <p:spPr>
                <a:xfrm>
                  <a:off x="1644725" y="3685575"/>
                  <a:ext cx="82000" cy="41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80" h="1669" extrusionOk="0">
                      <a:moveTo>
                        <a:pt x="152" y="1"/>
                      </a:moveTo>
                      <a:cubicBezTo>
                        <a:pt x="60" y="1"/>
                        <a:pt x="0" y="136"/>
                        <a:pt x="100" y="196"/>
                      </a:cubicBezTo>
                      <a:cubicBezTo>
                        <a:pt x="612" y="494"/>
                        <a:pt x="1112" y="791"/>
                        <a:pt x="1636" y="1065"/>
                      </a:cubicBezTo>
                      <a:cubicBezTo>
                        <a:pt x="1898" y="1196"/>
                        <a:pt x="2160" y="1315"/>
                        <a:pt x="2422" y="1434"/>
                      </a:cubicBezTo>
                      <a:cubicBezTo>
                        <a:pt x="2610" y="1529"/>
                        <a:pt x="2863" y="1669"/>
                        <a:pt x="3100" y="1669"/>
                      </a:cubicBezTo>
                      <a:cubicBezTo>
                        <a:pt x="3132" y="1669"/>
                        <a:pt x="3164" y="1666"/>
                        <a:pt x="3196" y="1661"/>
                      </a:cubicBezTo>
                      <a:cubicBezTo>
                        <a:pt x="3255" y="1649"/>
                        <a:pt x="3279" y="1577"/>
                        <a:pt x="3243" y="1530"/>
                      </a:cubicBezTo>
                      <a:cubicBezTo>
                        <a:pt x="3112" y="1315"/>
                        <a:pt x="2791" y="1220"/>
                        <a:pt x="2565" y="1113"/>
                      </a:cubicBezTo>
                      <a:cubicBezTo>
                        <a:pt x="2303" y="994"/>
                        <a:pt x="2041" y="875"/>
                        <a:pt x="1779" y="756"/>
                      </a:cubicBezTo>
                      <a:cubicBezTo>
                        <a:pt x="1255" y="506"/>
                        <a:pt x="719" y="268"/>
                        <a:pt x="207" y="17"/>
                      </a:cubicBezTo>
                      <a:cubicBezTo>
                        <a:pt x="188" y="6"/>
                        <a:pt x="169" y="1"/>
                        <a:pt x="152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1" name="Google Shape;2291;p48"/>
                <p:cNvSpPr/>
                <p:nvPr/>
              </p:nvSpPr>
              <p:spPr>
                <a:xfrm>
                  <a:off x="1608825" y="3662475"/>
                  <a:ext cx="22650" cy="1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" h="799" extrusionOk="0">
                      <a:moveTo>
                        <a:pt x="97" y="0"/>
                      </a:moveTo>
                      <a:cubicBezTo>
                        <a:pt x="78" y="0"/>
                        <a:pt x="61" y="4"/>
                        <a:pt x="48" y="13"/>
                      </a:cubicBezTo>
                      <a:cubicBezTo>
                        <a:pt x="12" y="37"/>
                        <a:pt x="0" y="84"/>
                        <a:pt x="0" y="120"/>
                      </a:cubicBezTo>
                      <a:cubicBezTo>
                        <a:pt x="0" y="179"/>
                        <a:pt x="36" y="227"/>
                        <a:pt x="72" y="263"/>
                      </a:cubicBezTo>
                      <a:cubicBezTo>
                        <a:pt x="107" y="322"/>
                        <a:pt x="143" y="370"/>
                        <a:pt x="191" y="406"/>
                      </a:cubicBezTo>
                      <a:cubicBezTo>
                        <a:pt x="250" y="453"/>
                        <a:pt x="310" y="501"/>
                        <a:pt x="369" y="549"/>
                      </a:cubicBezTo>
                      <a:cubicBezTo>
                        <a:pt x="477" y="632"/>
                        <a:pt x="596" y="715"/>
                        <a:pt x="727" y="787"/>
                      </a:cubicBezTo>
                      <a:cubicBezTo>
                        <a:pt x="742" y="794"/>
                        <a:pt x="759" y="798"/>
                        <a:pt x="777" y="798"/>
                      </a:cubicBezTo>
                      <a:cubicBezTo>
                        <a:pt x="815" y="798"/>
                        <a:pt x="853" y="780"/>
                        <a:pt x="869" y="739"/>
                      </a:cubicBezTo>
                      <a:cubicBezTo>
                        <a:pt x="905" y="691"/>
                        <a:pt x="881" y="632"/>
                        <a:pt x="834" y="596"/>
                      </a:cubicBezTo>
                      <a:cubicBezTo>
                        <a:pt x="727" y="525"/>
                        <a:pt x="643" y="453"/>
                        <a:pt x="548" y="370"/>
                      </a:cubicBezTo>
                      <a:cubicBezTo>
                        <a:pt x="500" y="322"/>
                        <a:pt x="453" y="287"/>
                        <a:pt x="405" y="239"/>
                      </a:cubicBezTo>
                      <a:cubicBezTo>
                        <a:pt x="369" y="191"/>
                        <a:pt x="322" y="144"/>
                        <a:pt x="274" y="96"/>
                      </a:cubicBezTo>
                      <a:cubicBezTo>
                        <a:pt x="250" y="72"/>
                        <a:pt x="227" y="49"/>
                        <a:pt x="203" y="37"/>
                      </a:cubicBezTo>
                      <a:cubicBezTo>
                        <a:pt x="172" y="14"/>
                        <a:pt x="131" y="0"/>
                        <a:pt x="9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2" name="Google Shape;2292;p48"/>
                <p:cNvSpPr/>
                <p:nvPr/>
              </p:nvSpPr>
              <p:spPr>
                <a:xfrm>
                  <a:off x="1751850" y="3649725"/>
                  <a:ext cx="49875" cy="44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5" h="1785" extrusionOk="0">
                      <a:moveTo>
                        <a:pt x="139" y="1"/>
                      </a:moveTo>
                      <a:cubicBezTo>
                        <a:pt x="67" y="1"/>
                        <a:pt x="0" y="88"/>
                        <a:pt x="66" y="154"/>
                      </a:cubicBezTo>
                      <a:cubicBezTo>
                        <a:pt x="351" y="463"/>
                        <a:pt x="637" y="773"/>
                        <a:pt x="935" y="1059"/>
                      </a:cubicBezTo>
                      <a:cubicBezTo>
                        <a:pt x="1090" y="1190"/>
                        <a:pt x="1233" y="1332"/>
                        <a:pt x="1387" y="1463"/>
                      </a:cubicBezTo>
                      <a:cubicBezTo>
                        <a:pt x="1471" y="1535"/>
                        <a:pt x="1554" y="1606"/>
                        <a:pt x="1649" y="1666"/>
                      </a:cubicBezTo>
                      <a:cubicBezTo>
                        <a:pt x="1733" y="1713"/>
                        <a:pt x="1816" y="1773"/>
                        <a:pt x="1911" y="1785"/>
                      </a:cubicBezTo>
                      <a:cubicBezTo>
                        <a:pt x="1959" y="1785"/>
                        <a:pt x="1995" y="1737"/>
                        <a:pt x="1983" y="1690"/>
                      </a:cubicBezTo>
                      <a:cubicBezTo>
                        <a:pt x="1959" y="1594"/>
                        <a:pt x="1887" y="1535"/>
                        <a:pt x="1828" y="1463"/>
                      </a:cubicBezTo>
                      <a:cubicBezTo>
                        <a:pt x="1756" y="1392"/>
                        <a:pt x="1673" y="1321"/>
                        <a:pt x="1602" y="1249"/>
                      </a:cubicBezTo>
                      <a:cubicBezTo>
                        <a:pt x="1447" y="1118"/>
                        <a:pt x="1280" y="987"/>
                        <a:pt x="1125" y="844"/>
                      </a:cubicBezTo>
                      <a:cubicBezTo>
                        <a:pt x="816" y="570"/>
                        <a:pt x="506" y="308"/>
                        <a:pt x="197" y="23"/>
                      </a:cubicBezTo>
                      <a:cubicBezTo>
                        <a:pt x="179" y="7"/>
                        <a:pt x="159" y="1"/>
                        <a:pt x="13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3" name="Google Shape;2293;p48"/>
                <p:cNvSpPr/>
                <p:nvPr/>
              </p:nvSpPr>
              <p:spPr>
                <a:xfrm>
                  <a:off x="1728475" y="3619975"/>
                  <a:ext cx="18675" cy="28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7" h="1126" extrusionOk="0">
                      <a:moveTo>
                        <a:pt x="130" y="1"/>
                      </a:moveTo>
                      <a:cubicBezTo>
                        <a:pt x="84" y="1"/>
                        <a:pt x="38" y="33"/>
                        <a:pt x="24" y="82"/>
                      </a:cubicBezTo>
                      <a:cubicBezTo>
                        <a:pt x="1" y="129"/>
                        <a:pt x="1" y="177"/>
                        <a:pt x="13" y="236"/>
                      </a:cubicBezTo>
                      <a:cubicBezTo>
                        <a:pt x="13" y="296"/>
                        <a:pt x="13" y="344"/>
                        <a:pt x="24" y="403"/>
                      </a:cubicBezTo>
                      <a:cubicBezTo>
                        <a:pt x="60" y="498"/>
                        <a:pt x="96" y="594"/>
                        <a:pt x="143" y="677"/>
                      </a:cubicBezTo>
                      <a:cubicBezTo>
                        <a:pt x="239" y="856"/>
                        <a:pt x="394" y="998"/>
                        <a:pt x="560" y="1106"/>
                      </a:cubicBezTo>
                      <a:cubicBezTo>
                        <a:pt x="576" y="1119"/>
                        <a:pt x="593" y="1125"/>
                        <a:pt x="610" y="1125"/>
                      </a:cubicBezTo>
                      <a:cubicBezTo>
                        <a:pt x="682" y="1125"/>
                        <a:pt x="747" y="1021"/>
                        <a:pt x="679" y="963"/>
                      </a:cubicBezTo>
                      <a:cubicBezTo>
                        <a:pt x="536" y="844"/>
                        <a:pt x="453" y="701"/>
                        <a:pt x="370" y="546"/>
                      </a:cubicBezTo>
                      <a:cubicBezTo>
                        <a:pt x="358" y="510"/>
                        <a:pt x="346" y="498"/>
                        <a:pt x="334" y="451"/>
                      </a:cubicBezTo>
                      <a:cubicBezTo>
                        <a:pt x="322" y="403"/>
                        <a:pt x="310" y="367"/>
                        <a:pt x="298" y="320"/>
                      </a:cubicBezTo>
                      <a:cubicBezTo>
                        <a:pt x="286" y="308"/>
                        <a:pt x="286" y="284"/>
                        <a:pt x="274" y="260"/>
                      </a:cubicBezTo>
                      <a:cubicBezTo>
                        <a:pt x="274" y="236"/>
                        <a:pt x="263" y="225"/>
                        <a:pt x="263" y="213"/>
                      </a:cubicBezTo>
                      <a:cubicBezTo>
                        <a:pt x="263" y="213"/>
                        <a:pt x="263" y="201"/>
                        <a:pt x="263" y="189"/>
                      </a:cubicBezTo>
                      <a:cubicBezTo>
                        <a:pt x="251" y="141"/>
                        <a:pt x="239" y="105"/>
                        <a:pt x="215" y="58"/>
                      </a:cubicBezTo>
                      <a:cubicBezTo>
                        <a:pt x="195" y="18"/>
                        <a:pt x="162" y="1"/>
                        <a:pt x="130" y="1"/>
                      </a:cubicBezTo>
                      <a:close/>
                    </a:path>
                  </a:pathLst>
                </a:custGeom>
                <a:solidFill>
                  <a:srgbClr val="CE5F0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4" name="Google Shape;2294;p48"/>
                <p:cNvSpPr/>
                <p:nvPr/>
              </p:nvSpPr>
              <p:spPr>
                <a:xfrm>
                  <a:off x="1814975" y="3585475"/>
                  <a:ext cx="40625" cy="33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25" h="1334" extrusionOk="0">
                      <a:moveTo>
                        <a:pt x="181" y="0"/>
                      </a:moveTo>
                      <a:cubicBezTo>
                        <a:pt x="82" y="0"/>
                        <a:pt x="0" y="143"/>
                        <a:pt x="89" y="211"/>
                      </a:cubicBezTo>
                      <a:cubicBezTo>
                        <a:pt x="458" y="521"/>
                        <a:pt x="803" y="866"/>
                        <a:pt x="1160" y="1188"/>
                      </a:cubicBezTo>
                      <a:cubicBezTo>
                        <a:pt x="1229" y="1237"/>
                        <a:pt x="1337" y="1334"/>
                        <a:pt x="1434" y="1334"/>
                      </a:cubicBezTo>
                      <a:cubicBezTo>
                        <a:pt x="1454" y="1334"/>
                        <a:pt x="1475" y="1329"/>
                        <a:pt x="1494" y="1319"/>
                      </a:cubicBezTo>
                      <a:cubicBezTo>
                        <a:pt x="1625" y="1259"/>
                        <a:pt x="1494" y="1093"/>
                        <a:pt x="1446" y="1021"/>
                      </a:cubicBezTo>
                      <a:cubicBezTo>
                        <a:pt x="1375" y="926"/>
                        <a:pt x="1267" y="843"/>
                        <a:pt x="1184" y="759"/>
                      </a:cubicBezTo>
                      <a:cubicBezTo>
                        <a:pt x="1089" y="676"/>
                        <a:pt x="994" y="592"/>
                        <a:pt x="898" y="521"/>
                      </a:cubicBezTo>
                      <a:cubicBezTo>
                        <a:pt x="684" y="342"/>
                        <a:pt x="470" y="176"/>
                        <a:pt x="243" y="21"/>
                      </a:cubicBezTo>
                      <a:cubicBezTo>
                        <a:pt x="223" y="7"/>
                        <a:pt x="202" y="0"/>
                        <a:pt x="18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5" name="Google Shape;2295;p48"/>
                <p:cNvSpPr/>
                <p:nvPr/>
              </p:nvSpPr>
              <p:spPr>
                <a:xfrm>
                  <a:off x="1810325" y="3566800"/>
                  <a:ext cx="22650" cy="19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" h="789" extrusionOk="0">
                      <a:moveTo>
                        <a:pt x="112" y="0"/>
                      </a:moveTo>
                      <a:cubicBezTo>
                        <a:pt x="83" y="0"/>
                        <a:pt x="52" y="18"/>
                        <a:pt x="37" y="42"/>
                      </a:cubicBezTo>
                      <a:cubicBezTo>
                        <a:pt x="1" y="77"/>
                        <a:pt x="1" y="125"/>
                        <a:pt x="37" y="161"/>
                      </a:cubicBezTo>
                      <a:cubicBezTo>
                        <a:pt x="156" y="280"/>
                        <a:pt x="275" y="387"/>
                        <a:pt x="394" y="506"/>
                      </a:cubicBezTo>
                      <a:cubicBezTo>
                        <a:pt x="465" y="566"/>
                        <a:pt x="525" y="625"/>
                        <a:pt x="596" y="673"/>
                      </a:cubicBezTo>
                      <a:cubicBezTo>
                        <a:pt x="656" y="722"/>
                        <a:pt x="723" y="788"/>
                        <a:pt x="800" y="788"/>
                      </a:cubicBezTo>
                      <a:cubicBezTo>
                        <a:pt x="815" y="788"/>
                        <a:pt x="830" y="786"/>
                        <a:pt x="846" y="780"/>
                      </a:cubicBezTo>
                      <a:cubicBezTo>
                        <a:pt x="870" y="780"/>
                        <a:pt x="894" y="756"/>
                        <a:pt x="894" y="720"/>
                      </a:cubicBezTo>
                      <a:cubicBezTo>
                        <a:pt x="906" y="661"/>
                        <a:pt x="894" y="613"/>
                        <a:pt x="846" y="577"/>
                      </a:cubicBezTo>
                      <a:cubicBezTo>
                        <a:pt x="822" y="542"/>
                        <a:pt x="799" y="518"/>
                        <a:pt x="763" y="494"/>
                      </a:cubicBezTo>
                      <a:cubicBezTo>
                        <a:pt x="703" y="435"/>
                        <a:pt x="632" y="375"/>
                        <a:pt x="560" y="327"/>
                      </a:cubicBezTo>
                      <a:cubicBezTo>
                        <a:pt x="429" y="220"/>
                        <a:pt x="287" y="113"/>
                        <a:pt x="156" y="18"/>
                      </a:cubicBezTo>
                      <a:cubicBezTo>
                        <a:pt x="143" y="5"/>
                        <a:pt x="128" y="0"/>
                        <a:pt x="11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6" name="Google Shape;2296;p48"/>
                <p:cNvSpPr/>
                <p:nvPr/>
              </p:nvSpPr>
              <p:spPr>
                <a:xfrm>
                  <a:off x="1558225" y="3376450"/>
                  <a:ext cx="257500" cy="30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12133" extrusionOk="0">
                      <a:moveTo>
                        <a:pt x="2417" y="0"/>
                      </a:moveTo>
                      <a:lnTo>
                        <a:pt x="0" y="2107"/>
                      </a:lnTo>
                      <a:cubicBezTo>
                        <a:pt x="429" y="9227"/>
                        <a:pt x="6156" y="12132"/>
                        <a:pt x="6156" y="12132"/>
                      </a:cubicBezTo>
                      <a:lnTo>
                        <a:pt x="10299" y="9001"/>
                      </a:lnTo>
                      <a:cubicBezTo>
                        <a:pt x="8811" y="2238"/>
                        <a:pt x="2417" y="0"/>
                        <a:pt x="241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7" name="Google Shape;2297;p48"/>
                <p:cNvSpPr/>
                <p:nvPr/>
              </p:nvSpPr>
              <p:spPr>
                <a:xfrm>
                  <a:off x="1576375" y="3448575"/>
                  <a:ext cx="26150" cy="86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6" h="3471" extrusionOk="0">
                      <a:moveTo>
                        <a:pt x="182" y="1"/>
                      </a:moveTo>
                      <a:cubicBezTo>
                        <a:pt x="151" y="1"/>
                        <a:pt x="115" y="26"/>
                        <a:pt x="108" y="56"/>
                      </a:cubicBezTo>
                      <a:cubicBezTo>
                        <a:pt x="1" y="306"/>
                        <a:pt x="48" y="639"/>
                        <a:pt x="84" y="901"/>
                      </a:cubicBezTo>
                      <a:cubicBezTo>
                        <a:pt x="108" y="1187"/>
                        <a:pt x="155" y="1485"/>
                        <a:pt x="227" y="1758"/>
                      </a:cubicBezTo>
                      <a:cubicBezTo>
                        <a:pt x="358" y="2342"/>
                        <a:pt x="560" y="2890"/>
                        <a:pt x="834" y="3413"/>
                      </a:cubicBezTo>
                      <a:cubicBezTo>
                        <a:pt x="852" y="3454"/>
                        <a:pt x="881" y="3471"/>
                        <a:pt x="911" y="3471"/>
                      </a:cubicBezTo>
                      <a:cubicBezTo>
                        <a:pt x="976" y="3471"/>
                        <a:pt x="1045" y="3388"/>
                        <a:pt x="1013" y="3306"/>
                      </a:cubicBezTo>
                      <a:cubicBezTo>
                        <a:pt x="786" y="2782"/>
                        <a:pt x="608" y="2223"/>
                        <a:pt x="489" y="1663"/>
                      </a:cubicBezTo>
                      <a:cubicBezTo>
                        <a:pt x="429" y="1377"/>
                        <a:pt x="382" y="1104"/>
                        <a:pt x="346" y="818"/>
                      </a:cubicBezTo>
                      <a:cubicBezTo>
                        <a:pt x="322" y="568"/>
                        <a:pt x="322" y="270"/>
                        <a:pt x="227" y="32"/>
                      </a:cubicBezTo>
                      <a:cubicBezTo>
                        <a:pt x="218" y="10"/>
                        <a:pt x="201" y="1"/>
                        <a:pt x="18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8" name="Google Shape;2298;p48"/>
                <p:cNvSpPr/>
                <p:nvPr/>
              </p:nvSpPr>
              <p:spPr>
                <a:xfrm>
                  <a:off x="1594225" y="3477075"/>
                  <a:ext cx="16000" cy="37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0" h="1510" extrusionOk="0">
                      <a:moveTo>
                        <a:pt x="124" y="0"/>
                      </a:moveTo>
                      <a:cubicBezTo>
                        <a:pt x="95" y="0"/>
                        <a:pt x="64" y="24"/>
                        <a:pt x="49" y="47"/>
                      </a:cubicBezTo>
                      <a:cubicBezTo>
                        <a:pt x="1" y="154"/>
                        <a:pt x="37" y="297"/>
                        <a:pt x="60" y="416"/>
                      </a:cubicBezTo>
                      <a:cubicBezTo>
                        <a:pt x="72" y="535"/>
                        <a:pt x="108" y="654"/>
                        <a:pt x="132" y="773"/>
                      </a:cubicBezTo>
                      <a:cubicBezTo>
                        <a:pt x="203" y="999"/>
                        <a:pt x="299" y="1238"/>
                        <a:pt x="394" y="1452"/>
                      </a:cubicBezTo>
                      <a:cubicBezTo>
                        <a:pt x="414" y="1493"/>
                        <a:pt x="451" y="1510"/>
                        <a:pt x="489" y="1510"/>
                      </a:cubicBezTo>
                      <a:cubicBezTo>
                        <a:pt x="563" y="1510"/>
                        <a:pt x="639" y="1447"/>
                        <a:pt x="608" y="1369"/>
                      </a:cubicBezTo>
                      <a:cubicBezTo>
                        <a:pt x="513" y="1154"/>
                        <a:pt x="441" y="928"/>
                        <a:pt x="382" y="690"/>
                      </a:cubicBezTo>
                      <a:cubicBezTo>
                        <a:pt x="346" y="583"/>
                        <a:pt x="322" y="464"/>
                        <a:pt x="287" y="357"/>
                      </a:cubicBezTo>
                      <a:cubicBezTo>
                        <a:pt x="263" y="249"/>
                        <a:pt x="239" y="118"/>
                        <a:pt x="168" y="23"/>
                      </a:cubicBezTo>
                      <a:cubicBezTo>
                        <a:pt x="155" y="7"/>
                        <a:pt x="140" y="0"/>
                        <a:pt x="124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9" name="Google Shape;2299;p48"/>
                <p:cNvSpPr/>
                <p:nvPr/>
              </p:nvSpPr>
              <p:spPr>
                <a:xfrm>
                  <a:off x="1591850" y="3448500"/>
                  <a:ext cx="7475" cy="19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9" h="768" extrusionOk="0">
                      <a:moveTo>
                        <a:pt x="138" y="1"/>
                      </a:moveTo>
                      <a:cubicBezTo>
                        <a:pt x="115" y="1"/>
                        <a:pt x="92" y="10"/>
                        <a:pt x="72" y="23"/>
                      </a:cubicBezTo>
                      <a:cubicBezTo>
                        <a:pt x="24" y="59"/>
                        <a:pt x="24" y="130"/>
                        <a:pt x="13" y="190"/>
                      </a:cubicBezTo>
                      <a:cubicBezTo>
                        <a:pt x="1" y="237"/>
                        <a:pt x="1" y="297"/>
                        <a:pt x="13" y="357"/>
                      </a:cubicBezTo>
                      <a:cubicBezTo>
                        <a:pt x="13" y="464"/>
                        <a:pt x="24" y="571"/>
                        <a:pt x="48" y="678"/>
                      </a:cubicBezTo>
                      <a:cubicBezTo>
                        <a:pt x="58" y="727"/>
                        <a:pt x="116" y="768"/>
                        <a:pt x="169" y="768"/>
                      </a:cubicBezTo>
                      <a:cubicBezTo>
                        <a:pt x="181" y="768"/>
                        <a:pt x="192" y="766"/>
                        <a:pt x="203" y="761"/>
                      </a:cubicBezTo>
                      <a:cubicBezTo>
                        <a:pt x="263" y="738"/>
                        <a:pt x="298" y="678"/>
                        <a:pt x="286" y="618"/>
                      </a:cubicBezTo>
                      <a:lnTo>
                        <a:pt x="274" y="535"/>
                      </a:lnTo>
                      <a:cubicBezTo>
                        <a:pt x="274" y="535"/>
                        <a:pt x="263" y="523"/>
                        <a:pt x="263" y="523"/>
                      </a:cubicBezTo>
                      <a:cubicBezTo>
                        <a:pt x="263" y="511"/>
                        <a:pt x="263" y="499"/>
                        <a:pt x="263" y="499"/>
                      </a:cubicBezTo>
                      <a:cubicBezTo>
                        <a:pt x="263" y="440"/>
                        <a:pt x="251" y="392"/>
                        <a:pt x="251" y="345"/>
                      </a:cubicBezTo>
                      <a:cubicBezTo>
                        <a:pt x="251" y="285"/>
                        <a:pt x="251" y="237"/>
                        <a:pt x="239" y="178"/>
                      </a:cubicBezTo>
                      <a:cubicBezTo>
                        <a:pt x="239" y="178"/>
                        <a:pt x="239" y="166"/>
                        <a:pt x="239" y="166"/>
                      </a:cubicBezTo>
                      <a:cubicBezTo>
                        <a:pt x="239" y="154"/>
                        <a:pt x="239" y="142"/>
                        <a:pt x="239" y="130"/>
                      </a:cubicBezTo>
                      <a:cubicBezTo>
                        <a:pt x="227" y="83"/>
                        <a:pt x="227" y="59"/>
                        <a:pt x="191" y="23"/>
                      </a:cubicBezTo>
                      <a:cubicBezTo>
                        <a:pt x="175" y="7"/>
                        <a:pt x="156" y="1"/>
                        <a:pt x="138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0" name="Google Shape;2300;p48"/>
                <p:cNvSpPr/>
                <p:nvPr/>
              </p:nvSpPr>
              <p:spPr>
                <a:xfrm>
                  <a:off x="1665375" y="3615175"/>
                  <a:ext cx="51375" cy="43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55" h="1755" extrusionOk="0">
                      <a:moveTo>
                        <a:pt x="162" y="1"/>
                      </a:moveTo>
                      <a:cubicBezTo>
                        <a:pt x="75" y="1"/>
                        <a:pt x="1" y="119"/>
                        <a:pt x="84" y="202"/>
                      </a:cubicBezTo>
                      <a:cubicBezTo>
                        <a:pt x="358" y="488"/>
                        <a:pt x="655" y="774"/>
                        <a:pt x="953" y="1036"/>
                      </a:cubicBezTo>
                      <a:cubicBezTo>
                        <a:pt x="1096" y="1179"/>
                        <a:pt x="1251" y="1309"/>
                        <a:pt x="1405" y="1429"/>
                      </a:cubicBezTo>
                      <a:cubicBezTo>
                        <a:pt x="1477" y="1488"/>
                        <a:pt x="1560" y="1548"/>
                        <a:pt x="1644" y="1607"/>
                      </a:cubicBezTo>
                      <a:cubicBezTo>
                        <a:pt x="1727" y="1667"/>
                        <a:pt x="1822" y="1726"/>
                        <a:pt x="1917" y="1750"/>
                      </a:cubicBezTo>
                      <a:cubicBezTo>
                        <a:pt x="1926" y="1753"/>
                        <a:pt x="1934" y="1754"/>
                        <a:pt x="1943" y="1754"/>
                      </a:cubicBezTo>
                      <a:cubicBezTo>
                        <a:pt x="2004" y="1754"/>
                        <a:pt x="2055" y="1682"/>
                        <a:pt x="2013" y="1619"/>
                      </a:cubicBezTo>
                      <a:cubicBezTo>
                        <a:pt x="1965" y="1536"/>
                        <a:pt x="1894" y="1476"/>
                        <a:pt x="1822" y="1405"/>
                      </a:cubicBezTo>
                      <a:cubicBezTo>
                        <a:pt x="1751" y="1333"/>
                        <a:pt x="1679" y="1274"/>
                        <a:pt x="1596" y="1214"/>
                      </a:cubicBezTo>
                      <a:cubicBezTo>
                        <a:pt x="1441" y="1083"/>
                        <a:pt x="1298" y="952"/>
                        <a:pt x="1143" y="833"/>
                      </a:cubicBezTo>
                      <a:cubicBezTo>
                        <a:pt x="834" y="571"/>
                        <a:pt x="536" y="309"/>
                        <a:pt x="239" y="36"/>
                      </a:cubicBezTo>
                      <a:cubicBezTo>
                        <a:pt x="214" y="11"/>
                        <a:pt x="187" y="1"/>
                        <a:pt x="16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1" name="Google Shape;2301;p48"/>
                <p:cNvSpPr/>
                <p:nvPr/>
              </p:nvSpPr>
              <p:spPr>
                <a:xfrm>
                  <a:off x="1639125" y="3400425"/>
                  <a:ext cx="73550" cy="52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42" h="2096" extrusionOk="0">
                      <a:moveTo>
                        <a:pt x="129" y="1"/>
                      </a:moveTo>
                      <a:cubicBezTo>
                        <a:pt x="32" y="1"/>
                        <a:pt x="1" y="164"/>
                        <a:pt x="110" y="208"/>
                      </a:cubicBezTo>
                      <a:cubicBezTo>
                        <a:pt x="622" y="410"/>
                        <a:pt x="1110" y="708"/>
                        <a:pt x="1551" y="1041"/>
                      </a:cubicBezTo>
                      <a:cubicBezTo>
                        <a:pt x="1777" y="1196"/>
                        <a:pt x="1979" y="1375"/>
                        <a:pt x="2170" y="1553"/>
                      </a:cubicBezTo>
                      <a:cubicBezTo>
                        <a:pt x="2277" y="1648"/>
                        <a:pt x="2372" y="1756"/>
                        <a:pt x="2467" y="1851"/>
                      </a:cubicBezTo>
                      <a:cubicBezTo>
                        <a:pt x="2563" y="1958"/>
                        <a:pt x="2658" y="2053"/>
                        <a:pt x="2801" y="2089"/>
                      </a:cubicBezTo>
                      <a:cubicBezTo>
                        <a:pt x="2811" y="2093"/>
                        <a:pt x="2822" y="2095"/>
                        <a:pt x="2833" y="2095"/>
                      </a:cubicBezTo>
                      <a:cubicBezTo>
                        <a:pt x="2886" y="2095"/>
                        <a:pt x="2941" y="2051"/>
                        <a:pt x="2932" y="1982"/>
                      </a:cubicBezTo>
                      <a:cubicBezTo>
                        <a:pt x="2920" y="1708"/>
                        <a:pt x="2634" y="1494"/>
                        <a:pt x="2444" y="1315"/>
                      </a:cubicBezTo>
                      <a:cubicBezTo>
                        <a:pt x="2229" y="1113"/>
                        <a:pt x="1991" y="922"/>
                        <a:pt x="1741" y="756"/>
                      </a:cubicBezTo>
                      <a:cubicBezTo>
                        <a:pt x="1253" y="422"/>
                        <a:pt x="729" y="184"/>
                        <a:pt x="158" y="5"/>
                      </a:cubicBezTo>
                      <a:cubicBezTo>
                        <a:pt x="147" y="2"/>
                        <a:pt x="138" y="1"/>
                        <a:pt x="12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2" name="Google Shape;2302;p48"/>
                <p:cNvSpPr/>
                <p:nvPr/>
              </p:nvSpPr>
              <p:spPr>
                <a:xfrm>
                  <a:off x="1719550" y="3458300"/>
                  <a:ext cx="25625" cy="25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5" h="1017" extrusionOk="0">
                      <a:moveTo>
                        <a:pt x="133" y="1"/>
                      </a:moveTo>
                      <a:cubicBezTo>
                        <a:pt x="91" y="1"/>
                        <a:pt x="52" y="19"/>
                        <a:pt x="36" y="60"/>
                      </a:cubicBezTo>
                      <a:cubicBezTo>
                        <a:pt x="0" y="119"/>
                        <a:pt x="24" y="179"/>
                        <a:pt x="72" y="215"/>
                      </a:cubicBezTo>
                      <a:cubicBezTo>
                        <a:pt x="143" y="262"/>
                        <a:pt x="203" y="310"/>
                        <a:pt x="274" y="381"/>
                      </a:cubicBezTo>
                      <a:cubicBezTo>
                        <a:pt x="334" y="441"/>
                        <a:pt x="405" y="512"/>
                        <a:pt x="465" y="572"/>
                      </a:cubicBezTo>
                      <a:cubicBezTo>
                        <a:pt x="489" y="607"/>
                        <a:pt x="524" y="643"/>
                        <a:pt x="548" y="679"/>
                      </a:cubicBezTo>
                      <a:lnTo>
                        <a:pt x="596" y="727"/>
                      </a:lnTo>
                      <a:cubicBezTo>
                        <a:pt x="608" y="738"/>
                        <a:pt x="608" y="750"/>
                        <a:pt x="620" y="750"/>
                      </a:cubicBezTo>
                      <a:cubicBezTo>
                        <a:pt x="620" y="750"/>
                        <a:pt x="620" y="750"/>
                        <a:pt x="620" y="762"/>
                      </a:cubicBezTo>
                      <a:cubicBezTo>
                        <a:pt x="655" y="798"/>
                        <a:pt x="679" y="846"/>
                        <a:pt x="715" y="893"/>
                      </a:cubicBezTo>
                      <a:lnTo>
                        <a:pt x="727" y="893"/>
                      </a:lnTo>
                      <a:cubicBezTo>
                        <a:pt x="739" y="917"/>
                        <a:pt x="739" y="929"/>
                        <a:pt x="762" y="941"/>
                      </a:cubicBezTo>
                      <a:cubicBezTo>
                        <a:pt x="786" y="977"/>
                        <a:pt x="822" y="988"/>
                        <a:pt x="858" y="1012"/>
                      </a:cubicBezTo>
                      <a:cubicBezTo>
                        <a:pt x="868" y="1015"/>
                        <a:pt x="877" y="1016"/>
                        <a:pt x="887" y="1016"/>
                      </a:cubicBezTo>
                      <a:cubicBezTo>
                        <a:pt x="957" y="1016"/>
                        <a:pt x="1014" y="944"/>
                        <a:pt x="1024" y="881"/>
                      </a:cubicBezTo>
                      <a:cubicBezTo>
                        <a:pt x="1024" y="810"/>
                        <a:pt x="989" y="750"/>
                        <a:pt x="965" y="703"/>
                      </a:cubicBezTo>
                      <a:cubicBezTo>
                        <a:pt x="929" y="655"/>
                        <a:pt x="893" y="607"/>
                        <a:pt x="858" y="572"/>
                      </a:cubicBezTo>
                      <a:cubicBezTo>
                        <a:pt x="798" y="500"/>
                        <a:pt x="739" y="417"/>
                        <a:pt x="667" y="357"/>
                      </a:cubicBezTo>
                      <a:cubicBezTo>
                        <a:pt x="524" y="226"/>
                        <a:pt x="358" y="107"/>
                        <a:pt x="191" y="12"/>
                      </a:cubicBezTo>
                      <a:cubicBezTo>
                        <a:pt x="172" y="5"/>
                        <a:pt x="152" y="1"/>
                        <a:pt x="133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3" name="Google Shape;2303;p48"/>
                <p:cNvSpPr/>
                <p:nvPr/>
              </p:nvSpPr>
              <p:spPr>
                <a:xfrm>
                  <a:off x="1524875" y="3309250"/>
                  <a:ext cx="44975" cy="62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99" h="2499" extrusionOk="0">
                      <a:moveTo>
                        <a:pt x="253" y="0"/>
                      </a:moveTo>
                      <a:cubicBezTo>
                        <a:pt x="221" y="0"/>
                        <a:pt x="187" y="7"/>
                        <a:pt x="156" y="21"/>
                      </a:cubicBezTo>
                      <a:cubicBezTo>
                        <a:pt x="48" y="81"/>
                        <a:pt x="1" y="212"/>
                        <a:pt x="60" y="331"/>
                      </a:cubicBezTo>
                      <a:lnTo>
                        <a:pt x="1084" y="2307"/>
                      </a:lnTo>
                      <a:cubicBezTo>
                        <a:pt x="1084" y="2319"/>
                        <a:pt x="1096" y="2331"/>
                        <a:pt x="1108" y="2343"/>
                      </a:cubicBezTo>
                      <a:cubicBezTo>
                        <a:pt x="1174" y="2446"/>
                        <a:pt x="1286" y="2499"/>
                        <a:pt x="1399" y="2499"/>
                      </a:cubicBezTo>
                      <a:cubicBezTo>
                        <a:pt x="1468" y="2499"/>
                        <a:pt x="1537" y="2479"/>
                        <a:pt x="1596" y="2438"/>
                      </a:cubicBezTo>
                      <a:cubicBezTo>
                        <a:pt x="1763" y="2331"/>
                        <a:pt x="1799" y="2105"/>
                        <a:pt x="1691" y="1950"/>
                      </a:cubicBezTo>
                      <a:lnTo>
                        <a:pt x="441" y="104"/>
                      </a:lnTo>
                      <a:cubicBezTo>
                        <a:pt x="399" y="38"/>
                        <a:pt x="328" y="0"/>
                        <a:pt x="2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4" name="Google Shape;2304;p48"/>
                <p:cNvSpPr/>
                <p:nvPr/>
              </p:nvSpPr>
              <p:spPr>
                <a:xfrm>
                  <a:off x="1515650" y="3299600"/>
                  <a:ext cx="28300" cy="25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1027" extrusionOk="0">
                      <a:moveTo>
                        <a:pt x="593" y="1"/>
                      </a:moveTo>
                      <a:cubicBezTo>
                        <a:pt x="540" y="1"/>
                        <a:pt x="489" y="9"/>
                        <a:pt x="441" y="26"/>
                      </a:cubicBezTo>
                      <a:cubicBezTo>
                        <a:pt x="298" y="62"/>
                        <a:pt x="167" y="169"/>
                        <a:pt x="96" y="300"/>
                      </a:cubicBezTo>
                      <a:cubicBezTo>
                        <a:pt x="24" y="431"/>
                        <a:pt x="1" y="574"/>
                        <a:pt x="24" y="728"/>
                      </a:cubicBezTo>
                      <a:cubicBezTo>
                        <a:pt x="48" y="824"/>
                        <a:pt x="108" y="919"/>
                        <a:pt x="191" y="967"/>
                      </a:cubicBezTo>
                      <a:cubicBezTo>
                        <a:pt x="274" y="1014"/>
                        <a:pt x="358" y="1026"/>
                        <a:pt x="453" y="1026"/>
                      </a:cubicBezTo>
                      <a:cubicBezTo>
                        <a:pt x="536" y="1026"/>
                        <a:pt x="620" y="1014"/>
                        <a:pt x="703" y="990"/>
                      </a:cubicBezTo>
                      <a:cubicBezTo>
                        <a:pt x="834" y="979"/>
                        <a:pt x="941" y="907"/>
                        <a:pt x="1025" y="788"/>
                      </a:cubicBezTo>
                      <a:cubicBezTo>
                        <a:pt x="1108" y="681"/>
                        <a:pt x="1132" y="526"/>
                        <a:pt x="1108" y="395"/>
                      </a:cubicBezTo>
                      <a:cubicBezTo>
                        <a:pt x="1084" y="252"/>
                        <a:pt x="977" y="121"/>
                        <a:pt x="858" y="62"/>
                      </a:cubicBezTo>
                      <a:cubicBezTo>
                        <a:pt x="775" y="24"/>
                        <a:pt x="683" y="1"/>
                        <a:pt x="59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5" name="Google Shape;2305;p48"/>
                <p:cNvSpPr/>
                <p:nvPr/>
              </p:nvSpPr>
              <p:spPr>
                <a:xfrm>
                  <a:off x="1549450" y="3350675"/>
                  <a:ext cx="69225" cy="87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69" h="3508" extrusionOk="0">
                      <a:moveTo>
                        <a:pt x="373" y="1"/>
                      </a:moveTo>
                      <a:cubicBezTo>
                        <a:pt x="174" y="1"/>
                        <a:pt x="1" y="167"/>
                        <a:pt x="30" y="388"/>
                      </a:cubicBezTo>
                      <a:lnTo>
                        <a:pt x="351" y="3138"/>
                      </a:lnTo>
                      <a:lnTo>
                        <a:pt x="2447" y="3508"/>
                      </a:lnTo>
                      <a:lnTo>
                        <a:pt x="2768" y="1019"/>
                      </a:lnTo>
                      <a:lnTo>
                        <a:pt x="518" y="31"/>
                      </a:lnTo>
                      <a:cubicBezTo>
                        <a:pt x="470" y="10"/>
                        <a:pt x="420" y="1"/>
                        <a:pt x="37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6" name="Google Shape;2306;p48"/>
                <p:cNvSpPr/>
                <p:nvPr/>
              </p:nvSpPr>
              <p:spPr>
                <a:xfrm>
                  <a:off x="1611200" y="3468350"/>
                  <a:ext cx="136350" cy="127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54" h="5102" extrusionOk="0">
                      <a:moveTo>
                        <a:pt x="2728" y="0"/>
                      </a:moveTo>
                      <a:cubicBezTo>
                        <a:pt x="2606" y="0"/>
                        <a:pt x="2482" y="9"/>
                        <a:pt x="2358" y="27"/>
                      </a:cubicBezTo>
                      <a:cubicBezTo>
                        <a:pt x="965" y="229"/>
                        <a:pt x="1" y="1527"/>
                        <a:pt x="203" y="2920"/>
                      </a:cubicBezTo>
                      <a:cubicBezTo>
                        <a:pt x="387" y="4189"/>
                        <a:pt x="1480" y="5102"/>
                        <a:pt x="2726" y="5102"/>
                      </a:cubicBezTo>
                      <a:cubicBezTo>
                        <a:pt x="2848" y="5102"/>
                        <a:pt x="2972" y="5093"/>
                        <a:pt x="3096" y="5075"/>
                      </a:cubicBezTo>
                      <a:cubicBezTo>
                        <a:pt x="4489" y="4873"/>
                        <a:pt x="5454" y="3575"/>
                        <a:pt x="5251" y="2182"/>
                      </a:cubicBezTo>
                      <a:cubicBezTo>
                        <a:pt x="5067" y="913"/>
                        <a:pt x="3974" y="0"/>
                        <a:pt x="272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7" name="Google Shape;2307;p48"/>
                <p:cNvSpPr/>
                <p:nvPr/>
              </p:nvSpPr>
              <p:spPr>
                <a:xfrm>
                  <a:off x="1620125" y="3480100"/>
                  <a:ext cx="118800" cy="103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52" h="4157" extrusionOk="0">
                      <a:moveTo>
                        <a:pt x="2363" y="1"/>
                      </a:moveTo>
                      <a:cubicBezTo>
                        <a:pt x="2065" y="1"/>
                        <a:pt x="1764" y="65"/>
                        <a:pt x="1477" y="200"/>
                      </a:cubicBezTo>
                      <a:cubicBezTo>
                        <a:pt x="441" y="700"/>
                        <a:pt x="1" y="1938"/>
                        <a:pt x="501" y="2974"/>
                      </a:cubicBezTo>
                      <a:cubicBezTo>
                        <a:pt x="852" y="3719"/>
                        <a:pt x="1598" y="4157"/>
                        <a:pt x="2375" y="4157"/>
                      </a:cubicBezTo>
                      <a:cubicBezTo>
                        <a:pt x="2678" y="4157"/>
                        <a:pt x="2985" y="4090"/>
                        <a:pt x="3275" y="3950"/>
                      </a:cubicBezTo>
                      <a:cubicBezTo>
                        <a:pt x="4311" y="3462"/>
                        <a:pt x="4751" y="2224"/>
                        <a:pt x="4251" y="1188"/>
                      </a:cubicBezTo>
                      <a:cubicBezTo>
                        <a:pt x="3889" y="439"/>
                        <a:pt x="3141" y="1"/>
                        <a:pt x="236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8" name="Google Shape;2308;p48"/>
                <p:cNvSpPr/>
                <p:nvPr/>
              </p:nvSpPr>
              <p:spPr>
                <a:xfrm>
                  <a:off x="1665075" y="3485150"/>
                  <a:ext cx="56575" cy="34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63" h="1368" extrusionOk="0">
                      <a:moveTo>
                        <a:pt x="684" y="1"/>
                      </a:moveTo>
                      <a:cubicBezTo>
                        <a:pt x="484" y="1"/>
                        <a:pt x="286" y="43"/>
                        <a:pt x="108" y="141"/>
                      </a:cubicBezTo>
                      <a:cubicBezTo>
                        <a:pt x="1" y="200"/>
                        <a:pt x="48" y="391"/>
                        <a:pt x="179" y="391"/>
                      </a:cubicBezTo>
                      <a:cubicBezTo>
                        <a:pt x="258" y="385"/>
                        <a:pt x="337" y="381"/>
                        <a:pt x="418" y="381"/>
                      </a:cubicBezTo>
                      <a:cubicBezTo>
                        <a:pt x="667" y="381"/>
                        <a:pt x="921" y="417"/>
                        <a:pt x="1155" y="534"/>
                      </a:cubicBezTo>
                      <a:cubicBezTo>
                        <a:pt x="1429" y="665"/>
                        <a:pt x="1632" y="891"/>
                        <a:pt x="1798" y="1141"/>
                      </a:cubicBezTo>
                      <a:cubicBezTo>
                        <a:pt x="1834" y="1200"/>
                        <a:pt x="1894" y="1307"/>
                        <a:pt x="1953" y="1343"/>
                      </a:cubicBezTo>
                      <a:cubicBezTo>
                        <a:pt x="1983" y="1360"/>
                        <a:pt x="2012" y="1368"/>
                        <a:pt x="2040" y="1368"/>
                      </a:cubicBezTo>
                      <a:cubicBezTo>
                        <a:pt x="2091" y="1368"/>
                        <a:pt x="2137" y="1342"/>
                        <a:pt x="2168" y="1296"/>
                      </a:cubicBezTo>
                      <a:cubicBezTo>
                        <a:pt x="2263" y="1153"/>
                        <a:pt x="2144" y="915"/>
                        <a:pt x="2072" y="795"/>
                      </a:cubicBezTo>
                      <a:cubicBezTo>
                        <a:pt x="1906" y="498"/>
                        <a:pt x="1632" y="260"/>
                        <a:pt x="1310" y="129"/>
                      </a:cubicBezTo>
                      <a:cubicBezTo>
                        <a:pt x="1113" y="49"/>
                        <a:pt x="898" y="1"/>
                        <a:pt x="68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09" name="Google Shape;2309;p48"/>
                <p:cNvSpPr/>
                <p:nvPr/>
              </p:nvSpPr>
              <p:spPr>
                <a:xfrm>
                  <a:off x="1712700" y="3528425"/>
                  <a:ext cx="11925" cy="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" h="983" extrusionOk="0">
                      <a:moveTo>
                        <a:pt x="205" y="0"/>
                      </a:moveTo>
                      <a:cubicBezTo>
                        <a:pt x="193" y="0"/>
                        <a:pt x="180" y="2"/>
                        <a:pt x="167" y="5"/>
                      </a:cubicBezTo>
                      <a:cubicBezTo>
                        <a:pt x="132" y="29"/>
                        <a:pt x="96" y="65"/>
                        <a:pt x="96" y="112"/>
                      </a:cubicBezTo>
                      <a:cubicBezTo>
                        <a:pt x="96" y="124"/>
                        <a:pt x="96" y="148"/>
                        <a:pt x="96" y="160"/>
                      </a:cubicBezTo>
                      <a:cubicBezTo>
                        <a:pt x="96" y="167"/>
                        <a:pt x="101" y="185"/>
                        <a:pt x="101" y="190"/>
                      </a:cubicBezTo>
                      <a:lnTo>
                        <a:pt x="101" y="190"/>
                      </a:lnTo>
                      <a:cubicBezTo>
                        <a:pt x="98" y="186"/>
                        <a:pt x="96" y="184"/>
                        <a:pt x="96" y="184"/>
                      </a:cubicBezTo>
                      <a:lnTo>
                        <a:pt x="96" y="184"/>
                      </a:lnTo>
                      <a:cubicBezTo>
                        <a:pt x="99" y="189"/>
                        <a:pt x="100" y="192"/>
                        <a:pt x="101" y="192"/>
                      </a:cubicBezTo>
                      <a:cubicBezTo>
                        <a:pt x="101" y="192"/>
                        <a:pt x="101" y="191"/>
                        <a:pt x="101" y="190"/>
                      </a:cubicBezTo>
                      <a:lnTo>
                        <a:pt x="101" y="190"/>
                      </a:lnTo>
                      <a:cubicBezTo>
                        <a:pt x="104" y="195"/>
                        <a:pt x="108" y="201"/>
                        <a:pt x="108" y="207"/>
                      </a:cubicBezTo>
                      <a:cubicBezTo>
                        <a:pt x="108" y="231"/>
                        <a:pt x="108" y="267"/>
                        <a:pt x="108" y="291"/>
                      </a:cubicBezTo>
                      <a:cubicBezTo>
                        <a:pt x="108" y="327"/>
                        <a:pt x="108" y="362"/>
                        <a:pt x="108" y="386"/>
                      </a:cubicBezTo>
                      <a:cubicBezTo>
                        <a:pt x="108" y="410"/>
                        <a:pt x="108" y="422"/>
                        <a:pt x="108" y="434"/>
                      </a:cubicBezTo>
                      <a:cubicBezTo>
                        <a:pt x="108" y="446"/>
                        <a:pt x="96" y="458"/>
                        <a:pt x="96" y="458"/>
                      </a:cubicBezTo>
                      <a:cubicBezTo>
                        <a:pt x="96" y="458"/>
                        <a:pt x="96" y="493"/>
                        <a:pt x="96" y="493"/>
                      </a:cubicBezTo>
                      <a:cubicBezTo>
                        <a:pt x="96" y="505"/>
                        <a:pt x="84" y="529"/>
                        <a:pt x="84" y="541"/>
                      </a:cubicBezTo>
                      <a:cubicBezTo>
                        <a:pt x="72" y="565"/>
                        <a:pt x="72" y="600"/>
                        <a:pt x="60" y="636"/>
                      </a:cubicBezTo>
                      <a:cubicBezTo>
                        <a:pt x="48" y="660"/>
                        <a:pt x="36" y="684"/>
                        <a:pt x="36" y="719"/>
                      </a:cubicBezTo>
                      <a:cubicBezTo>
                        <a:pt x="24" y="731"/>
                        <a:pt x="24" y="755"/>
                        <a:pt x="24" y="767"/>
                      </a:cubicBezTo>
                      <a:cubicBezTo>
                        <a:pt x="1" y="815"/>
                        <a:pt x="12" y="862"/>
                        <a:pt x="36" y="910"/>
                      </a:cubicBezTo>
                      <a:cubicBezTo>
                        <a:pt x="60" y="958"/>
                        <a:pt x="120" y="981"/>
                        <a:pt x="179" y="981"/>
                      </a:cubicBezTo>
                      <a:cubicBezTo>
                        <a:pt x="184" y="982"/>
                        <a:pt x="188" y="982"/>
                        <a:pt x="192" y="982"/>
                      </a:cubicBezTo>
                      <a:cubicBezTo>
                        <a:pt x="304" y="982"/>
                        <a:pt x="383" y="835"/>
                        <a:pt x="429" y="743"/>
                      </a:cubicBezTo>
                      <a:cubicBezTo>
                        <a:pt x="453" y="660"/>
                        <a:pt x="465" y="577"/>
                        <a:pt x="477" y="493"/>
                      </a:cubicBezTo>
                      <a:cubicBezTo>
                        <a:pt x="477" y="338"/>
                        <a:pt x="417" y="148"/>
                        <a:pt x="298" y="29"/>
                      </a:cubicBezTo>
                      <a:cubicBezTo>
                        <a:pt x="272" y="11"/>
                        <a:pt x="240" y="0"/>
                        <a:pt x="20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310" name="Google Shape;2310;p48"/>
            <p:cNvSpPr/>
            <p:nvPr/>
          </p:nvSpPr>
          <p:spPr>
            <a:xfrm>
              <a:off x="4953986" y="19648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1" name="Google Shape;2311;p48"/>
            <p:cNvSpPr/>
            <p:nvPr/>
          </p:nvSpPr>
          <p:spPr>
            <a:xfrm>
              <a:off x="4302212" y="444225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2" name="Google Shape;2312;p48"/>
            <p:cNvSpPr/>
            <p:nvPr/>
          </p:nvSpPr>
          <p:spPr>
            <a:xfrm>
              <a:off x="4345624" y="41261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3" name="Google Shape;2313;p48"/>
            <p:cNvSpPr/>
            <p:nvPr/>
          </p:nvSpPr>
          <p:spPr>
            <a:xfrm>
              <a:off x="3673686" y="3895690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19" name="Google Shape;2319;p48"/>
          <p:cNvSpPr/>
          <p:nvPr/>
        </p:nvSpPr>
        <p:spPr>
          <a:xfrm>
            <a:off x="6890749" y="4397185"/>
            <a:ext cx="10102" cy="19355"/>
          </a:xfrm>
          <a:custGeom>
            <a:avLst/>
            <a:gdLst/>
            <a:ahLst/>
            <a:cxnLst/>
            <a:rect l="l" t="t" r="r" b="b"/>
            <a:pathLst>
              <a:path w="131" h="251" extrusionOk="0">
                <a:moveTo>
                  <a:pt x="131" y="0"/>
                </a:moveTo>
                <a:lnTo>
                  <a:pt x="131" y="0"/>
                </a:lnTo>
                <a:cubicBezTo>
                  <a:pt x="107" y="12"/>
                  <a:pt x="95" y="24"/>
                  <a:pt x="71" y="48"/>
                </a:cubicBezTo>
                <a:cubicBezTo>
                  <a:pt x="48" y="95"/>
                  <a:pt x="24" y="131"/>
                  <a:pt x="0" y="179"/>
                </a:cubicBezTo>
                <a:cubicBezTo>
                  <a:pt x="12" y="202"/>
                  <a:pt x="36" y="226"/>
                  <a:pt x="48" y="250"/>
                </a:cubicBezTo>
                <a:lnTo>
                  <a:pt x="131" y="0"/>
                </a:lnTo>
                <a:close/>
              </a:path>
            </a:pathLst>
          </a:custGeom>
          <a:solidFill>
            <a:srgbClr val="70AFA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7FE51A3A-966B-4559-5326-5DFCF93C6B33}"/>
              </a:ext>
            </a:extLst>
          </p:cNvPr>
          <p:cNvSpPr/>
          <p:nvPr/>
        </p:nvSpPr>
        <p:spPr>
          <a:xfrm>
            <a:off x="3601656" y="277869"/>
            <a:ext cx="1940687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Luyện tập 1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6013EE2-E5BA-9F13-C74B-9D9123F76BFC}"/>
                  </a:ext>
                </a:extLst>
              </p:cNvPr>
              <p:cNvSpPr/>
              <p:nvPr/>
            </p:nvSpPr>
            <p:spPr>
              <a:xfrm>
                <a:off x="1057016" y="1064966"/>
                <a:ext cx="7180570" cy="496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2000" kern="1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0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6013EE2-E5BA-9F13-C74B-9D9123F76B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6" y="1064966"/>
                <a:ext cx="7180570" cy="496867"/>
              </a:xfrm>
              <a:prstGeom prst="rect">
                <a:avLst/>
              </a:prstGeom>
              <a:blipFill>
                <a:blip r:embed="rId3"/>
                <a:stretch>
                  <a:fillRect l="-849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3E42ADC5-3143-9F14-4EB4-A187FAFB7224}"/>
              </a:ext>
            </a:extLst>
          </p:cNvPr>
          <p:cNvGrpSpPr/>
          <p:nvPr/>
        </p:nvGrpSpPr>
        <p:grpSpPr>
          <a:xfrm>
            <a:off x="114522" y="1702502"/>
            <a:ext cx="1276676" cy="840138"/>
            <a:chOff x="566305" y="2028792"/>
            <a:chExt cx="1616825" cy="90946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9900341-D391-F4CF-DCBA-631555B9F0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6305" y="2028792"/>
              <a:ext cx="1616825" cy="909464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510BE56-15CF-7253-D0B9-167BCF5CA106}"/>
                </a:ext>
              </a:extLst>
            </p:cNvPr>
            <p:cNvSpPr txBox="1"/>
            <p:nvPr/>
          </p:nvSpPr>
          <p:spPr>
            <a:xfrm>
              <a:off x="713687" y="2285227"/>
              <a:ext cx="1292257" cy="433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B007139-3B8C-4E0B-73FF-80654362CCB3}"/>
                  </a:ext>
                </a:extLst>
              </p:cNvPr>
              <p:cNvSpPr txBox="1"/>
              <p:nvPr/>
            </p:nvSpPr>
            <p:spPr>
              <a:xfrm>
                <a:off x="1754547" y="1931670"/>
                <a:ext cx="6258557" cy="2189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0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(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+ (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000" i="1" kern="100" dirty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2000" i="1" kern="100" dirty="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100" dirty="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10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10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</m:t>
                    </m:r>
                    <m:d>
                      <m:dPr>
                        <m:ctrlP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i="1" kern="10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 </m:t>
                        </m:r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– </m:t>
                        </m:r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i="1" kern="10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000" i="1" kern="100" dirty="0">
                    <a:effectLst/>
                    <a:latin typeface="Cambria Math" panose="020405030504060302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2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B007139-3B8C-4E0B-73FF-80654362CC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547" y="1931670"/>
                <a:ext cx="6258557" cy="2189767"/>
              </a:xfrm>
              <a:prstGeom prst="rect">
                <a:avLst/>
              </a:prstGeom>
              <a:blipFill>
                <a:blip r:embed="rId5"/>
                <a:stretch>
                  <a:fillRect l="-1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">
            <a:extLst>
              <a:ext uri="{FF2B5EF4-FFF2-40B4-BE49-F238E27FC236}">
                <a16:creationId xmlns:a16="http://schemas.microsoft.com/office/drawing/2014/main" id="{AB687A65-0C1B-2014-AFA1-C11B1F6D9ED2}"/>
              </a:ext>
            </a:extLst>
          </p:cNvPr>
          <p:cNvSpPr/>
          <p:nvPr/>
        </p:nvSpPr>
        <p:spPr>
          <a:xfrm>
            <a:off x="3908349" y="417863"/>
            <a:ext cx="1327302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92AEB8B-CBA0-71C5-A315-9E724AAE9E01}"/>
              </a:ext>
            </a:extLst>
          </p:cNvPr>
          <p:cNvSpPr/>
          <p:nvPr/>
        </p:nvSpPr>
        <p:spPr>
          <a:xfrm>
            <a:off x="707001" y="1085282"/>
            <a:ext cx="4425069" cy="3584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Bá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Huỳnh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muốn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sơn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bề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mặt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của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hai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khối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gỗ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có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dạng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hình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hộp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chữ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nhật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với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kích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thướ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như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ở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Hình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2 (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đơn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vị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tính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theo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centimét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).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Viết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đa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thứ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biểu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thị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tổng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diện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tích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bề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mặt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của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hai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khối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gỗ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mà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bác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Huỳnh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cần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phải</a:t>
            </a:r>
            <a:r>
              <a:rPr 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rPr>
              <a:t> </a:t>
            </a:r>
            <a:r>
              <a:rPr lang="en-US" sz="2200" kern="1200" dirty="0" err="1">
                <a:solidFill>
                  <a:prstClr val="black"/>
                </a:solidFill>
                <a:latin typeface="+mj-lt"/>
                <a:ea typeface="+mn-ea"/>
                <a:cs typeface="+mn-cs"/>
              </a:rPr>
              <a:t>sơn</a:t>
            </a:r>
            <a:endParaRPr lang="en-US" sz="2200" kern="1200" dirty="0">
              <a:solidFill>
                <a:prstClr val="black"/>
              </a:solidFill>
              <a:latin typeface="+mj-lt"/>
              <a:ea typeface="+mn-ea"/>
              <a:cs typeface="+mn-cs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059963C-9024-AEE2-3F71-67ECDB193B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2882" y="1144825"/>
            <a:ext cx="2886278" cy="3524836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">
            <a:extLst>
              <a:ext uri="{FF2B5EF4-FFF2-40B4-BE49-F238E27FC236}">
                <a16:creationId xmlns:a16="http://schemas.microsoft.com/office/drawing/2014/main" id="{AB687A65-0C1B-2014-AFA1-C11B1F6D9ED2}"/>
              </a:ext>
            </a:extLst>
          </p:cNvPr>
          <p:cNvSpPr/>
          <p:nvPr/>
        </p:nvSpPr>
        <p:spPr>
          <a:xfrm>
            <a:off x="4063606" y="257843"/>
            <a:ext cx="1327302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A8A9CBA-BCF8-BBE2-7824-17E365F8AA14}"/>
              </a:ext>
            </a:extLst>
          </p:cNvPr>
          <p:cNvSpPr/>
          <p:nvPr/>
        </p:nvSpPr>
        <p:spPr>
          <a:xfrm>
            <a:off x="733308" y="983875"/>
            <a:ext cx="76402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51B2C37-F776-A85F-A38A-7EE26E15A2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4297" y="696399"/>
            <a:ext cx="2009892" cy="24545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F1A057-F6ED-D71E-E4A8-426208315979}"/>
                  </a:ext>
                </a:extLst>
              </p:cNvPr>
              <p:cNvSpPr/>
              <p:nvPr/>
            </p:nvSpPr>
            <p:spPr>
              <a:xfrm>
                <a:off x="329811" y="1467938"/>
                <a:ext cx="6768219" cy="17923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ổng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ác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ặt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ình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ộp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hữ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nhật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nhất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là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  <m:d>
                        <m:dPr>
                          <m:ctrlP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. 2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2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.  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.  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</m:t>
                      </m:r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𝑦</m:t>
                      </m:r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4</m:t>
                      </m:r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𝑧</m:t>
                      </m:r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2</m:t>
                      </m:r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𝑧𝑥</m:t>
                      </m:r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(</m:t>
                      </m:r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sSup>
                        <m:sSupPr>
                          <m:ctrlP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p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en-US" sz="19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ổng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ác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ặt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ình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ộp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hữ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nhật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ai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là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buClr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d>
                      <m:dPr>
                        <m:ctrlP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. 2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2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. 3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3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. 2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8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12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𝑧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12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𝑧𝑥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d>
                      <m:dPr>
                        <m:ctrlP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</m:t>
                        </m:r>
                        <m:sSup>
                          <m:sSupPr>
                            <m:ctrlPr>
                              <a:rPr lang="en-US" sz="19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19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𝑚</m:t>
                            </m:r>
                          </m:e>
                          <m:sup>
                            <m:r>
                              <a:rPr lang="en-US" sz="19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F1A057-F6ED-D71E-E4A8-4262083159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11" y="1467938"/>
                <a:ext cx="6768219" cy="1792350"/>
              </a:xfrm>
              <a:prstGeom prst="rect">
                <a:avLst/>
              </a:prstGeom>
              <a:blipFill>
                <a:blip r:embed="rId4"/>
                <a:stretch>
                  <a:fillRect l="-811"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9D3CEE-829A-C77A-4166-71A849F6D703}"/>
                  </a:ext>
                </a:extLst>
              </p:cNvPr>
              <p:cNvSpPr/>
              <p:nvPr/>
            </p:nvSpPr>
            <p:spPr>
              <a:xfrm>
                <a:off x="329811" y="3313464"/>
                <a:ext cx="8677029" cy="1408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a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iểu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thị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ổng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ề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ặt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ai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khối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gỗ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à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ác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uỳnh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ần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phải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sơn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là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𝑧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𝑥</m:t>
                          </m:r>
                        </m:e>
                      </m:d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2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𝑧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2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𝑥</m:t>
                          </m:r>
                        </m:e>
                      </m:d>
                    </m:oMath>
                  </m:oMathPara>
                </a14:m>
                <a:endParaRPr lang="en-US" sz="19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9D3CEE-829A-C77A-4166-71A849F6D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11" y="3313464"/>
                <a:ext cx="8677029" cy="1408078"/>
              </a:xfrm>
              <a:prstGeom prst="rect">
                <a:avLst/>
              </a:prstGeom>
              <a:blipFill>
                <a:blip r:embed="rId5"/>
                <a:stretch>
                  <a:fillRect l="-632" r="-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25106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">
            <a:extLst>
              <a:ext uri="{FF2B5EF4-FFF2-40B4-BE49-F238E27FC236}">
                <a16:creationId xmlns:a16="http://schemas.microsoft.com/office/drawing/2014/main" id="{AB687A65-0C1B-2014-AFA1-C11B1F6D9ED2}"/>
              </a:ext>
            </a:extLst>
          </p:cNvPr>
          <p:cNvSpPr/>
          <p:nvPr/>
        </p:nvSpPr>
        <p:spPr>
          <a:xfrm>
            <a:off x="4063606" y="257843"/>
            <a:ext cx="1327302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A8A9CBA-BCF8-BBE2-7824-17E365F8AA14}"/>
              </a:ext>
            </a:extLst>
          </p:cNvPr>
          <p:cNvSpPr/>
          <p:nvPr/>
        </p:nvSpPr>
        <p:spPr>
          <a:xfrm>
            <a:off x="733308" y="983875"/>
            <a:ext cx="76402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51B2C37-F776-A85F-A38A-7EE26E15A2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4297" y="1194629"/>
            <a:ext cx="2009892" cy="24545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9D3CEE-829A-C77A-4166-71A849F6D703}"/>
                  </a:ext>
                </a:extLst>
              </p:cNvPr>
              <p:cNvSpPr/>
              <p:nvPr/>
            </p:nvSpPr>
            <p:spPr>
              <a:xfrm>
                <a:off x="733308" y="1414762"/>
                <a:ext cx="5930382" cy="3217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a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iểu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thị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ổng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ề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ặt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ai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khối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gỗ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à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ác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uỳnh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ần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phải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sơn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19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là</a:t>
                </a: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</a:t>
                </a:r>
              </a:p>
              <a:p>
                <a:pPr algn="just">
                  <a:lnSpc>
                    <a:spcPct val="200000"/>
                  </a:lnSpc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𝑧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9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𝑥</m:t>
                          </m:r>
                        </m:e>
                      </m:d>
                      <m:r>
                        <a:rPr lang="en-US" sz="19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2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𝑧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2</m:t>
                          </m:r>
                          <m:r>
                            <a:rPr lang="en-US" sz="19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𝑥</m:t>
                          </m:r>
                        </m:e>
                      </m:d>
                    </m:oMath>
                  </m:oMathPara>
                </a14:m>
                <a:endParaRPr lang="en-US" sz="19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  <a:p>
                <a:pPr algn="just"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1900" kern="1200" dirty="0">
                    <a:solidFill>
                      <a:prstClr val="black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𝑧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𝑥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2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𝑧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2</m:t>
                    </m:r>
                    <m:r>
                      <a:rPr lang="en-US" sz="19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𝑥</m:t>
                    </m:r>
                  </m:oMath>
                </a14:m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</a:p>
              <a:p>
                <a:pPr algn="just"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𝑦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8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𝑦</m:t>
                        </m:r>
                      </m:e>
                    </m:d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𝑧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12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𝑧</m:t>
                        </m:r>
                      </m:e>
                    </m:d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𝑥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12</m:t>
                        </m:r>
                        <m:r>
                          <a:rPr lang="en-US" sz="19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𝑥</m:t>
                        </m:r>
                      </m:e>
                    </m:d>
                  </m:oMath>
                </a14:m>
                <a:endParaRPr lang="en-US" sz="1900" b="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  <a:p>
                <a:pPr algn="just"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19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2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16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𝑧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14</m:t>
                    </m:r>
                    <m:r>
                      <a:rPr lang="en-US" sz="19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𝑧𝑥</m:t>
                    </m:r>
                  </m:oMath>
                </a14:m>
                <a:endParaRPr lang="en-US" sz="19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9D3CEE-829A-C77A-4166-71A849F6D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308" y="1414762"/>
                <a:ext cx="5930382" cy="3217869"/>
              </a:xfrm>
              <a:prstGeom prst="rect">
                <a:avLst/>
              </a:prstGeom>
              <a:blipFill>
                <a:blip r:embed="rId4"/>
                <a:stretch>
                  <a:fillRect l="-925" r="-1028" b="-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82800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">
            <a:extLst>
              <a:ext uri="{FF2B5EF4-FFF2-40B4-BE49-F238E27FC236}">
                <a16:creationId xmlns:a16="http://schemas.microsoft.com/office/drawing/2014/main" id="{AB687A65-0C1B-2014-AFA1-C11B1F6D9ED2}"/>
              </a:ext>
            </a:extLst>
          </p:cNvPr>
          <p:cNvSpPr/>
          <p:nvPr/>
        </p:nvSpPr>
        <p:spPr>
          <a:xfrm>
            <a:off x="3722915" y="257843"/>
            <a:ext cx="1698171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tập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j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A8A9CBA-BCF8-BBE2-7824-17E365F8AA14}"/>
              </a:ext>
            </a:extLst>
          </p:cNvPr>
          <p:cNvSpPr/>
          <p:nvPr/>
        </p:nvSpPr>
        <p:spPr>
          <a:xfrm>
            <a:off x="733308" y="983875"/>
            <a:ext cx="108678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EA14CC-FD82-F29E-98B1-31029FCD9C4C}"/>
              </a:ext>
            </a:extLst>
          </p:cNvPr>
          <p:cNvSpPr txBox="1"/>
          <p:nvPr/>
        </p:nvSpPr>
        <p:spPr>
          <a:xfrm>
            <a:off x="489858" y="1414762"/>
            <a:ext cx="820129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/>
              <a:t>Bạn An cắt một miếng bìa có để làm một chiếc hộp hình hộp chữ nhật có ba kích thước là </a:t>
            </a:r>
            <a:r>
              <a:rPr lang="en-US" sz="2400" dirty="0"/>
              <a:t>x; y; z</a:t>
            </a:r>
            <a:r>
              <a:rPr lang="vi-VN" sz="2400" dirty="0"/>
              <a:t> (cm). Các kích thước và tỉ lệ của hộp phụ thuộc vào các giá trị của </a:t>
            </a:r>
            <a:r>
              <a:rPr lang="en-US" sz="2400" dirty="0"/>
              <a:t>x; y; z</a:t>
            </a:r>
            <a:r>
              <a:rPr lang="vi-VN" sz="2400" dirty="0"/>
              <a:t>. Tính tổng diện tích của các mặt của hình hộp chữ nhật được thể hiện qua hình đó. </a:t>
            </a:r>
            <a:endParaRPr lang="en-US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0480CA1-C033-0568-2577-256ACE0E69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895"/>
          <a:stretch/>
        </p:blipFill>
        <p:spPr bwMode="auto">
          <a:xfrm>
            <a:off x="2734355" y="3353149"/>
            <a:ext cx="3422605" cy="179035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202841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1">
            <a:extLst>
              <a:ext uri="{FF2B5EF4-FFF2-40B4-BE49-F238E27FC236}">
                <a16:creationId xmlns:a16="http://schemas.microsoft.com/office/drawing/2014/main" id="{A37790A4-C751-08B6-7DF5-F6EB8CF8F2BC}"/>
              </a:ext>
            </a:extLst>
          </p:cNvPr>
          <p:cNvSpPr/>
          <p:nvPr/>
        </p:nvSpPr>
        <p:spPr>
          <a:xfrm>
            <a:off x="3722915" y="257843"/>
            <a:ext cx="1698171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tập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j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466679B-1CBF-6B6A-2742-806B5CA766E5}"/>
              </a:ext>
            </a:extLst>
          </p:cNvPr>
          <p:cNvSpPr/>
          <p:nvPr/>
        </p:nvSpPr>
        <p:spPr>
          <a:xfrm>
            <a:off x="733308" y="983875"/>
            <a:ext cx="108678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408C42-0440-5B68-F797-A463E0FA39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765" y="1680796"/>
            <a:ext cx="8266470" cy="234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9470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6" name="Google Shape;2486;p55"/>
          <p:cNvSpPr/>
          <p:nvPr/>
        </p:nvSpPr>
        <p:spPr>
          <a:xfrm>
            <a:off x="498686" y="481365"/>
            <a:ext cx="384901" cy="349074"/>
          </a:xfrm>
          <a:custGeom>
            <a:avLst/>
            <a:gdLst/>
            <a:ahLst/>
            <a:cxnLst/>
            <a:rect l="l" t="t" r="r" b="b"/>
            <a:pathLst>
              <a:path w="2740" h="2485" extrusionOk="0">
                <a:moveTo>
                  <a:pt x="1491" y="0"/>
                </a:moveTo>
                <a:cubicBezTo>
                  <a:pt x="1445" y="0"/>
                  <a:pt x="1402" y="16"/>
                  <a:pt x="1382" y="51"/>
                </a:cubicBezTo>
                <a:cubicBezTo>
                  <a:pt x="1239" y="301"/>
                  <a:pt x="1108" y="551"/>
                  <a:pt x="977" y="801"/>
                </a:cubicBezTo>
                <a:cubicBezTo>
                  <a:pt x="977" y="801"/>
                  <a:pt x="977" y="801"/>
                  <a:pt x="977" y="813"/>
                </a:cubicBezTo>
                <a:cubicBezTo>
                  <a:pt x="727" y="765"/>
                  <a:pt x="477" y="718"/>
                  <a:pt x="239" y="658"/>
                </a:cubicBezTo>
                <a:cubicBezTo>
                  <a:pt x="220" y="654"/>
                  <a:pt x="202" y="653"/>
                  <a:pt x="185" y="653"/>
                </a:cubicBezTo>
                <a:cubicBezTo>
                  <a:pt x="47" y="653"/>
                  <a:pt x="1" y="776"/>
                  <a:pt x="96" y="861"/>
                </a:cubicBezTo>
                <a:cubicBezTo>
                  <a:pt x="275" y="1039"/>
                  <a:pt x="465" y="1194"/>
                  <a:pt x="656" y="1361"/>
                </a:cubicBezTo>
                <a:cubicBezTo>
                  <a:pt x="525" y="1646"/>
                  <a:pt x="430" y="1956"/>
                  <a:pt x="382" y="2278"/>
                </a:cubicBezTo>
                <a:cubicBezTo>
                  <a:pt x="372" y="2350"/>
                  <a:pt x="462" y="2451"/>
                  <a:pt x="564" y="2451"/>
                </a:cubicBezTo>
                <a:cubicBezTo>
                  <a:pt x="579" y="2451"/>
                  <a:pt x="593" y="2449"/>
                  <a:pt x="608" y="2444"/>
                </a:cubicBezTo>
                <a:cubicBezTo>
                  <a:pt x="954" y="2349"/>
                  <a:pt x="1263" y="2218"/>
                  <a:pt x="1549" y="2063"/>
                </a:cubicBezTo>
                <a:cubicBezTo>
                  <a:pt x="1727" y="2194"/>
                  <a:pt x="1918" y="2325"/>
                  <a:pt x="2108" y="2444"/>
                </a:cubicBezTo>
                <a:cubicBezTo>
                  <a:pt x="2144" y="2471"/>
                  <a:pt x="2193" y="2484"/>
                  <a:pt x="2239" y="2484"/>
                </a:cubicBezTo>
                <a:cubicBezTo>
                  <a:pt x="2316" y="2484"/>
                  <a:pt x="2385" y="2447"/>
                  <a:pt x="2370" y="2373"/>
                </a:cubicBezTo>
                <a:cubicBezTo>
                  <a:pt x="2311" y="2123"/>
                  <a:pt x="2239" y="1885"/>
                  <a:pt x="2168" y="1646"/>
                </a:cubicBezTo>
                <a:cubicBezTo>
                  <a:pt x="2359" y="1492"/>
                  <a:pt x="2525" y="1325"/>
                  <a:pt x="2680" y="1135"/>
                </a:cubicBezTo>
                <a:cubicBezTo>
                  <a:pt x="2740" y="1063"/>
                  <a:pt x="2632" y="932"/>
                  <a:pt x="2513" y="932"/>
                </a:cubicBezTo>
                <a:cubicBezTo>
                  <a:pt x="2323" y="932"/>
                  <a:pt x="2132" y="932"/>
                  <a:pt x="1942" y="920"/>
                </a:cubicBezTo>
                <a:cubicBezTo>
                  <a:pt x="1847" y="634"/>
                  <a:pt x="1751" y="361"/>
                  <a:pt x="1644" y="87"/>
                </a:cubicBezTo>
                <a:cubicBezTo>
                  <a:pt x="1623" y="31"/>
                  <a:pt x="1554" y="0"/>
                  <a:pt x="149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7" name="Google Shape;2487;p55"/>
          <p:cNvSpPr/>
          <p:nvPr/>
        </p:nvSpPr>
        <p:spPr>
          <a:xfrm>
            <a:off x="1368850" y="-334000"/>
            <a:ext cx="4637356" cy="2042081"/>
          </a:xfrm>
          <a:custGeom>
            <a:avLst/>
            <a:gdLst/>
            <a:ahLst/>
            <a:cxnLst/>
            <a:rect l="l" t="t" r="r" b="b"/>
            <a:pathLst>
              <a:path w="197945" h="55806" extrusionOk="0">
                <a:moveTo>
                  <a:pt x="0" y="762"/>
                </a:moveTo>
                <a:cubicBezTo>
                  <a:pt x="1653" y="4735"/>
                  <a:pt x="3242" y="18943"/>
                  <a:pt x="9916" y="24600"/>
                </a:cubicBezTo>
                <a:cubicBezTo>
                  <a:pt x="16590" y="30258"/>
                  <a:pt x="24027" y="36296"/>
                  <a:pt x="40046" y="34707"/>
                </a:cubicBezTo>
                <a:cubicBezTo>
                  <a:pt x="56065" y="33118"/>
                  <a:pt x="87657" y="11601"/>
                  <a:pt x="106028" y="15065"/>
                </a:cubicBezTo>
                <a:cubicBezTo>
                  <a:pt x="124399" y="18529"/>
                  <a:pt x="136349" y="52633"/>
                  <a:pt x="150270" y="55493"/>
                </a:cubicBezTo>
                <a:cubicBezTo>
                  <a:pt x="164191" y="58354"/>
                  <a:pt x="182880" y="39792"/>
                  <a:pt x="189554" y="32228"/>
                </a:cubicBezTo>
                <a:cubicBezTo>
                  <a:pt x="196229" y="24664"/>
                  <a:pt x="188919" y="15478"/>
                  <a:pt x="190317" y="10107"/>
                </a:cubicBezTo>
                <a:cubicBezTo>
                  <a:pt x="191716" y="4736"/>
                  <a:pt x="196674" y="1685"/>
                  <a:pt x="197945" y="0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88" name="Google Shape;2488;p55"/>
          <p:cNvSpPr/>
          <p:nvPr/>
        </p:nvSpPr>
        <p:spPr>
          <a:xfrm>
            <a:off x="-56975" y="3533650"/>
            <a:ext cx="9257905" cy="1409125"/>
          </a:xfrm>
          <a:custGeom>
            <a:avLst/>
            <a:gdLst/>
            <a:ahLst/>
            <a:cxnLst/>
            <a:rect l="l" t="t" r="r" b="b"/>
            <a:pathLst>
              <a:path w="366904" h="56365" extrusionOk="0">
                <a:moveTo>
                  <a:pt x="0" y="6622"/>
                </a:moveTo>
                <a:cubicBezTo>
                  <a:pt x="3814" y="5605"/>
                  <a:pt x="14588" y="-1959"/>
                  <a:pt x="22883" y="520"/>
                </a:cubicBezTo>
                <a:cubicBezTo>
                  <a:pt x="31178" y="2999"/>
                  <a:pt x="39156" y="16634"/>
                  <a:pt x="49772" y="21497"/>
                </a:cubicBezTo>
                <a:cubicBezTo>
                  <a:pt x="60388" y="26360"/>
                  <a:pt x="72020" y="31096"/>
                  <a:pt x="86577" y="29697"/>
                </a:cubicBezTo>
                <a:cubicBezTo>
                  <a:pt x="101134" y="28299"/>
                  <a:pt x="122015" y="9546"/>
                  <a:pt x="137112" y="13106"/>
                </a:cubicBezTo>
                <a:cubicBezTo>
                  <a:pt x="152209" y="16666"/>
                  <a:pt x="166226" y="44540"/>
                  <a:pt x="177159" y="51055"/>
                </a:cubicBezTo>
                <a:cubicBezTo>
                  <a:pt x="188092" y="57571"/>
                  <a:pt x="191270" y="58174"/>
                  <a:pt x="202712" y="52199"/>
                </a:cubicBezTo>
                <a:cubicBezTo>
                  <a:pt x="214154" y="46224"/>
                  <a:pt x="229283" y="23690"/>
                  <a:pt x="245810" y="15204"/>
                </a:cubicBezTo>
                <a:cubicBezTo>
                  <a:pt x="262337" y="6718"/>
                  <a:pt x="285158" y="2078"/>
                  <a:pt x="301876" y="1283"/>
                </a:cubicBezTo>
                <a:cubicBezTo>
                  <a:pt x="318594" y="488"/>
                  <a:pt x="335280" y="10118"/>
                  <a:pt x="346118" y="10436"/>
                </a:cubicBezTo>
                <a:cubicBezTo>
                  <a:pt x="356956" y="10754"/>
                  <a:pt x="363440" y="4398"/>
                  <a:pt x="366904" y="3190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489" name="Google Shape;2489;p55"/>
          <p:cNvGrpSpPr/>
          <p:nvPr/>
        </p:nvGrpSpPr>
        <p:grpSpPr>
          <a:xfrm>
            <a:off x="5365973" y="946689"/>
            <a:ext cx="2920898" cy="3678860"/>
            <a:chOff x="5365973" y="946689"/>
            <a:chExt cx="2920898" cy="3678860"/>
          </a:xfrm>
        </p:grpSpPr>
        <p:grpSp>
          <p:nvGrpSpPr>
            <p:cNvPr id="2490" name="Google Shape;2490;p55"/>
            <p:cNvGrpSpPr/>
            <p:nvPr/>
          </p:nvGrpSpPr>
          <p:grpSpPr>
            <a:xfrm flipH="1">
              <a:off x="5537194" y="1915253"/>
              <a:ext cx="1330215" cy="1161679"/>
              <a:chOff x="6457985" y="1952870"/>
              <a:chExt cx="744218" cy="649927"/>
            </a:xfrm>
          </p:grpSpPr>
          <p:sp>
            <p:nvSpPr>
              <p:cNvPr id="2491" name="Google Shape;2491;p55"/>
              <p:cNvSpPr/>
              <p:nvPr/>
            </p:nvSpPr>
            <p:spPr>
              <a:xfrm>
                <a:off x="6467763" y="1957804"/>
                <a:ext cx="705781" cy="644993"/>
              </a:xfrm>
              <a:custGeom>
                <a:avLst/>
                <a:gdLst/>
                <a:ahLst/>
                <a:cxnLst/>
                <a:rect l="l" t="t" r="r" b="b"/>
                <a:pathLst>
                  <a:path w="10705" h="9783" extrusionOk="0">
                    <a:moveTo>
                      <a:pt x="6779" y="9763"/>
                    </a:moveTo>
                    <a:lnTo>
                      <a:pt x="6779" y="9763"/>
                    </a:lnTo>
                    <a:cubicBezTo>
                      <a:pt x="6778" y="9763"/>
                      <a:pt x="6777" y="9763"/>
                      <a:pt x="6776" y="9763"/>
                    </a:cubicBezTo>
                    <a:cubicBezTo>
                      <a:pt x="6777" y="9763"/>
                      <a:pt x="6778" y="9763"/>
                      <a:pt x="6779" y="9763"/>
                    </a:cubicBezTo>
                    <a:close/>
                    <a:moveTo>
                      <a:pt x="5910" y="1"/>
                    </a:moveTo>
                    <a:cubicBezTo>
                      <a:pt x="5221" y="1"/>
                      <a:pt x="4755" y="493"/>
                      <a:pt x="4454" y="1131"/>
                    </a:cubicBezTo>
                    <a:cubicBezTo>
                      <a:pt x="4183" y="560"/>
                      <a:pt x="3762" y="130"/>
                      <a:pt x="3109" y="130"/>
                    </a:cubicBezTo>
                    <a:cubicBezTo>
                      <a:pt x="2959" y="130"/>
                      <a:pt x="2796" y="153"/>
                      <a:pt x="2620" y="202"/>
                    </a:cubicBezTo>
                    <a:cubicBezTo>
                      <a:pt x="727" y="714"/>
                      <a:pt x="1251" y="2405"/>
                      <a:pt x="1727" y="3345"/>
                    </a:cubicBezTo>
                    <a:cubicBezTo>
                      <a:pt x="1477" y="3441"/>
                      <a:pt x="1251" y="3572"/>
                      <a:pt x="1049" y="3738"/>
                    </a:cubicBezTo>
                    <a:cubicBezTo>
                      <a:pt x="477" y="4203"/>
                      <a:pt x="203" y="5048"/>
                      <a:pt x="537" y="6012"/>
                    </a:cubicBezTo>
                    <a:cubicBezTo>
                      <a:pt x="394" y="5917"/>
                      <a:pt x="299" y="5774"/>
                      <a:pt x="251" y="5620"/>
                    </a:cubicBezTo>
                    <a:cubicBezTo>
                      <a:pt x="215" y="5536"/>
                      <a:pt x="203" y="5453"/>
                      <a:pt x="203" y="5358"/>
                    </a:cubicBezTo>
                    <a:cubicBezTo>
                      <a:pt x="203" y="5274"/>
                      <a:pt x="227" y="5179"/>
                      <a:pt x="191" y="5096"/>
                    </a:cubicBezTo>
                    <a:cubicBezTo>
                      <a:pt x="183" y="5078"/>
                      <a:pt x="168" y="5067"/>
                      <a:pt x="146" y="5067"/>
                    </a:cubicBezTo>
                    <a:cubicBezTo>
                      <a:pt x="138" y="5067"/>
                      <a:pt x="130" y="5069"/>
                      <a:pt x="120" y="5072"/>
                    </a:cubicBezTo>
                    <a:cubicBezTo>
                      <a:pt x="25" y="5131"/>
                      <a:pt x="13" y="5274"/>
                      <a:pt x="1" y="5370"/>
                    </a:cubicBezTo>
                    <a:cubicBezTo>
                      <a:pt x="1" y="5477"/>
                      <a:pt x="1" y="5584"/>
                      <a:pt x="37" y="5691"/>
                    </a:cubicBezTo>
                    <a:cubicBezTo>
                      <a:pt x="96" y="5917"/>
                      <a:pt x="239" y="6108"/>
                      <a:pt x="430" y="6239"/>
                    </a:cubicBezTo>
                    <a:cubicBezTo>
                      <a:pt x="501" y="6286"/>
                      <a:pt x="584" y="6322"/>
                      <a:pt x="668" y="6346"/>
                    </a:cubicBezTo>
                    <a:cubicBezTo>
                      <a:pt x="942" y="6905"/>
                      <a:pt x="1430" y="7501"/>
                      <a:pt x="2180" y="8072"/>
                    </a:cubicBezTo>
                    <a:lnTo>
                      <a:pt x="2168" y="8072"/>
                    </a:lnTo>
                    <a:cubicBezTo>
                      <a:pt x="2287" y="8156"/>
                      <a:pt x="2406" y="8251"/>
                      <a:pt x="2537" y="8334"/>
                    </a:cubicBezTo>
                    <a:lnTo>
                      <a:pt x="2549" y="8334"/>
                    </a:lnTo>
                    <a:cubicBezTo>
                      <a:pt x="2585" y="8358"/>
                      <a:pt x="2632" y="8394"/>
                      <a:pt x="2668" y="8418"/>
                    </a:cubicBezTo>
                    <a:lnTo>
                      <a:pt x="2668" y="8429"/>
                    </a:lnTo>
                    <a:cubicBezTo>
                      <a:pt x="2775" y="8501"/>
                      <a:pt x="2894" y="8572"/>
                      <a:pt x="3025" y="8644"/>
                    </a:cubicBezTo>
                    <a:cubicBezTo>
                      <a:pt x="3025" y="8644"/>
                      <a:pt x="3025" y="8644"/>
                      <a:pt x="3037" y="8632"/>
                    </a:cubicBezTo>
                    <a:cubicBezTo>
                      <a:pt x="3037" y="8644"/>
                      <a:pt x="3037" y="8644"/>
                      <a:pt x="3037" y="8644"/>
                    </a:cubicBezTo>
                    <a:lnTo>
                      <a:pt x="3025" y="8644"/>
                    </a:lnTo>
                    <a:cubicBezTo>
                      <a:pt x="3132" y="8703"/>
                      <a:pt x="3239" y="8763"/>
                      <a:pt x="3347" y="8822"/>
                    </a:cubicBezTo>
                    <a:cubicBezTo>
                      <a:pt x="3430" y="8858"/>
                      <a:pt x="3501" y="8894"/>
                      <a:pt x="3585" y="8941"/>
                    </a:cubicBezTo>
                    <a:cubicBezTo>
                      <a:pt x="3751" y="9025"/>
                      <a:pt x="3930" y="9108"/>
                      <a:pt x="4097" y="9180"/>
                    </a:cubicBezTo>
                    <a:cubicBezTo>
                      <a:pt x="4085" y="9191"/>
                      <a:pt x="4085" y="9191"/>
                      <a:pt x="4073" y="9203"/>
                    </a:cubicBezTo>
                    <a:cubicBezTo>
                      <a:pt x="4275" y="9287"/>
                      <a:pt x="4454" y="9358"/>
                      <a:pt x="4644" y="9430"/>
                    </a:cubicBezTo>
                    <a:lnTo>
                      <a:pt x="4656" y="9418"/>
                    </a:lnTo>
                    <a:cubicBezTo>
                      <a:pt x="4680" y="9418"/>
                      <a:pt x="4716" y="9430"/>
                      <a:pt x="4740" y="9441"/>
                    </a:cubicBezTo>
                    <a:cubicBezTo>
                      <a:pt x="4728" y="9441"/>
                      <a:pt x="4728" y="9453"/>
                      <a:pt x="4728" y="9465"/>
                    </a:cubicBezTo>
                    <a:cubicBezTo>
                      <a:pt x="4823" y="9501"/>
                      <a:pt x="4930" y="9525"/>
                      <a:pt x="5025" y="9561"/>
                    </a:cubicBezTo>
                    <a:cubicBezTo>
                      <a:pt x="5025" y="9549"/>
                      <a:pt x="5037" y="9549"/>
                      <a:pt x="5037" y="9537"/>
                    </a:cubicBezTo>
                    <a:cubicBezTo>
                      <a:pt x="5430" y="9656"/>
                      <a:pt x="5787" y="9715"/>
                      <a:pt x="6109" y="9739"/>
                    </a:cubicBezTo>
                    <a:cubicBezTo>
                      <a:pt x="6097" y="9751"/>
                      <a:pt x="6097" y="9763"/>
                      <a:pt x="6085" y="9775"/>
                    </a:cubicBezTo>
                    <a:cubicBezTo>
                      <a:pt x="6189" y="9780"/>
                      <a:pt x="6288" y="9783"/>
                      <a:pt x="6384" y="9783"/>
                    </a:cubicBezTo>
                    <a:cubicBezTo>
                      <a:pt x="6520" y="9783"/>
                      <a:pt x="6650" y="9777"/>
                      <a:pt x="6776" y="9763"/>
                    </a:cubicBezTo>
                    <a:cubicBezTo>
                      <a:pt x="6776" y="9763"/>
                      <a:pt x="6788" y="9751"/>
                      <a:pt x="6788" y="9751"/>
                    </a:cubicBezTo>
                    <a:lnTo>
                      <a:pt x="6788" y="9751"/>
                    </a:lnTo>
                    <a:cubicBezTo>
                      <a:pt x="6788" y="9751"/>
                      <a:pt x="6788" y="9761"/>
                      <a:pt x="6779" y="9763"/>
                    </a:cubicBezTo>
                    <a:lnTo>
                      <a:pt x="6779" y="9763"/>
                    </a:lnTo>
                    <a:cubicBezTo>
                      <a:pt x="6908" y="9751"/>
                      <a:pt x="7026" y="9727"/>
                      <a:pt x="7133" y="9691"/>
                    </a:cubicBezTo>
                    <a:cubicBezTo>
                      <a:pt x="7145" y="9691"/>
                      <a:pt x="7145" y="9680"/>
                      <a:pt x="7145" y="9668"/>
                    </a:cubicBezTo>
                    <a:lnTo>
                      <a:pt x="7157" y="9644"/>
                    </a:lnTo>
                    <a:cubicBezTo>
                      <a:pt x="7645" y="9501"/>
                      <a:pt x="8014" y="9227"/>
                      <a:pt x="8276" y="8894"/>
                    </a:cubicBezTo>
                    <a:lnTo>
                      <a:pt x="10109" y="9227"/>
                    </a:lnTo>
                    <a:cubicBezTo>
                      <a:pt x="10114" y="9228"/>
                      <a:pt x="10118" y="9228"/>
                      <a:pt x="10122" y="9228"/>
                    </a:cubicBezTo>
                    <a:cubicBezTo>
                      <a:pt x="10196" y="9228"/>
                      <a:pt x="10225" y="9129"/>
                      <a:pt x="10157" y="9084"/>
                    </a:cubicBezTo>
                    <a:lnTo>
                      <a:pt x="8657" y="8108"/>
                    </a:lnTo>
                    <a:cubicBezTo>
                      <a:pt x="8800" y="7548"/>
                      <a:pt x="8764" y="6941"/>
                      <a:pt x="8562" y="6405"/>
                    </a:cubicBezTo>
                    <a:cubicBezTo>
                      <a:pt x="9574" y="6012"/>
                      <a:pt x="10705" y="5227"/>
                      <a:pt x="9931" y="3750"/>
                    </a:cubicBezTo>
                    <a:cubicBezTo>
                      <a:pt x="9594" y="3113"/>
                      <a:pt x="9173" y="2879"/>
                      <a:pt x="8739" y="2879"/>
                    </a:cubicBezTo>
                    <a:cubicBezTo>
                      <a:pt x="8605" y="2879"/>
                      <a:pt x="8470" y="2901"/>
                      <a:pt x="8335" y="2941"/>
                    </a:cubicBezTo>
                    <a:cubicBezTo>
                      <a:pt x="8276" y="2762"/>
                      <a:pt x="8169" y="2595"/>
                      <a:pt x="7978" y="2453"/>
                    </a:cubicBezTo>
                    <a:cubicBezTo>
                      <a:pt x="8109" y="1571"/>
                      <a:pt x="7859" y="690"/>
                      <a:pt x="6704" y="190"/>
                    </a:cubicBezTo>
                    <a:cubicBezTo>
                      <a:pt x="6411" y="59"/>
                      <a:pt x="6147" y="1"/>
                      <a:pt x="59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492" name="Google Shape;2492;p55"/>
              <p:cNvGrpSpPr/>
              <p:nvPr/>
            </p:nvGrpSpPr>
            <p:grpSpPr>
              <a:xfrm>
                <a:off x="6457985" y="1952870"/>
                <a:ext cx="744218" cy="645389"/>
                <a:chOff x="5220275" y="566975"/>
                <a:chExt cx="282200" cy="244725"/>
              </a:xfrm>
            </p:grpSpPr>
            <p:sp>
              <p:nvSpPr>
                <p:cNvPr id="2493" name="Google Shape;2493;p55"/>
                <p:cNvSpPr/>
                <p:nvPr/>
              </p:nvSpPr>
              <p:spPr>
                <a:xfrm>
                  <a:off x="5222075" y="570450"/>
                  <a:ext cx="127400" cy="96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96" h="3858" extrusionOk="0">
                      <a:moveTo>
                        <a:pt x="3120" y="1"/>
                      </a:moveTo>
                      <a:cubicBezTo>
                        <a:pt x="2970" y="1"/>
                        <a:pt x="2807" y="23"/>
                        <a:pt x="2631" y="71"/>
                      </a:cubicBezTo>
                      <a:cubicBezTo>
                        <a:pt x="0" y="785"/>
                        <a:pt x="2036" y="3774"/>
                        <a:pt x="2119" y="3845"/>
                      </a:cubicBezTo>
                      <a:lnTo>
                        <a:pt x="4941" y="3857"/>
                      </a:lnTo>
                      <a:cubicBezTo>
                        <a:pt x="4941" y="3857"/>
                        <a:pt x="5095" y="1"/>
                        <a:pt x="312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4" name="Google Shape;2494;p55"/>
                <p:cNvSpPr/>
                <p:nvPr/>
              </p:nvSpPr>
              <p:spPr>
                <a:xfrm>
                  <a:off x="5355700" y="618600"/>
                  <a:ext cx="105700" cy="92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28" h="3718" extrusionOk="0">
                      <a:moveTo>
                        <a:pt x="1618" y="0"/>
                      </a:moveTo>
                      <a:cubicBezTo>
                        <a:pt x="364" y="0"/>
                        <a:pt x="1" y="2041"/>
                        <a:pt x="1" y="2122"/>
                      </a:cubicBezTo>
                      <a:lnTo>
                        <a:pt x="1620" y="3717"/>
                      </a:lnTo>
                      <a:cubicBezTo>
                        <a:pt x="1620" y="3717"/>
                        <a:pt x="4228" y="1241"/>
                        <a:pt x="2418" y="241"/>
                      </a:cubicBezTo>
                      <a:cubicBezTo>
                        <a:pt x="2118" y="72"/>
                        <a:pt x="1852" y="0"/>
                        <a:pt x="1618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5" name="Google Shape;2495;p55"/>
                <p:cNvSpPr/>
                <p:nvPr/>
              </p:nvSpPr>
              <p:spPr>
                <a:xfrm>
                  <a:off x="5423875" y="763300"/>
                  <a:ext cx="54100" cy="3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64" h="1383" extrusionOk="0">
                      <a:moveTo>
                        <a:pt x="203" y="1"/>
                      </a:moveTo>
                      <a:lnTo>
                        <a:pt x="1" y="1001"/>
                      </a:lnTo>
                      <a:lnTo>
                        <a:pt x="2048" y="1382"/>
                      </a:lnTo>
                      <a:cubicBezTo>
                        <a:pt x="2053" y="1383"/>
                        <a:pt x="2057" y="1383"/>
                        <a:pt x="2061" y="1383"/>
                      </a:cubicBezTo>
                      <a:cubicBezTo>
                        <a:pt x="2135" y="1383"/>
                        <a:pt x="2164" y="1284"/>
                        <a:pt x="2096" y="1239"/>
                      </a:cubicBezTo>
                      <a:lnTo>
                        <a:pt x="203" y="1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6" name="Google Shape;2496;p55"/>
                <p:cNvSpPr/>
                <p:nvPr/>
              </p:nvSpPr>
              <p:spPr>
                <a:xfrm>
                  <a:off x="5318075" y="566975"/>
                  <a:ext cx="145125" cy="130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05" h="5211" extrusionOk="0">
                      <a:moveTo>
                        <a:pt x="2090" y="0"/>
                      </a:moveTo>
                      <a:cubicBezTo>
                        <a:pt x="127" y="0"/>
                        <a:pt x="0" y="3913"/>
                        <a:pt x="53" y="4008"/>
                      </a:cubicBezTo>
                      <a:lnTo>
                        <a:pt x="2887" y="5211"/>
                      </a:lnTo>
                      <a:cubicBezTo>
                        <a:pt x="2887" y="5211"/>
                        <a:pt x="5804" y="1472"/>
                        <a:pt x="2887" y="186"/>
                      </a:cubicBezTo>
                      <a:cubicBezTo>
                        <a:pt x="2592" y="58"/>
                        <a:pt x="2328" y="0"/>
                        <a:pt x="2090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7" name="Google Shape;2497;p55"/>
                <p:cNvSpPr/>
                <p:nvPr/>
              </p:nvSpPr>
              <p:spPr>
                <a:xfrm>
                  <a:off x="5371200" y="638975"/>
                  <a:ext cx="131275" cy="96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51" h="3867" extrusionOk="0">
                      <a:moveTo>
                        <a:pt x="2787" y="1"/>
                      </a:moveTo>
                      <a:cubicBezTo>
                        <a:pt x="1477" y="1"/>
                        <a:pt x="0" y="2176"/>
                        <a:pt x="0" y="2176"/>
                      </a:cubicBezTo>
                      <a:lnTo>
                        <a:pt x="1369" y="3867"/>
                      </a:lnTo>
                      <a:cubicBezTo>
                        <a:pt x="1369" y="3867"/>
                        <a:pt x="5251" y="3295"/>
                        <a:pt x="3977" y="878"/>
                      </a:cubicBezTo>
                      <a:cubicBezTo>
                        <a:pt x="3639" y="240"/>
                        <a:pt x="3222" y="1"/>
                        <a:pt x="2787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8" name="Google Shape;2498;p55"/>
                <p:cNvSpPr/>
                <p:nvPr/>
              </p:nvSpPr>
              <p:spPr>
                <a:xfrm>
                  <a:off x="5220275" y="645625"/>
                  <a:ext cx="234075" cy="165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63" h="6612" extrusionOk="0">
                      <a:moveTo>
                        <a:pt x="2978" y="0"/>
                      </a:moveTo>
                      <a:cubicBezTo>
                        <a:pt x="2281" y="0"/>
                        <a:pt x="1638" y="174"/>
                        <a:pt x="1132" y="588"/>
                      </a:cubicBezTo>
                      <a:cubicBezTo>
                        <a:pt x="13" y="1505"/>
                        <a:pt x="1" y="3922"/>
                        <a:pt x="3656" y="5803"/>
                      </a:cubicBezTo>
                      <a:cubicBezTo>
                        <a:pt x="4773" y="6377"/>
                        <a:pt x="5694" y="6611"/>
                        <a:pt x="6433" y="6611"/>
                      </a:cubicBezTo>
                      <a:cubicBezTo>
                        <a:pt x="8949" y="6611"/>
                        <a:pt x="9362" y="3894"/>
                        <a:pt x="8240" y="2541"/>
                      </a:cubicBezTo>
                      <a:cubicBezTo>
                        <a:pt x="7202" y="1303"/>
                        <a:pt x="4887" y="0"/>
                        <a:pt x="2978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99" name="Google Shape;2499;p55"/>
                <p:cNvSpPr/>
                <p:nvPr/>
              </p:nvSpPr>
              <p:spPr>
                <a:xfrm>
                  <a:off x="5222075" y="693850"/>
                  <a:ext cx="41900" cy="33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6" h="1321" extrusionOk="0">
                      <a:moveTo>
                        <a:pt x="157" y="0"/>
                      </a:moveTo>
                      <a:cubicBezTo>
                        <a:pt x="149" y="0"/>
                        <a:pt x="141" y="1"/>
                        <a:pt x="131" y="5"/>
                      </a:cubicBezTo>
                      <a:cubicBezTo>
                        <a:pt x="36" y="64"/>
                        <a:pt x="24" y="195"/>
                        <a:pt x="12" y="302"/>
                      </a:cubicBezTo>
                      <a:cubicBezTo>
                        <a:pt x="0" y="409"/>
                        <a:pt x="12" y="517"/>
                        <a:pt x="48" y="624"/>
                      </a:cubicBezTo>
                      <a:cubicBezTo>
                        <a:pt x="107" y="838"/>
                        <a:pt x="250" y="1041"/>
                        <a:pt x="441" y="1171"/>
                      </a:cubicBezTo>
                      <a:cubicBezTo>
                        <a:pt x="599" y="1271"/>
                        <a:pt x="799" y="1320"/>
                        <a:pt x="986" y="1320"/>
                      </a:cubicBezTo>
                      <a:cubicBezTo>
                        <a:pt x="1023" y="1320"/>
                        <a:pt x="1060" y="1318"/>
                        <a:pt x="1095" y="1314"/>
                      </a:cubicBezTo>
                      <a:cubicBezTo>
                        <a:pt x="1298" y="1279"/>
                        <a:pt x="1572" y="1171"/>
                        <a:pt x="1655" y="969"/>
                      </a:cubicBezTo>
                      <a:cubicBezTo>
                        <a:pt x="1675" y="929"/>
                        <a:pt x="1644" y="880"/>
                        <a:pt x="1606" y="880"/>
                      </a:cubicBezTo>
                      <a:cubicBezTo>
                        <a:pt x="1599" y="880"/>
                        <a:pt x="1591" y="882"/>
                        <a:pt x="1584" y="886"/>
                      </a:cubicBezTo>
                      <a:cubicBezTo>
                        <a:pt x="1500" y="910"/>
                        <a:pt x="1429" y="969"/>
                        <a:pt x="1345" y="1005"/>
                      </a:cubicBezTo>
                      <a:cubicBezTo>
                        <a:pt x="1262" y="1041"/>
                        <a:pt x="1179" y="1064"/>
                        <a:pt x="1084" y="1076"/>
                      </a:cubicBezTo>
                      <a:cubicBezTo>
                        <a:pt x="1056" y="1078"/>
                        <a:pt x="1028" y="1079"/>
                        <a:pt x="1001" y="1079"/>
                      </a:cubicBezTo>
                      <a:cubicBezTo>
                        <a:pt x="850" y="1079"/>
                        <a:pt x="702" y="1050"/>
                        <a:pt x="572" y="969"/>
                      </a:cubicBezTo>
                      <a:cubicBezTo>
                        <a:pt x="417" y="874"/>
                        <a:pt x="322" y="719"/>
                        <a:pt x="262" y="552"/>
                      </a:cubicBezTo>
                      <a:cubicBezTo>
                        <a:pt x="226" y="469"/>
                        <a:pt x="214" y="386"/>
                        <a:pt x="214" y="290"/>
                      </a:cubicBezTo>
                      <a:cubicBezTo>
                        <a:pt x="214" y="207"/>
                        <a:pt x="226" y="112"/>
                        <a:pt x="202" y="28"/>
                      </a:cubicBezTo>
                      <a:cubicBezTo>
                        <a:pt x="194" y="11"/>
                        <a:pt x="179" y="0"/>
                        <a:pt x="15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0" name="Google Shape;2500;p55"/>
                <p:cNvSpPr/>
                <p:nvPr/>
              </p:nvSpPr>
              <p:spPr>
                <a:xfrm>
                  <a:off x="5287850" y="690975"/>
                  <a:ext cx="12825" cy="12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3" h="513" extrusionOk="0">
                      <a:moveTo>
                        <a:pt x="215" y="1"/>
                      </a:moveTo>
                      <a:cubicBezTo>
                        <a:pt x="179" y="1"/>
                        <a:pt x="155" y="13"/>
                        <a:pt x="131" y="36"/>
                      </a:cubicBezTo>
                      <a:cubicBezTo>
                        <a:pt x="108" y="48"/>
                        <a:pt x="96" y="60"/>
                        <a:pt x="84" y="72"/>
                      </a:cubicBezTo>
                      <a:cubicBezTo>
                        <a:pt x="72" y="84"/>
                        <a:pt x="48" y="108"/>
                        <a:pt x="36" y="120"/>
                      </a:cubicBezTo>
                      <a:cubicBezTo>
                        <a:pt x="24" y="143"/>
                        <a:pt x="12" y="179"/>
                        <a:pt x="12" y="203"/>
                      </a:cubicBezTo>
                      <a:cubicBezTo>
                        <a:pt x="0" y="239"/>
                        <a:pt x="12" y="274"/>
                        <a:pt x="12" y="298"/>
                      </a:cubicBezTo>
                      <a:cubicBezTo>
                        <a:pt x="24" y="310"/>
                        <a:pt x="24" y="310"/>
                        <a:pt x="24" y="322"/>
                      </a:cubicBezTo>
                      <a:cubicBezTo>
                        <a:pt x="24" y="322"/>
                        <a:pt x="24" y="322"/>
                        <a:pt x="24" y="334"/>
                      </a:cubicBezTo>
                      <a:cubicBezTo>
                        <a:pt x="36" y="346"/>
                        <a:pt x="36" y="370"/>
                        <a:pt x="48" y="394"/>
                      </a:cubicBezTo>
                      <a:cubicBezTo>
                        <a:pt x="60" y="405"/>
                        <a:pt x="72" y="429"/>
                        <a:pt x="84" y="441"/>
                      </a:cubicBezTo>
                      <a:lnTo>
                        <a:pt x="131" y="477"/>
                      </a:lnTo>
                      <a:lnTo>
                        <a:pt x="143" y="477"/>
                      </a:lnTo>
                      <a:cubicBezTo>
                        <a:pt x="179" y="501"/>
                        <a:pt x="215" y="513"/>
                        <a:pt x="262" y="513"/>
                      </a:cubicBezTo>
                      <a:cubicBezTo>
                        <a:pt x="298" y="513"/>
                        <a:pt x="334" y="513"/>
                        <a:pt x="358" y="489"/>
                      </a:cubicBezTo>
                      <a:cubicBezTo>
                        <a:pt x="381" y="477"/>
                        <a:pt x="417" y="465"/>
                        <a:pt x="441" y="441"/>
                      </a:cubicBezTo>
                      <a:cubicBezTo>
                        <a:pt x="465" y="405"/>
                        <a:pt x="489" y="370"/>
                        <a:pt x="500" y="334"/>
                      </a:cubicBezTo>
                      <a:cubicBezTo>
                        <a:pt x="500" y="310"/>
                        <a:pt x="500" y="286"/>
                        <a:pt x="512" y="263"/>
                      </a:cubicBezTo>
                      <a:cubicBezTo>
                        <a:pt x="500" y="251"/>
                        <a:pt x="500" y="239"/>
                        <a:pt x="500" y="227"/>
                      </a:cubicBezTo>
                      <a:cubicBezTo>
                        <a:pt x="500" y="203"/>
                        <a:pt x="489" y="167"/>
                        <a:pt x="477" y="143"/>
                      </a:cubicBezTo>
                      <a:cubicBezTo>
                        <a:pt x="453" y="120"/>
                        <a:pt x="441" y="96"/>
                        <a:pt x="429" y="84"/>
                      </a:cubicBezTo>
                      <a:cubicBezTo>
                        <a:pt x="429" y="84"/>
                        <a:pt x="417" y="72"/>
                        <a:pt x="417" y="72"/>
                      </a:cubicBezTo>
                      <a:cubicBezTo>
                        <a:pt x="405" y="60"/>
                        <a:pt x="381" y="48"/>
                        <a:pt x="369" y="36"/>
                      </a:cubicBezTo>
                      <a:cubicBezTo>
                        <a:pt x="346" y="13"/>
                        <a:pt x="310" y="13"/>
                        <a:pt x="274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1" name="Google Shape;2501;p55"/>
                <p:cNvSpPr/>
                <p:nvPr/>
              </p:nvSpPr>
              <p:spPr>
                <a:xfrm>
                  <a:off x="5297675" y="676975"/>
                  <a:ext cx="17875" cy="15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5" h="605" extrusionOk="0">
                      <a:moveTo>
                        <a:pt x="230" y="0"/>
                      </a:moveTo>
                      <a:cubicBezTo>
                        <a:pt x="168" y="0"/>
                        <a:pt x="106" y="12"/>
                        <a:pt x="48" y="37"/>
                      </a:cubicBezTo>
                      <a:cubicBezTo>
                        <a:pt x="24" y="49"/>
                        <a:pt x="0" y="72"/>
                        <a:pt x="12" y="108"/>
                      </a:cubicBezTo>
                      <a:cubicBezTo>
                        <a:pt x="22" y="138"/>
                        <a:pt x="48" y="159"/>
                        <a:pt x="70" y="159"/>
                      </a:cubicBezTo>
                      <a:cubicBezTo>
                        <a:pt x="75" y="159"/>
                        <a:pt x="79" y="158"/>
                        <a:pt x="84" y="156"/>
                      </a:cubicBezTo>
                      <a:cubicBezTo>
                        <a:pt x="118" y="142"/>
                        <a:pt x="157" y="136"/>
                        <a:pt x="196" y="136"/>
                      </a:cubicBezTo>
                      <a:cubicBezTo>
                        <a:pt x="223" y="136"/>
                        <a:pt x="249" y="139"/>
                        <a:pt x="274" y="144"/>
                      </a:cubicBezTo>
                      <a:cubicBezTo>
                        <a:pt x="346" y="156"/>
                        <a:pt x="393" y="180"/>
                        <a:pt x="441" y="227"/>
                      </a:cubicBezTo>
                      <a:cubicBezTo>
                        <a:pt x="465" y="251"/>
                        <a:pt x="477" y="263"/>
                        <a:pt x="500" y="299"/>
                      </a:cubicBezTo>
                      <a:cubicBezTo>
                        <a:pt x="500" y="311"/>
                        <a:pt x="500" y="311"/>
                        <a:pt x="500" y="322"/>
                      </a:cubicBezTo>
                      <a:cubicBezTo>
                        <a:pt x="500" y="322"/>
                        <a:pt x="500" y="322"/>
                        <a:pt x="512" y="334"/>
                      </a:cubicBezTo>
                      <a:cubicBezTo>
                        <a:pt x="512" y="346"/>
                        <a:pt x="524" y="370"/>
                        <a:pt x="524" y="382"/>
                      </a:cubicBezTo>
                      <a:cubicBezTo>
                        <a:pt x="524" y="406"/>
                        <a:pt x="536" y="418"/>
                        <a:pt x="536" y="442"/>
                      </a:cubicBezTo>
                      <a:cubicBezTo>
                        <a:pt x="536" y="465"/>
                        <a:pt x="536" y="477"/>
                        <a:pt x="548" y="489"/>
                      </a:cubicBezTo>
                      <a:cubicBezTo>
                        <a:pt x="548" y="489"/>
                        <a:pt x="548" y="501"/>
                        <a:pt x="548" y="513"/>
                      </a:cubicBezTo>
                      <a:cubicBezTo>
                        <a:pt x="548" y="517"/>
                        <a:pt x="548" y="521"/>
                        <a:pt x="548" y="525"/>
                      </a:cubicBezTo>
                      <a:cubicBezTo>
                        <a:pt x="548" y="549"/>
                        <a:pt x="560" y="573"/>
                        <a:pt x="584" y="584"/>
                      </a:cubicBezTo>
                      <a:cubicBezTo>
                        <a:pt x="591" y="598"/>
                        <a:pt x="602" y="604"/>
                        <a:pt x="614" y="604"/>
                      </a:cubicBezTo>
                      <a:cubicBezTo>
                        <a:pt x="623" y="604"/>
                        <a:pt x="633" y="601"/>
                        <a:pt x="643" y="596"/>
                      </a:cubicBezTo>
                      <a:cubicBezTo>
                        <a:pt x="691" y="573"/>
                        <a:pt x="715" y="513"/>
                        <a:pt x="715" y="465"/>
                      </a:cubicBezTo>
                      <a:cubicBezTo>
                        <a:pt x="715" y="418"/>
                        <a:pt x="703" y="370"/>
                        <a:pt x="691" y="334"/>
                      </a:cubicBezTo>
                      <a:cubicBezTo>
                        <a:pt x="667" y="251"/>
                        <a:pt x="607" y="180"/>
                        <a:pt x="548" y="120"/>
                      </a:cubicBezTo>
                      <a:cubicBezTo>
                        <a:pt x="462" y="42"/>
                        <a:pt x="346" y="0"/>
                        <a:pt x="230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2" name="Google Shape;2502;p55"/>
                <p:cNvSpPr/>
                <p:nvPr/>
              </p:nvSpPr>
              <p:spPr>
                <a:xfrm>
                  <a:off x="5272975" y="704725"/>
                  <a:ext cx="24425" cy="15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633" extrusionOk="0">
                      <a:moveTo>
                        <a:pt x="245" y="1"/>
                      </a:moveTo>
                      <a:cubicBezTo>
                        <a:pt x="203" y="1"/>
                        <a:pt x="161" y="4"/>
                        <a:pt x="119" y="10"/>
                      </a:cubicBezTo>
                      <a:cubicBezTo>
                        <a:pt x="48" y="22"/>
                        <a:pt x="0" y="129"/>
                        <a:pt x="48" y="189"/>
                      </a:cubicBezTo>
                      <a:cubicBezTo>
                        <a:pt x="48" y="201"/>
                        <a:pt x="60" y="201"/>
                        <a:pt x="60" y="213"/>
                      </a:cubicBezTo>
                      <a:cubicBezTo>
                        <a:pt x="60" y="248"/>
                        <a:pt x="83" y="284"/>
                        <a:pt x="107" y="308"/>
                      </a:cubicBezTo>
                      <a:cubicBezTo>
                        <a:pt x="202" y="415"/>
                        <a:pt x="310" y="522"/>
                        <a:pt x="441" y="570"/>
                      </a:cubicBezTo>
                      <a:cubicBezTo>
                        <a:pt x="512" y="606"/>
                        <a:pt x="572" y="617"/>
                        <a:pt x="643" y="617"/>
                      </a:cubicBezTo>
                      <a:cubicBezTo>
                        <a:pt x="667" y="617"/>
                        <a:pt x="691" y="629"/>
                        <a:pt x="714" y="629"/>
                      </a:cubicBezTo>
                      <a:cubicBezTo>
                        <a:pt x="723" y="632"/>
                        <a:pt x="731" y="632"/>
                        <a:pt x="738" y="632"/>
                      </a:cubicBezTo>
                      <a:cubicBezTo>
                        <a:pt x="771" y="632"/>
                        <a:pt x="790" y="613"/>
                        <a:pt x="810" y="594"/>
                      </a:cubicBezTo>
                      <a:cubicBezTo>
                        <a:pt x="833" y="582"/>
                        <a:pt x="857" y="570"/>
                        <a:pt x="881" y="558"/>
                      </a:cubicBezTo>
                      <a:cubicBezTo>
                        <a:pt x="953" y="522"/>
                        <a:pt x="976" y="439"/>
                        <a:pt x="941" y="367"/>
                      </a:cubicBezTo>
                      <a:cubicBezTo>
                        <a:pt x="786" y="131"/>
                        <a:pt x="516" y="1"/>
                        <a:pt x="245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3" name="Google Shape;2503;p55"/>
                <p:cNvSpPr/>
                <p:nvPr/>
              </p:nvSpPr>
              <p:spPr>
                <a:xfrm>
                  <a:off x="5276525" y="652275"/>
                  <a:ext cx="77725" cy="135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09" h="5419" extrusionOk="0">
                      <a:moveTo>
                        <a:pt x="2263" y="1"/>
                      </a:moveTo>
                      <a:lnTo>
                        <a:pt x="2263" y="1"/>
                      </a:lnTo>
                      <a:cubicBezTo>
                        <a:pt x="2394" y="894"/>
                        <a:pt x="2192" y="1799"/>
                        <a:pt x="1751" y="2596"/>
                      </a:cubicBezTo>
                      <a:cubicBezTo>
                        <a:pt x="1299" y="3406"/>
                        <a:pt x="668" y="4049"/>
                        <a:pt x="1" y="4668"/>
                      </a:cubicBezTo>
                      <a:cubicBezTo>
                        <a:pt x="108" y="4751"/>
                        <a:pt x="239" y="4847"/>
                        <a:pt x="370" y="4930"/>
                      </a:cubicBezTo>
                      <a:cubicBezTo>
                        <a:pt x="1120" y="4478"/>
                        <a:pt x="1632" y="3656"/>
                        <a:pt x="2073" y="2930"/>
                      </a:cubicBezTo>
                      <a:lnTo>
                        <a:pt x="2073" y="2930"/>
                      </a:lnTo>
                      <a:cubicBezTo>
                        <a:pt x="2073" y="2930"/>
                        <a:pt x="2073" y="2942"/>
                        <a:pt x="2061" y="2954"/>
                      </a:cubicBezTo>
                      <a:cubicBezTo>
                        <a:pt x="2013" y="3061"/>
                        <a:pt x="1965" y="3168"/>
                        <a:pt x="1906" y="3263"/>
                      </a:cubicBezTo>
                      <a:cubicBezTo>
                        <a:pt x="1644" y="3656"/>
                        <a:pt x="1370" y="4037"/>
                        <a:pt x="1084" y="4418"/>
                      </a:cubicBezTo>
                      <a:cubicBezTo>
                        <a:pt x="1061" y="4454"/>
                        <a:pt x="1037" y="4489"/>
                        <a:pt x="1013" y="4525"/>
                      </a:cubicBezTo>
                      <a:cubicBezTo>
                        <a:pt x="846" y="4692"/>
                        <a:pt x="680" y="4859"/>
                        <a:pt x="489" y="5013"/>
                      </a:cubicBezTo>
                      <a:cubicBezTo>
                        <a:pt x="608" y="5097"/>
                        <a:pt x="727" y="5168"/>
                        <a:pt x="846" y="5240"/>
                      </a:cubicBezTo>
                      <a:cubicBezTo>
                        <a:pt x="894" y="5192"/>
                        <a:pt x="930" y="5144"/>
                        <a:pt x="977" y="5097"/>
                      </a:cubicBezTo>
                      <a:cubicBezTo>
                        <a:pt x="1108" y="4966"/>
                        <a:pt x="1251" y="4835"/>
                        <a:pt x="1370" y="4692"/>
                      </a:cubicBezTo>
                      <a:lnTo>
                        <a:pt x="1370" y="4692"/>
                      </a:lnTo>
                      <a:cubicBezTo>
                        <a:pt x="1215" y="4882"/>
                        <a:pt x="1037" y="5073"/>
                        <a:pt x="858" y="5240"/>
                      </a:cubicBezTo>
                      <a:cubicBezTo>
                        <a:pt x="953" y="5299"/>
                        <a:pt x="1061" y="5359"/>
                        <a:pt x="1168" y="5418"/>
                      </a:cubicBezTo>
                      <a:cubicBezTo>
                        <a:pt x="1680" y="4930"/>
                        <a:pt x="2073" y="4335"/>
                        <a:pt x="2370" y="3668"/>
                      </a:cubicBezTo>
                      <a:cubicBezTo>
                        <a:pt x="2537" y="3287"/>
                        <a:pt x="2668" y="2882"/>
                        <a:pt x="2787" y="2477"/>
                      </a:cubicBezTo>
                      <a:cubicBezTo>
                        <a:pt x="2882" y="2287"/>
                        <a:pt x="2954" y="2084"/>
                        <a:pt x="3013" y="1882"/>
                      </a:cubicBezTo>
                      <a:cubicBezTo>
                        <a:pt x="3073" y="1596"/>
                        <a:pt x="3097" y="1310"/>
                        <a:pt x="3097" y="1025"/>
                      </a:cubicBezTo>
                      <a:cubicBezTo>
                        <a:pt x="3108" y="763"/>
                        <a:pt x="3108" y="513"/>
                        <a:pt x="3037" y="263"/>
                      </a:cubicBezTo>
                      <a:cubicBezTo>
                        <a:pt x="2894" y="203"/>
                        <a:pt x="2739" y="144"/>
                        <a:pt x="2585" y="96"/>
                      </a:cubicBezTo>
                      <a:lnTo>
                        <a:pt x="2585" y="96"/>
                      </a:lnTo>
                      <a:cubicBezTo>
                        <a:pt x="2596" y="263"/>
                        <a:pt x="2596" y="429"/>
                        <a:pt x="2596" y="584"/>
                      </a:cubicBezTo>
                      <a:cubicBezTo>
                        <a:pt x="2585" y="418"/>
                        <a:pt x="2573" y="251"/>
                        <a:pt x="2537" y="84"/>
                      </a:cubicBezTo>
                      <a:cubicBezTo>
                        <a:pt x="2442" y="48"/>
                        <a:pt x="2346" y="25"/>
                        <a:pt x="226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4" name="Google Shape;2504;p55"/>
                <p:cNvSpPr/>
                <p:nvPr/>
              </p:nvSpPr>
              <p:spPr>
                <a:xfrm>
                  <a:off x="5324150" y="668350"/>
                  <a:ext cx="67300" cy="137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92" h="5514" extrusionOk="0">
                      <a:moveTo>
                        <a:pt x="2454" y="1013"/>
                      </a:moveTo>
                      <a:lnTo>
                        <a:pt x="2454" y="1013"/>
                      </a:lnTo>
                      <a:cubicBezTo>
                        <a:pt x="2418" y="1656"/>
                        <a:pt x="2251" y="2299"/>
                        <a:pt x="2013" y="2906"/>
                      </a:cubicBezTo>
                      <a:cubicBezTo>
                        <a:pt x="2096" y="2680"/>
                        <a:pt x="2144" y="2453"/>
                        <a:pt x="2192" y="2215"/>
                      </a:cubicBezTo>
                      <a:cubicBezTo>
                        <a:pt x="2215" y="2144"/>
                        <a:pt x="2227" y="2072"/>
                        <a:pt x="2251" y="2013"/>
                      </a:cubicBezTo>
                      <a:cubicBezTo>
                        <a:pt x="2323" y="1751"/>
                        <a:pt x="2382" y="1489"/>
                        <a:pt x="2418" y="1215"/>
                      </a:cubicBezTo>
                      <a:cubicBezTo>
                        <a:pt x="2430" y="1144"/>
                        <a:pt x="2442" y="1072"/>
                        <a:pt x="2454" y="1013"/>
                      </a:cubicBezTo>
                      <a:close/>
                      <a:moveTo>
                        <a:pt x="1715" y="3585"/>
                      </a:moveTo>
                      <a:cubicBezTo>
                        <a:pt x="1614" y="3808"/>
                        <a:pt x="1495" y="4031"/>
                        <a:pt x="1374" y="4254"/>
                      </a:cubicBezTo>
                      <a:lnTo>
                        <a:pt x="1374" y="4254"/>
                      </a:lnTo>
                      <a:cubicBezTo>
                        <a:pt x="1456" y="4099"/>
                        <a:pt x="1532" y="3939"/>
                        <a:pt x="1608" y="3787"/>
                      </a:cubicBezTo>
                      <a:cubicBezTo>
                        <a:pt x="1644" y="3715"/>
                        <a:pt x="1680" y="3656"/>
                        <a:pt x="1715" y="3585"/>
                      </a:cubicBezTo>
                      <a:close/>
                      <a:moveTo>
                        <a:pt x="1942" y="1"/>
                      </a:moveTo>
                      <a:cubicBezTo>
                        <a:pt x="1989" y="1870"/>
                        <a:pt x="1287" y="3775"/>
                        <a:pt x="1" y="5144"/>
                      </a:cubicBezTo>
                      <a:cubicBezTo>
                        <a:pt x="191" y="5239"/>
                        <a:pt x="382" y="5311"/>
                        <a:pt x="561" y="5382"/>
                      </a:cubicBezTo>
                      <a:cubicBezTo>
                        <a:pt x="751" y="5204"/>
                        <a:pt x="918" y="4989"/>
                        <a:pt x="1061" y="4775"/>
                      </a:cubicBezTo>
                      <a:lnTo>
                        <a:pt x="1061" y="4775"/>
                      </a:lnTo>
                      <a:cubicBezTo>
                        <a:pt x="930" y="4989"/>
                        <a:pt x="787" y="5204"/>
                        <a:pt x="656" y="5406"/>
                      </a:cubicBezTo>
                      <a:cubicBezTo>
                        <a:pt x="751" y="5442"/>
                        <a:pt x="858" y="5478"/>
                        <a:pt x="953" y="5513"/>
                      </a:cubicBezTo>
                      <a:cubicBezTo>
                        <a:pt x="1120" y="5251"/>
                        <a:pt x="1275" y="4989"/>
                        <a:pt x="1430" y="4728"/>
                      </a:cubicBezTo>
                      <a:cubicBezTo>
                        <a:pt x="1704" y="4251"/>
                        <a:pt x="1965" y="3763"/>
                        <a:pt x="2156" y="3251"/>
                      </a:cubicBezTo>
                      <a:cubicBezTo>
                        <a:pt x="2513" y="2322"/>
                        <a:pt x="2692" y="1358"/>
                        <a:pt x="2608" y="382"/>
                      </a:cubicBezTo>
                      <a:cubicBezTo>
                        <a:pt x="2489" y="310"/>
                        <a:pt x="2370" y="227"/>
                        <a:pt x="2251" y="167"/>
                      </a:cubicBezTo>
                      <a:cubicBezTo>
                        <a:pt x="2239" y="453"/>
                        <a:pt x="2204" y="739"/>
                        <a:pt x="2156" y="1037"/>
                      </a:cubicBezTo>
                      <a:cubicBezTo>
                        <a:pt x="2180" y="727"/>
                        <a:pt x="2192" y="429"/>
                        <a:pt x="2168" y="120"/>
                      </a:cubicBezTo>
                      <a:cubicBezTo>
                        <a:pt x="2096" y="84"/>
                        <a:pt x="2025" y="36"/>
                        <a:pt x="1942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05" name="Google Shape;2505;p55"/>
                <p:cNvSpPr/>
                <p:nvPr/>
              </p:nvSpPr>
              <p:spPr>
                <a:xfrm>
                  <a:off x="5374475" y="686800"/>
                  <a:ext cx="49425" cy="124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77" h="4996" extrusionOk="0">
                      <a:moveTo>
                        <a:pt x="1726" y="1084"/>
                      </a:moveTo>
                      <a:cubicBezTo>
                        <a:pt x="1750" y="1727"/>
                        <a:pt x="1643" y="2394"/>
                        <a:pt x="1476" y="3013"/>
                      </a:cubicBezTo>
                      <a:cubicBezTo>
                        <a:pt x="1524" y="2775"/>
                        <a:pt x="1560" y="2549"/>
                        <a:pt x="1584" y="2311"/>
                      </a:cubicBezTo>
                      <a:cubicBezTo>
                        <a:pt x="1596" y="2239"/>
                        <a:pt x="1607" y="2168"/>
                        <a:pt x="1619" y="2096"/>
                      </a:cubicBezTo>
                      <a:cubicBezTo>
                        <a:pt x="1667" y="1834"/>
                        <a:pt x="1703" y="1561"/>
                        <a:pt x="1715" y="1287"/>
                      </a:cubicBezTo>
                      <a:cubicBezTo>
                        <a:pt x="1715" y="1227"/>
                        <a:pt x="1726" y="1156"/>
                        <a:pt x="1726" y="1084"/>
                      </a:cubicBezTo>
                      <a:close/>
                      <a:moveTo>
                        <a:pt x="1205" y="3802"/>
                      </a:moveTo>
                      <a:lnTo>
                        <a:pt x="1205" y="3802"/>
                      </a:lnTo>
                      <a:cubicBezTo>
                        <a:pt x="1109" y="4047"/>
                        <a:pt x="1011" y="4292"/>
                        <a:pt x="905" y="4537"/>
                      </a:cubicBezTo>
                      <a:cubicBezTo>
                        <a:pt x="988" y="4335"/>
                        <a:pt x="1072" y="4132"/>
                        <a:pt x="1143" y="3930"/>
                      </a:cubicBezTo>
                      <a:cubicBezTo>
                        <a:pt x="1164" y="3887"/>
                        <a:pt x="1186" y="3845"/>
                        <a:pt x="1205" y="3802"/>
                      </a:cubicBezTo>
                      <a:close/>
                      <a:moveTo>
                        <a:pt x="1107" y="1"/>
                      </a:moveTo>
                      <a:lnTo>
                        <a:pt x="1107" y="1"/>
                      </a:lnTo>
                      <a:cubicBezTo>
                        <a:pt x="1334" y="1715"/>
                        <a:pt x="941" y="3525"/>
                        <a:pt x="0" y="4978"/>
                      </a:cubicBezTo>
                      <a:cubicBezTo>
                        <a:pt x="125" y="4990"/>
                        <a:pt x="244" y="4996"/>
                        <a:pt x="359" y="4996"/>
                      </a:cubicBezTo>
                      <a:cubicBezTo>
                        <a:pt x="473" y="4996"/>
                        <a:pt x="583" y="4990"/>
                        <a:pt x="691" y="4978"/>
                      </a:cubicBezTo>
                      <a:cubicBezTo>
                        <a:pt x="810" y="4954"/>
                        <a:pt x="929" y="4930"/>
                        <a:pt x="1048" y="4906"/>
                      </a:cubicBezTo>
                      <a:cubicBezTo>
                        <a:pt x="1048" y="4894"/>
                        <a:pt x="1048" y="4894"/>
                        <a:pt x="1060" y="4882"/>
                      </a:cubicBezTo>
                      <a:cubicBezTo>
                        <a:pt x="1286" y="4382"/>
                        <a:pt x="1500" y="3870"/>
                        <a:pt x="1643" y="3335"/>
                      </a:cubicBezTo>
                      <a:cubicBezTo>
                        <a:pt x="1893" y="2442"/>
                        <a:pt x="1977" y="1549"/>
                        <a:pt x="1846" y="644"/>
                      </a:cubicBezTo>
                      <a:cubicBezTo>
                        <a:pt x="1726" y="513"/>
                        <a:pt x="1584" y="394"/>
                        <a:pt x="1441" y="263"/>
                      </a:cubicBezTo>
                      <a:lnTo>
                        <a:pt x="1441" y="263"/>
                      </a:lnTo>
                      <a:cubicBezTo>
                        <a:pt x="1453" y="549"/>
                        <a:pt x="1453" y="846"/>
                        <a:pt x="1429" y="1132"/>
                      </a:cubicBezTo>
                      <a:cubicBezTo>
                        <a:pt x="1429" y="822"/>
                        <a:pt x="1405" y="513"/>
                        <a:pt x="1357" y="191"/>
                      </a:cubicBezTo>
                      <a:cubicBezTo>
                        <a:pt x="1274" y="132"/>
                        <a:pt x="1191" y="60"/>
                        <a:pt x="1107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506" name="Google Shape;2506;p55"/>
            <p:cNvGrpSpPr/>
            <p:nvPr/>
          </p:nvGrpSpPr>
          <p:grpSpPr>
            <a:xfrm rot="-199688" flipH="1">
              <a:off x="6990111" y="978990"/>
              <a:ext cx="1205310" cy="3185520"/>
              <a:chOff x="2247744" y="4236538"/>
              <a:chExt cx="261975" cy="692375"/>
            </a:xfrm>
          </p:grpSpPr>
          <p:sp>
            <p:nvSpPr>
              <p:cNvPr id="2507" name="Google Shape;2507;p55"/>
              <p:cNvSpPr/>
              <p:nvPr/>
            </p:nvSpPr>
            <p:spPr>
              <a:xfrm>
                <a:off x="2247744" y="4236538"/>
                <a:ext cx="261975" cy="692375"/>
              </a:xfrm>
              <a:custGeom>
                <a:avLst/>
                <a:gdLst/>
                <a:ahLst/>
                <a:cxnLst/>
                <a:rect l="l" t="t" r="r" b="b"/>
                <a:pathLst>
                  <a:path w="10479" h="27695" extrusionOk="0">
                    <a:moveTo>
                      <a:pt x="6169" y="18188"/>
                    </a:moveTo>
                    <a:cubicBezTo>
                      <a:pt x="6305" y="18188"/>
                      <a:pt x="6433" y="18217"/>
                      <a:pt x="6537" y="18288"/>
                    </a:cubicBezTo>
                    <a:cubicBezTo>
                      <a:pt x="6632" y="18348"/>
                      <a:pt x="6692" y="18443"/>
                      <a:pt x="6704" y="18562"/>
                    </a:cubicBezTo>
                    <a:cubicBezTo>
                      <a:pt x="6740" y="18681"/>
                      <a:pt x="6716" y="18800"/>
                      <a:pt x="6680" y="18907"/>
                    </a:cubicBezTo>
                    <a:cubicBezTo>
                      <a:pt x="6597" y="19074"/>
                      <a:pt x="6442" y="19193"/>
                      <a:pt x="6251" y="19264"/>
                    </a:cubicBezTo>
                    <a:lnTo>
                      <a:pt x="6263" y="19241"/>
                    </a:lnTo>
                    <a:lnTo>
                      <a:pt x="6228" y="19276"/>
                    </a:lnTo>
                    <a:cubicBezTo>
                      <a:pt x="6180" y="19288"/>
                      <a:pt x="6132" y="19312"/>
                      <a:pt x="6085" y="19324"/>
                    </a:cubicBezTo>
                    <a:cubicBezTo>
                      <a:pt x="5891" y="19370"/>
                      <a:pt x="5683" y="19388"/>
                      <a:pt x="5471" y="19388"/>
                    </a:cubicBezTo>
                    <a:cubicBezTo>
                      <a:pt x="5410" y="19388"/>
                      <a:pt x="5348" y="19386"/>
                      <a:pt x="5287" y="19383"/>
                    </a:cubicBezTo>
                    <a:cubicBezTo>
                      <a:pt x="5013" y="19360"/>
                      <a:pt x="4751" y="19312"/>
                      <a:pt x="4477" y="19229"/>
                    </a:cubicBezTo>
                    <a:cubicBezTo>
                      <a:pt x="4454" y="19229"/>
                      <a:pt x="4430" y="19217"/>
                      <a:pt x="4406" y="19205"/>
                    </a:cubicBezTo>
                    <a:cubicBezTo>
                      <a:pt x="4608" y="18967"/>
                      <a:pt x="4835" y="18752"/>
                      <a:pt x="5096" y="18574"/>
                    </a:cubicBezTo>
                    <a:cubicBezTo>
                      <a:pt x="5323" y="18431"/>
                      <a:pt x="5561" y="18300"/>
                      <a:pt x="5823" y="18240"/>
                    </a:cubicBezTo>
                    <a:cubicBezTo>
                      <a:pt x="5936" y="18208"/>
                      <a:pt x="6055" y="18188"/>
                      <a:pt x="6169" y="18188"/>
                    </a:cubicBezTo>
                    <a:close/>
                    <a:moveTo>
                      <a:pt x="5811" y="0"/>
                    </a:moveTo>
                    <a:cubicBezTo>
                      <a:pt x="5811" y="0"/>
                      <a:pt x="5787" y="36"/>
                      <a:pt x="5763" y="84"/>
                    </a:cubicBezTo>
                    <a:lnTo>
                      <a:pt x="251" y="3155"/>
                    </a:lnTo>
                    <a:cubicBezTo>
                      <a:pt x="227" y="3143"/>
                      <a:pt x="215" y="3131"/>
                      <a:pt x="215" y="3131"/>
                    </a:cubicBezTo>
                    <a:lnTo>
                      <a:pt x="179" y="3191"/>
                    </a:lnTo>
                    <a:lnTo>
                      <a:pt x="143" y="3251"/>
                    </a:lnTo>
                    <a:cubicBezTo>
                      <a:pt x="143" y="3251"/>
                      <a:pt x="167" y="3262"/>
                      <a:pt x="191" y="3274"/>
                    </a:cubicBezTo>
                    <a:lnTo>
                      <a:pt x="1727" y="12145"/>
                    </a:lnTo>
                    <a:cubicBezTo>
                      <a:pt x="1727" y="12168"/>
                      <a:pt x="1715" y="12180"/>
                      <a:pt x="1715" y="12204"/>
                    </a:cubicBezTo>
                    <a:lnTo>
                      <a:pt x="1739" y="12204"/>
                    </a:lnTo>
                    <a:lnTo>
                      <a:pt x="1739" y="12216"/>
                    </a:lnTo>
                    <a:cubicBezTo>
                      <a:pt x="1703" y="12216"/>
                      <a:pt x="1679" y="12252"/>
                      <a:pt x="1667" y="12287"/>
                    </a:cubicBezTo>
                    <a:cubicBezTo>
                      <a:pt x="1548" y="12692"/>
                      <a:pt x="1477" y="13097"/>
                      <a:pt x="1417" y="13514"/>
                    </a:cubicBezTo>
                    <a:lnTo>
                      <a:pt x="1" y="16026"/>
                    </a:lnTo>
                    <a:lnTo>
                      <a:pt x="1013" y="16824"/>
                    </a:lnTo>
                    <a:lnTo>
                      <a:pt x="1334" y="14716"/>
                    </a:lnTo>
                    <a:cubicBezTo>
                      <a:pt x="1334" y="15026"/>
                      <a:pt x="1346" y="15347"/>
                      <a:pt x="1382" y="15657"/>
                    </a:cubicBezTo>
                    <a:cubicBezTo>
                      <a:pt x="1406" y="15871"/>
                      <a:pt x="1441" y="16074"/>
                      <a:pt x="1489" y="16276"/>
                    </a:cubicBezTo>
                    <a:lnTo>
                      <a:pt x="751" y="19241"/>
                    </a:lnTo>
                    <a:lnTo>
                      <a:pt x="1917" y="19741"/>
                    </a:lnTo>
                    <a:lnTo>
                      <a:pt x="1560" y="16526"/>
                    </a:lnTo>
                    <a:lnTo>
                      <a:pt x="1560" y="16526"/>
                    </a:lnTo>
                    <a:cubicBezTo>
                      <a:pt x="1632" y="16800"/>
                      <a:pt x="1727" y="17062"/>
                      <a:pt x="1834" y="17312"/>
                    </a:cubicBezTo>
                    <a:cubicBezTo>
                      <a:pt x="2072" y="17836"/>
                      <a:pt x="2441" y="18300"/>
                      <a:pt x="2894" y="18657"/>
                    </a:cubicBezTo>
                    <a:cubicBezTo>
                      <a:pt x="3239" y="18931"/>
                      <a:pt x="3620" y="19145"/>
                      <a:pt x="4037" y="19312"/>
                    </a:cubicBezTo>
                    <a:cubicBezTo>
                      <a:pt x="3953" y="19419"/>
                      <a:pt x="3870" y="19538"/>
                      <a:pt x="3799" y="19657"/>
                    </a:cubicBezTo>
                    <a:cubicBezTo>
                      <a:pt x="3561" y="20074"/>
                      <a:pt x="3406" y="20526"/>
                      <a:pt x="3299" y="20991"/>
                    </a:cubicBezTo>
                    <a:lnTo>
                      <a:pt x="3227" y="21098"/>
                    </a:lnTo>
                    <a:lnTo>
                      <a:pt x="3215" y="21074"/>
                    </a:lnTo>
                    <a:lnTo>
                      <a:pt x="3215" y="21098"/>
                    </a:lnTo>
                    <a:lnTo>
                      <a:pt x="1525" y="23503"/>
                    </a:lnTo>
                    <a:lnTo>
                      <a:pt x="2441" y="24384"/>
                    </a:lnTo>
                    <a:lnTo>
                      <a:pt x="3239" y="21360"/>
                    </a:lnTo>
                    <a:lnTo>
                      <a:pt x="3239" y="21360"/>
                    </a:lnTo>
                    <a:cubicBezTo>
                      <a:pt x="3215" y="21479"/>
                      <a:pt x="3203" y="21598"/>
                      <a:pt x="3191" y="21717"/>
                    </a:cubicBezTo>
                    <a:lnTo>
                      <a:pt x="3180" y="21931"/>
                    </a:lnTo>
                    <a:lnTo>
                      <a:pt x="3180" y="22146"/>
                    </a:lnTo>
                    <a:cubicBezTo>
                      <a:pt x="3168" y="22431"/>
                      <a:pt x="3191" y="22717"/>
                      <a:pt x="3251" y="23003"/>
                    </a:cubicBezTo>
                    <a:cubicBezTo>
                      <a:pt x="3311" y="23313"/>
                      <a:pt x="3406" y="23610"/>
                      <a:pt x="3549" y="23896"/>
                    </a:cubicBezTo>
                    <a:lnTo>
                      <a:pt x="2941" y="26670"/>
                    </a:lnTo>
                    <a:lnTo>
                      <a:pt x="4132" y="27146"/>
                    </a:lnTo>
                    <a:lnTo>
                      <a:pt x="3692" y="24158"/>
                    </a:lnTo>
                    <a:lnTo>
                      <a:pt x="3692" y="24158"/>
                    </a:lnTo>
                    <a:cubicBezTo>
                      <a:pt x="3787" y="24301"/>
                      <a:pt x="3882" y="24432"/>
                      <a:pt x="4001" y="24563"/>
                    </a:cubicBezTo>
                    <a:cubicBezTo>
                      <a:pt x="4311" y="24932"/>
                      <a:pt x="4692" y="25229"/>
                      <a:pt x="5096" y="25468"/>
                    </a:cubicBezTo>
                    <a:lnTo>
                      <a:pt x="6942" y="27694"/>
                    </a:lnTo>
                    <a:lnTo>
                      <a:pt x="8049" y="27039"/>
                    </a:lnTo>
                    <a:lnTo>
                      <a:pt x="6120" y="25944"/>
                    </a:lnTo>
                    <a:lnTo>
                      <a:pt x="6120" y="25944"/>
                    </a:lnTo>
                    <a:cubicBezTo>
                      <a:pt x="6406" y="26051"/>
                      <a:pt x="6680" y="26134"/>
                      <a:pt x="6966" y="26206"/>
                    </a:cubicBezTo>
                    <a:cubicBezTo>
                      <a:pt x="8061" y="26503"/>
                      <a:pt x="9192" y="26634"/>
                      <a:pt x="10323" y="26694"/>
                    </a:cubicBezTo>
                    <a:cubicBezTo>
                      <a:pt x="10329" y="26695"/>
                      <a:pt x="10336" y="26695"/>
                      <a:pt x="10342" y="26695"/>
                    </a:cubicBezTo>
                    <a:cubicBezTo>
                      <a:pt x="10406" y="26695"/>
                      <a:pt x="10466" y="26639"/>
                      <a:pt x="10466" y="26563"/>
                    </a:cubicBezTo>
                    <a:cubicBezTo>
                      <a:pt x="10478" y="26492"/>
                      <a:pt x="10419" y="26420"/>
                      <a:pt x="10335" y="26420"/>
                    </a:cubicBezTo>
                    <a:cubicBezTo>
                      <a:pt x="9228" y="26361"/>
                      <a:pt x="8109" y="26230"/>
                      <a:pt x="7037" y="25956"/>
                    </a:cubicBezTo>
                    <a:cubicBezTo>
                      <a:pt x="6823" y="25896"/>
                      <a:pt x="6609" y="25825"/>
                      <a:pt x="6394" y="25753"/>
                    </a:cubicBezTo>
                    <a:lnTo>
                      <a:pt x="6394" y="25753"/>
                    </a:lnTo>
                    <a:lnTo>
                      <a:pt x="8609" y="26146"/>
                    </a:lnTo>
                    <a:lnTo>
                      <a:pt x="8942" y="25158"/>
                    </a:lnTo>
                    <a:lnTo>
                      <a:pt x="6180" y="25682"/>
                    </a:lnTo>
                    <a:cubicBezTo>
                      <a:pt x="5942" y="25599"/>
                      <a:pt x="5704" y="25491"/>
                      <a:pt x="5477" y="25384"/>
                    </a:cubicBezTo>
                    <a:cubicBezTo>
                      <a:pt x="5001" y="25134"/>
                      <a:pt x="4537" y="24813"/>
                      <a:pt x="4192" y="24396"/>
                    </a:cubicBezTo>
                    <a:lnTo>
                      <a:pt x="4192" y="24396"/>
                    </a:lnTo>
                    <a:lnTo>
                      <a:pt x="5954" y="25384"/>
                    </a:lnTo>
                    <a:lnTo>
                      <a:pt x="6597" y="24563"/>
                    </a:lnTo>
                    <a:lnTo>
                      <a:pt x="4013" y="24182"/>
                    </a:lnTo>
                    <a:cubicBezTo>
                      <a:pt x="3751" y="23813"/>
                      <a:pt x="3572" y="23396"/>
                      <a:pt x="3489" y="22955"/>
                    </a:cubicBezTo>
                    <a:cubicBezTo>
                      <a:pt x="3441" y="22693"/>
                      <a:pt x="3418" y="22420"/>
                      <a:pt x="3418" y="22146"/>
                    </a:cubicBezTo>
                    <a:lnTo>
                      <a:pt x="3418" y="22027"/>
                    </a:lnTo>
                    <a:lnTo>
                      <a:pt x="3763" y="23586"/>
                    </a:lnTo>
                    <a:lnTo>
                      <a:pt x="4811" y="23527"/>
                    </a:lnTo>
                    <a:lnTo>
                      <a:pt x="3465" y="21467"/>
                    </a:lnTo>
                    <a:cubicBezTo>
                      <a:pt x="3465" y="21419"/>
                      <a:pt x="3477" y="21372"/>
                      <a:pt x="3477" y="21324"/>
                    </a:cubicBezTo>
                    <a:cubicBezTo>
                      <a:pt x="3572" y="20777"/>
                      <a:pt x="3739" y="20253"/>
                      <a:pt x="4013" y="19776"/>
                    </a:cubicBezTo>
                    <a:cubicBezTo>
                      <a:pt x="4084" y="19645"/>
                      <a:pt x="4168" y="19514"/>
                      <a:pt x="4263" y="19395"/>
                    </a:cubicBezTo>
                    <a:cubicBezTo>
                      <a:pt x="4311" y="19407"/>
                      <a:pt x="4370" y="19431"/>
                      <a:pt x="4418" y="19443"/>
                    </a:cubicBezTo>
                    <a:cubicBezTo>
                      <a:pt x="4704" y="19526"/>
                      <a:pt x="4977" y="19574"/>
                      <a:pt x="5275" y="19598"/>
                    </a:cubicBezTo>
                    <a:cubicBezTo>
                      <a:pt x="5359" y="19603"/>
                      <a:pt x="5443" y="19606"/>
                      <a:pt x="5527" y="19606"/>
                    </a:cubicBezTo>
                    <a:cubicBezTo>
                      <a:pt x="5645" y="19606"/>
                      <a:pt x="5764" y="19600"/>
                      <a:pt x="5882" y="19586"/>
                    </a:cubicBezTo>
                    <a:lnTo>
                      <a:pt x="5882" y="19586"/>
                    </a:lnTo>
                    <a:lnTo>
                      <a:pt x="4346" y="20955"/>
                    </a:lnTo>
                    <a:lnTo>
                      <a:pt x="4906" y="21836"/>
                    </a:lnTo>
                    <a:lnTo>
                      <a:pt x="6108" y="19538"/>
                    </a:lnTo>
                    <a:lnTo>
                      <a:pt x="6144" y="19538"/>
                    </a:lnTo>
                    <a:cubicBezTo>
                      <a:pt x="6287" y="19503"/>
                      <a:pt x="6430" y="19443"/>
                      <a:pt x="6561" y="19360"/>
                    </a:cubicBezTo>
                    <a:cubicBezTo>
                      <a:pt x="6692" y="19276"/>
                      <a:pt x="6811" y="19157"/>
                      <a:pt x="6882" y="19002"/>
                    </a:cubicBezTo>
                    <a:cubicBezTo>
                      <a:pt x="6954" y="18848"/>
                      <a:pt x="6966" y="18681"/>
                      <a:pt x="6930" y="18526"/>
                    </a:cubicBezTo>
                    <a:cubicBezTo>
                      <a:pt x="6906" y="18360"/>
                      <a:pt x="6811" y="18205"/>
                      <a:pt x="6668" y="18098"/>
                    </a:cubicBezTo>
                    <a:cubicBezTo>
                      <a:pt x="6537" y="18014"/>
                      <a:pt x="6394" y="17979"/>
                      <a:pt x="6251" y="17967"/>
                    </a:cubicBezTo>
                    <a:lnTo>
                      <a:pt x="4751" y="17228"/>
                    </a:lnTo>
                    <a:lnTo>
                      <a:pt x="4275" y="17895"/>
                    </a:lnTo>
                    <a:lnTo>
                      <a:pt x="5692" y="18038"/>
                    </a:lnTo>
                    <a:cubicBezTo>
                      <a:pt x="5430" y="18121"/>
                      <a:pt x="5180" y="18240"/>
                      <a:pt x="4965" y="18383"/>
                    </a:cubicBezTo>
                    <a:cubicBezTo>
                      <a:pt x="4656" y="18586"/>
                      <a:pt x="4394" y="18848"/>
                      <a:pt x="4168" y="19122"/>
                    </a:cubicBezTo>
                    <a:cubicBezTo>
                      <a:pt x="3751" y="18967"/>
                      <a:pt x="3370" y="18764"/>
                      <a:pt x="3025" y="18491"/>
                    </a:cubicBezTo>
                    <a:cubicBezTo>
                      <a:pt x="2596" y="18157"/>
                      <a:pt x="2251" y="17717"/>
                      <a:pt x="2025" y="17217"/>
                    </a:cubicBezTo>
                    <a:cubicBezTo>
                      <a:pt x="1787" y="16717"/>
                      <a:pt x="1656" y="16181"/>
                      <a:pt x="1584" y="15633"/>
                    </a:cubicBezTo>
                    <a:cubicBezTo>
                      <a:pt x="1525" y="15228"/>
                      <a:pt x="1513" y="14812"/>
                      <a:pt x="1536" y="14395"/>
                    </a:cubicBezTo>
                    <a:lnTo>
                      <a:pt x="1536" y="14395"/>
                    </a:lnTo>
                    <a:lnTo>
                      <a:pt x="2108" y="17050"/>
                    </a:lnTo>
                    <a:lnTo>
                      <a:pt x="3382" y="16978"/>
                    </a:lnTo>
                    <a:lnTo>
                      <a:pt x="1548" y="14145"/>
                    </a:lnTo>
                    <a:cubicBezTo>
                      <a:pt x="1548" y="14085"/>
                      <a:pt x="1548" y="14026"/>
                      <a:pt x="1560" y="13978"/>
                    </a:cubicBezTo>
                    <a:cubicBezTo>
                      <a:pt x="1608" y="13418"/>
                      <a:pt x="1703" y="12871"/>
                      <a:pt x="1846" y="12335"/>
                    </a:cubicBezTo>
                    <a:cubicBezTo>
                      <a:pt x="1858" y="12299"/>
                      <a:pt x="1846" y="12264"/>
                      <a:pt x="1822" y="12240"/>
                    </a:cubicBezTo>
                    <a:lnTo>
                      <a:pt x="1834" y="12228"/>
                    </a:lnTo>
                    <a:lnTo>
                      <a:pt x="1846" y="12228"/>
                    </a:lnTo>
                    <a:cubicBezTo>
                      <a:pt x="1846" y="12228"/>
                      <a:pt x="1858" y="12216"/>
                      <a:pt x="1858" y="12204"/>
                    </a:cubicBezTo>
                    <a:lnTo>
                      <a:pt x="7787" y="5751"/>
                    </a:lnTo>
                    <a:cubicBezTo>
                      <a:pt x="7811" y="5763"/>
                      <a:pt x="7823" y="5763"/>
                      <a:pt x="7847" y="5763"/>
                    </a:cubicBezTo>
                    <a:lnTo>
                      <a:pt x="7847" y="5691"/>
                    </a:lnTo>
                    <a:lnTo>
                      <a:pt x="7859" y="5620"/>
                    </a:lnTo>
                    <a:lnTo>
                      <a:pt x="7823" y="5620"/>
                    </a:lnTo>
                    <a:lnTo>
                      <a:pt x="7525" y="4751"/>
                    </a:lnTo>
                    <a:lnTo>
                      <a:pt x="7371" y="4310"/>
                    </a:lnTo>
                    <a:lnTo>
                      <a:pt x="7323" y="4191"/>
                    </a:lnTo>
                    <a:lnTo>
                      <a:pt x="7168" y="3739"/>
                    </a:lnTo>
                    <a:lnTo>
                      <a:pt x="7121" y="3608"/>
                    </a:lnTo>
                    <a:lnTo>
                      <a:pt x="7013" y="3298"/>
                    </a:lnTo>
                    <a:lnTo>
                      <a:pt x="6418" y="1584"/>
                    </a:lnTo>
                    <a:lnTo>
                      <a:pt x="6085" y="655"/>
                    </a:lnTo>
                    <a:lnTo>
                      <a:pt x="5906" y="119"/>
                    </a:lnTo>
                    <a:cubicBezTo>
                      <a:pt x="5918" y="84"/>
                      <a:pt x="5930" y="60"/>
                      <a:pt x="5930" y="60"/>
                    </a:cubicBezTo>
                    <a:lnTo>
                      <a:pt x="5870" y="24"/>
                    </a:lnTo>
                    <a:lnTo>
                      <a:pt x="5811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508" name="Google Shape;2508;p55"/>
              <p:cNvGrpSpPr/>
              <p:nvPr/>
            </p:nvGrpSpPr>
            <p:grpSpPr>
              <a:xfrm>
                <a:off x="2247894" y="4236550"/>
                <a:ext cx="261675" cy="692350"/>
                <a:chOff x="2247894" y="4236550"/>
                <a:chExt cx="261675" cy="692350"/>
              </a:xfrm>
            </p:grpSpPr>
            <p:sp>
              <p:nvSpPr>
                <p:cNvPr id="2509" name="Google Shape;2509;p55"/>
                <p:cNvSpPr/>
                <p:nvPr/>
              </p:nvSpPr>
              <p:spPr>
                <a:xfrm>
                  <a:off x="2247894" y="4568725"/>
                  <a:ext cx="38425" cy="8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7" h="3537" extrusionOk="0">
                      <a:moveTo>
                        <a:pt x="1536" y="0"/>
                      </a:moveTo>
                      <a:lnTo>
                        <a:pt x="0" y="2751"/>
                      </a:lnTo>
                      <a:lnTo>
                        <a:pt x="1001" y="3537"/>
                      </a:lnTo>
                      <a:lnTo>
                        <a:pt x="153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0" name="Google Shape;2510;p55"/>
                <p:cNvSpPr/>
                <p:nvPr/>
              </p:nvSpPr>
              <p:spPr>
                <a:xfrm>
                  <a:off x="2266344" y="4641350"/>
                  <a:ext cx="295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0" h="3549" extrusionOk="0">
                      <a:moveTo>
                        <a:pt x="763" y="1"/>
                      </a:moveTo>
                      <a:lnTo>
                        <a:pt x="1" y="3049"/>
                      </a:lnTo>
                      <a:lnTo>
                        <a:pt x="1179" y="3549"/>
                      </a:lnTo>
                      <a:lnTo>
                        <a:pt x="763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1" name="Google Shape;2511;p55"/>
                <p:cNvSpPr/>
                <p:nvPr/>
              </p:nvSpPr>
              <p:spPr>
                <a:xfrm>
                  <a:off x="2285694" y="4759825"/>
                  <a:ext cx="45575" cy="8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" h="3465" extrusionOk="0">
                      <a:moveTo>
                        <a:pt x="1822" y="0"/>
                      </a:moveTo>
                      <a:lnTo>
                        <a:pt x="1" y="2572"/>
                      </a:lnTo>
                      <a:lnTo>
                        <a:pt x="917" y="3465"/>
                      </a:lnTo>
                      <a:lnTo>
                        <a:pt x="182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2" name="Google Shape;2512;p55"/>
                <p:cNvSpPr/>
                <p:nvPr/>
              </p:nvSpPr>
              <p:spPr>
                <a:xfrm>
                  <a:off x="2354444" y="4667250"/>
                  <a:ext cx="57475" cy="22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9" h="906" extrusionOk="0">
                      <a:moveTo>
                        <a:pt x="477" y="0"/>
                      </a:moveTo>
                      <a:lnTo>
                        <a:pt x="1" y="679"/>
                      </a:lnTo>
                      <a:lnTo>
                        <a:pt x="2299" y="905"/>
                      </a:lnTo>
                      <a:lnTo>
                        <a:pt x="2299" y="905"/>
                      </a:lnTo>
                      <a:lnTo>
                        <a:pt x="477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3" name="Google Shape;2513;p55"/>
                <p:cNvSpPr/>
                <p:nvPr/>
              </p:nvSpPr>
              <p:spPr>
                <a:xfrm>
                  <a:off x="2320819" y="4826500"/>
                  <a:ext cx="298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3549" extrusionOk="0">
                      <a:moveTo>
                        <a:pt x="691" y="0"/>
                      </a:moveTo>
                      <a:lnTo>
                        <a:pt x="1" y="3084"/>
                      </a:lnTo>
                      <a:lnTo>
                        <a:pt x="1191" y="3548"/>
                      </a:lnTo>
                      <a:lnTo>
                        <a:pt x="691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4" name="Google Shape;2514;p55"/>
                <p:cNvSpPr/>
                <p:nvPr/>
              </p:nvSpPr>
              <p:spPr>
                <a:xfrm>
                  <a:off x="2371119" y="4868450"/>
                  <a:ext cx="77725" cy="6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09" h="2418" extrusionOk="0">
                      <a:moveTo>
                        <a:pt x="1" y="1"/>
                      </a:moveTo>
                      <a:lnTo>
                        <a:pt x="2001" y="2418"/>
                      </a:lnTo>
                      <a:lnTo>
                        <a:pt x="3108" y="1775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5" name="Google Shape;2515;p55"/>
                <p:cNvSpPr/>
                <p:nvPr/>
              </p:nvSpPr>
              <p:spPr>
                <a:xfrm>
                  <a:off x="2356244" y="4717850"/>
                  <a:ext cx="47950" cy="64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2585" extrusionOk="0">
                      <a:moveTo>
                        <a:pt x="1917" y="0"/>
                      </a:moveTo>
                      <a:lnTo>
                        <a:pt x="0" y="1715"/>
                      </a:lnTo>
                      <a:lnTo>
                        <a:pt x="560" y="2584"/>
                      </a:lnTo>
                      <a:lnTo>
                        <a:pt x="1917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6" name="Google Shape;2516;p55"/>
                <p:cNvSpPr/>
                <p:nvPr/>
              </p:nvSpPr>
              <p:spPr>
                <a:xfrm>
                  <a:off x="2340469" y="4839875"/>
                  <a:ext cx="72050" cy="3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2" h="1252" extrusionOk="0">
                      <a:moveTo>
                        <a:pt x="0" y="1"/>
                      </a:moveTo>
                      <a:lnTo>
                        <a:pt x="2239" y="1251"/>
                      </a:lnTo>
                      <a:lnTo>
                        <a:pt x="2882" y="43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7" name="Google Shape;2517;p55"/>
                <p:cNvSpPr/>
                <p:nvPr/>
              </p:nvSpPr>
              <p:spPr>
                <a:xfrm>
                  <a:off x="2399394" y="4865775"/>
                  <a:ext cx="71775" cy="24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1" h="990" extrusionOk="0">
                      <a:moveTo>
                        <a:pt x="2870" y="1"/>
                      </a:moveTo>
                      <a:lnTo>
                        <a:pt x="1" y="537"/>
                      </a:lnTo>
                      <a:lnTo>
                        <a:pt x="2537" y="989"/>
                      </a:lnTo>
                      <a:lnTo>
                        <a:pt x="287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8" name="Google Shape;2518;p55"/>
                <p:cNvSpPr/>
                <p:nvPr/>
              </p:nvSpPr>
              <p:spPr>
                <a:xfrm>
                  <a:off x="2283619" y="4585975"/>
                  <a:ext cx="48825" cy="7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3" h="3085" extrusionOk="0">
                      <a:moveTo>
                        <a:pt x="0" y="1"/>
                      </a:moveTo>
                      <a:lnTo>
                        <a:pt x="667" y="3085"/>
                      </a:lnTo>
                      <a:lnTo>
                        <a:pt x="1953" y="301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19" name="Google Shape;2519;p55"/>
                <p:cNvSpPr/>
                <p:nvPr/>
              </p:nvSpPr>
              <p:spPr>
                <a:xfrm>
                  <a:off x="2252069" y="4237125"/>
                  <a:ext cx="192000" cy="3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80" h="12289" extrusionOk="0">
                      <a:moveTo>
                        <a:pt x="5691" y="1"/>
                      </a:moveTo>
                      <a:lnTo>
                        <a:pt x="0" y="3168"/>
                      </a:lnTo>
                      <a:lnTo>
                        <a:pt x="1584" y="12288"/>
                      </a:lnTo>
                      <a:lnTo>
                        <a:pt x="7680" y="5668"/>
                      </a:lnTo>
                      <a:lnTo>
                        <a:pt x="5691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0" name="Google Shape;2520;p55"/>
                <p:cNvSpPr/>
                <p:nvPr/>
              </p:nvSpPr>
              <p:spPr>
                <a:xfrm>
                  <a:off x="2254144" y="4326725"/>
                  <a:ext cx="94225" cy="203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69" h="8159" extrusionOk="0">
                      <a:moveTo>
                        <a:pt x="1" y="1"/>
                      </a:moveTo>
                      <a:lnTo>
                        <a:pt x="36" y="215"/>
                      </a:lnTo>
                      <a:cubicBezTo>
                        <a:pt x="1001" y="655"/>
                        <a:pt x="1941" y="1167"/>
                        <a:pt x="2822" y="1763"/>
                      </a:cubicBezTo>
                      <a:cubicBezTo>
                        <a:pt x="2167" y="1548"/>
                        <a:pt x="1525" y="1287"/>
                        <a:pt x="905" y="977"/>
                      </a:cubicBezTo>
                      <a:cubicBezTo>
                        <a:pt x="632" y="822"/>
                        <a:pt x="358" y="667"/>
                        <a:pt x="84" y="513"/>
                      </a:cubicBezTo>
                      <a:lnTo>
                        <a:pt x="84" y="513"/>
                      </a:lnTo>
                      <a:lnTo>
                        <a:pt x="143" y="882"/>
                      </a:lnTo>
                      <a:cubicBezTo>
                        <a:pt x="358" y="1001"/>
                        <a:pt x="560" y="1108"/>
                        <a:pt x="774" y="1215"/>
                      </a:cubicBezTo>
                      <a:cubicBezTo>
                        <a:pt x="1036" y="1358"/>
                        <a:pt x="1286" y="1513"/>
                        <a:pt x="1548" y="1668"/>
                      </a:cubicBezTo>
                      <a:cubicBezTo>
                        <a:pt x="1096" y="1465"/>
                        <a:pt x="632" y="1263"/>
                        <a:pt x="179" y="1060"/>
                      </a:cubicBezTo>
                      <a:lnTo>
                        <a:pt x="179" y="1060"/>
                      </a:lnTo>
                      <a:lnTo>
                        <a:pt x="251" y="1489"/>
                      </a:lnTo>
                      <a:cubicBezTo>
                        <a:pt x="846" y="1834"/>
                        <a:pt x="1405" y="2215"/>
                        <a:pt x="1941" y="2620"/>
                      </a:cubicBezTo>
                      <a:cubicBezTo>
                        <a:pt x="1584" y="2501"/>
                        <a:pt x="1227" y="2358"/>
                        <a:pt x="870" y="2203"/>
                      </a:cubicBezTo>
                      <a:cubicBezTo>
                        <a:pt x="691" y="2096"/>
                        <a:pt x="512" y="2001"/>
                        <a:pt x="322" y="1906"/>
                      </a:cubicBezTo>
                      <a:lnTo>
                        <a:pt x="322" y="1906"/>
                      </a:lnTo>
                      <a:lnTo>
                        <a:pt x="393" y="2322"/>
                      </a:lnTo>
                      <a:cubicBezTo>
                        <a:pt x="512" y="2382"/>
                        <a:pt x="620" y="2430"/>
                        <a:pt x="739" y="2477"/>
                      </a:cubicBezTo>
                      <a:cubicBezTo>
                        <a:pt x="1072" y="2668"/>
                        <a:pt x="1382" y="2882"/>
                        <a:pt x="1691" y="3108"/>
                      </a:cubicBezTo>
                      <a:cubicBezTo>
                        <a:pt x="1596" y="3084"/>
                        <a:pt x="1501" y="3049"/>
                        <a:pt x="1405" y="3013"/>
                      </a:cubicBezTo>
                      <a:cubicBezTo>
                        <a:pt x="1096" y="2799"/>
                        <a:pt x="763" y="2608"/>
                        <a:pt x="417" y="2441"/>
                      </a:cubicBezTo>
                      <a:lnTo>
                        <a:pt x="417" y="2441"/>
                      </a:lnTo>
                      <a:lnTo>
                        <a:pt x="501" y="2941"/>
                      </a:lnTo>
                      <a:cubicBezTo>
                        <a:pt x="751" y="3072"/>
                        <a:pt x="1013" y="3192"/>
                        <a:pt x="1274" y="3299"/>
                      </a:cubicBezTo>
                      <a:cubicBezTo>
                        <a:pt x="1536" y="3477"/>
                        <a:pt x="1775" y="3668"/>
                        <a:pt x="2001" y="3882"/>
                      </a:cubicBezTo>
                      <a:cubicBezTo>
                        <a:pt x="1655" y="3763"/>
                        <a:pt x="1322" y="3632"/>
                        <a:pt x="989" y="3465"/>
                      </a:cubicBezTo>
                      <a:cubicBezTo>
                        <a:pt x="846" y="3358"/>
                        <a:pt x="691" y="3251"/>
                        <a:pt x="536" y="3156"/>
                      </a:cubicBezTo>
                      <a:lnTo>
                        <a:pt x="536" y="3156"/>
                      </a:lnTo>
                      <a:lnTo>
                        <a:pt x="620" y="3620"/>
                      </a:lnTo>
                      <a:cubicBezTo>
                        <a:pt x="703" y="3656"/>
                        <a:pt x="774" y="3703"/>
                        <a:pt x="846" y="3739"/>
                      </a:cubicBezTo>
                      <a:cubicBezTo>
                        <a:pt x="1001" y="3858"/>
                        <a:pt x="1144" y="4001"/>
                        <a:pt x="1274" y="4144"/>
                      </a:cubicBezTo>
                      <a:cubicBezTo>
                        <a:pt x="1191" y="4096"/>
                        <a:pt x="1108" y="4049"/>
                        <a:pt x="1024" y="4001"/>
                      </a:cubicBezTo>
                      <a:cubicBezTo>
                        <a:pt x="905" y="3882"/>
                        <a:pt x="774" y="3787"/>
                        <a:pt x="632" y="3692"/>
                      </a:cubicBezTo>
                      <a:lnTo>
                        <a:pt x="632" y="3692"/>
                      </a:lnTo>
                      <a:lnTo>
                        <a:pt x="727" y="4180"/>
                      </a:lnTo>
                      <a:cubicBezTo>
                        <a:pt x="810" y="4239"/>
                        <a:pt x="905" y="4287"/>
                        <a:pt x="989" y="4346"/>
                      </a:cubicBezTo>
                      <a:cubicBezTo>
                        <a:pt x="1239" y="4585"/>
                        <a:pt x="1477" y="4835"/>
                        <a:pt x="1679" y="5108"/>
                      </a:cubicBezTo>
                      <a:cubicBezTo>
                        <a:pt x="1489" y="5037"/>
                        <a:pt x="1310" y="4942"/>
                        <a:pt x="1132" y="4835"/>
                      </a:cubicBezTo>
                      <a:cubicBezTo>
                        <a:pt x="1024" y="4751"/>
                        <a:pt x="905" y="4680"/>
                        <a:pt x="798" y="4608"/>
                      </a:cubicBezTo>
                      <a:lnTo>
                        <a:pt x="798" y="4608"/>
                      </a:lnTo>
                      <a:lnTo>
                        <a:pt x="870" y="5037"/>
                      </a:lnTo>
                      <a:cubicBezTo>
                        <a:pt x="893" y="5061"/>
                        <a:pt x="917" y="5073"/>
                        <a:pt x="941" y="5085"/>
                      </a:cubicBezTo>
                      <a:cubicBezTo>
                        <a:pt x="917" y="5073"/>
                        <a:pt x="893" y="5061"/>
                        <a:pt x="870" y="5061"/>
                      </a:cubicBezTo>
                      <a:lnTo>
                        <a:pt x="941" y="5489"/>
                      </a:lnTo>
                      <a:cubicBezTo>
                        <a:pt x="1024" y="5525"/>
                        <a:pt x="1096" y="5549"/>
                        <a:pt x="1179" y="5573"/>
                      </a:cubicBezTo>
                      <a:cubicBezTo>
                        <a:pt x="1501" y="5823"/>
                        <a:pt x="1763" y="6156"/>
                        <a:pt x="1917" y="6537"/>
                      </a:cubicBezTo>
                      <a:cubicBezTo>
                        <a:pt x="1786" y="6525"/>
                        <a:pt x="1655" y="6490"/>
                        <a:pt x="1536" y="6454"/>
                      </a:cubicBezTo>
                      <a:cubicBezTo>
                        <a:pt x="1382" y="6275"/>
                        <a:pt x="1215" y="6132"/>
                        <a:pt x="1036" y="6001"/>
                      </a:cubicBezTo>
                      <a:lnTo>
                        <a:pt x="1036" y="6001"/>
                      </a:lnTo>
                      <a:lnTo>
                        <a:pt x="1203" y="7002"/>
                      </a:lnTo>
                      <a:cubicBezTo>
                        <a:pt x="1310" y="7144"/>
                        <a:pt x="1405" y="7287"/>
                        <a:pt x="1501" y="7442"/>
                      </a:cubicBezTo>
                      <a:cubicBezTo>
                        <a:pt x="1417" y="7406"/>
                        <a:pt x="1334" y="7359"/>
                        <a:pt x="1263" y="7311"/>
                      </a:cubicBezTo>
                      <a:lnTo>
                        <a:pt x="1263" y="7311"/>
                      </a:lnTo>
                      <a:lnTo>
                        <a:pt x="1394" y="8097"/>
                      </a:lnTo>
                      <a:cubicBezTo>
                        <a:pt x="1417" y="8109"/>
                        <a:pt x="1441" y="8121"/>
                        <a:pt x="1453" y="8133"/>
                      </a:cubicBezTo>
                      <a:cubicBezTo>
                        <a:pt x="1481" y="8151"/>
                        <a:pt x="1511" y="8159"/>
                        <a:pt x="1539" y="8159"/>
                      </a:cubicBezTo>
                      <a:cubicBezTo>
                        <a:pt x="1640" y="8159"/>
                        <a:pt x="1721" y="8054"/>
                        <a:pt x="1655" y="7942"/>
                      </a:cubicBezTo>
                      <a:cubicBezTo>
                        <a:pt x="1632" y="7894"/>
                        <a:pt x="1596" y="7847"/>
                        <a:pt x="1572" y="7811"/>
                      </a:cubicBezTo>
                      <a:lnTo>
                        <a:pt x="1572" y="7811"/>
                      </a:lnTo>
                      <a:cubicBezTo>
                        <a:pt x="1632" y="7835"/>
                        <a:pt x="1703" y="7871"/>
                        <a:pt x="1775" y="7894"/>
                      </a:cubicBezTo>
                      <a:cubicBezTo>
                        <a:pt x="1790" y="7900"/>
                        <a:pt x="1807" y="7902"/>
                        <a:pt x="1824" y="7902"/>
                      </a:cubicBezTo>
                      <a:cubicBezTo>
                        <a:pt x="1925" y="7902"/>
                        <a:pt x="2040" y="7816"/>
                        <a:pt x="1989" y="7704"/>
                      </a:cubicBezTo>
                      <a:cubicBezTo>
                        <a:pt x="1870" y="7466"/>
                        <a:pt x="1727" y="7228"/>
                        <a:pt x="1572" y="7002"/>
                      </a:cubicBezTo>
                      <a:lnTo>
                        <a:pt x="1584" y="7002"/>
                      </a:lnTo>
                      <a:cubicBezTo>
                        <a:pt x="1604" y="7009"/>
                        <a:pt x="1624" y="7013"/>
                        <a:pt x="1643" y="7013"/>
                      </a:cubicBezTo>
                      <a:cubicBezTo>
                        <a:pt x="1739" y="7013"/>
                        <a:pt x="1818" y="6922"/>
                        <a:pt x="1798" y="6823"/>
                      </a:cubicBezTo>
                      <a:lnTo>
                        <a:pt x="1798" y="6823"/>
                      </a:lnTo>
                      <a:cubicBezTo>
                        <a:pt x="1906" y="6847"/>
                        <a:pt x="2025" y="6859"/>
                        <a:pt x="2144" y="6859"/>
                      </a:cubicBezTo>
                      <a:cubicBezTo>
                        <a:pt x="2251" y="6859"/>
                        <a:pt x="2298" y="6740"/>
                        <a:pt x="2275" y="6644"/>
                      </a:cubicBezTo>
                      <a:cubicBezTo>
                        <a:pt x="2167" y="6275"/>
                        <a:pt x="1977" y="5942"/>
                        <a:pt x="1715" y="5668"/>
                      </a:cubicBezTo>
                      <a:cubicBezTo>
                        <a:pt x="1786" y="5632"/>
                        <a:pt x="1834" y="5561"/>
                        <a:pt x="1810" y="5501"/>
                      </a:cubicBezTo>
                      <a:lnTo>
                        <a:pt x="1810" y="5501"/>
                      </a:lnTo>
                      <a:cubicBezTo>
                        <a:pt x="1894" y="5525"/>
                        <a:pt x="1977" y="5549"/>
                        <a:pt x="2060" y="5573"/>
                      </a:cubicBezTo>
                      <a:cubicBezTo>
                        <a:pt x="2075" y="5578"/>
                        <a:pt x="2090" y="5581"/>
                        <a:pt x="2103" y="5581"/>
                      </a:cubicBezTo>
                      <a:cubicBezTo>
                        <a:pt x="2211" y="5581"/>
                        <a:pt x="2278" y="5430"/>
                        <a:pt x="2215" y="5335"/>
                      </a:cubicBezTo>
                      <a:cubicBezTo>
                        <a:pt x="2072" y="5120"/>
                        <a:pt x="1917" y="4918"/>
                        <a:pt x="1763" y="4727"/>
                      </a:cubicBezTo>
                      <a:lnTo>
                        <a:pt x="1763" y="4727"/>
                      </a:lnTo>
                      <a:cubicBezTo>
                        <a:pt x="1763" y="4727"/>
                        <a:pt x="1775" y="4727"/>
                        <a:pt x="1775" y="4739"/>
                      </a:cubicBezTo>
                      <a:cubicBezTo>
                        <a:pt x="1795" y="4748"/>
                        <a:pt x="1816" y="4752"/>
                        <a:pt x="1836" y="4752"/>
                      </a:cubicBezTo>
                      <a:cubicBezTo>
                        <a:pt x="1954" y="4752"/>
                        <a:pt x="2048" y="4615"/>
                        <a:pt x="1977" y="4513"/>
                      </a:cubicBezTo>
                      <a:cubicBezTo>
                        <a:pt x="1870" y="4358"/>
                        <a:pt x="1751" y="4215"/>
                        <a:pt x="1632" y="4084"/>
                      </a:cubicBezTo>
                      <a:lnTo>
                        <a:pt x="1632" y="4084"/>
                      </a:lnTo>
                      <a:cubicBezTo>
                        <a:pt x="1929" y="4192"/>
                        <a:pt x="2227" y="4287"/>
                        <a:pt x="2525" y="4382"/>
                      </a:cubicBezTo>
                      <a:cubicBezTo>
                        <a:pt x="2533" y="4384"/>
                        <a:pt x="2542" y="4384"/>
                        <a:pt x="2550" y="4384"/>
                      </a:cubicBezTo>
                      <a:cubicBezTo>
                        <a:pt x="2670" y="4384"/>
                        <a:pt x="2768" y="4232"/>
                        <a:pt x="2679" y="4132"/>
                      </a:cubicBezTo>
                      <a:cubicBezTo>
                        <a:pt x="2489" y="3930"/>
                        <a:pt x="2298" y="3727"/>
                        <a:pt x="2084" y="3537"/>
                      </a:cubicBezTo>
                      <a:lnTo>
                        <a:pt x="2084" y="3537"/>
                      </a:lnTo>
                      <a:cubicBezTo>
                        <a:pt x="2167" y="3561"/>
                        <a:pt x="2251" y="3584"/>
                        <a:pt x="2334" y="3596"/>
                      </a:cubicBezTo>
                      <a:cubicBezTo>
                        <a:pt x="2346" y="3599"/>
                        <a:pt x="2358" y="3601"/>
                        <a:pt x="2370" y="3601"/>
                      </a:cubicBezTo>
                      <a:cubicBezTo>
                        <a:pt x="2503" y="3601"/>
                        <a:pt x="2575" y="3422"/>
                        <a:pt x="2465" y="3334"/>
                      </a:cubicBezTo>
                      <a:cubicBezTo>
                        <a:pt x="2310" y="3203"/>
                        <a:pt x="2156" y="3072"/>
                        <a:pt x="1989" y="2953"/>
                      </a:cubicBezTo>
                      <a:lnTo>
                        <a:pt x="1989" y="2953"/>
                      </a:lnTo>
                      <a:cubicBezTo>
                        <a:pt x="2203" y="3025"/>
                        <a:pt x="2429" y="3096"/>
                        <a:pt x="2644" y="3156"/>
                      </a:cubicBezTo>
                      <a:cubicBezTo>
                        <a:pt x="2658" y="3160"/>
                        <a:pt x="2671" y="3163"/>
                        <a:pt x="2684" y="3163"/>
                      </a:cubicBezTo>
                      <a:cubicBezTo>
                        <a:pt x="2801" y="3163"/>
                        <a:pt x="2859" y="2981"/>
                        <a:pt x="2763" y="2906"/>
                      </a:cubicBezTo>
                      <a:cubicBezTo>
                        <a:pt x="2382" y="2584"/>
                        <a:pt x="1977" y="2275"/>
                        <a:pt x="1572" y="1989"/>
                      </a:cubicBezTo>
                      <a:lnTo>
                        <a:pt x="1572" y="1989"/>
                      </a:lnTo>
                      <a:cubicBezTo>
                        <a:pt x="2179" y="2263"/>
                        <a:pt x="2798" y="2537"/>
                        <a:pt x="3406" y="2799"/>
                      </a:cubicBezTo>
                      <a:cubicBezTo>
                        <a:pt x="3432" y="2811"/>
                        <a:pt x="3456" y="2816"/>
                        <a:pt x="3478" y="2816"/>
                      </a:cubicBezTo>
                      <a:cubicBezTo>
                        <a:pt x="3610" y="2816"/>
                        <a:pt x="3669" y="2630"/>
                        <a:pt x="3537" y="2549"/>
                      </a:cubicBezTo>
                      <a:cubicBezTo>
                        <a:pt x="3239" y="2358"/>
                        <a:pt x="2929" y="2168"/>
                        <a:pt x="2620" y="1989"/>
                      </a:cubicBezTo>
                      <a:lnTo>
                        <a:pt x="2620" y="1989"/>
                      </a:lnTo>
                      <a:cubicBezTo>
                        <a:pt x="2929" y="2096"/>
                        <a:pt x="3239" y="2191"/>
                        <a:pt x="3560" y="2275"/>
                      </a:cubicBezTo>
                      <a:cubicBezTo>
                        <a:pt x="3568" y="2276"/>
                        <a:pt x="3575" y="2277"/>
                        <a:pt x="3582" y="2277"/>
                      </a:cubicBezTo>
                      <a:cubicBezTo>
                        <a:pt x="3691" y="2277"/>
                        <a:pt x="3768" y="2116"/>
                        <a:pt x="3668" y="2049"/>
                      </a:cubicBezTo>
                      <a:cubicBezTo>
                        <a:pt x="2525" y="1227"/>
                        <a:pt x="1298" y="536"/>
                        <a:pt x="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1" name="Google Shape;2521;p55"/>
                <p:cNvSpPr/>
                <p:nvPr/>
              </p:nvSpPr>
              <p:spPr>
                <a:xfrm>
                  <a:off x="2335119" y="4242775"/>
                  <a:ext cx="102725" cy="132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9" h="5315" extrusionOk="0">
                      <a:moveTo>
                        <a:pt x="674" y="4023"/>
                      </a:moveTo>
                      <a:cubicBezTo>
                        <a:pt x="727" y="4023"/>
                        <a:pt x="774" y="4025"/>
                        <a:pt x="798" y="4025"/>
                      </a:cubicBezTo>
                      <a:lnTo>
                        <a:pt x="857" y="4025"/>
                      </a:lnTo>
                      <a:cubicBezTo>
                        <a:pt x="941" y="4168"/>
                        <a:pt x="1083" y="4264"/>
                        <a:pt x="1238" y="4323"/>
                      </a:cubicBezTo>
                      <a:cubicBezTo>
                        <a:pt x="1488" y="4418"/>
                        <a:pt x="1750" y="4490"/>
                        <a:pt x="2000" y="4561"/>
                      </a:cubicBezTo>
                      <a:cubicBezTo>
                        <a:pt x="2119" y="4597"/>
                        <a:pt x="2226" y="4633"/>
                        <a:pt x="2346" y="4668"/>
                      </a:cubicBezTo>
                      <a:cubicBezTo>
                        <a:pt x="2250" y="4645"/>
                        <a:pt x="2155" y="4621"/>
                        <a:pt x="2060" y="4597"/>
                      </a:cubicBezTo>
                      <a:cubicBezTo>
                        <a:pt x="1738" y="4525"/>
                        <a:pt x="1429" y="4442"/>
                        <a:pt x="1107" y="4347"/>
                      </a:cubicBezTo>
                      <a:cubicBezTo>
                        <a:pt x="976" y="4311"/>
                        <a:pt x="845" y="4275"/>
                        <a:pt x="714" y="4216"/>
                      </a:cubicBezTo>
                      <a:cubicBezTo>
                        <a:pt x="667" y="4192"/>
                        <a:pt x="619" y="4168"/>
                        <a:pt x="572" y="4144"/>
                      </a:cubicBezTo>
                      <a:cubicBezTo>
                        <a:pt x="536" y="4121"/>
                        <a:pt x="500" y="4097"/>
                        <a:pt x="464" y="4073"/>
                      </a:cubicBezTo>
                      <a:cubicBezTo>
                        <a:pt x="452" y="4061"/>
                        <a:pt x="452" y="4049"/>
                        <a:pt x="441" y="4049"/>
                      </a:cubicBezTo>
                      <a:cubicBezTo>
                        <a:pt x="498" y="4028"/>
                        <a:pt x="593" y="4023"/>
                        <a:pt x="674" y="4023"/>
                      </a:cubicBezTo>
                      <a:close/>
                      <a:moveTo>
                        <a:pt x="2230" y="1"/>
                      </a:moveTo>
                      <a:cubicBezTo>
                        <a:pt x="2132" y="1"/>
                        <a:pt x="2050" y="146"/>
                        <a:pt x="2143" y="239"/>
                      </a:cubicBezTo>
                      <a:cubicBezTo>
                        <a:pt x="2191" y="299"/>
                        <a:pt x="2238" y="334"/>
                        <a:pt x="2286" y="382"/>
                      </a:cubicBezTo>
                      <a:cubicBezTo>
                        <a:pt x="2250" y="430"/>
                        <a:pt x="2238" y="501"/>
                        <a:pt x="2274" y="573"/>
                      </a:cubicBezTo>
                      <a:cubicBezTo>
                        <a:pt x="2346" y="680"/>
                        <a:pt x="2429" y="787"/>
                        <a:pt x="2500" y="882"/>
                      </a:cubicBezTo>
                      <a:cubicBezTo>
                        <a:pt x="2457" y="878"/>
                        <a:pt x="2413" y="875"/>
                        <a:pt x="2371" y="875"/>
                      </a:cubicBezTo>
                      <a:cubicBezTo>
                        <a:pt x="2180" y="875"/>
                        <a:pt x="1997" y="922"/>
                        <a:pt x="1822" y="1049"/>
                      </a:cubicBezTo>
                      <a:cubicBezTo>
                        <a:pt x="1726" y="1120"/>
                        <a:pt x="1738" y="1275"/>
                        <a:pt x="1845" y="1335"/>
                      </a:cubicBezTo>
                      <a:cubicBezTo>
                        <a:pt x="1917" y="1370"/>
                        <a:pt x="1988" y="1406"/>
                        <a:pt x="2060" y="1442"/>
                      </a:cubicBezTo>
                      <a:cubicBezTo>
                        <a:pt x="1905" y="1442"/>
                        <a:pt x="1750" y="1442"/>
                        <a:pt x="1595" y="1466"/>
                      </a:cubicBezTo>
                      <a:cubicBezTo>
                        <a:pt x="1441" y="1477"/>
                        <a:pt x="1393" y="1656"/>
                        <a:pt x="1500" y="1763"/>
                      </a:cubicBezTo>
                      <a:cubicBezTo>
                        <a:pt x="1524" y="1775"/>
                        <a:pt x="1536" y="1799"/>
                        <a:pt x="1560" y="1823"/>
                      </a:cubicBezTo>
                      <a:cubicBezTo>
                        <a:pt x="1540" y="1822"/>
                        <a:pt x="1520" y="1822"/>
                        <a:pt x="1500" y="1822"/>
                      </a:cubicBezTo>
                      <a:cubicBezTo>
                        <a:pt x="1224" y="1822"/>
                        <a:pt x="966" y="1904"/>
                        <a:pt x="988" y="2204"/>
                      </a:cubicBezTo>
                      <a:cubicBezTo>
                        <a:pt x="988" y="2251"/>
                        <a:pt x="1012" y="2299"/>
                        <a:pt x="1060" y="2323"/>
                      </a:cubicBezTo>
                      <a:lnTo>
                        <a:pt x="976" y="2323"/>
                      </a:lnTo>
                      <a:cubicBezTo>
                        <a:pt x="869" y="2323"/>
                        <a:pt x="786" y="2454"/>
                        <a:pt x="833" y="2549"/>
                      </a:cubicBezTo>
                      <a:cubicBezTo>
                        <a:pt x="964" y="2847"/>
                        <a:pt x="1238" y="3001"/>
                        <a:pt x="1548" y="3121"/>
                      </a:cubicBezTo>
                      <a:cubicBezTo>
                        <a:pt x="1381" y="3132"/>
                        <a:pt x="1214" y="3144"/>
                        <a:pt x="1060" y="3180"/>
                      </a:cubicBezTo>
                      <a:cubicBezTo>
                        <a:pt x="869" y="3216"/>
                        <a:pt x="691" y="3359"/>
                        <a:pt x="738" y="3573"/>
                      </a:cubicBezTo>
                      <a:cubicBezTo>
                        <a:pt x="750" y="3632"/>
                        <a:pt x="786" y="3680"/>
                        <a:pt x="822" y="3728"/>
                      </a:cubicBezTo>
                      <a:lnTo>
                        <a:pt x="774" y="3728"/>
                      </a:lnTo>
                      <a:cubicBezTo>
                        <a:pt x="749" y="3728"/>
                        <a:pt x="721" y="3728"/>
                        <a:pt x="693" y="3728"/>
                      </a:cubicBezTo>
                      <a:cubicBezTo>
                        <a:pt x="510" y="3728"/>
                        <a:pt x="280" y="3736"/>
                        <a:pt x="167" y="3871"/>
                      </a:cubicBezTo>
                      <a:cubicBezTo>
                        <a:pt x="0" y="4049"/>
                        <a:pt x="167" y="4228"/>
                        <a:pt x="321" y="4335"/>
                      </a:cubicBezTo>
                      <a:cubicBezTo>
                        <a:pt x="774" y="4633"/>
                        <a:pt x="1369" y="4728"/>
                        <a:pt x="1869" y="4847"/>
                      </a:cubicBezTo>
                      <a:cubicBezTo>
                        <a:pt x="2548" y="5014"/>
                        <a:pt x="3227" y="5168"/>
                        <a:pt x="3905" y="5311"/>
                      </a:cubicBezTo>
                      <a:cubicBezTo>
                        <a:pt x="3916" y="5314"/>
                        <a:pt x="3926" y="5315"/>
                        <a:pt x="3936" y="5315"/>
                      </a:cubicBezTo>
                      <a:cubicBezTo>
                        <a:pt x="4077" y="5315"/>
                        <a:pt x="4109" y="5083"/>
                        <a:pt x="3953" y="5049"/>
                      </a:cubicBezTo>
                      <a:cubicBezTo>
                        <a:pt x="3917" y="5037"/>
                        <a:pt x="3893" y="5026"/>
                        <a:pt x="3858" y="5026"/>
                      </a:cubicBezTo>
                      <a:cubicBezTo>
                        <a:pt x="3893" y="4954"/>
                        <a:pt x="3893" y="4835"/>
                        <a:pt x="3798" y="4787"/>
                      </a:cubicBezTo>
                      <a:cubicBezTo>
                        <a:pt x="3477" y="4597"/>
                        <a:pt x="3143" y="4406"/>
                        <a:pt x="2798" y="4252"/>
                      </a:cubicBezTo>
                      <a:lnTo>
                        <a:pt x="2798" y="4252"/>
                      </a:lnTo>
                      <a:cubicBezTo>
                        <a:pt x="2881" y="4264"/>
                        <a:pt x="2965" y="4287"/>
                        <a:pt x="3048" y="4299"/>
                      </a:cubicBezTo>
                      <a:cubicBezTo>
                        <a:pt x="3381" y="4371"/>
                        <a:pt x="3703" y="4442"/>
                        <a:pt x="4024" y="4502"/>
                      </a:cubicBezTo>
                      <a:lnTo>
                        <a:pt x="3870" y="4073"/>
                      </a:lnTo>
                      <a:cubicBezTo>
                        <a:pt x="3584" y="4002"/>
                        <a:pt x="3310" y="3930"/>
                        <a:pt x="3024" y="3871"/>
                      </a:cubicBezTo>
                      <a:cubicBezTo>
                        <a:pt x="2560" y="3763"/>
                        <a:pt x="2084" y="3656"/>
                        <a:pt x="1607" y="3644"/>
                      </a:cubicBezTo>
                      <a:lnTo>
                        <a:pt x="1393" y="3609"/>
                      </a:lnTo>
                      <a:cubicBezTo>
                        <a:pt x="1322" y="3597"/>
                        <a:pt x="1250" y="3585"/>
                        <a:pt x="1179" y="3561"/>
                      </a:cubicBezTo>
                      <a:cubicBezTo>
                        <a:pt x="1143" y="3549"/>
                        <a:pt x="1119" y="3537"/>
                        <a:pt x="1083" y="3513"/>
                      </a:cubicBezTo>
                      <a:cubicBezTo>
                        <a:pt x="1072" y="3513"/>
                        <a:pt x="1083" y="3502"/>
                        <a:pt x="1107" y="3502"/>
                      </a:cubicBezTo>
                      <a:cubicBezTo>
                        <a:pt x="1119" y="3478"/>
                        <a:pt x="1206" y="3472"/>
                        <a:pt x="1296" y="3472"/>
                      </a:cubicBezTo>
                      <a:cubicBezTo>
                        <a:pt x="1387" y="3472"/>
                        <a:pt x="1482" y="3478"/>
                        <a:pt x="1512" y="3478"/>
                      </a:cubicBezTo>
                      <a:cubicBezTo>
                        <a:pt x="1584" y="3475"/>
                        <a:pt x="1655" y="3473"/>
                        <a:pt x="1727" y="3473"/>
                      </a:cubicBezTo>
                      <a:cubicBezTo>
                        <a:pt x="1941" y="3473"/>
                        <a:pt x="2158" y="3487"/>
                        <a:pt x="2381" y="3513"/>
                      </a:cubicBezTo>
                      <a:cubicBezTo>
                        <a:pt x="2584" y="3549"/>
                        <a:pt x="2774" y="3585"/>
                        <a:pt x="2977" y="3632"/>
                      </a:cubicBezTo>
                      <a:cubicBezTo>
                        <a:pt x="3262" y="3740"/>
                        <a:pt x="3536" y="3835"/>
                        <a:pt x="3822" y="3942"/>
                      </a:cubicBezTo>
                      <a:lnTo>
                        <a:pt x="3667" y="3490"/>
                      </a:lnTo>
                      <a:cubicBezTo>
                        <a:pt x="3500" y="3430"/>
                        <a:pt x="3334" y="3382"/>
                        <a:pt x="3155" y="3335"/>
                      </a:cubicBezTo>
                      <a:cubicBezTo>
                        <a:pt x="2941" y="3251"/>
                        <a:pt x="2727" y="3180"/>
                        <a:pt x="2512" y="3097"/>
                      </a:cubicBezTo>
                      <a:cubicBezTo>
                        <a:pt x="2238" y="3001"/>
                        <a:pt x="1965" y="2906"/>
                        <a:pt x="1703" y="2799"/>
                      </a:cubicBezTo>
                      <a:cubicBezTo>
                        <a:pt x="1619" y="2775"/>
                        <a:pt x="1524" y="2740"/>
                        <a:pt x="1441" y="2692"/>
                      </a:cubicBezTo>
                      <a:lnTo>
                        <a:pt x="1441" y="2692"/>
                      </a:lnTo>
                      <a:cubicBezTo>
                        <a:pt x="1762" y="2728"/>
                        <a:pt x="2072" y="2799"/>
                        <a:pt x="2381" y="2894"/>
                      </a:cubicBezTo>
                      <a:cubicBezTo>
                        <a:pt x="2798" y="3049"/>
                        <a:pt x="3203" y="3204"/>
                        <a:pt x="3620" y="3359"/>
                      </a:cubicBezTo>
                      <a:lnTo>
                        <a:pt x="3465" y="2906"/>
                      </a:lnTo>
                      <a:cubicBezTo>
                        <a:pt x="3215" y="2811"/>
                        <a:pt x="2965" y="2716"/>
                        <a:pt x="2715" y="2644"/>
                      </a:cubicBezTo>
                      <a:cubicBezTo>
                        <a:pt x="2334" y="2489"/>
                        <a:pt x="1953" y="2335"/>
                        <a:pt x="1584" y="2168"/>
                      </a:cubicBezTo>
                      <a:lnTo>
                        <a:pt x="1584" y="2168"/>
                      </a:lnTo>
                      <a:cubicBezTo>
                        <a:pt x="1643" y="2180"/>
                        <a:pt x="1703" y="2180"/>
                        <a:pt x="1762" y="2192"/>
                      </a:cubicBezTo>
                      <a:cubicBezTo>
                        <a:pt x="1893" y="2204"/>
                        <a:pt x="2012" y="2228"/>
                        <a:pt x="2131" y="2251"/>
                      </a:cubicBezTo>
                      <a:cubicBezTo>
                        <a:pt x="2536" y="2501"/>
                        <a:pt x="2977" y="2692"/>
                        <a:pt x="3429" y="2811"/>
                      </a:cubicBezTo>
                      <a:lnTo>
                        <a:pt x="3250" y="2275"/>
                      </a:lnTo>
                      <a:cubicBezTo>
                        <a:pt x="2941" y="2120"/>
                        <a:pt x="2619" y="2001"/>
                        <a:pt x="2286" y="1930"/>
                      </a:cubicBezTo>
                      <a:cubicBezTo>
                        <a:pt x="2203" y="1870"/>
                        <a:pt x="2119" y="1811"/>
                        <a:pt x="2036" y="1763"/>
                      </a:cubicBezTo>
                      <a:cubicBezTo>
                        <a:pt x="2060" y="1762"/>
                        <a:pt x="2084" y="1762"/>
                        <a:pt x="2108" y="1762"/>
                      </a:cubicBezTo>
                      <a:cubicBezTo>
                        <a:pt x="2464" y="1762"/>
                        <a:pt x="2808" y="1843"/>
                        <a:pt x="3131" y="1966"/>
                      </a:cubicBezTo>
                      <a:lnTo>
                        <a:pt x="2977" y="1513"/>
                      </a:lnTo>
                      <a:lnTo>
                        <a:pt x="2346" y="1204"/>
                      </a:lnTo>
                      <a:cubicBezTo>
                        <a:pt x="2536" y="1204"/>
                        <a:pt x="2738" y="1263"/>
                        <a:pt x="2917" y="1335"/>
                      </a:cubicBezTo>
                      <a:lnTo>
                        <a:pt x="2524" y="215"/>
                      </a:lnTo>
                      <a:cubicBezTo>
                        <a:pt x="2453" y="168"/>
                        <a:pt x="2381" y="108"/>
                        <a:pt x="2310" y="37"/>
                      </a:cubicBezTo>
                      <a:cubicBezTo>
                        <a:pt x="2284" y="11"/>
                        <a:pt x="2257" y="1"/>
                        <a:pt x="223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2" name="Google Shape;2522;p55"/>
                <p:cNvSpPr/>
                <p:nvPr/>
              </p:nvSpPr>
              <p:spPr>
                <a:xfrm>
                  <a:off x="2290469" y="4236550"/>
                  <a:ext cx="105675" cy="306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27" h="12240" extrusionOk="0">
                      <a:moveTo>
                        <a:pt x="4096" y="0"/>
                      </a:moveTo>
                      <a:cubicBezTo>
                        <a:pt x="4072" y="60"/>
                        <a:pt x="1238" y="6191"/>
                        <a:pt x="0" y="12204"/>
                      </a:cubicBezTo>
                      <a:lnTo>
                        <a:pt x="143" y="12240"/>
                      </a:lnTo>
                      <a:cubicBezTo>
                        <a:pt x="1369" y="6239"/>
                        <a:pt x="4191" y="119"/>
                        <a:pt x="4227" y="60"/>
                      </a:cubicBezTo>
                      <a:lnTo>
                        <a:pt x="409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3" name="Google Shape;2523;p55"/>
                <p:cNvSpPr/>
                <p:nvPr/>
              </p:nvSpPr>
              <p:spPr>
                <a:xfrm>
                  <a:off x="2251169" y="4314825"/>
                  <a:ext cx="192900" cy="65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16" h="2632" extrusionOk="0">
                      <a:moveTo>
                        <a:pt x="72" y="0"/>
                      </a:moveTo>
                      <a:lnTo>
                        <a:pt x="0" y="119"/>
                      </a:lnTo>
                      <a:cubicBezTo>
                        <a:pt x="36" y="143"/>
                        <a:pt x="3537" y="2239"/>
                        <a:pt x="7704" y="2632"/>
                      </a:cubicBezTo>
                      <a:lnTo>
                        <a:pt x="7716" y="2501"/>
                      </a:lnTo>
                      <a:cubicBezTo>
                        <a:pt x="3584" y="2108"/>
                        <a:pt x="108" y="24"/>
                        <a:pt x="7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4" name="Google Shape;2524;p55"/>
                <p:cNvSpPr/>
                <p:nvPr/>
              </p:nvSpPr>
              <p:spPr>
                <a:xfrm>
                  <a:off x="2331541" y="4763675"/>
                  <a:ext cx="39900" cy="6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6" h="2514" extrusionOk="0">
                      <a:moveTo>
                        <a:pt x="0" y="1"/>
                      </a:moveTo>
                      <a:lnTo>
                        <a:pt x="560" y="2513"/>
                      </a:lnTo>
                      <a:lnTo>
                        <a:pt x="1596" y="244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25" name="Google Shape;2525;p55"/>
                <p:cNvSpPr/>
                <p:nvPr/>
              </p:nvSpPr>
              <p:spPr>
                <a:xfrm>
                  <a:off x="2280644" y="4542050"/>
                  <a:ext cx="228925" cy="36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57" h="14486" extrusionOk="0">
                      <a:moveTo>
                        <a:pt x="4836" y="5978"/>
                      </a:moveTo>
                      <a:cubicBezTo>
                        <a:pt x="4979" y="5978"/>
                        <a:pt x="5114" y="6006"/>
                        <a:pt x="5215" y="6080"/>
                      </a:cubicBezTo>
                      <a:cubicBezTo>
                        <a:pt x="5310" y="6139"/>
                        <a:pt x="5370" y="6235"/>
                        <a:pt x="5394" y="6354"/>
                      </a:cubicBezTo>
                      <a:cubicBezTo>
                        <a:pt x="5418" y="6473"/>
                        <a:pt x="5406" y="6592"/>
                        <a:pt x="5358" y="6699"/>
                      </a:cubicBezTo>
                      <a:cubicBezTo>
                        <a:pt x="5263" y="6913"/>
                        <a:pt x="5025" y="7044"/>
                        <a:pt x="4775" y="7116"/>
                      </a:cubicBezTo>
                      <a:cubicBezTo>
                        <a:pt x="4596" y="7156"/>
                        <a:pt x="4411" y="7175"/>
                        <a:pt x="4225" y="7175"/>
                      </a:cubicBezTo>
                      <a:cubicBezTo>
                        <a:pt x="4138" y="7175"/>
                        <a:pt x="4052" y="7171"/>
                        <a:pt x="3965" y="7163"/>
                      </a:cubicBezTo>
                      <a:cubicBezTo>
                        <a:pt x="3691" y="7151"/>
                        <a:pt x="3429" y="7092"/>
                        <a:pt x="3167" y="7021"/>
                      </a:cubicBezTo>
                      <a:cubicBezTo>
                        <a:pt x="3140" y="7013"/>
                        <a:pt x="3113" y="7005"/>
                        <a:pt x="3087" y="6996"/>
                      </a:cubicBezTo>
                      <a:lnTo>
                        <a:pt x="3087" y="6996"/>
                      </a:lnTo>
                      <a:cubicBezTo>
                        <a:pt x="3286" y="6757"/>
                        <a:pt x="3514" y="6544"/>
                        <a:pt x="3774" y="6366"/>
                      </a:cubicBezTo>
                      <a:cubicBezTo>
                        <a:pt x="4001" y="6211"/>
                        <a:pt x="4239" y="6092"/>
                        <a:pt x="4501" y="6020"/>
                      </a:cubicBezTo>
                      <a:cubicBezTo>
                        <a:pt x="4610" y="5994"/>
                        <a:pt x="4725" y="5978"/>
                        <a:pt x="4836" y="5978"/>
                      </a:cubicBezTo>
                      <a:close/>
                      <a:moveTo>
                        <a:pt x="433" y="0"/>
                      </a:moveTo>
                      <a:cubicBezTo>
                        <a:pt x="397" y="0"/>
                        <a:pt x="364" y="30"/>
                        <a:pt x="345" y="67"/>
                      </a:cubicBezTo>
                      <a:cubicBezTo>
                        <a:pt x="191" y="627"/>
                        <a:pt x="95" y="1175"/>
                        <a:pt x="48" y="1746"/>
                      </a:cubicBezTo>
                      <a:cubicBezTo>
                        <a:pt x="0" y="2306"/>
                        <a:pt x="0" y="2877"/>
                        <a:pt x="60" y="3449"/>
                      </a:cubicBezTo>
                      <a:cubicBezTo>
                        <a:pt x="131" y="4008"/>
                        <a:pt x="274" y="4580"/>
                        <a:pt x="524" y="5092"/>
                      </a:cubicBezTo>
                      <a:cubicBezTo>
                        <a:pt x="750" y="5627"/>
                        <a:pt x="1131" y="6092"/>
                        <a:pt x="1584" y="6449"/>
                      </a:cubicBezTo>
                      <a:cubicBezTo>
                        <a:pt x="1927" y="6720"/>
                        <a:pt x="2305" y="6937"/>
                        <a:pt x="2713" y="7098"/>
                      </a:cubicBezTo>
                      <a:lnTo>
                        <a:pt x="2713" y="7098"/>
                      </a:lnTo>
                      <a:cubicBezTo>
                        <a:pt x="2632" y="7212"/>
                        <a:pt x="2557" y="7329"/>
                        <a:pt x="2489" y="7449"/>
                      </a:cubicBezTo>
                      <a:cubicBezTo>
                        <a:pt x="2191" y="7949"/>
                        <a:pt x="2012" y="8509"/>
                        <a:pt x="1929" y="9068"/>
                      </a:cubicBezTo>
                      <a:cubicBezTo>
                        <a:pt x="1905" y="9211"/>
                        <a:pt x="1881" y="9354"/>
                        <a:pt x="1869" y="9497"/>
                      </a:cubicBezTo>
                      <a:lnTo>
                        <a:pt x="1858" y="9711"/>
                      </a:lnTo>
                      <a:lnTo>
                        <a:pt x="1858" y="9926"/>
                      </a:lnTo>
                      <a:cubicBezTo>
                        <a:pt x="1846" y="10211"/>
                        <a:pt x="1869" y="10509"/>
                        <a:pt x="1929" y="10795"/>
                      </a:cubicBezTo>
                      <a:cubicBezTo>
                        <a:pt x="2036" y="11366"/>
                        <a:pt x="2298" y="11914"/>
                        <a:pt x="2679" y="12355"/>
                      </a:cubicBezTo>
                      <a:cubicBezTo>
                        <a:pt x="3060" y="12795"/>
                        <a:pt x="3536" y="13128"/>
                        <a:pt x="4048" y="13402"/>
                      </a:cubicBezTo>
                      <a:cubicBezTo>
                        <a:pt x="4560" y="13664"/>
                        <a:pt x="5096" y="13855"/>
                        <a:pt x="5644" y="13998"/>
                      </a:cubicBezTo>
                      <a:cubicBezTo>
                        <a:pt x="6751" y="14295"/>
                        <a:pt x="7882" y="14414"/>
                        <a:pt x="9001" y="14486"/>
                      </a:cubicBezTo>
                      <a:cubicBezTo>
                        <a:pt x="9085" y="14486"/>
                        <a:pt x="9144" y="14426"/>
                        <a:pt x="9156" y="14355"/>
                      </a:cubicBezTo>
                      <a:cubicBezTo>
                        <a:pt x="9156" y="14271"/>
                        <a:pt x="9097" y="14212"/>
                        <a:pt x="9025" y="14212"/>
                      </a:cubicBezTo>
                      <a:cubicBezTo>
                        <a:pt x="7906" y="14140"/>
                        <a:pt x="6787" y="14021"/>
                        <a:pt x="5715" y="13736"/>
                      </a:cubicBezTo>
                      <a:cubicBezTo>
                        <a:pt x="5179" y="13605"/>
                        <a:pt x="4656" y="13414"/>
                        <a:pt x="4167" y="13164"/>
                      </a:cubicBezTo>
                      <a:cubicBezTo>
                        <a:pt x="3679" y="12914"/>
                        <a:pt x="3227" y="12593"/>
                        <a:pt x="2870" y="12188"/>
                      </a:cubicBezTo>
                      <a:cubicBezTo>
                        <a:pt x="2512" y="11771"/>
                        <a:pt x="2274" y="11271"/>
                        <a:pt x="2167" y="10747"/>
                      </a:cubicBezTo>
                      <a:cubicBezTo>
                        <a:pt x="2119" y="10473"/>
                        <a:pt x="2096" y="10211"/>
                        <a:pt x="2096" y="9926"/>
                      </a:cubicBezTo>
                      <a:lnTo>
                        <a:pt x="2108" y="9723"/>
                      </a:lnTo>
                      <a:lnTo>
                        <a:pt x="2119" y="9521"/>
                      </a:lnTo>
                      <a:cubicBezTo>
                        <a:pt x="2119" y="9378"/>
                        <a:pt x="2143" y="9247"/>
                        <a:pt x="2167" y="9104"/>
                      </a:cubicBezTo>
                      <a:cubicBezTo>
                        <a:pt x="2250" y="8568"/>
                        <a:pt x="2417" y="8044"/>
                        <a:pt x="2691" y="7568"/>
                      </a:cubicBezTo>
                      <a:cubicBezTo>
                        <a:pt x="2768" y="7434"/>
                        <a:pt x="2851" y="7305"/>
                        <a:pt x="2942" y="7182"/>
                      </a:cubicBezTo>
                      <a:lnTo>
                        <a:pt x="2942" y="7182"/>
                      </a:lnTo>
                      <a:cubicBezTo>
                        <a:pt x="2997" y="7201"/>
                        <a:pt x="3052" y="7218"/>
                        <a:pt x="3108" y="7235"/>
                      </a:cubicBezTo>
                      <a:cubicBezTo>
                        <a:pt x="3382" y="7306"/>
                        <a:pt x="3667" y="7366"/>
                        <a:pt x="3953" y="7390"/>
                      </a:cubicBezTo>
                      <a:cubicBezTo>
                        <a:pt x="4040" y="7397"/>
                        <a:pt x="4127" y="7401"/>
                        <a:pt x="4215" y="7401"/>
                      </a:cubicBezTo>
                      <a:cubicBezTo>
                        <a:pt x="4418" y="7401"/>
                        <a:pt x="4623" y="7380"/>
                        <a:pt x="4822" y="7330"/>
                      </a:cubicBezTo>
                      <a:cubicBezTo>
                        <a:pt x="4977" y="7282"/>
                        <a:pt x="5120" y="7235"/>
                        <a:pt x="5251" y="7151"/>
                      </a:cubicBezTo>
                      <a:cubicBezTo>
                        <a:pt x="5382" y="7068"/>
                        <a:pt x="5501" y="6937"/>
                        <a:pt x="5560" y="6794"/>
                      </a:cubicBezTo>
                      <a:cubicBezTo>
                        <a:pt x="5632" y="6640"/>
                        <a:pt x="5644" y="6473"/>
                        <a:pt x="5620" y="6306"/>
                      </a:cubicBezTo>
                      <a:cubicBezTo>
                        <a:pt x="5584" y="6151"/>
                        <a:pt x="5489" y="5985"/>
                        <a:pt x="5346" y="5889"/>
                      </a:cubicBezTo>
                      <a:cubicBezTo>
                        <a:pt x="5215" y="5794"/>
                        <a:pt x="5048" y="5758"/>
                        <a:pt x="4894" y="5747"/>
                      </a:cubicBezTo>
                      <a:cubicBezTo>
                        <a:pt x="4739" y="5747"/>
                        <a:pt x="4584" y="5770"/>
                        <a:pt x="4441" y="5806"/>
                      </a:cubicBezTo>
                      <a:cubicBezTo>
                        <a:pt x="4155" y="5878"/>
                        <a:pt x="3894" y="6008"/>
                        <a:pt x="3643" y="6175"/>
                      </a:cubicBezTo>
                      <a:cubicBezTo>
                        <a:pt x="3344" y="6377"/>
                        <a:pt x="3078" y="6631"/>
                        <a:pt x="2850" y="6916"/>
                      </a:cubicBezTo>
                      <a:lnTo>
                        <a:pt x="2850" y="6916"/>
                      </a:lnTo>
                      <a:cubicBezTo>
                        <a:pt x="2434" y="6762"/>
                        <a:pt x="2046" y="6549"/>
                        <a:pt x="1703" y="6282"/>
                      </a:cubicBezTo>
                      <a:cubicBezTo>
                        <a:pt x="1274" y="5937"/>
                        <a:pt x="929" y="5508"/>
                        <a:pt x="703" y="5008"/>
                      </a:cubicBezTo>
                      <a:cubicBezTo>
                        <a:pt x="476" y="4508"/>
                        <a:pt x="334" y="3973"/>
                        <a:pt x="262" y="3425"/>
                      </a:cubicBezTo>
                      <a:cubicBezTo>
                        <a:pt x="191" y="2877"/>
                        <a:pt x="191" y="2318"/>
                        <a:pt x="238" y="1758"/>
                      </a:cubicBezTo>
                      <a:cubicBezTo>
                        <a:pt x="286" y="1210"/>
                        <a:pt x="381" y="651"/>
                        <a:pt x="524" y="127"/>
                      </a:cubicBezTo>
                      <a:lnTo>
                        <a:pt x="536" y="127"/>
                      </a:lnTo>
                      <a:cubicBezTo>
                        <a:pt x="548" y="67"/>
                        <a:pt x="512" y="20"/>
                        <a:pt x="465" y="8"/>
                      </a:cubicBezTo>
                      <a:cubicBezTo>
                        <a:pt x="454" y="3"/>
                        <a:pt x="444" y="0"/>
                        <a:pt x="43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526" name="Google Shape;2526;p55"/>
            <p:cNvSpPr/>
            <p:nvPr/>
          </p:nvSpPr>
          <p:spPr>
            <a:xfrm>
              <a:off x="6308886" y="114317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7" name="Google Shape;2527;p55"/>
            <p:cNvSpPr/>
            <p:nvPr/>
          </p:nvSpPr>
          <p:spPr>
            <a:xfrm>
              <a:off x="5908674" y="447327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55"/>
            <p:cNvSpPr/>
            <p:nvPr/>
          </p:nvSpPr>
          <p:spPr>
            <a:xfrm>
              <a:off x="6115387" y="37867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55"/>
            <p:cNvSpPr/>
            <p:nvPr/>
          </p:nvSpPr>
          <p:spPr>
            <a:xfrm>
              <a:off x="7202411" y="226842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55"/>
            <p:cNvSpPr/>
            <p:nvPr/>
          </p:nvSpPr>
          <p:spPr>
            <a:xfrm>
              <a:off x="5365973" y="3693090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Google Shape;2164;p45">
            <a:extLst>
              <a:ext uri="{FF2B5EF4-FFF2-40B4-BE49-F238E27FC236}">
                <a16:creationId xmlns:a16="http://schemas.microsoft.com/office/drawing/2014/main" id="{56024FFE-F47E-6895-97C9-FD1C671D58A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6356" y="2639165"/>
            <a:ext cx="5596268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 b="1" dirty="0">
                <a:latin typeface="+mj-lt"/>
              </a:rPr>
              <a:t>TRỪ HAI ĐA THỨC</a:t>
            </a:r>
            <a:endParaRPr sz="3500" b="1" dirty="0">
              <a:latin typeface="+mj-lt"/>
            </a:endParaRPr>
          </a:p>
        </p:txBody>
      </p:sp>
      <p:sp>
        <p:nvSpPr>
          <p:cNvPr id="9" name="Google Shape;2165;p45">
            <a:extLst>
              <a:ext uri="{FF2B5EF4-FFF2-40B4-BE49-F238E27FC236}">
                <a16:creationId xmlns:a16="http://schemas.microsoft.com/office/drawing/2014/main" id="{7C1F97BC-266C-3804-36EC-3411E14E4F6D}"/>
              </a:ext>
            </a:extLst>
          </p:cNvPr>
          <p:cNvSpPr txBox="1">
            <a:spLocks noGrp="1"/>
          </p:cNvSpPr>
          <p:nvPr>
            <p:ph type="title" idx="2"/>
          </p:nvPr>
        </p:nvSpPr>
        <p:spPr>
          <a:xfrm>
            <a:off x="1764931" y="1624225"/>
            <a:ext cx="2266615" cy="91828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 b="1" dirty="0">
                <a:latin typeface="+mj-lt"/>
              </a:rPr>
              <a:t>PHẦN II</a:t>
            </a:r>
            <a:endParaRPr sz="3500" b="1" dirty="0">
              <a:latin typeface="+mj-lt"/>
            </a:endParaRPr>
          </a:p>
        </p:txBody>
      </p:sp>
    </p:spTree>
  </p:cSld>
  <p:clrMapOvr>
    <a:masterClrMapping/>
  </p:clrMapOvr>
  <p:transition spd="med">
    <p:circl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>
            <a:extLst>
              <a:ext uri="{FF2B5EF4-FFF2-40B4-BE49-F238E27FC236}">
                <a16:creationId xmlns:a16="http://schemas.microsoft.com/office/drawing/2014/main" id="{588C4336-310E-EF5F-D80E-0E47A82EEA0D}"/>
              </a:ext>
            </a:extLst>
          </p:cNvPr>
          <p:cNvSpPr txBox="1"/>
          <p:nvPr/>
        </p:nvSpPr>
        <p:spPr>
          <a:xfrm>
            <a:off x="3205679" y="354931"/>
            <a:ext cx="2732642" cy="606897"/>
          </a:xfrm>
          <a:prstGeom prst="rect">
            <a:avLst/>
          </a:prstGeom>
        </p:spPr>
        <p:style>
          <a:lnRef idx="3">
            <a:schemeClr val="lt1"/>
          </a:lnRef>
          <a:fillRef idx="1001">
            <a:schemeClr val="lt2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34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84A9F05-EE77-6600-18F4-613941512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621316" y="1953929"/>
            <a:ext cx="4122992" cy="2319183"/>
          </a:xfrm>
          <a:prstGeom prst="rect">
            <a:avLst/>
          </a:prstGeom>
        </p:spPr>
      </p:pic>
      <p:sp>
        <p:nvSpPr>
          <p:cNvPr id="19" name="Speech Bubble: Oval 18">
            <a:extLst>
              <a:ext uri="{FF2B5EF4-FFF2-40B4-BE49-F238E27FC236}">
                <a16:creationId xmlns:a16="http://schemas.microsoft.com/office/drawing/2014/main" id="{54D6A963-5D69-43F6-E5D4-97079A1A36D5}"/>
              </a:ext>
            </a:extLst>
          </p:cNvPr>
          <p:cNvSpPr/>
          <p:nvPr/>
        </p:nvSpPr>
        <p:spPr>
          <a:xfrm>
            <a:off x="1977390" y="1583308"/>
            <a:ext cx="6263640" cy="988442"/>
          </a:xfrm>
          <a:prstGeom prst="wedgeEllipseCallout">
            <a:avLst>
              <a:gd name="adj1" fmla="val -51445"/>
              <a:gd name="adj2" fmla="val 25463"/>
            </a:avLst>
          </a:prstGeom>
          <a:solidFill>
            <a:schemeClr val="accent6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000000"/>
                </a:solidFill>
                <a:latin typeface="+mj-lt"/>
              </a:rPr>
              <a:t>Em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hãy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nêu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quy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tắc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cộng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trừ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nhân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chia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các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đa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thức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một</a:t>
            </a:r>
            <a:r>
              <a:rPr lang="en-US" sz="2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+mj-lt"/>
              </a:rPr>
              <a:t>biến</a:t>
            </a:r>
            <a:endParaRPr lang="en-US" sz="2200" dirty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7967638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" name="Google Shape;2369;p51"/>
          <p:cNvSpPr/>
          <p:nvPr/>
        </p:nvSpPr>
        <p:spPr>
          <a:xfrm>
            <a:off x="988375" y="2403051"/>
            <a:ext cx="7265625" cy="2949075"/>
          </a:xfrm>
          <a:custGeom>
            <a:avLst/>
            <a:gdLst/>
            <a:ahLst/>
            <a:cxnLst/>
            <a:rect l="l" t="t" r="r" b="b"/>
            <a:pathLst>
              <a:path w="290625" h="117963" extrusionOk="0">
                <a:moveTo>
                  <a:pt x="290625" y="117963"/>
                </a:moveTo>
                <a:cubicBezTo>
                  <a:pt x="288909" y="116342"/>
                  <a:pt x="282329" y="112750"/>
                  <a:pt x="280327" y="108237"/>
                </a:cubicBezTo>
                <a:cubicBezTo>
                  <a:pt x="278325" y="103724"/>
                  <a:pt x="281154" y="95492"/>
                  <a:pt x="278611" y="90883"/>
                </a:cubicBezTo>
                <a:cubicBezTo>
                  <a:pt x="276068" y="86275"/>
                  <a:pt x="274956" y="81540"/>
                  <a:pt x="265071" y="80586"/>
                </a:cubicBezTo>
                <a:cubicBezTo>
                  <a:pt x="255186" y="79633"/>
                  <a:pt x="232048" y="87387"/>
                  <a:pt x="219303" y="85162"/>
                </a:cubicBezTo>
                <a:cubicBezTo>
                  <a:pt x="206558" y="82937"/>
                  <a:pt x="194958" y="74865"/>
                  <a:pt x="188601" y="67237"/>
                </a:cubicBezTo>
                <a:cubicBezTo>
                  <a:pt x="182245" y="59609"/>
                  <a:pt x="186567" y="49121"/>
                  <a:pt x="181164" y="39395"/>
                </a:cubicBezTo>
                <a:cubicBezTo>
                  <a:pt x="175761" y="29669"/>
                  <a:pt x="166098" y="15240"/>
                  <a:pt x="156182" y="8883"/>
                </a:cubicBezTo>
                <a:cubicBezTo>
                  <a:pt x="146266" y="2526"/>
                  <a:pt x="131042" y="-2368"/>
                  <a:pt x="121666" y="1255"/>
                </a:cubicBezTo>
                <a:cubicBezTo>
                  <a:pt x="112290" y="4878"/>
                  <a:pt x="100625" y="20866"/>
                  <a:pt x="99926" y="30623"/>
                </a:cubicBezTo>
                <a:cubicBezTo>
                  <a:pt x="99227" y="40381"/>
                  <a:pt x="115245" y="52236"/>
                  <a:pt x="117470" y="59800"/>
                </a:cubicBezTo>
                <a:cubicBezTo>
                  <a:pt x="119695" y="67364"/>
                  <a:pt x="120426" y="69875"/>
                  <a:pt x="113275" y="76009"/>
                </a:cubicBezTo>
                <a:cubicBezTo>
                  <a:pt x="106124" y="82143"/>
                  <a:pt x="83526" y="94443"/>
                  <a:pt x="74563" y="96604"/>
                </a:cubicBezTo>
                <a:cubicBezTo>
                  <a:pt x="65600" y="98765"/>
                  <a:pt x="63884" y="89930"/>
                  <a:pt x="59498" y="88976"/>
                </a:cubicBezTo>
                <a:cubicBezTo>
                  <a:pt x="55112" y="88023"/>
                  <a:pt x="51775" y="88277"/>
                  <a:pt x="48247" y="90883"/>
                </a:cubicBezTo>
                <a:cubicBezTo>
                  <a:pt x="44719" y="93489"/>
                  <a:pt x="42589" y="102135"/>
                  <a:pt x="38330" y="104614"/>
                </a:cubicBezTo>
                <a:cubicBezTo>
                  <a:pt x="34071" y="107093"/>
                  <a:pt x="29081" y="103692"/>
                  <a:pt x="22693" y="105758"/>
                </a:cubicBezTo>
                <a:cubicBezTo>
                  <a:pt x="16305" y="107824"/>
                  <a:pt x="3782" y="115134"/>
                  <a:pt x="0" y="117009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379" name="Google Shape;2379;p51"/>
          <p:cNvGrpSpPr/>
          <p:nvPr/>
        </p:nvGrpSpPr>
        <p:grpSpPr>
          <a:xfrm flipH="1">
            <a:off x="92697" y="217947"/>
            <a:ext cx="951543" cy="1022533"/>
            <a:chOff x="3434186" y="1440218"/>
            <a:chExt cx="2331551" cy="3091651"/>
          </a:xfrm>
        </p:grpSpPr>
        <p:grpSp>
          <p:nvGrpSpPr>
            <p:cNvPr id="2380" name="Google Shape;2380;p51"/>
            <p:cNvGrpSpPr/>
            <p:nvPr/>
          </p:nvGrpSpPr>
          <p:grpSpPr>
            <a:xfrm rot="-510831">
              <a:off x="3759776" y="1494193"/>
              <a:ext cx="810788" cy="1096756"/>
              <a:chOff x="2103901" y="2201181"/>
              <a:chExt cx="654147" cy="884867"/>
            </a:xfrm>
          </p:grpSpPr>
          <p:sp>
            <p:nvSpPr>
              <p:cNvPr id="2381" name="Google Shape;2381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82" name="Google Shape;2382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383" name="Google Shape;2383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4" name="Google Shape;2384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5" name="Google Shape;2385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6" name="Google Shape;2386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7" name="Google Shape;2387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8" name="Google Shape;2388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9" name="Google Shape;2389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0" name="Google Shape;2390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391" name="Google Shape;2391;p51"/>
            <p:cNvGrpSpPr/>
            <p:nvPr/>
          </p:nvGrpSpPr>
          <p:grpSpPr>
            <a:xfrm rot="775977">
              <a:off x="4842513" y="2156172"/>
              <a:ext cx="810777" cy="1096741"/>
              <a:chOff x="2103901" y="2201181"/>
              <a:chExt cx="654147" cy="884867"/>
            </a:xfrm>
          </p:grpSpPr>
          <p:sp>
            <p:nvSpPr>
              <p:cNvPr id="2392" name="Google Shape;2392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93" name="Google Shape;2393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394" name="Google Shape;2394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5" name="Google Shape;2395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6" name="Google Shape;2396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7" name="Google Shape;2397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8" name="Google Shape;2398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9" name="Google Shape;2399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0" name="Google Shape;2400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1" name="Google Shape;2401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402" name="Google Shape;2402;p51"/>
            <p:cNvGrpSpPr/>
            <p:nvPr/>
          </p:nvGrpSpPr>
          <p:grpSpPr>
            <a:xfrm rot="-632256">
              <a:off x="3952967" y="3078428"/>
              <a:ext cx="810884" cy="1096887"/>
              <a:chOff x="2103901" y="2201181"/>
              <a:chExt cx="654147" cy="884867"/>
            </a:xfrm>
          </p:grpSpPr>
          <p:sp>
            <p:nvSpPr>
              <p:cNvPr id="2403" name="Google Shape;2403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404" name="Google Shape;2404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405" name="Google Shape;2405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6" name="Google Shape;2406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7" name="Google Shape;2407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8" name="Google Shape;2408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9" name="Google Shape;2409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0" name="Google Shape;2410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1" name="Google Shape;2411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2" name="Google Shape;2412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413" name="Google Shape;2413;p51"/>
            <p:cNvSpPr/>
            <p:nvPr/>
          </p:nvSpPr>
          <p:spPr>
            <a:xfrm>
              <a:off x="3434186" y="26449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51"/>
            <p:cNvSpPr/>
            <p:nvPr/>
          </p:nvSpPr>
          <p:spPr>
            <a:xfrm>
              <a:off x="4996262" y="43136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51"/>
            <p:cNvSpPr/>
            <p:nvPr/>
          </p:nvSpPr>
          <p:spPr>
            <a:xfrm>
              <a:off x="5493824" y="44463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51"/>
            <p:cNvSpPr/>
            <p:nvPr/>
          </p:nvSpPr>
          <p:spPr>
            <a:xfrm>
              <a:off x="4881923" y="181082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51"/>
            <p:cNvSpPr/>
            <p:nvPr/>
          </p:nvSpPr>
          <p:spPr>
            <a:xfrm>
              <a:off x="4935086" y="3647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CE3EE696-40D7-F4FA-57B7-A7B50FE9EC0A}"/>
              </a:ext>
            </a:extLst>
          </p:cNvPr>
          <p:cNvSpPr/>
          <p:nvPr/>
        </p:nvSpPr>
        <p:spPr>
          <a:xfrm>
            <a:off x="582189" y="1324496"/>
            <a:ext cx="9060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5D4A77F-BA35-F752-6AE1-2E0B366B7EBA}"/>
                  </a:ext>
                </a:extLst>
              </p:cNvPr>
              <p:cNvSpPr/>
              <p:nvPr/>
            </p:nvSpPr>
            <p:spPr>
              <a:xfrm>
                <a:off x="1336201" y="1222436"/>
                <a:ext cx="7501254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buFontTx/>
                  <a:buNone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ho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endParaRPr lang="en-US" sz="2200" kern="1200" dirty="0">
                  <a:solidFill>
                    <a:prstClr val="black"/>
                  </a:solidFill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5D4A77F-BA35-F752-6AE1-2E0B366B7E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201" y="1222436"/>
                <a:ext cx="7501254" cy="537263"/>
              </a:xfrm>
              <a:prstGeom prst="rect">
                <a:avLst/>
              </a:prstGeom>
              <a:blipFill>
                <a:blip r:embed="rId3"/>
                <a:stretch>
                  <a:fillRect l="-650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B5CD0C80-F394-036E-597E-E7F5A7B28B1A}"/>
              </a:ext>
            </a:extLst>
          </p:cNvPr>
          <p:cNvGrpSpPr/>
          <p:nvPr/>
        </p:nvGrpSpPr>
        <p:grpSpPr>
          <a:xfrm>
            <a:off x="1687684" y="497900"/>
            <a:ext cx="6031643" cy="521131"/>
            <a:chOff x="4328566" y="978669"/>
            <a:chExt cx="6031643" cy="521131"/>
          </a:xfrm>
        </p:grpSpPr>
        <p:sp>
          <p:nvSpPr>
            <p:cNvPr id="23" name="Rectangle 1">
              <a:extLst>
                <a:ext uri="{FF2B5EF4-FFF2-40B4-BE49-F238E27FC236}">
                  <a16:creationId xmlns:a16="http://schemas.microsoft.com/office/drawing/2014/main" id="{4DF2FD92-8754-1B43-6B36-F72300CDF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098" y="1068913"/>
              <a:ext cx="5226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rPr>
                <a:t> 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ảo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luậ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nhóm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bố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,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hoà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ành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b="1" i="1" kern="1200" dirty="0">
                  <a:latin typeface="+mj-lt"/>
                  <a:ea typeface="+mn-ea"/>
                  <a:cs typeface="Arial" panose="020B0604020202020204" pitchFamily="34" charset="0"/>
                </a:rPr>
                <a:t>HĐ2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.</a:t>
              </a:r>
              <a:endParaRPr lang="en-US" alt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E5AE3970-34E3-14D0-600B-54BF66BF1E4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28566" y="978669"/>
              <a:ext cx="951544" cy="51237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91EA4EE-4D61-8EB1-40CA-931DBA7EBD6B}"/>
                  </a:ext>
                </a:extLst>
              </p:cNvPr>
              <p:cNvSpPr/>
              <p:nvPr/>
            </p:nvSpPr>
            <p:spPr>
              <a:xfrm>
                <a:off x="435496" y="1915262"/>
                <a:ext cx="8536020" cy="2568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a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iết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à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a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,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kern="120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ượ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ặt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ấ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oặ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b) Sau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kh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bỏ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ấ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oặ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ổ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ấ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mỗ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ủ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,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ồ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ạ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ớ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au</a:t>
                </a:r>
                <a:endParaRPr lang="en-US" sz="22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bằ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ự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phép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ừ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endParaRPr lang="en-US" sz="22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91EA4EE-4D61-8EB1-40CA-931DBA7EBD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96" y="1915262"/>
                <a:ext cx="8536020" cy="2568717"/>
              </a:xfrm>
              <a:prstGeom prst="rect">
                <a:avLst/>
              </a:prstGeom>
              <a:blipFill>
                <a:blip r:embed="rId5"/>
                <a:stretch>
                  <a:fillRect l="-571" r="-500" b="-4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" name="Google Shape;2369;p51"/>
          <p:cNvSpPr/>
          <p:nvPr/>
        </p:nvSpPr>
        <p:spPr>
          <a:xfrm>
            <a:off x="988375" y="2403051"/>
            <a:ext cx="7265625" cy="2949075"/>
          </a:xfrm>
          <a:custGeom>
            <a:avLst/>
            <a:gdLst/>
            <a:ahLst/>
            <a:cxnLst/>
            <a:rect l="l" t="t" r="r" b="b"/>
            <a:pathLst>
              <a:path w="290625" h="117963" extrusionOk="0">
                <a:moveTo>
                  <a:pt x="290625" y="117963"/>
                </a:moveTo>
                <a:cubicBezTo>
                  <a:pt x="288909" y="116342"/>
                  <a:pt x="282329" y="112750"/>
                  <a:pt x="280327" y="108237"/>
                </a:cubicBezTo>
                <a:cubicBezTo>
                  <a:pt x="278325" y="103724"/>
                  <a:pt x="281154" y="95492"/>
                  <a:pt x="278611" y="90883"/>
                </a:cubicBezTo>
                <a:cubicBezTo>
                  <a:pt x="276068" y="86275"/>
                  <a:pt x="274956" y="81540"/>
                  <a:pt x="265071" y="80586"/>
                </a:cubicBezTo>
                <a:cubicBezTo>
                  <a:pt x="255186" y="79633"/>
                  <a:pt x="232048" y="87387"/>
                  <a:pt x="219303" y="85162"/>
                </a:cubicBezTo>
                <a:cubicBezTo>
                  <a:pt x="206558" y="82937"/>
                  <a:pt x="194958" y="74865"/>
                  <a:pt x="188601" y="67237"/>
                </a:cubicBezTo>
                <a:cubicBezTo>
                  <a:pt x="182245" y="59609"/>
                  <a:pt x="186567" y="49121"/>
                  <a:pt x="181164" y="39395"/>
                </a:cubicBezTo>
                <a:cubicBezTo>
                  <a:pt x="175761" y="29669"/>
                  <a:pt x="166098" y="15240"/>
                  <a:pt x="156182" y="8883"/>
                </a:cubicBezTo>
                <a:cubicBezTo>
                  <a:pt x="146266" y="2526"/>
                  <a:pt x="131042" y="-2368"/>
                  <a:pt x="121666" y="1255"/>
                </a:cubicBezTo>
                <a:cubicBezTo>
                  <a:pt x="112290" y="4878"/>
                  <a:pt x="100625" y="20866"/>
                  <a:pt x="99926" y="30623"/>
                </a:cubicBezTo>
                <a:cubicBezTo>
                  <a:pt x="99227" y="40381"/>
                  <a:pt x="115245" y="52236"/>
                  <a:pt x="117470" y="59800"/>
                </a:cubicBezTo>
                <a:cubicBezTo>
                  <a:pt x="119695" y="67364"/>
                  <a:pt x="120426" y="69875"/>
                  <a:pt x="113275" y="76009"/>
                </a:cubicBezTo>
                <a:cubicBezTo>
                  <a:pt x="106124" y="82143"/>
                  <a:pt x="83526" y="94443"/>
                  <a:pt x="74563" y="96604"/>
                </a:cubicBezTo>
                <a:cubicBezTo>
                  <a:pt x="65600" y="98765"/>
                  <a:pt x="63884" y="89930"/>
                  <a:pt x="59498" y="88976"/>
                </a:cubicBezTo>
                <a:cubicBezTo>
                  <a:pt x="55112" y="88023"/>
                  <a:pt x="51775" y="88277"/>
                  <a:pt x="48247" y="90883"/>
                </a:cubicBezTo>
                <a:cubicBezTo>
                  <a:pt x="44719" y="93489"/>
                  <a:pt x="42589" y="102135"/>
                  <a:pt x="38330" y="104614"/>
                </a:cubicBezTo>
                <a:cubicBezTo>
                  <a:pt x="34071" y="107093"/>
                  <a:pt x="29081" y="103692"/>
                  <a:pt x="22693" y="105758"/>
                </a:cubicBezTo>
                <a:cubicBezTo>
                  <a:pt x="16305" y="107824"/>
                  <a:pt x="3782" y="115134"/>
                  <a:pt x="0" y="117009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379" name="Google Shape;2379;p51"/>
          <p:cNvGrpSpPr/>
          <p:nvPr/>
        </p:nvGrpSpPr>
        <p:grpSpPr>
          <a:xfrm>
            <a:off x="7720437" y="3417570"/>
            <a:ext cx="1263544" cy="1537209"/>
            <a:chOff x="3434186" y="1440218"/>
            <a:chExt cx="2331551" cy="3091651"/>
          </a:xfrm>
        </p:grpSpPr>
        <p:grpSp>
          <p:nvGrpSpPr>
            <p:cNvPr id="2380" name="Google Shape;2380;p51"/>
            <p:cNvGrpSpPr/>
            <p:nvPr/>
          </p:nvGrpSpPr>
          <p:grpSpPr>
            <a:xfrm rot="-510831">
              <a:off x="3759776" y="1494193"/>
              <a:ext cx="810788" cy="1096756"/>
              <a:chOff x="2103901" y="2201181"/>
              <a:chExt cx="654147" cy="884867"/>
            </a:xfrm>
          </p:grpSpPr>
          <p:sp>
            <p:nvSpPr>
              <p:cNvPr id="2381" name="Google Shape;2381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82" name="Google Shape;2382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383" name="Google Shape;2383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4" name="Google Shape;2384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5" name="Google Shape;2385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6" name="Google Shape;2386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7" name="Google Shape;2387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8" name="Google Shape;2388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9" name="Google Shape;2389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0" name="Google Shape;2390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391" name="Google Shape;2391;p51"/>
            <p:cNvGrpSpPr/>
            <p:nvPr/>
          </p:nvGrpSpPr>
          <p:grpSpPr>
            <a:xfrm rot="775977">
              <a:off x="4842513" y="2156172"/>
              <a:ext cx="810777" cy="1096741"/>
              <a:chOff x="2103901" y="2201181"/>
              <a:chExt cx="654147" cy="884867"/>
            </a:xfrm>
          </p:grpSpPr>
          <p:sp>
            <p:nvSpPr>
              <p:cNvPr id="2392" name="Google Shape;2392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93" name="Google Shape;2393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394" name="Google Shape;2394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5" name="Google Shape;2395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6" name="Google Shape;2396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7" name="Google Shape;2397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8" name="Google Shape;2398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9" name="Google Shape;2399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0" name="Google Shape;2400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1" name="Google Shape;2401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402" name="Google Shape;2402;p51"/>
            <p:cNvGrpSpPr/>
            <p:nvPr/>
          </p:nvGrpSpPr>
          <p:grpSpPr>
            <a:xfrm rot="-632256">
              <a:off x="3952967" y="3078428"/>
              <a:ext cx="810884" cy="1096887"/>
              <a:chOff x="2103901" y="2201181"/>
              <a:chExt cx="654147" cy="884867"/>
            </a:xfrm>
          </p:grpSpPr>
          <p:sp>
            <p:nvSpPr>
              <p:cNvPr id="2403" name="Google Shape;2403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404" name="Google Shape;2404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405" name="Google Shape;2405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6" name="Google Shape;2406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7" name="Google Shape;2407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8" name="Google Shape;2408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9" name="Google Shape;2409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0" name="Google Shape;2410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1" name="Google Shape;2411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2" name="Google Shape;2412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413" name="Google Shape;2413;p51"/>
            <p:cNvSpPr/>
            <p:nvPr/>
          </p:nvSpPr>
          <p:spPr>
            <a:xfrm>
              <a:off x="3434186" y="26449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51"/>
            <p:cNvSpPr/>
            <p:nvPr/>
          </p:nvSpPr>
          <p:spPr>
            <a:xfrm>
              <a:off x="4996262" y="43136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51"/>
            <p:cNvSpPr/>
            <p:nvPr/>
          </p:nvSpPr>
          <p:spPr>
            <a:xfrm>
              <a:off x="5493824" y="44463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51"/>
            <p:cNvSpPr/>
            <p:nvPr/>
          </p:nvSpPr>
          <p:spPr>
            <a:xfrm>
              <a:off x="4881923" y="181082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51"/>
            <p:cNvSpPr/>
            <p:nvPr/>
          </p:nvSpPr>
          <p:spPr>
            <a:xfrm>
              <a:off x="4935086" y="3647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5CD0C80-F394-036E-597E-E7F5A7B28B1A}"/>
              </a:ext>
            </a:extLst>
          </p:cNvPr>
          <p:cNvGrpSpPr/>
          <p:nvPr/>
        </p:nvGrpSpPr>
        <p:grpSpPr>
          <a:xfrm>
            <a:off x="1556177" y="142832"/>
            <a:ext cx="6031643" cy="521131"/>
            <a:chOff x="4328566" y="978669"/>
            <a:chExt cx="6031643" cy="521131"/>
          </a:xfrm>
        </p:grpSpPr>
        <p:sp>
          <p:nvSpPr>
            <p:cNvPr id="23" name="Rectangle 1">
              <a:extLst>
                <a:ext uri="{FF2B5EF4-FFF2-40B4-BE49-F238E27FC236}">
                  <a16:creationId xmlns:a16="http://schemas.microsoft.com/office/drawing/2014/main" id="{4DF2FD92-8754-1B43-6B36-F72300CDF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098" y="1068913"/>
              <a:ext cx="5226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rPr>
                <a:t> 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ảo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luậ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nhóm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bố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,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hoà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ành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b="1" i="1" kern="1200" dirty="0">
                  <a:latin typeface="+mj-lt"/>
                  <a:ea typeface="+mn-ea"/>
                  <a:cs typeface="Arial" panose="020B0604020202020204" pitchFamily="34" charset="0"/>
                </a:rPr>
                <a:t>HĐ2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.</a:t>
              </a:r>
              <a:endParaRPr lang="en-US" alt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E5AE3970-34E3-14D0-600B-54BF66BF1E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28566" y="978669"/>
              <a:ext cx="951544" cy="512370"/>
            </a:xfrm>
            <a:prstGeom prst="rect">
              <a:avLst/>
            </a:prstGeom>
          </p:spPr>
        </p:pic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80AF013-C44E-5463-91C0-99C147E3CFA6}"/>
              </a:ext>
            </a:extLst>
          </p:cNvPr>
          <p:cNvGrpSpPr/>
          <p:nvPr/>
        </p:nvGrpSpPr>
        <p:grpSpPr>
          <a:xfrm>
            <a:off x="344190" y="3005325"/>
            <a:ext cx="1062013" cy="596516"/>
            <a:chOff x="8403160" y="4587772"/>
            <a:chExt cx="1263473" cy="823613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8786FB45-5309-C6B4-A547-9ED4B0EF25F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4D55728-8CB2-B06F-7BE1-C4969EB7ABC4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EB20C677-00F8-CF64-C499-061D1BBBA295}"/>
                  </a:ext>
                </a:extLst>
              </p:cNvPr>
              <p:cNvSpPr/>
              <p:nvPr/>
            </p:nvSpPr>
            <p:spPr>
              <a:xfrm>
                <a:off x="1375958" y="3036650"/>
                <a:ext cx="6457884" cy="1488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a)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Hiệu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𝑃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–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𝑄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ượ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viết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heo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hà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nga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,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ro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ó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a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hứ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ượ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ặt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ro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dấu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ngoặ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, ta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ượ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:</a:t>
                </a:r>
                <a:endParaRPr lang="en-US" sz="20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−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EB20C677-00F8-CF64-C499-061D1BBBA2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958" y="3036650"/>
                <a:ext cx="6457884" cy="1488164"/>
              </a:xfrm>
              <a:prstGeom prst="rect">
                <a:avLst/>
              </a:prstGeom>
              <a:blipFill>
                <a:blip r:embed="rId5"/>
                <a:stretch>
                  <a:fillRect l="-567" r="-472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09C3BA4B-9854-B68C-B329-65A1F228DD05}"/>
              </a:ext>
            </a:extLst>
          </p:cNvPr>
          <p:cNvSpPr/>
          <p:nvPr/>
        </p:nvSpPr>
        <p:spPr>
          <a:xfrm>
            <a:off x="582189" y="1073036"/>
            <a:ext cx="9060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B25C3C4-F071-9E31-E0D1-7397EDFD7899}"/>
                  </a:ext>
                </a:extLst>
              </p:cNvPr>
              <p:cNvSpPr/>
              <p:nvPr/>
            </p:nvSpPr>
            <p:spPr>
              <a:xfrm>
                <a:off x="1336201" y="970976"/>
                <a:ext cx="7501254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buFontTx/>
                  <a:buNone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ho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endParaRPr lang="en-US" sz="2200" kern="1200" dirty="0">
                  <a:solidFill>
                    <a:prstClr val="black"/>
                  </a:solidFill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B25C3C4-F071-9E31-E0D1-7397EDFD78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201" y="970976"/>
                <a:ext cx="7501254" cy="537263"/>
              </a:xfrm>
              <a:prstGeom prst="rect">
                <a:avLst/>
              </a:prstGeom>
              <a:blipFill>
                <a:blip r:embed="rId6"/>
                <a:stretch>
                  <a:fillRect l="-650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3864EE-0601-3DD3-7BE5-C5CCBA722ADF}"/>
                  </a:ext>
                </a:extLst>
              </p:cNvPr>
              <p:cNvSpPr/>
              <p:nvPr/>
            </p:nvSpPr>
            <p:spPr>
              <a:xfrm>
                <a:off x="435496" y="1663802"/>
                <a:ext cx="8536020" cy="1045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a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iết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à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a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,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kern="120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ượ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ặt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ấ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oặ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3864EE-0601-3DD3-7BE5-C5CCBA722A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96" y="1663802"/>
                <a:ext cx="8536020" cy="1045223"/>
              </a:xfrm>
              <a:prstGeom prst="rect">
                <a:avLst/>
              </a:prstGeom>
              <a:blipFill>
                <a:blip r:embed="rId7"/>
                <a:stretch>
                  <a:fillRect l="-571" r="-500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29720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" name="Google Shape;2369;p51"/>
          <p:cNvSpPr/>
          <p:nvPr/>
        </p:nvSpPr>
        <p:spPr>
          <a:xfrm>
            <a:off x="988375" y="2403051"/>
            <a:ext cx="7265625" cy="2949075"/>
          </a:xfrm>
          <a:custGeom>
            <a:avLst/>
            <a:gdLst/>
            <a:ahLst/>
            <a:cxnLst/>
            <a:rect l="l" t="t" r="r" b="b"/>
            <a:pathLst>
              <a:path w="290625" h="117963" extrusionOk="0">
                <a:moveTo>
                  <a:pt x="290625" y="117963"/>
                </a:moveTo>
                <a:cubicBezTo>
                  <a:pt x="288909" y="116342"/>
                  <a:pt x="282329" y="112750"/>
                  <a:pt x="280327" y="108237"/>
                </a:cubicBezTo>
                <a:cubicBezTo>
                  <a:pt x="278325" y="103724"/>
                  <a:pt x="281154" y="95492"/>
                  <a:pt x="278611" y="90883"/>
                </a:cubicBezTo>
                <a:cubicBezTo>
                  <a:pt x="276068" y="86275"/>
                  <a:pt x="274956" y="81540"/>
                  <a:pt x="265071" y="80586"/>
                </a:cubicBezTo>
                <a:cubicBezTo>
                  <a:pt x="255186" y="79633"/>
                  <a:pt x="232048" y="87387"/>
                  <a:pt x="219303" y="85162"/>
                </a:cubicBezTo>
                <a:cubicBezTo>
                  <a:pt x="206558" y="82937"/>
                  <a:pt x="194958" y="74865"/>
                  <a:pt x="188601" y="67237"/>
                </a:cubicBezTo>
                <a:cubicBezTo>
                  <a:pt x="182245" y="59609"/>
                  <a:pt x="186567" y="49121"/>
                  <a:pt x="181164" y="39395"/>
                </a:cubicBezTo>
                <a:cubicBezTo>
                  <a:pt x="175761" y="29669"/>
                  <a:pt x="166098" y="15240"/>
                  <a:pt x="156182" y="8883"/>
                </a:cubicBezTo>
                <a:cubicBezTo>
                  <a:pt x="146266" y="2526"/>
                  <a:pt x="131042" y="-2368"/>
                  <a:pt x="121666" y="1255"/>
                </a:cubicBezTo>
                <a:cubicBezTo>
                  <a:pt x="112290" y="4878"/>
                  <a:pt x="100625" y="20866"/>
                  <a:pt x="99926" y="30623"/>
                </a:cubicBezTo>
                <a:cubicBezTo>
                  <a:pt x="99227" y="40381"/>
                  <a:pt x="115245" y="52236"/>
                  <a:pt x="117470" y="59800"/>
                </a:cubicBezTo>
                <a:cubicBezTo>
                  <a:pt x="119695" y="67364"/>
                  <a:pt x="120426" y="69875"/>
                  <a:pt x="113275" y="76009"/>
                </a:cubicBezTo>
                <a:cubicBezTo>
                  <a:pt x="106124" y="82143"/>
                  <a:pt x="83526" y="94443"/>
                  <a:pt x="74563" y="96604"/>
                </a:cubicBezTo>
                <a:cubicBezTo>
                  <a:pt x="65600" y="98765"/>
                  <a:pt x="63884" y="89930"/>
                  <a:pt x="59498" y="88976"/>
                </a:cubicBezTo>
                <a:cubicBezTo>
                  <a:pt x="55112" y="88023"/>
                  <a:pt x="51775" y="88277"/>
                  <a:pt x="48247" y="90883"/>
                </a:cubicBezTo>
                <a:cubicBezTo>
                  <a:pt x="44719" y="93489"/>
                  <a:pt x="42589" y="102135"/>
                  <a:pt x="38330" y="104614"/>
                </a:cubicBezTo>
                <a:cubicBezTo>
                  <a:pt x="34071" y="107093"/>
                  <a:pt x="29081" y="103692"/>
                  <a:pt x="22693" y="105758"/>
                </a:cubicBezTo>
                <a:cubicBezTo>
                  <a:pt x="16305" y="107824"/>
                  <a:pt x="3782" y="115134"/>
                  <a:pt x="0" y="117009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379" name="Google Shape;2379;p51"/>
          <p:cNvGrpSpPr/>
          <p:nvPr/>
        </p:nvGrpSpPr>
        <p:grpSpPr>
          <a:xfrm>
            <a:off x="8031472" y="3748022"/>
            <a:ext cx="987341" cy="1223199"/>
            <a:chOff x="3434186" y="1440218"/>
            <a:chExt cx="2331551" cy="3091651"/>
          </a:xfrm>
        </p:grpSpPr>
        <p:grpSp>
          <p:nvGrpSpPr>
            <p:cNvPr id="2380" name="Google Shape;2380;p51"/>
            <p:cNvGrpSpPr/>
            <p:nvPr/>
          </p:nvGrpSpPr>
          <p:grpSpPr>
            <a:xfrm rot="-510831">
              <a:off x="3759776" y="1494193"/>
              <a:ext cx="810788" cy="1096756"/>
              <a:chOff x="2103901" y="2201181"/>
              <a:chExt cx="654147" cy="884867"/>
            </a:xfrm>
          </p:grpSpPr>
          <p:sp>
            <p:nvSpPr>
              <p:cNvPr id="2381" name="Google Shape;2381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82" name="Google Shape;2382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383" name="Google Shape;2383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4" name="Google Shape;2384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5" name="Google Shape;2385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6" name="Google Shape;2386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7" name="Google Shape;2387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8" name="Google Shape;2388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9" name="Google Shape;2389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0" name="Google Shape;2390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391" name="Google Shape;2391;p51"/>
            <p:cNvGrpSpPr/>
            <p:nvPr/>
          </p:nvGrpSpPr>
          <p:grpSpPr>
            <a:xfrm rot="775977">
              <a:off x="4842513" y="2156172"/>
              <a:ext cx="810777" cy="1096741"/>
              <a:chOff x="2103901" y="2201181"/>
              <a:chExt cx="654147" cy="884867"/>
            </a:xfrm>
          </p:grpSpPr>
          <p:sp>
            <p:nvSpPr>
              <p:cNvPr id="2392" name="Google Shape;2392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93" name="Google Shape;2393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394" name="Google Shape;2394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5" name="Google Shape;2395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6" name="Google Shape;2396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7" name="Google Shape;2397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8" name="Google Shape;2398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9" name="Google Shape;2399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0" name="Google Shape;2400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1" name="Google Shape;2401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402" name="Google Shape;2402;p51"/>
            <p:cNvGrpSpPr/>
            <p:nvPr/>
          </p:nvGrpSpPr>
          <p:grpSpPr>
            <a:xfrm rot="-632256">
              <a:off x="3952967" y="3078428"/>
              <a:ext cx="810884" cy="1096887"/>
              <a:chOff x="2103901" y="2201181"/>
              <a:chExt cx="654147" cy="884867"/>
            </a:xfrm>
          </p:grpSpPr>
          <p:sp>
            <p:nvSpPr>
              <p:cNvPr id="2403" name="Google Shape;2403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404" name="Google Shape;2404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405" name="Google Shape;2405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6" name="Google Shape;2406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7" name="Google Shape;2407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8" name="Google Shape;2408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9" name="Google Shape;2409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0" name="Google Shape;2410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1" name="Google Shape;2411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2" name="Google Shape;2412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413" name="Google Shape;2413;p51"/>
            <p:cNvSpPr/>
            <p:nvPr/>
          </p:nvSpPr>
          <p:spPr>
            <a:xfrm>
              <a:off x="3434186" y="26449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51"/>
            <p:cNvSpPr/>
            <p:nvPr/>
          </p:nvSpPr>
          <p:spPr>
            <a:xfrm>
              <a:off x="4996262" y="43136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51"/>
            <p:cNvSpPr/>
            <p:nvPr/>
          </p:nvSpPr>
          <p:spPr>
            <a:xfrm>
              <a:off x="5493824" y="44463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51"/>
            <p:cNvSpPr/>
            <p:nvPr/>
          </p:nvSpPr>
          <p:spPr>
            <a:xfrm>
              <a:off x="4881923" y="181082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51"/>
            <p:cNvSpPr/>
            <p:nvPr/>
          </p:nvSpPr>
          <p:spPr>
            <a:xfrm>
              <a:off x="4935086" y="3647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5CD0C80-F394-036E-597E-E7F5A7B28B1A}"/>
              </a:ext>
            </a:extLst>
          </p:cNvPr>
          <p:cNvGrpSpPr/>
          <p:nvPr/>
        </p:nvGrpSpPr>
        <p:grpSpPr>
          <a:xfrm>
            <a:off x="1556177" y="142832"/>
            <a:ext cx="6031643" cy="521131"/>
            <a:chOff x="4328566" y="978669"/>
            <a:chExt cx="6031643" cy="521131"/>
          </a:xfrm>
        </p:grpSpPr>
        <p:sp>
          <p:nvSpPr>
            <p:cNvPr id="23" name="Rectangle 1">
              <a:extLst>
                <a:ext uri="{FF2B5EF4-FFF2-40B4-BE49-F238E27FC236}">
                  <a16:creationId xmlns:a16="http://schemas.microsoft.com/office/drawing/2014/main" id="{4DF2FD92-8754-1B43-6B36-F72300CDF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098" y="1068913"/>
              <a:ext cx="5226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rPr>
                <a:t> 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ảo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luậ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nhóm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bố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,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hoà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ành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b="1" i="1" kern="1200" dirty="0">
                  <a:latin typeface="+mj-lt"/>
                  <a:ea typeface="+mn-ea"/>
                  <a:cs typeface="Arial" panose="020B0604020202020204" pitchFamily="34" charset="0"/>
                </a:rPr>
                <a:t>HĐ2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.</a:t>
              </a:r>
              <a:endParaRPr lang="en-US" alt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E5AE3970-34E3-14D0-600B-54BF66BF1E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28566" y="978669"/>
              <a:ext cx="951544" cy="51237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A70087D-D7F9-0530-E8AB-FC8B25B98359}"/>
                  </a:ext>
                </a:extLst>
              </p:cNvPr>
              <p:cNvSpPr/>
              <p:nvPr/>
            </p:nvSpPr>
            <p:spPr>
              <a:xfrm>
                <a:off x="1259518" y="3010876"/>
                <a:ext cx="7081953" cy="1960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b)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Sau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khi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bỏ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dấu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ngoặ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và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ổi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dấu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mỗi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ơn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hứ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của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a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hứ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,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nhóm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cá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ơn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hứ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ổ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dạ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với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nhau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, ta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đượ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:</a:t>
                </a:r>
                <a:endParaRPr lang="en-US" sz="20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2000" b="0" i="0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</m:e>
                    </m:d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(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)</m:t>
                    </m:r>
                  </m:oMath>
                </a14:m>
                <a:endParaRPr lang="en-US" sz="20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A70087D-D7F9-0530-E8AB-FC8B25B983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518" y="3010876"/>
                <a:ext cx="7081953" cy="1960345"/>
              </a:xfrm>
              <a:prstGeom prst="rect">
                <a:avLst/>
              </a:prstGeom>
              <a:blipFill>
                <a:blip r:embed="rId4"/>
                <a:stretch>
                  <a:fillRect l="-517" r="-517" b="-1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BF9A0F4E-38C1-3525-14F3-FB33E3CE9FE0}"/>
              </a:ext>
            </a:extLst>
          </p:cNvPr>
          <p:cNvGrpSpPr/>
          <p:nvPr/>
        </p:nvGrpSpPr>
        <p:grpSpPr>
          <a:xfrm>
            <a:off x="344190" y="3005325"/>
            <a:ext cx="1062013" cy="596516"/>
            <a:chOff x="8403160" y="4587772"/>
            <a:chExt cx="1263473" cy="82361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6EAC231-E4E8-DC49-BA54-11EF829133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93F770A-5F1E-73D4-2FF2-39043DCDC06A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F7907CF6-2B15-8024-B3BE-B144E4C5A1CE}"/>
              </a:ext>
            </a:extLst>
          </p:cNvPr>
          <p:cNvSpPr/>
          <p:nvPr/>
        </p:nvSpPr>
        <p:spPr>
          <a:xfrm>
            <a:off x="582189" y="1073036"/>
            <a:ext cx="9060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C940ED1-F90E-8BDF-78E1-F67B39ED5CC0}"/>
                  </a:ext>
                </a:extLst>
              </p:cNvPr>
              <p:cNvSpPr/>
              <p:nvPr/>
            </p:nvSpPr>
            <p:spPr>
              <a:xfrm>
                <a:off x="1336201" y="970976"/>
                <a:ext cx="7501254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buFontTx/>
                  <a:buNone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ho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endParaRPr lang="en-US" sz="2200" kern="1200" dirty="0">
                  <a:solidFill>
                    <a:prstClr val="black"/>
                  </a:solidFill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C940ED1-F90E-8BDF-78E1-F67B39ED5C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201" y="970976"/>
                <a:ext cx="7501254" cy="537263"/>
              </a:xfrm>
              <a:prstGeom prst="rect">
                <a:avLst/>
              </a:prstGeom>
              <a:blipFill>
                <a:blip r:embed="rId6"/>
                <a:stretch>
                  <a:fillRect l="-650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1DC6BAC-D175-641D-BC8E-B68EEC6DACF7}"/>
                  </a:ext>
                </a:extLst>
              </p:cNvPr>
              <p:cNvSpPr/>
              <p:nvPr/>
            </p:nvSpPr>
            <p:spPr>
              <a:xfrm>
                <a:off x="435496" y="1629223"/>
                <a:ext cx="8536020" cy="1045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b) Sau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kh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bỏ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ấ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oặ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ổ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ấ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mỗ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ủ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,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ồ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ạ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ớ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au</a:t>
                </a:r>
                <a:endParaRPr lang="en-US" sz="22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1DC6BAC-D175-641D-BC8E-B68EEC6DAC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96" y="1629223"/>
                <a:ext cx="8536020" cy="1045223"/>
              </a:xfrm>
              <a:prstGeom prst="rect">
                <a:avLst/>
              </a:prstGeom>
              <a:blipFill>
                <a:blip r:embed="rId7"/>
                <a:stretch>
                  <a:fillRect l="-571" r="-500" b="-1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18752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" name="Google Shape;2369;p51"/>
          <p:cNvSpPr/>
          <p:nvPr/>
        </p:nvSpPr>
        <p:spPr>
          <a:xfrm>
            <a:off x="988375" y="2403051"/>
            <a:ext cx="7265625" cy="2949075"/>
          </a:xfrm>
          <a:custGeom>
            <a:avLst/>
            <a:gdLst/>
            <a:ahLst/>
            <a:cxnLst/>
            <a:rect l="l" t="t" r="r" b="b"/>
            <a:pathLst>
              <a:path w="290625" h="117963" extrusionOk="0">
                <a:moveTo>
                  <a:pt x="290625" y="117963"/>
                </a:moveTo>
                <a:cubicBezTo>
                  <a:pt x="288909" y="116342"/>
                  <a:pt x="282329" y="112750"/>
                  <a:pt x="280327" y="108237"/>
                </a:cubicBezTo>
                <a:cubicBezTo>
                  <a:pt x="278325" y="103724"/>
                  <a:pt x="281154" y="95492"/>
                  <a:pt x="278611" y="90883"/>
                </a:cubicBezTo>
                <a:cubicBezTo>
                  <a:pt x="276068" y="86275"/>
                  <a:pt x="274956" y="81540"/>
                  <a:pt x="265071" y="80586"/>
                </a:cubicBezTo>
                <a:cubicBezTo>
                  <a:pt x="255186" y="79633"/>
                  <a:pt x="232048" y="87387"/>
                  <a:pt x="219303" y="85162"/>
                </a:cubicBezTo>
                <a:cubicBezTo>
                  <a:pt x="206558" y="82937"/>
                  <a:pt x="194958" y="74865"/>
                  <a:pt x="188601" y="67237"/>
                </a:cubicBezTo>
                <a:cubicBezTo>
                  <a:pt x="182245" y="59609"/>
                  <a:pt x="186567" y="49121"/>
                  <a:pt x="181164" y="39395"/>
                </a:cubicBezTo>
                <a:cubicBezTo>
                  <a:pt x="175761" y="29669"/>
                  <a:pt x="166098" y="15240"/>
                  <a:pt x="156182" y="8883"/>
                </a:cubicBezTo>
                <a:cubicBezTo>
                  <a:pt x="146266" y="2526"/>
                  <a:pt x="131042" y="-2368"/>
                  <a:pt x="121666" y="1255"/>
                </a:cubicBezTo>
                <a:cubicBezTo>
                  <a:pt x="112290" y="4878"/>
                  <a:pt x="100625" y="20866"/>
                  <a:pt x="99926" y="30623"/>
                </a:cubicBezTo>
                <a:cubicBezTo>
                  <a:pt x="99227" y="40381"/>
                  <a:pt x="115245" y="52236"/>
                  <a:pt x="117470" y="59800"/>
                </a:cubicBezTo>
                <a:cubicBezTo>
                  <a:pt x="119695" y="67364"/>
                  <a:pt x="120426" y="69875"/>
                  <a:pt x="113275" y="76009"/>
                </a:cubicBezTo>
                <a:cubicBezTo>
                  <a:pt x="106124" y="82143"/>
                  <a:pt x="83526" y="94443"/>
                  <a:pt x="74563" y="96604"/>
                </a:cubicBezTo>
                <a:cubicBezTo>
                  <a:pt x="65600" y="98765"/>
                  <a:pt x="63884" y="89930"/>
                  <a:pt x="59498" y="88976"/>
                </a:cubicBezTo>
                <a:cubicBezTo>
                  <a:pt x="55112" y="88023"/>
                  <a:pt x="51775" y="88277"/>
                  <a:pt x="48247" y="90883"/>
                </a:cubicBezTo>
                <a:cubicBezTo>
                  <a:pt x="44719" y="93489"/>
                  <a:pt x="42589" y="102135"/>
                  <a:pt x="38330" y="104614"/>
                </a:cubicBezTo>
                <a:cubicBezTo>
                  <a:pt x="34071" y="107093"/>
                  <a:pt x="29081" y="103692"/>
                  <a:pt x="22693" y="105758"/>
                </a:cubicBezTo>
                <a:cubicBezTo>
                  <a:pt x="16305" y="107824"/>
                  <a:pt x="3782" y="115134"/>
                  <a:pt x="0" y="117009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379" name="Google Shape;2379;p51"/>
          <p:cNvGrpSpPr/>
          <p:nvPr/>
        </p:nvGrpSpPr>
        <p:grpSpPr>
          <a:xfrm>
            <a:off x="7720437" y="3417570"/>
            <a:ext cx="1263544" cy="1537209"/>
            <a:chOff x="3434186" y="1440218"/>
            <a:chExt cx="2331551" cy="3091651"/>
          </a:xfrm>
        </p:grpSpPr>
        <p:grpSp>
          <p:nvGrpSpPr>
            <p:cNvPr id="2380" name="Google Shape;2380;p51"/>
            <p:cNvGrpSpPr/>
            <p:nvPr/>
          </p:nvGrpSpPr>
          <p:grpSpPr>
            <a:xfrm rot="-510831">
              <a:off x="3759776" y="1494193"/>
              <a:ext cx="810788" cy="1096756"/>
              <a:chOff x="2103901" y="2201181"/>
              <a:chExt cx="654147" cy="884867"/>
            </a:xfrm>
          </p:grpSpPr>
          <p:sp>
            <p:nvSpPr>
              <p:cNvPr id="2381" name="Google Shape;2381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82" name="Google Shape;2382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383" name="Google Shape;2383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4" name="Google Shape;2384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5" name="Google Shape;2385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6" name="Google Shape;2386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7" name="Google Shape;2387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8" name="Google Shape;2388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9" name="Google Shape;2389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0" name="Google Shape;2390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391" name="Google Shape;2391;p51"/>
            <p:cNvGrpSpPr/>
            <p:nvPr/>
          </p:nvGrpSpPr>
          <p:grpSpPr>
            <a:xfrm rot="775977">
              <a:off x="4842513" y="2156172"/>
              <a:ext cx="810777" cy="1096741"/>
              <a:chOff x="2103901" y="2201181"/>
              <a:chExt cx="654147" cy="884867"/>
            </a:xfrm>
          </p:grpSpPr>
          <p:sp>
            <p:nvSpPr>
              <p:cNvPr id="2392" name="Google Shape;2392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93" name="Google Shape;2393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394" name="Google Shape;2394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5" name="Google Shape;2395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6" name="Google Shape;2396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7" name="Google Shape;2397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8" name="Google Shape;2398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99" name="Google Shape;2399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0" name="Google Shape;2400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1" name="Google Shape;2401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402" name="Google Shape;2402;p51"/>
            <p:cNvGrpSpPr/>
            <p:nvPr/>
          </p:nvGrpSpPr>
          <p:grpSpPr>
            <a:xfrm rot="-632256">
              <a:off x="3952967" y="3078428"/>
              <a:ext cx="810884" cy="1096887"/>
              <a:chOff x="2103901" y="2201181"/>
              <a:chExt cx="654147" cy="884867"/>
            </a:xfrm>
          </p:grpSpPr>
          <p:sp>
            <p:nvSpPr>
              <p:cNvPr id="2403" name="Google Shape;2403;p5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404" name="Google Shape;2404;p5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405" name="Google Shape;2405;p5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6" name="Google Shape;2406;p5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7" name="Google Shape;2407;p5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8" name="Google Shape;2408;p5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09" name="Google Shape;2409;p5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0" name="Google Shape;2410;p5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1" name="Google Shape;2411;p5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2" name="Google Shape;2412;p5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413" name="Google Shape;2413;p51"/>
            <p:cNvSpPr/>
            <p:nvPr/>
          </p:nvSpPr>
          <p:spPr>
            <a:xfrm>
              <a:off x="3434186" y="26449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51"/>
            <p:cNvSpPr/>
            <p:nvPr/>
          </p:nvSpPr>
          <p:spPr>
            <a:xfrm>
              <a:off x="4996262" y="43136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51"/>
            <p:cNvSpPr/>
            <p:nvPr/>
          </p:nvSpPr>
          <p:spPr>
            <a:xfrm>
              <a:off x="5493824" y="44463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51"/>
            <p:cNvSpPr/>
            <p:nvPr/>
          </p:nvSpPr>
          <p:spPr>
            <a:xfrm>
              <a:off x="4881923" y="181082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51"/>
            <p:cNvSpPr/>
            <p:nvPr/>
          </p:nvSpPr>
          <p:spPr>
            <a:xfrm>
              <a:off x="4935086" y="36471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5CD0C80-F394-036E-597E-E7F5A7B28B1A}"/>
              </a:ext>
            </a:extLst>
          </p:cNvPr>
          <p:cNvGrpSpPr/>
          <p:nvPr/>
        </p:nvGrpSpPr>
        <p:grpSpPr>
          <a:xfrm>
            <a:off x="1556177" y="142832"/>
            <a:ext cx="6031643" cy="521131"/>
            <a:chOff x="4328566" y="978669"/>
            <a:chExt cx="6031643" cy="521131"/>
          </a:xfrm>
        </p:grpSpPr>
        <p:sp>
          <p:nvSpPr>
            <p:cNvPr id="23" name="Rectangle 1">
              <a:extLst>
                <a:ext uri="{FF2B5EF4-FFF2-40B4-BE49-F238E27FC236}">
                  <a16:creationId xmlns:a16="http://schemas.microsoft.com/office/drawing/2014/main" id="{4DF2FD92-8754-1B43-6B36-F72300CDF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098" y="1068913"/>
              <a:ext cx="5226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rPr>
                <a:t> 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ảo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luậ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nhóm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bố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,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hoà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ành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b="1" i="1" kern="1200" dirty="0">
                  <a:latin typeface="+mj-lt"/>
                  <a:ea typeface="+mn-ea"/>
                  <a:cs typeface="Arial" panose="020B0604020202020204" pitchFamily="34" charset="0"/>
                </a:rPr>
                <a:t>HĐ2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.</a:t>
              </a:r>
              <a:endParaRPr lang="en-US" alt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E5AE3970-34E3-14D0-600B-54BF66BF1E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28566" y="978669"/>
              <a:ext cx="951544" cy="51237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A70087D-D7F9-0530-E8AB-FC8B25B98359}"/>
                  </a:ext>
                </a:extLst>
              </p:cNvPr>
              <p:cNvSpPr/>
              <p:nvPr/>
            </p:nvSpPr>
            <p:spPr>
              <a:xfrm>
                <a:off x="1361282" y="2847391"/>
                <a:ext cx="6626423" cy="1941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)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ổ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𝑃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–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𝑄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bằ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cách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hực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hiện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phép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ính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ro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từng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nhóm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như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+mj-lt"/>
                    <a:ea typeface="Arial" panose="020B0604020202020204" pitchFamily="34" charset="0"/>
                  </a:rPr>
                  <a:t>sau</a:t>
                </a:r>
                <a:r>
                  <a:rPr lang="en-US" sz="2000" dirty="0">
                    <a:latin typeface="+mj-lt"/>
                    <a:ea typeface="Arial" panose="020B0604020202020204" pitchFamily="34" charset="0"/>
                  </a:rPr>
                  <a:t>:</a:t>
                </a:r>
                <a:endParaRPr lang="en-US" sz="20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</m:e>
                    </m:d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(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)</m:t>
                    </m:r>
                  </m:oMath>
                </a14:m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</m:t>
                    </m:r>
                  </m:oMath>
                </a14:m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b="0" i="1" kern="120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4</m:t>
                    </m:r>
                    <m:r>
                      <a:rPr lang="en-US" sz="2000" b="0" i="1" kern="120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</m:oMath>
                </a14:m>
                <a:endParaRPr lang="en-US" sz="20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A70087D-D7F9-0530-E8AB-FC8B25B983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282" y="2847391"/>
                <a:ext cx="6626423" cy="1941429"/>
              </a:xfrm>
              <a:prstGeom prst="rect">
                <a:avLst/>
              </a:prstGeom>
              <a:blipFill>
                <a:blip r:embed="rId4"/>
                <a:stretch>
                  <a:fillRect l="-460" r="-552" b="-1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BF9A0F4E-38C1-3525-14F3-FB33E3CE9FE0}"/>
              </a:ext>
            </a:extLst>
          </p:cNvPr>
          <p:cNvGrpSpPr/>
          <p:nvPr/>
        </p:nvGrpSpPr>
        <p:grpSpPr>
          <a:xfrm>
            <a:off x="358993" y="2572390"/>
            <a:ext cx="1062013" cy="596516"/>
            <a:chOff x="8403160" y="4587772"/>
            <a:chExt cx="1263473" cy="82361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6EAC231-E4E8-DC49-BA54-11EF829133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93F770A-5F1E-73D4-2FF2-39043DCDC06A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F7907CF6-2B15-8024-B3BE-B144E4C5A1CE}"/>
              </a:ext>
            </a:extLst>
          </p:cNvPr>
          <p:cNvSpPr/>
          <p:nvPr/>
        </p:nvSpPr>
        <p:spPr>
          <a:xfrm>
            <a:off x="582189" y="1073036"/>
            <a:ext cx="9060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C940ED1-F90E-8BDF-78E1-F67B39ED5CC0}"/>
                  </a:ext>
                </a:extLst>
              </p:cNvPr>
              <p:cNvSpPr/>
              <p:nvPr/>
            </p:nvSpPr>
            <p:spPr>
              <a:xfrm>
                <a:off x="1336201" y="970976"/>
                <a:ext cx="7501254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buFontTx/>
                  <a:buNone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ho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endParaRPr lang="en-US" sz="2200" kern="1200" dirty="0">
                  <a:solidFill>
                    <a:prstClr val="black"/>
                  </a:solidFill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C940ED1-F90E-8BDF-78E1-F67B39ED5C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201" y="970976"/>
                <a:ext cx="7501254" cy="537263"/>
              </a:xfrm>
              <a:prstGeom prst="rect">
                <a:avLst/>
              </a:prstGeom>
              <a:blipFill>
                <a:blip r:embed="rId6"/>
                <a:stretch>
                  <a:fillRect l="-650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BF9F3CA-8478-E657-1811-55B49927D66F}"/>
                  </a:ext>
                </a:extLst>
              </p:cNvPr>
              <p:cNvSpPr/>
              <p:nvPr/>
            </p:nvSpPr>
            <p:spPr>
              <a:xfrm>
                <a:off x="435496" y="1665439"/>
                <a:ext cx="8536020" cy="5373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bằ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ự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phép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ừ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endParaRPr lang="en-US" sz="22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BF9F3CA-8478-E657-1811-55B49927D6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96" y="1665439"/>
                <a:ext cx="8536020" cy="537391"/>
              </a:xfrm>
              <a:prstGeom prst="rect">
                <a:avLst/>
              </a:prstGeom>
              <a:blipFill>
                <a:blip r:embed="rId7"/>
                <a:stretch>
                  <a:fillRect l="-571" r="-286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82754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0" name="Google Shape;2220;p46"/>
          <p:cNvSpPr/>
          <p:nvPr/>
        </p:nvSpPr>
        <p:spPr>
          <a:xfrm>
            <a:off x="-222475" y="3710249"/>
            <a:ext cx="6064200" cy="1585650"/>
          </a:xfrm>
          <a:custGeom>
            <a:avLst/>
            <a:gdLst/>
            <a:ahLst/>
            <a:cxnLst/>
            <a:rect l="l" t="t" r="r" b="b"/>
            <a:pathLst>
              <a:path w="242568" h="63426" extrusionOk="0">
                <a:moveTo>
                  <a:pt x="242568" y="63426"/>
                </a:moveTo>
                <a:cubicBezTo>
                  <a:pt x="238881" y="60407"/>
                  <a:pt x="227344" y="50140"/>
                  <a:pt x="220447" y="45309"/>
                </a:cubicBezTo>
                <a:cubicBezTo>
                  <a:pt x="213550" y="40478"/>
                  <a:pt x="212406" y="35934"/>
                  <a:pt x="201187" y="34440"/>
                </a:cubicBezTo>
                <a:cubicBezTo>
                  <a:pt x="189968" y="32946"/>
                  <a:pt x="166639" y="40034"/>
                  <a:pt x="153131" y="36347"/>
                </a:cubicBezTo>
                <a:cubicBezTo>
                  <a:pt x="139623" y="32660"/>
                  <a:pt x="133584" y="16260"/>
                  <a:pt x="120140" y="12319"/>
                </a:cubicBezTo>
                <a:cubicBezTo>
                  <a:pt x="106696" y="8378"/>
                  <a:pt x="87530" y="14702"/>
                  <a:pt x="72465" y="12700"/>
                </a:cubicBezTo>
                <a:cubicBezTo>
                  <a:pt x="57400" y="10698"/>
                  <a:pt x="41827" y="1767"/>
                  <a:pt x="29749" y="305"/>
                </a:cubicBezTo>
                <a:cubicBezTo>
                  <a:pt x="17672" y="-1157"/>
                  <a:pt x="4958" y="3324"/>
                  <a:pt x="0" y="3928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0B183D-3E3B-FD46-5091-EEEACB780C03}"/>
              </a:ext>
            </a:extLst>
          </p:cNvPr>
          <p:cNvSpPr/>
          <p:nvPr/>
        </p:nvSpPr>
        <p:spPr>
          <a:xfrm>
            <a:off x="364357" y="1128094"/>
            <a:ext cx="9060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2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F57CC2B-8A2B-6FAA-F8EA-A8351D041786}"/>
              </a:ext>
            </a:extLst>
          </p:cNvPr>
          <p:cNvGrpSpPr/>
          <p:nvPr/>
        </p:nvGrpSpPr>
        <p:grpSpPr>
          <a:xfrm>
            <a:off x="1603467" y="255926"/>
            <a:ext cx="6031643" cy="521131"/>
            <a:chOff x="4328566" y="978669"/>
            <a:chExt cx="6031643" cy="521131"/>
          </a:xfrm>
        </p:grpSpPr>
        <p:sp>
          <p:nvSpPr>
            <p:cNvPr id="14" name="Rectangle 1">
              <a:extLst>
                <a:ext uri="{FF2B5EF4-FFF2-40B4-BE49-F238E27FC236}">
                  <a16:creationId xmlns:a16="http://schemas.microsoft.com/office/drawing/2014/main" id="{D2103DCC-386F-6119-001F-E4CCA0432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098" y="1068913"/>
              <a:ext cx="5226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rPr>
                <a:t> 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ảo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luậ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nhóm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bố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,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hoà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ành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b="1" i="1" kern="1200" dirty="0">
                  <a:latin typeface="+mj-lt"/>
                  <a:ea typeface="+mn-ea"/>
                  <a:cs typeface="Arial" panose="020B0604020202020204" pitchFamily="34" charset="0"/>
                </a:rPr>
                <a:t>HĐ1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.</a:t>
              </a:r>
              <a:endParaRPr lang="en-US" alt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AD74194-AAF2-DD8E-10BF-D5A5E28264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28566" y="978669"/>
              <a:ext cx="951544" cy="512370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2C6A1656-2B03-2FE8-4F52-D4B5B74ABE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5151" y="3416960"/>
            <a:ext cx="2880360" cy="16202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hought Bubble: Cloud 9">
                <a:extLst>
                  <a:ext uri="{FF2B5EF4-FFF2-40B4-BE49-F238E27FC236}">
                    <a16:creationId xmlns:a16="http://schemas.microsoft.com/office/drawing/2014/main" id="{8E9DEAFB-2554-655D-D8CF-6A319B09174D}"/>
                  </a:ext>
                </a:extLst>
              </p:cNvPr>
              <p:cNvSpPr/>
              <p:nvPr/>
            </p:nvSpPr>
            <p:spPr>
              <a:xfrm>
                <a:off x="645795" y="1337311"/>
                <a:ext cx="7852409" cy="2529954"/>
              </a:xfrm>
              <a:prstGeom prst="cloudCallout">
                <a:avLst>
                  <a:gd name="adj1" fmla="val 42267"/>
                  <a:gd name="adj2" fmla="val 47773"/>
                </a:avLst>
              </a:prstGeom>
              <a:solidFill>
                <a:srgbClr val="E1F7FF"/>
              </a:solidFill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200000"/>
                  </a:lnSpc>
                </a:pPr>
                <a:r>
                  <a:rPr lang="en-US" sz="1600" dirty="0">
                    <a:solidFill>
                      <a:srgbClr val="000000"/>
                    </a:solidFill>
                    <a:latin typeface="+mj-lt"/>
                  </a:rPr>
                  <a:t>Ta </a:t>
                </a:r>
                <a:r>
                  <a:rPr lang="en-US" sz="1600" dirty="0" err="1">
                    <a:solidFill>
                      <a:srgbClr val="000000"/>
                    </a:solidFill>
                    <a:latin typeface="+mj-lt"/>
                  </a:rPr>
                  <a:t>có</a:t>
                </a:r>
                <a:r>
                  <a:rPr lang="en-US" sz="1600" dirty="0">
                    <a:solidFill>
                      <a:srgbClr val="000000"/>
                    </a:solidFill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1600" b="0" dirty="0">
                  <a:solidFill>
                    <a:srgbClr val="000000"/>
                  </a:solidFill>
                  <a:latin typeface="+mj-lt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1600" dirty="0">
                    <a:solidFill>
                      <a:srgbClr val="000000"/>
                    </a:solidFill>
                    <a:latin typeface="+mj-lt"/>
                  </a:rPr>
                  <a:t>	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600" b="0" dirty="0">
                  <a:solidFill>
                    <a:srgbClr val="000000"/>
                  </a:solidFill>
                  <a:latin typeface="+mj-lt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1600" dirty="0">
                    <a:solidFill>
                      <a:srgbClr val="000000"/>
                    </a:solidFill>
                    <a:latin typeface="+mj-lt"/>
                  </a:rPr>
                  <a:t>     	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1600" dirty="0">
                  <a:solidFill>
                    <a:srgbClr val="000000"/>
                  </a:solidFill>
                  <a:latin typeface="+mj-lt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1600" dirty="0">
                    <a:solidFill>
                      <a:srgbClr val="000000"/>
                    </a:solidFill>
                    <a:latin typeface="+mj-lt"/>
                  </a:rPr>
                  <a:t>	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US" sz="1600" dirty="0">
                  <a:solidFill>
                    <a:srgbClr val="00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" name="Thought Bubble: Cloud 9">
                <a:extLst>
                  <a:ext uri="{FF2B5EF4-FFF2-40B4-BE49-F238E27FC236}">
                    <a16:creationId xmlns:a16="http://schemas.microsoft.com/office/drawing/2014/main" id="{8E9DEAFB-2554-655D-D8CF-6A319B0917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" y="1337311"/>
                <a:ext cx="7852409" cy="2529954"/>
              </a:xfrm>
              <a:prstGeom prst="cloudCallout">
                <a:avLst>
                  <a:gd name="adj1" fmla="val 42267"/>
                  <a:gd name="adj2" fmla="val 47773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40704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6">
            <a:extLst>
              <a:ext uri="{FF2B5EF4-FFF2-40B4-BE49-F238E27FC236}">
                <a16:creationId xmlns:a16="http://schemas.microsoft.com/office/drawing/2014/main" id="{11E44DD7-5540-DFFD-736E-3838E11F979A}"/>
              </a:ext>
            </a:extLst>
          </p:cNvPr>
          <p:cNvSpPr/>
          <p:nvPr/>
        </p:nvSpPr>
        <p:spPr>
          <a:xfrm>
            <a:off x="3537163" y="369848"/>
            <a:ext cx="2069674" cy="772029"/>
          </a:xfrm>
          <a:prstGeom prst="wave">
            <a:avLst/>
          </a:prstGeom>
          <a:solidFill>
            <a:srgbClr val="DFF3C9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kern="1200" noProof="0" dirty="0">
                <a:solidFill>
                  <a:prstClr val="black"/>
                </a:solidFill>
                <a:latin typeface="+mn-lt"/>
                <a:ea typeface="+mn-ea"/>
                <a:cs typeface="Arial" panose="020B0604020202020204" pitchFamily="34" charset="0"/>
              </a:rPr>
              <a:t>NHẬN XÉT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BE27646-B9E3-B2A0-05C3-7697370AD0FD}"/>
                  </a:ext>
                </a:extLst>
              </p:cNvPr>
              <p:cNvSpPr/>
              <p:nvPr/>
            </p:nvSpPr>
            <p:spPr>
              <a:xfrm>
                <a:off x="348450" y="1227881"/>
                <a:ext cx="8447098" cy="496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Để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trừ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đa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</m:t>
                    </m:r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đa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nga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n-lt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BE27646-B9E3-B2A0-05C3-7697370AD0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450" y="1227881"/>
                <a:ext cx="8447098" cy="496996"/>
              </a:xfrm>
              <a:prstGeom prst="rect">
                <a:avLst/>
              </a:prstGeom>
              <a:blipFill>
                <a:blip r:embed="rId3"/>
                <a:stretch>
                  <a:fillRect l="-722" b="-2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85CEE5D-9AC6-2054-8647-36F09D27E3FC}"/>
                  </a:ext>
                </a:extLst>
              </p:cNvPr>
              <p:cNvSpPr/>
              <p:nvPr/>
            </p:nvSpPr>
            <p:spPr>
              <a:xfrm>
                <a:off x="605462" y="1753731"/>
                <a:ext cx="7933075" cy="3113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nga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đa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ngoặc</a:t>
                </a:r>
                <a:endParaRPr lang="en-US" sz="2000" kern="1200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lnSpc>
                    <a:spcPct val="150000"/>
                  </a:lnSpc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Sau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khi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bỏ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dấu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ngoặ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và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đổi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dấu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mỗi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đơn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thứ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đa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thứ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nhóm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cá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đơn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thứ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đồng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dạng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với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</a:rPr>
                  <a:t>nhau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</a:rPr>
                  <a:t> </a:t>
                </a:r>
              </a:p>
              <a:p>
                <a:pPr marL="342900" indent="-342900" algn="just">
                  <a:lnSpc>
                    <a:spcPct val="150000"/>
                  </a:lnSpc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</a:pP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phép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từ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nhóm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rồi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cộng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endParaRPr lang="en-US" sz="2000" kern="1200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85CEE5D-9AC6-2054-8647-36F09D27E3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462" y="1753731"/>
                <a:ext cx="7933075" cy="3113096"/>
              </a:xfrm>
              <a:prstGeom prst="rect">
                <a:avLst/>
              </a:prstGeom>
              <a:blipFill>
                <a:blip r:embed="rId4"/>
                <a:stretch>
                  <a:fillRect l="-691" r="-768" b="-2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1">
            <a:extLst>
              <a:ext uri="{FF2B5EF4-FFF2-40B4-BE49-F238E27FC236}">
                <a16:creationId xmlns:a16="http://schemas.microsoft.com/office/drawing/2014/main" id="{710BD3CA-F11C-B4F4-F23A-855407DE1C9A}"/>
              </a:ext>
            </a:extLst>
          </p:cNvPr>
          <p:cNvSpPr/>
          <p:nvPr/>
        </p:nvSpPr>
        <p:spPr>
          <a:xfrm>
            <a:off x="3908348" y="244166"/>
            <a:ext cx="1327302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664ADF5-0F6D-6BB7-3D08-5D44B47D14AA}"/>
                  </a:ext>
                </a:extLst>
              </p:cNvPr>
              <p:cNvSpPr/>
              <p:nvPr/>
            </p:nvSpPr>
            <p:spPr>
              <a:xfrm>
                <a:off x="553525" y="925262"/>
                <a:ext cx="8036949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ho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3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664ADF5-0F6D-6BB7-3D08-5D44B47D14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5" y="925262"/>
                <a:ext cx="8036949" cy="537263"/>
              </a:xfrm>
              <a:prstGeom prst="rect">
                <a:avLst/>
              </a:prstGeom>
              <a:blipFill>
                <a:blip r:embed="rId3"/>
                <a:stretch>
                  <a:fillRect l="-986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4DFE451-FCDF-F00B-8132-EFB225CB9B71}"/>
                  </a:ext>
                </a:extLst>
              </p:cNvPr>
              <p:cNvSpPr/>
              <p:nvPr/>
            </p:nvSpPr>
            <p:spPr>
              <a:xfrm>
                <a:off x="553524" y="1521129"/>
                <a:ext cx="8036949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nh: a)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				b)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−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4DFE451-FCDF-F00B-8132-EFB225CB9B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4" y="1521129"/>
                <a:ext cx="8036949" cy="537263"/>
              </a:xfrm>
              <a:prstGeom prst="rect">
                <a:avLst/>
              </a:prstGeom>
              <a:blipFill>
                <a:blip r:embed="rId4"/>
                <a:stretch>
                  <a:fillRect l="-986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BE2D9DCE-75D8-F82F-7711-73FFC3D54A1B}"/>
              </a:ext>
            </a:extLst>
          </p:cNvPr>
          <p:cNvSpPr/>
          <p:nvPr/>
        </p:nvSpPr>
        <p:spPr>
          <a:xfrm>
            <a:off x="4212765" y="2116996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7B9201D-364F-255D-B3CE-E9DC360FF7E2}"/>
                  </a:ext>
                </a:extLst>
              </p:cNvPr>
              <p:cNvSpPr/>
              <p:nvPr/>
            </p:nvSpPr>
            <p:spPr>
              <a:xfrm>
                <a:off x="1577580" y="2605648"/>
                <a:ext cx="4661536" cy="2350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a) Ta </a:t>
                </a:r>
                <a:r>
                  <a:rPr lang="en-US" sz="2000" kern="1200" dirty="0" err="1">
                    <a:solidFill>
                      <a:prstClr val="black"/>
                    </a:solidFill>
                    <a:ea typeface="+mn-ea"/>
                    <a:cs typeface="+mn-cs"/>
                  </a:rPr>
                  <a:t>có</a:t>
                </a: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:</a:t>
                </a: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−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2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(2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</a:t>
                </a: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2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000" b="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2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7B9201D-364F-255D-B3CE-E9DC360FF7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580" y="2605648"/>
                <a:ext cx="4661536" cy="2350836"/>
              </a:xfrm>
              <a:prstGeom prst="rect">
                <a:avLst/>
              </a:prstGeom>
              <a:blipFill>
                <a:blip r:embed="rId5"/>
                <a:stretch>
                  <a:fillRect l="-1440" b="-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ED5342C8-907B-8C65-0765-8E78CAC24C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1317" y="3451860"/>
            <a:ext cx="3007359" cy="169164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1">
            <a:extLst>
              <a:ext uri="{FF2B5EF4-FFF2-40B4-BE49-F238E27FC236}">
                <a16:creationId xmlns:a16="http://schemas.microsoft.com/office/drawing/2014/main" id="{710BD3CA-F11C-B4F4-F23A-855407DE1C9A}"/>
              </a:ext>
            </a:extLst>
          </p:cNvPr>
          <p:cNvSpPr/>
          <p:nvPr/>
        </p:nvSpPr>
        <p:spPr>
          <a:xfrm>
            <a:off x="3908348" y="244166"/>
            <a:ext cx="1327302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664ADF5-0F6D-6BB7-3D08-5D44B47D14AA}"/>
                  </a:ext>
                </a:extLst>
              </p:cNvPr>
              <p:cNvSpPr/>
              <p:nvPr/>
            </p:nvSpPr>
            <p:spPr>
              <a:xfrm>
                <a:off x="553525" y="925262"/>
                <a:ext cx="8036949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ho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3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664ADF5-0F6D-6BB7-3D08-5D44B47D14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5" y="925262"/>
                <a:ext cx="8036949" cy="537263"/>
              </a:xfrm>
              <a:prstGeom prst="rect">
                <a:avLst/>
              </a:prstGeom>
              <a:blipFill>
                <a:blip r:embed="rId3"/>
                <a:stretch>
                  <a:fillRect l="-986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4DFE451-FCDF-F00B-8132-EFB225CB9B71}"/>
                  </a:ext>
                </a:extLst>
              </p:cNvPr>
              <p:cNvSpPr/>
              <p:nvPr/>
            </p:nvSpPr>
            <p:spPr>
              <a:xfrm>
                <a:off x="553524" y="1521129"/>
                <a:ext cx="8036949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nh: a)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				b)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−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4DFE451-FCDF-F00B-8132-EFB225CB9B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4" y="1521129"/>
                <a:ext cx="8036949" cy="537263"/>
              </a:xfrm>
              <a:prstGeom prst="rect">
                <a:avLst/>
              </a:prstGeom>
              <a:blipFill>
                <a:blip r:embed="rId4"/>
                <a:stretch>
                  <a:fillRect l="-986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BE2D9DCE-75D8-F82F-7711-73FFC3D54A1B}"/>
              </a:ext>
            </a:extLst>
          </p:cNvPr>
          <p:cNvSpPr/>
          <p:nvPr/>
        </p:nvSpPr>
        <p:spPr>
          <a:xfrm>
            <a:off x="4212765" y="2116996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7B9201D-364F-255D-B3CE-E9DC360FF7E2}"/>
                  </a:ext>
                </a:extLst>
              </p:cNvPr>
              <p:cNvSpPr/>
              <p:nvPr/>
            </p:nvSpPr>
            <p:spPr>
              <a:xfrm>
                <a:off x="1577579" y="2605648"/>
                <a:ext cx="4963737" cy="2350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b) Ta </a:t>
                </a:r>
                <a:r>
                  <a:rPr lang="en-US" sz="2000" kern="1200" dirty="0" err="1">
                    <a:solidFill>
                      <a:prstClr val="black"/>
                    </a:solidFill>
                    <a:ea typeface="+mn-ea"/>
                    <a:cs typeface="+mn-cs"/>
                  </a:rPr>
                  <a:t>có</a:t>
                </a: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:</a:t>
                </a: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−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2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(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</a:t>
                </a: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</m:oMath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2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3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𝑦</m:t>
                        </m:r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b="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7B9201D-364F-255D-B3CE-E9DC360FF7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579" y="2605648"/>
                <a:ext cx="4963737" cy="2350836"/>
              </a:xfrm>
              <a:prstGeom prst="rect">
                <a:avLst/>
              </a:prstGeom>
              <a:blipFill>
                <a:blip r:embed="rId5"/>
                <a:stretch>
                  <a:fillRect l="-1351" b="-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ED5342C8-907B-8C65-0765-8E78CAC24C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1317" y="3451860"/>
            <a:ext cx="3007359" cy="1691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4743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oogle Shape;2268;p48">
            <a:extLst>
              <a:ext uri="{FF2B5EF4-FFF2-40B4-BE49-F238E27FC236}">
                <a16:creationId xmlns:a16="http://schemas.microsoft.com/office/drawing/2014/main" id="{8F5D0AEA-0C8B-A8C9-06AD-FD75A26D3A41}"/>
              </a:ext>
            </a:extLst>
          </p:cNvPr>
          <p:cNvGrpSpPr/>
          <p:nvPr/>
        </p:nvGrpSpPr>
        <p:grpSpPr>
          <a:xfrm rot="-209841">
            <a:off x="196868" y="4392585"/>
            <a:ext cx="843960" cy="556471"/>
            <a:chOff x="6225980" y="3998667"/>
            <a:chExt cx="1339618" cy="816390"/>
          </a:xfrm>
        </p:grpSpPr>
        <p:sp>
          <p:nvSpPr>
            <p:cNvPr id="29" name="Google Shape;2269;p48">
              <a:extLst>
                <a:ext uri="{FF2B5EF4-FFF2-40B4-BE49-F238E27FC236}">
                  <a16:creationId xmlns:a16="http://schemas.microsoft.com/office/drawing/2014/main" id="{FF986611-23BA-0E8F-23B5-77716ACFC13C}"/>
                </a:ext>
              </a:extLst>
            </p:cNvPr>
            <p:cNvSpPr/>
            <p:nvPr/>
          </p:nvSpPr>
          <p:spPr>
            <a:xfrm>
              <a:off x="6226000" y="3998667"/>
              <a:ext cx="1339598" cy="816390"/>
            </a:xfrm>
            <a:custGeom>
              <a:avLst/>
              <a:gdLst/>
              <a:ahLst/>
              <a:cxnLst/>
              <a:rect l="l" t="t" r="r" b="b"/>
              <a:pathLst>
                <a:path w="17372" h="10587" extrusionOk="0">
                  <a:moveTo>
                    <a:pt x="16300" y="3239"/>
                  </a:moveTo>
                  <a:lnTo>
                    <a:pt x="16300" y="3239"/>
                  </a:lnTo>
                  <a:cubicBezTo>
                    <a:pt x="16348" y="3251"/>
                    <a:pt x="16407" y="3287"/>
                    <a:pt x="16419" y="3323"/>
                  </a:cubicBezTo>
                  <a:cubicBezTo>
                    <a:pt x="16407" y="3335"/>
                    <a:pt x="16395" y="3347"/>
                    <a:pt x="16395" y="3358"/>
                  </a:cubicBezTo>
                  <a:cubicBezTo>
                    <a:pt x="16407" y="3382"/>
                    <a:pt x="16407" y="3406"/>
                    <a:pt x="16419" y="3418"/>
                  </a:cubicBezTo>
                  <a:cubicBezTo>
                    <a:pt x="16419" y="3442"/>
                    <a:pt x="16407" y="3466"/>
                    <a:pt x="16395" y="3489"/>
                  </a:cubicBezTo>
                  <a:cubicBezTo>
                    <a:pt x="16383" y="3454"/>
                    <a:pt x="16348" y="3430"/>
                    <a:pt x="16324" y="3430"/>
                  </a:cubicBezTo>
                  <a:cubicBezTo>
                    <a:pt x="16324" y="3382"/>
                    <a:pt x="16324" y="3335"/>
                    <a:pt x="16312" y="3287"/>
                  </a:cubicBezTo>
                  <a:cubicBezTo>
                    <a:pt x="16312" y="3263"/>
                    <a:pt x="16300" y="3251"/>
                    <a:pt x="16300" y="3239"/>
                  </a:cubicBezTo>
                  <a:close/>
                  <a:moveTo>
                    <a:pt x="16776" y="2989"/>
                  </a:moveTo>
                  <a:cubicBezTo>
                    <a:pt x="16872" y="3037"/>
                    <a:pt x="16919" y="3120"/>
                    <a:pt x="16872" y="3263"/>
                  </a:cubicBezTo>
                  <a:cubicBezTo>
                    <a:pt x="16836" y="3370"/>
                    <a:pt x="16764" y="3454"/>
                    <a:pt x="16693" y="3525"/>
                  </a:cubicBezTo>
                  <a:cubicBezTo>
                    <a:pt x="16729" y="3454"/>
                    <a:pt x="16741" y="3382"/>
                    <a:pt x="16741" y="3299"/>
                  </a:cubicBezTo>
                  <a:cubicBezTo>
                    <a:pt x="16753" y="3299"/>
                    <a:pt x="16776" y="3299"/>
                    <a:pt x="16800" y="3275"/>
                  </a:cubicBezTo>
                  <a:cubicBezTo>
                    <a:pt x="16836" y="3239"/>
                    <a:pt x="16848" y="3168"/>
                    <a:pt x="16836" y="3108"/>
                  </a:cubicBezTo>
                  <a:cubicBezTo>
                    <a:pt x="16824" y="3061"/>
                    <a:pt x="16800" y="3025"/>
                    <a:pt x="16776" y="2989"/>
                  </a:cubicBezTo>
                  <a:close/>
                  <a:moveTo>
                    <a:pt x="15991" y="3454"/>
                  </a:moveTo>
                  <a:cubicBezTo>
                    <a:pt x="15955" y="3823"/>
                    <a:pt x="15633" y="4097"/>
                    <a:pt x="15324" y="4287"/>
                  </a:cubicBezTo>
                  <a:cubicBezTo>
                    <a:pt x="14931" y="4537"/>
                    <a:pt x="14490" y="4716"/>
                    <a:pt x="14074" y="4894"/>
                  </a:cubicBezTo>
                  <a:cubicBezTo>
                    <a:pt x="14074" y="4894"/>
                    <a:pt x="14062" y="4882"/>
                    <a:pt x="14062" y="4871"/>
                  </a:cubicBezTo>
                  <a:cubicBezTo>
                    <a:pt x="14062" y="4823"/>
                    <a:pt x="14062" y="4787"/>
                    <a:pt x="14050" y="4740"/>
                  </a:cubicBezTo>
                  <a:cubicBezTo>
                    <a:pt x="14050" y="4704"/>
                    <a:pt x="14050" y="4656"/>
                    <a:pt x="14038" y="4620"/>
                  </a:cubicBezTo>
                  <a:lnTo>
                    <a:pt x="14026" y="4490"/>
                  </a:lnTo>
                  <a:cubicBezTo>
                    <a:pt x="14014" y="4454"/>
                    <a:pt x="14014" y="4418"/>
                    <a:pt x="14002" y="4370"/>
                  </a:cubicBezTo>
                  <a:cubicBezTo>
                    <a:pt x="13990" y="4335"/>
                    <a:pt x="13990" y="4287"/>
                    <a:pt x="13978" y="4251"/>
                  </a:cubicBezTo>
                  <a:cubicBezTo>
                    <a:pt x="13966" y="4204"/>
                    <a:pt x="13966" y="4168"/>
                    <a:pt x="13955" y="4132"/>
                  </a:cubicBezTo>
                  <a:cubicBezTo>
                    <a:pt x="13943" y="4085"/>
                    <a:pt x="13931" y="4049"/>
                    <a:pt x="13919" y="4001"/>
                  </a:cubicBezTo>
                  <a:cubicBezTo>
                    <a:pt x="13919" y="3966"/>
                    <a:pt x="13907" y="3918"/>
                    <a:pt x="13895" y="3882"/>
                  </a:cubicBezTo>
                  <a:cubicBezTo>
                    <a:pt x="13883" y="3858"/>
                    <a:pt x="13883" y="3835"/>
                    <a:pt x="13871" y="3811"/>
                  </a:cubicBezTo>
                  <a:cubicBezTo>
                    <a:pt x="14550" y="3585"/>
                    <a:pt x="15276" y="3466"/>
                    <a:pt x="15991" y="3454"/>
                  </a:cubicBezTo>
                  <a:close/>
                  <a:moveTo>
                    <a:pt x="14955" y="4859"/>
                  </a:moveTo>
                  <a:lnTo>
                    <a:pt x="14955" y="4859"/>
                  </a:lnTo>
                  <a:cubicBezTo>
                    <a:pt x="14848" y="4930"/>
                    <a:pt x="14740" y="5001"/>
                    <a:pt x="14633" y="5061"/>
                  </a:cubicBezTo>
                  <a:cubicBezTo>
                    <a:pt x="14562" y="5109"/>
                    <a:pt x="14490" y="5156"/>
                    <a:pt x="14407" y="5192"/>
                  </a:cubicBezTo>
                  <a:cubicBezTo>
                    <a:pt x="14514" y="5121"/>
                    <a:pt x="14621" y="5037"/>
                    <a:pt x="14728" y="4966"/>
                  </a:cubicBezTo>
                  <a:cubicBezTo>
                    <a:pt x="14728" y="4954"/>
                    <a:pt x="14740" y="4954"/>
                    <a:pt x="14752" y="4954"/>
                  </a:cubicBezTo>
                  <a:lnTo>
                    <a:pt x="14955" y="4859"/>
                  </a:lnTo>
                  <a:close/>
                  <a:moveTo>
                    <a:pt x="3846" y="7264"/>
                  </a:moveTo>
                  <a:cubicBezTo>
                    <a:pt x="3846" y="7287"/>
                    <a:pt x="3846" y="7323"/>
                    <a:pt x="3846" y="7347"/>
                  </a:cubicBezTo>
                  <a:cubicBezTo>
                    <a:pt x="3759" y="7369"/>
                    <a:pt x="3681" y="7381"/>
                    <a:pt x="3595" y="7401"/>
                  </a:cubicBezTo>
                  <a:lnTo>
                    <a:pt x="3595" y="7401"/>
                  </a:lnTo>
                  <a:cubicBezTo>
                    <a:pt x="3679" y="7359"/>
                    <a:pt x="3761" y="7316"/>
                    <a:pt x="3834" y="7264"/>
                  </a:cubicBezTo>
                  <a:close/>
                  <a:moveTo>
                    <a:pt x="3570" y="7414"/>
                  </a:moveTo>
                  <a:cubicBezTo>
                    <a:pt x="3569" y="7416"/>
                    <a:pt x="3566" y="7418"/>
                    <a:pt x="3560" y="7418"/>
                  </a:cubicBezTo>
                  <a:cubicBezTo>
                    <a:pt x="3564" y="7417"/>
                    <a:pt x="3567" y="7415"/>
                    <a:pt x="3570" y="7414"/>
                  </a:cubicBezTo>
                  <a:close/>
                  <a:moveTo>
                    <a:pt x="3191" y="7371"/>
                  </a:moveTo>
                  <a:cubicBezTo>
                    <a:pt x="3120" y="7395"/>
                    <a:pt x="3060" y="7418"/>
                    <a:pt x="2989" y="7442"/>
                  </a:cubicBezTo>
                  <a:cubicBezTo>
                    <a:pt x="2882" y="7478"/>
                    <a:pt x="2751" y="7502"/>
                    <a:pt x="2632" y="7537"/>
                  </a:cubicBezTo>
                  <a:cubicBezTo>
                    <a:pt x="2691" y="7514"/>
                    <a:pt x="2763" y="7490"/>
                    <a:pt x="2822" y="7478"/>
                  </a:cubicBezTo>
                  <a:cubicBezTo>
                    <a:pt x="2941" y="7442"/>
                    <a:pt x="3060" y="7407"/>
                    <a:pt x="3191" y="7371"/>
                  </a:cubicBezTo>
                  <a:close/>
                  <a:moveTo>
                    <a:pt x="2203" y="7680"/>
                  </a:moveTo>
                  <a:cubicBezTo>
                    <a:pt x="2203" y="7692"/>
                    <a:pt x="2203" y="7704"/>
                    <a:pt x="2215" y="7716"/>
                  </a:cubicBezTo>
                  <a:cubicBezTo>
                    <a:pt x="1929" y="7811"/>
                    <a:pt x="1655" y="7942"/>
                    <a:pt x="1405" y="8085"/>
                  </a:cubicBezTo>
                  <a:cubicBezTo>
                    <a:pt x="1524" y="8014"/>
                    <a:pt x="1643" y="7942"/>
                    <a:pt x="1774" y="7871"/>
                  </a:cubicBezTo>
                  <a:cubicBezTo>
                    <a:pt x="1917" y="7799"/>
                    <a:pt x="2060" y="7740"/>
                    <a:pt x="2203" y="7680"/>
                  </a:cubicBezTo>
                  <a:close/>
                  <a:moveTo>
                    <a:pt x="4946" y="8966"/>
                  </a:moveTo>
                  <a:lnTo>
                    <a:pt x="4946" y="8966"/>
                  </a:lnTo>
                  <a:cubicBezTo>
                    <a:pt x="4902" y="8981"/>
                    <a:pt x="4857" y="8995"/>
                    <a:pt x="4813" y="9009"/>
                  </a:cubicBezTo>
                  <a:lnTo>
                    <a:pt x="4813" y="9009"/>
                  </a:lnTo>
                  <a:cubicBezTo>
                    <a:pt x="4854" y="8993"/>
                    <a:pt x="4893" y="8978"/>
                    <a:pt x="4930" y="8966"/>
                  </a:cubicBezTo>
                  <a:cubicBezTo>
                    <a:pt x="4934" y="8966"/>
                    <a:pt x="4940" y="8966"/>
                    <a:pt x="4946" y="8966"/>
                  </a:cubicBezTo>
                  <a:close/>
                  <a:moveTo>
                    <a:pt x="4025" y="7573"/>
                  </a:moveTo>
                  <a:cubicBezTo>
                    <a:pt x="4049" y="7633"/>
                    <a:pt x="4072" y="7692"/>
                    <a:pt x="4108" y="7752"/>
                  </a:cubicBezTo>
                  <a:cubicBezTo>
                    <a:pt x="4120" y="7764"/>
                    <a:pt x="4132" y="7788"/>
                    <a:pt x="4132" y="7811"/>
                  </a:cubicBezTo>
                  <a:cubicBezTo>
                    <a:pt x="4191" y="7907"/>
                    <a:pt x="4251" y="8014"/>
                    <a:pt x="4322" y="8121"/>
                  </a:cubicBezTo>
                  <a:cubicBezTo>
                    <a:pt x="4334" y="8133"/>
                    <a:pt x="4346" y="8157"/>
                    <a:pt x="4358" y="8180"/>
                  </a:cubicBezTo>
                  <a:cubicBezTo>
                    <a:pt x="4418" y="8276"/>
                    <a:pt x="4477" y="8359"/>
                    <a:pt x="4549" y="8454"/>
                  </a:cubicBezTo>
                  <a:cubicBezTo>
                    <a:pt x="4561" y="8466"/>
                    <a:pt x="4572" y="8478"/>
                    <a:pt x="4572" y="8490"/>
                  </a:cubicBezTo>
                  <a:cubicBezTo>
                    <a:pt x="4608" y="8526"/>
                    <a:pt x="4632" y="8561"/>
                    <a:pt x="4668" y="8597"/>
                  </a:cubicBezTo>
                  <a:cubicBezTo>
                    <a:pt x="4239" y="8740"/>
                    <a:pt x="3810" y="8895"/>
                    <a:pt x="3382" y="9026"/>
                  </a:cubicBezTo>
                  <a:cubicBezTo>
                    <a:pt x="2834" y="9204"/>
                    <a:pt x="2275" y="9407"/>
                    <a:pt x="1703" y="9478"/>
                  </a:cubicBezTo>
                  <a:cubicBezTo>
                    <a:pt x="1591" y="9492"/>
                    <a:pt x="1478" y="9500"/>
                    <a:pt x="1365" y="9500"/>
                  </a:cubicBezTo>
                  <a:cubicBezTo>
                    <a:pt x="1085" y="9500"/>
                    <a:pt x="810" y="9451"/>
                    <a:pt x="572" y="9323"/>
                  </a:cubicBezTo>
                  <a:cubicBezTo>
                    <a:pt x="631" y="9264"/>
                    <a:pt x="715" y="9216"/>
                    <a:pt x="762" y="9181"/>
                  </a:cubicBezTo>
                  <a:cubicBezTo>
                    <a:pt x="929" y="9050"/>
                    <a:pt x="1096" y="8931"/>
                    <a:pt x="1274" y="8823"/>
                  </a:cubicBezTo>
                  <a:cubicBezTo>
                    <a:pt x="1989" y="8371"/>
                    <a:pt x="2775" y="7990"/>
                    <a:pt x="3572" y="7716"/>
                  </a:cubicBezTo>
                  <a:cubicBezTo>
                    <a:pt x="3656" y="7692"/>
                    <a:pt x="3739" y="7657"/>
                    <a:pt x="3822" y="7633"/>
                  </a:cubicBezTo>
                  <a:cubicBezTo>
                    <a:pt x="3838" y="7664"/>
                    <a:pt x="3870" y="7691"/>
                    <a:pt x="3903" y="7691"/>
                  </a:cubicBezTo>
                  <a:cubicBezTo>
                    <a:pt x="3920" y="7691"/>
                    <a:pt x="3937" y="7684"/>
                    <a:pt x="3953" y="7668"/>
                  </a:cubicBezTo>
                  <a:cubicBezTo>
                    <a:pt x="3977" y="7633"/>
                    <a:pt x="4001" y="7609"/>
                    <a:pt x="4025" y="7573"/>
                  </a:cubicBezTo>
                  <a:close/>
                  <a:moveTo>
                    <a:pt x="524" y="9657"/>
                  </a:moveTo>
                  <a:lnTo>
                    <a:pt x="524" y="9657"/>
                  </a:lnTo>
                  <a:cubicBezTo>
                    <a:pt x="790" y="9771"/>
                    <a:pt x="1075" y="9817"/>
                    <a:pt x="1367" y="9817"/>
                  </a:cubicBezTo>
                  <a:cubicBezTo>
                    <a:pt x="1533" y="9817"/>
                    <a:pt x="1701" y="9802"/>
                    <a:pt x="1870" y="9776"/>
                  </a:cubicBezTo>
                  <a:lnTo>
                    <a:pt x="1870" y="9776"/>
                  </a:lnTo>
                  <a:cubicBezTo>
                    <a:pt x="1763" y="9800"/>
                    <a:pt x="1655" y="9835"/>
                    <a:pt x="1548" y="9859"/>
                  </a:cubicBezTo>
                  <a:lnTo>
                    <a:pt x="1382" y="9859"/>
                  </a:lnTo>
                  <a:cubicBezTo>
                    <a:pt x="1191" y="9859"/>
                    <a:pt x="1001" y="9847"/>
                    <a:pt x="822" y="9800"/>
                  </a:cubicBezTo>
                  <a:cubicBezTo>
                    <a:pt x="739" y="9776"/>
                    <a:pt x="608" y="9728"/>
                    <a:pt x="524" y="9657"/>
                  </a:cubicBezTo>
                  <a:close/>
                  <a:moveTo>
                    <a:pt x="8728" y="1"/>
                  </a:moveTo>
                  <a:cubicBezTo>
                    <a:pt x="8597" y="1"/>
                    <a:pt x="8466" y="13"/>
                    <a:pt x="8347" y="25"/>
                  </a:cubicBezTo>
                  <a:lnTo>
                    <a:pt x="8323" y="25"/>
                  </a:lnTo>
                  <a:cubicBezTo>
                    <a:pt x="8061" y="48"/>
                    <a:pt x="7799" y="96"/>
                    <a:pt x="7549" y="156"/>
                  </a:cubicBezTo>
                  <a:lnTo>
                    <a:pt x="7537" y="156"/>
                  </a:lnTo>
                  <a:cubicBezTo>
                    <a:pt x="7275" y="215"/>
                    <a:pt x="7025" y="299"/>
                    <a:pt x="6775" y="406"/>
                  </a:cubicBezTo>
                  <a:cubicBezTo>
                    <a:pt x="6644" y="453"/>
                    <a:pt x="6525" y="513"/>
                    <a:pt x="6406" y="572"/>
                  </a:cubicBezTo>
                  <a:cubicBezTo>
                    <a:pt x="6215" y="668"/>
                    <a:pt x="6037" y="775"/>
                    <a:pt x="5858" y="894"/>
                  </a:cubicBezTo>
                  <a:cubicBezTo>
                    <a:pt x="5846" y="894"/>
                    <a:pt x="5834" y="906"/>
                    <a:pt x="5834" y="906"/>
                  </a:cubicBezTo>
                  <a:cubicBezTo>
                    <a:pt x="5787" y="941"/>
                    <a:pt x="5739" y="965"/>
                    <a:pt x="5704" y="1001"/>
                  </a:cubicBezTo>
                  <a:cubicBezTo>
                    <a:pt x="5680" y="1013"/>
                    <a:pt x="5656" y="1037"/>
                    <a:pt x="5632" y="1049"/>
                  </a:cubicBezTo>
                  <a:cubicBezTo>
                    <a:pt x="5596" y="1084"/>
                    <a:pt x="5561" y="1108"/>
                    <a:pt x="5525" y="1132"/>
                  </a:cubicBezTo>
                  <a:cubicBezTo>
                    <a:pt x="5489" y="1156"/>
                    <a:pt x="5453" y="1191"/>
                    <a:pt x="5430" y="1215"/>
                  </a:cubicBezTo>
                  <a:cubicBezTo>
                    <a:pt x="5394" y="1239"/>
                    <a:pt x="5370" y="1263"/>
                    <a:pt x="5334" y="1287"/>
                  </a:cubicBezTo>
                  <a:cubicBezTo>
                    <a:pt x="5299" y="1322"/>
                    <a:pt x="5263" y="1358"/>
                    <a:pt x="5215" y="1394"/>
                  </a:cubicBezTo>
                  <a:cubicBezTo>
                    <a:pt x="5203" y="1406"/>
                    <a:pt x="5180" y="1430"/>
                    <a:pt x="5156" y="1453"/>
                  </a:cubicBezTo>
                  <a:cubicBezTo>
                    <a:pt x="5096" y="1513"/>
                    <a:pt x="5037" y="1572"/>
                    <a:pt x="4977" y="1632"/>
                  </a:cubicBezTo>
                  <a:cubicBezTo>
                    <a:pt x="4918" y="1692"/>
                    <a:pt x="4858" y="1751"/>
                    <a:pt x="4799" y="1823"/>
                  </a:cubicBezTo>
                  <a:cubicBezTo>
                    <a:pt x="4787" y="1846"/>
                    <a:pt x="4763" y="1858"/>
                    <a:pt x="4751" y="1882"/>
                  </a:cubicBezTo>
                  <a:cubicBezTo>
                    <a:pt x="4715" y="1930"/>
                    <a:pt x="4680" y="1965"/>
                    <a:pt x="4644" y="2013"/>
                  </a:cubicBezTo>
                  <a:cubicBezTo>
                    <a:pt x="4620" y="2037"/>
                    <a:pt x="4596" y="2073"/>
                    <a:pt x="4572" y="2096"/>
                  </a:cubicBezTo>
                  <a:cubicBezTo>
                    <a:pt x="4549" y="2132"/>
                    <a:pt x="4525" y="2168"/>
                    <a:pt x="4489" y="2215"/>
                  </a:cubicBezTo>
                  <a:cubicBezTo>
                    <a:pt x="4465" y="2239"/>
                    <a:pt x="4453" y="2275"/>
                    <a:pt x="4430" y="2311"/>
                  </a:cubicBezTo>
                  <a:lnTo>
                    <a:pt x="4358" y="2418"/>
                  </a:lnTo>
                  <a:cubicBezTo>
                    <a:pt x="4334" y="2442"/>
                    <a:pt x="4310" y="2477"/>
                    <a:pt x="4287" y="2513"/>
                  </a:cubicBezTo>
                  <a:cubicBezTo>
                    <a:pt x="4263" y="2549"/>
                    <a:pt x="4251" y="2585"/>
                    <a:pt x="4227" y="2620"/>
                  </a:cubicBezTo>
                  <a:cubicBezTo>
                    <a:pt x="4203" y="2656"/>
                    <a:pt x="4180" y="2692"/>
                    <a:pt x="4168" y="2727"/>
                  </a:cubicBezTo>
                  <a:cubicBezTo>
                    <a:pt x="4144" y="2763"/>
                    <a:pt x="4132" y="2787"/>
                    <a:pt x="4120" y="2823"/>
                  </a:cubicBezTo>
                  <a:cubicBezTo>
                    <a:pt x="4060" y="2930"/>
                    <a:pt x="4001" y="3037"/>
                    <a:pt x="3953" y="3144"/>
                  </a:cubicBezTo>
                  <a:cubicBezTo>
                    <a:pt x="3906" y="3263"/>
                    <a:pt x="3858" y="3382"/>
                    <a:pt x="3810" y="3489"/>
                  </a:cubicBezTo>
                  <a:cubicBezTo>
                    <a:pt x="3810" y="3513"/>
                    <a:pt x="3799" y="3525"/>
                    <a:pt x="3799" y="3549"/>
                  </a:cubicBezTo>
                  <a:cubicBezTo>
                    <a:pt x="3715" y="3787"/>
                    <a:pt x="3656" y="4025"/>
                    <a:pt x="3608" y="4263"/>
                  </a:cubicBezTo>
                  <a:cubicBezTo>
                    <a:pt x="3596" y="4287"/>
                    <a:pt x="3596" y="4299"/>
                    <a:pt x="3596" y="4311"/>
                  </a:cubicBezTo>
                  <a:cubicBezTo>
                    <a:pt x="3572" y="4442"/>
                    <a:pt x="3548" y="4561"/>
                    <a:pt x="3537" y="4680"/>
                  </a:cubicBezTo>
                  <a:cubicBezTo>
                    <a:pt x="3537" y="4692"/>
                    <a:pt x="3537" y="4704"/>
                    <a:pt x="3537" y="4704"/>
                  </a:cubicBezTo>
                  <a:cubicBezTo>
                    <a:pt x="3525" y="4823"/>
                    <a:pt x="3513" y="4942"/>
                    <a:pt x="3513" y="5061"/>
                  </a:cubicBezTo>
                  <a:cubicBezTo>
                    <a:pt x="3513" y="5073"/>
                    <a:pt x="3501" y="5085"/>
                    <a:pt x="3501" y="5097"/>
                  </a:cubicBezTo>
                  <a:cubicBezTo>
                    <a:pt x="3501" y="5216"/>
                    <a:pt x="3501" y="5347"/>
                    <a:pt x="3501" y="5466"/>
                  </a:cubicBezTo>
                  <a:cubicBezTo>
                    <a:pt x="3501" y="5478"/>
                    <a:pt x="3501" y="5502"/>
                    <a:pt x="3513" y="5513"/>
                  </a:cubicBezTo>
                  <a:cubicBezTo>
                    <a:pt x="3513" y="5632"/>
                    <a:pt x="3525" y="5752"/>
                    <a:pt x="3537" y="5859"/>
                  </a:cubicBezTo>
                  <a:cubicBezTo>
                    <a:pt x="3537" y="5871"/>
                    <a:pt x="3537" y="5883"/>
                    <a:pt x="3537" y="5883"/>
                  </a:cubicBezTo>
                  <a:cubicBezTo>
                    <a:pt x="3548" y="6002"/>
                    <a:pt x="3560" y="6121"/>
                    <a:pt x="3584" y="6240"/>
                  </a:cubicBezTo>
                  <a:lnTo>
                    <a:pt x="3596" y="6311"/>
                  </a:lnTo>
                  <a:cubicBezTo>
                    <a:pt x="3644" y="6525"/>
                    <a:pt x="3703" y="6740"/>
                    <a:pt x="3775" y="6954"/>
                  </a:cubicBezTo>
                  <a:cubicBezTo>
                    <a:pt x="3620" y="6990"/>
                    <a:pt x="3465" y="7026"/>
                    <a:pt x="3310" y="7073"/>
                  </a:cubicBezTo>
                  <a:cubicBezTo>
                    <a:pt x="3108" y="7121"/>
                    <a:pt x="2917" y="7168"/>
                    <a:pt x="2727" y="7228"/>
                  </a:cubicBezTo>
                  <a:cubicBezTo>
                    <a:pt x="2334" y="7347"/>
                    <a:pt x="1953" y="7490"/>
                    <a:pt x="1596" y="7680"/>
                  </a:cubicBezTo>
                  <a:cubicBezTo>
                    <a:pt x="1012" y="7978"/>
                    <a:pt x="429" y="8442"/>
                    <a:pt x="143" y="9038"/>
                  </a:cubicBezTo>
                  <a:lnTo>
                    <a:pt x="48" y="9121"/>
                  </a:lnTo>
                  <a:cubicBezTo>
                    <a:pt x="0" y="9181"/>
                    <a:pt x="0" y="9252"/>
                    <a:pt x="24" y="9312"/>
                  </a:cubicBezTo>
                  <a:cubicBezTo>
                    <a:pt x="24" y="9323"/>
                    <a:pt x="24" y="9323"/>
                    <a:pt x="24" y="9335"/>
                  </a:cubicBezTo>
                  <a:cubicBezTo>
                    <a:pt x="0" y="9395"/>
                    <a:pt x="48" y="9419"/>
                    <a:pt x="96" y="9419"/>
                  </a:cubicBezTo>
                  <a:cubicBezTo>
                    <a:pt x="96" y="9442"/>
                    <a:pt x="84" y="9478"/>
                    <a:pt x="84" y="9502"/>
                  </a:cubicBezTo>
                  <a:cubicBezTo>
                    <a:pt x="72" y="9704"/>
                    <a:pt x="191" y="9883"/>
                    <a:pt x="346" y="10002"/>
                  </a:cubicBezTo>
                  <a:cubicBezTo>
                    <a:pt x="633" y="10204"/>
                    <a:pt x="1033" y="10254"/>
                    <a:pt x="1387" y="10254"/>
                  </a:cubicBezTo>
                  <a:cubicBezTo>
                    <a:pt x="1430" y="10254"/>
                    <a:pt x="1472" y="10253"/>
                    <a:pt x="1513" y="10252"/>
                  </a:cubicBezTo>
                  <a:cubicBezTo>
                    <a:pt x="1929" y="10228"/>
                    <a:pt x="2346" y="10133"/>
                    <a:pt x="2739" y="10026"/>
                  </a:cubicBezTo>
                  <a:cubicBezTo>
                    <a:pt x="3596" y="9800"/>
                    <a:pt x="4453" y="9538"/>
                    <a:pt x="5299" y="9264"/>
                  </a:cubicBezTo>
                  <a:cubicBezTo>
                    <a:pt x="5299" y="9276"/>
                    <a:pt x="5311" y="9276"/>
                    <a:pt x="5323" y="9288"/>
                  </a:cubicBezTo>
                  <a:cubicBezTo>
                    <a:pt x="5334" y="9300"/>
                    <a:pt x="5358" y="9323"/>
                    <a:pt x="5382" y="9335"/>
                  </a:cubicBezTo>
                  <a:cubicBezTo>
                    <a:pt x="5430" y="9371"/>
                    <a:pt x="5465" y="9407"/>
                    <a:pt x="5513" y="9442"/>
                  </a:cubicBezTo>
                  <a:lnTo>
                    <a:pt x="5596" y="9502"/>
                  </a:lnTo>
                  <a:cubicBezTo>
                    <a:pt x="5632" y="9538"/>
                    <a:pt x="5668" y="9562"/>
                    <a:pt x="5715" y="9597"/>
                  </a:cubicBezTo>
                  <a:lnTo>
                    <a:pt x="5799" y="9657"/>
                  </a:lnTo>
                  <a:cubicBezTo>
                    <a:pt x="5834" y="9681"/>
                    <a:pt x="5870" y="9704"/>
                    <a:pt x="5918" y="9728"/>
                  </a:cubicBezTo>
                  <a:cubicBezTo>
                    <a:pt x="5942" y="9752"/>
                    <a:pt x="5977" y="9776"/>
                    <a:pt x="6013" y="9800"/>
                  </a:cubicBezTo>
                  <a:lnTo>
                    <a:pt x="6120" y="9859"/>
                  </a:lnTo>
                  <a:cubicBezTo>
                    <a:pt x="6156" y="9883"/>
                    <a:pt x="6192" y="9907"/>
                    <a:pt x="6227" y="9919"/>
                  </a:cubicBezTo>
                  <a:cubicBezTo>
                    <a:pt x="6251" y="9943"/>
                    <a:pt x="6287" y="9954"/>
                    <a:pt x="6323" y="9978"/>
                  </a:cubicBezTo>
                  <a:cubicBezTo>
                    <a:pt x="6406" y="10014"/>
                    <a:pt x="6489" y="10062"/>
                    <a:pt x="6573" y="10097"/>
                  </a:cubicBezTo>
                  <a:cubicBezTo>
                    <a:pt x="6596" y="10109"/>
                    <a:pt x="6608" y="10121"/>
                    <a:pt x="6632" y="10133"/>
                  </a:cubicBezTo>
                  <a:cubicBezTo>
                    <a:pt x="6680" y="10145"/>
                    <a:pt x="6727" y="10169"/>
                    <a:pt x="6787" y="10193"/>
                  </a:cubicBezTo>
                  <a:cubicBezTo>
                    <a:pt x="6799" y="10204"/>
                    <a:pt x="6823" y="10204"/>
                    <a:pt x="6847" y="10216"/>
                  </a:cubicBezTo>
                  <a:cubicBezTo>
                    <a:pt x="6906" y="10240"/>
                    <a:pt x="6954" y="10252"/>
                    <a:pt x="7001" y="10276"/>
                  </a:cubicBezTo>
                  <a:lnTo>
                    <a:pt x="7061" y="10300"/>
                  </a:lnTo>
                  <a:cubicBezTo>
                    <a:pt x="7120" y="10312"/>
                    <a:pt x="7168" y="10335"/>
                    <a:pt x="7228" y="10347"/>
                  </a:cubicBezTo>
                  <a:cubicBezTo>
                    <a:pt x="7239" y="10359"/>
                    <a:pt x="7263" y="10359"/>
                    <a:pt x="7275" y="10359"/>
                  </a:cubicBezTo>
                  <a:cubicBezTo>
                    <a:pt x="7335" y="10383"/>
                    <a:pt x="7394" y="10395"/>
                    <a:pt x="7454" y="10419"/>
                  </a:cubicBezTo>
                  <a:lnTo>
                    <a:pt x="7478" y="10419"/>
                  </a:lnTo>
                  <a:cubicBezTo>
                    <a:pt x="7908" y="10528"/>
                    <a:pt x="8348" y="10586"/>
                    <a:pt x="8789" y="10586"/>
                  </a:cubicBezTo>
                  <a:cubicBezTo>
                    <a:pt x="9019" y="10586"/>
                    <a:pt x="9249" y="10571"/>
                    <a:pt x="9478" y="10538"/>
                  </a:cubicBezTo>
                  <a:lnTo>
                    <a:pt x="9490" y="10538"/>
                  </a:lnTo>
                  <a:cubicBezTo>
                    <a:pt x="9573" y="10526"/>
                    <a:pt x="9656" y="10514"/>
                    <a:pt x="9752" y="10502"/>
                  </a:cubicBezTo>
                  <a:cubicBezTo>
                    <a:pt x="9764" y="10490"/>
                    <a:pt x="9775" y="10490"/>
                    <a:pt x="9787" y="10490"/>
                  </a:cubicBezTo>
                  <a:cubicBezTo>
                    <a:pt x="9871" y="10478"/>
                    <a:pt x="9942" y="10455"/>
                    <a:pt x="10025" y="10443"/>
                  </a:cubicBezTo>
                  <a:cubicBezTo>
                    <a:pt x="10037" y="10431"/>
                    <a:pt x="10061" y="10431"/>
                    <a:pt x="10073" y="10431"/>
                  </a:cubicBezTo>
                  <a:cubicBezTo>
                    <a:pt x="10145" y="10407"/>
                    <a:pt x="10228" y="10383"/>
                    <a:pt x="10299" y="10371"/>
                  </a:cubicBezTo>
                  <a:lnTo>
                    <a:pt x="10347" y="10347"/>
                  </a:lnTo>
                  <a:cubicBezTo>
                    <a:pt x="10430" y="10324"/>
                    <a:pt x="10514" y="10300"/>
                    <a:pt x="10597" y="10276"/>
                  </a:cubicBezTo>
                  <a:cubicBezTo>
                    <a:pt x="10597" y="10264"/>
                    <a:pt x="10609" y="10264"/>
                    <a:pt x="10621" y="10264"/>
                  </a:cubicBezTo>
                  <a:cubicBezTo>
                    <a:pt x="10799" y="10193"/>
                    <a:pt x="10978" y="10121"/>
                    <a:pt x="11145" y="10038"/>
                  </a:cubicBezTo>
                  <a:cubicBezTo>
                    <a:pt x="11157" y="10026"/>
                    <a:pt x="11168" y="10026"/>
                    <a:pt x="11192" y="10014"/>
                  </a:cubicBezTo>
                  <a:cubicBezTo>
                    <a:pt x="11252" y="9978"/>
                    <a:pt x="11323" y="9943"/>
                    <a:pt x="11395" y="9907"/>
                  </a:cubicBezTo>
                  <a:lnTo>
                    <a:pt x="11466" y="9859"/>
                  </a:lnTo>
                  <a:cubicBezTo>
                    <a:pt x="11526" y="9823"/>
                    <a:pt x="11573" y="9800"/>
                    <a:pt x="11633" y="9764"/>
                  </a:cubicBezTo>
                  <a:cubicBezTo>
                    <a:pt x="11657" y="9740"/>
                    <a:pt x="11692" y="9728"/>
                    <a:pt x="11716" y="9704"/>
                  </a:cubicBezTo>
                  <a:cubicBezTo>
                    <a:pt x="11764" y="9669"/>
                    <a:pt x="11823" y="9633"/>
                    <a:pt x="11871" y="9597"/>
                  </a:cubicBezTo>
                  <a:cubicBezTo>
                    <a:pt x="11895" y="9573"/>
                    <a:pt x="11930" y="9562"/>
                    <a:pt x="11954" y="9538"/>
                  </a:cubicBezTo>
                  <a:cubicBezTo>
                    <a:pt x="12002" y="9502"/>
                    <a:pt x="12050" y="9466"/>
                    <a:pt x="12097" y="9419"/>
                  </a:cubicBezTo>
                  <a:cubicBezTo>
                    <a:pt x="12133" y="9407"/>
                    <a:pt x="12157" y="9383"/>
                    <a:pt x="12181" y="9359"/>
                  </a:cubicBezTo>
                  <a:cubicBezTo>
                    <a:pt x="12240" y="9312"/>
                    <a:pt x="12288" y="9264"/>
                    <a:pt x="12335" y="9228"/>
                  </a:cubicBezTo>
                  <a:cubicBezTo>
                    <a:pt x="12359" y="9204"/>
                    <a:pt x="12383" y="9181"/>
                    <a:pt x="12407" y="9169"/>
                  </a:cubicBezTo>
                  <a:cubicBezTo>
                    <a:pt x="12466" y="9097"/>
                    <a:pt x="12538" y="9026"/>
                    <a:pt x="12609" y="8954"/>
                  </a:cubicBezTo>
                  <a:cubicBezTo>
                    <a:pt x="12621" y="8954"/>
                    <a:pt x="12621" y="8942"/>
                    <a:pt x="12633" y="8942"/>
                  </a:cubicBezTo>
                  <a:cubicBezTo>
                    <a:pt x="12681" y="8883"/>
                    <a:pt x="12740" y="8811"/>
                    <a:pt x="12800" y="8752"/>
                  </a:cubicBezTo>
                  <a:cubicBezTo>
                    <a:pt x="12859" y="8692"/>
                    <a:pt x="12907" y="8621"/>
                    <a:pt x="12966" y="8550"/>
                  </a:cubicBezTo>
                  <a:cubicBezTo>
                    <a:pt x="12990" y="8526"/>
                    <a:pt x="13002" y="8502"/>
                    <a:pt x="13026" y="8466"/>
                  </a:cubicBezTo>
                  <a:cubicBezTo>
                    <a:pt x="13062" y="8430"/>
                    <a:pt x="13085" y="8383"/>
                    <a:pt x="13121" y="8347"/>
                  </a:cubicBezTo>
                  <a:cubicBezTo>
                    <a:pt x="13145" y="8311"/>
                    <a:pt x="13169" y="8276"/>
                    <a:pt x="13181" y="8252"/>
                  </a:cubicBezTo>
                  <a:cubicBezTo>
                    <a:pt x="13216" y="8204"/>
                    <a:pt x="13240" y="8169"/>
                    <a:pt x="13264" y="8121"/>
                  </a:cubicBezTo>
                  <a:cubicBezTo>
                    <a:pt x="13288" y="8097"/>
                    <a:pt x="13312" y="8061"/>
                    <a:pt x="13324" y="8026"/>
                  </a:cubicBezTo>
                  <a:cubicBezTo>
                    <a:pt x="13347" y="7978"/>
                    <a:pt x="13371" y="7942"/>
                    <a:pt x="13395" y="7907"/>
                  </a:cubicBezTo>
                  <a:cubicBezTo>
                    <a:pt x="13419" y="7871"/>
                    <a:pt x="13443" y="7835"/>
                    <a:pt x="13454" y="7799"/>
                  </a:cubicBezTo>
                  <a:cubicBezTo>
                    <a:pt x="13478" y="7764"/>
                    <a:pt x="13502" y="7716"/>
                    <a:pt x="13526" y="7680"/>
                  </a:cubicBezTo>
                  <a:cubicBezTo>
                    <a:pt x="13538" y="7645"/>
                    <a:pt x="13562" y="7609"/>
                    <a:pt x="13574" y="7573"/>
                  </a:cubicBezTo>
                  <a:cubicBezTo>
                    <a:pt x="13597" y="7526"/>
                    <a:pt x="13609" y="7490"/>
                    <a:pt x="13633" y="7442"/>
                  </a:cubicBezTo>
                  <a:cubicBezTo>
                    <a:pt x="13645" y="7407"/>
                    <a:pt x="13657" y="7371"/>
                    <a:pt x="13681" y="7335"/>
                  </a:cubicBezTo>
                  <a:cubicBezTo>
                    <a:pt x="13693" y="7287"/>
                    <a:pt x="13716" y="7252"/>
                    <a:pt x="13728" y="7216"/>
                  </a:cubicBezTo>
                  <a:cubicBezTo>
                    <a:pt x="13740" y="7168"/>
                    <a:pt x="13752" y="7133"/>
                    <a:pt x="13764" y="7097"/>
                  </a:cubicBezTo>
                  <a:cubicBezTo>
                    <a:pt x="13788" y="7049"/>
                    <a:pt x="13800" y="7014"/>
                    <a:pt x="13812" y="6978"/>
                  </a:cubicBezTo>
                  <a:cubicBezTo>
                    <a:pt x="13824" y="6930"/>
                    <a:pt x="13835" y="6895"/>
                    <a:pt x="13847" y="6859"/>
                  </a:cubicBezTo>
                  <a:cubicBezTo>
                    <a:pt x="13859" y="6811"/>
                    <a:pt x="13871" y="6775"/>
                    <a:pt x="13883" y="6728"/>
                  </a:cubicBezTo>
                  <a:cubicBezTo>
                    <a:pt x="13895" y="6692"/>
                    <a:pt x="13907" y="6656"/>
                    <a:pt x="13919" y="6609"/>
                  </a:cubicBezTo>
                  <a:cubicBezTo>
                    <a:pt x="13931" y="6573"/>
                    <a:pt x="13943" y="6525"/>
                    <a:pt x="13955" y="6490"/>
                  </a:cubicBezTo>
                  <a:cubicBezTo>
                    <a:pt x="13955" y="6442"/>
                    <a:pt x="13966" y="6406"/>
                    <a:pt x="13978" y="6371"/>
                  </a:cubicBezTo>
                  <a:cubicBezTo>
                    <a:pt x="13978" y="6323"/>
                    <a:pt x="13990" y="6287"/>
                    <a:pt x="14002" y="6240"/>
                  </a:cubicBezTo>
                  <a:cubicBezTo>
                    <a:pt x="14002" y="6204"/>
                    <a:pt x="14014" y="6156"/>
                    <a:pt x="14014" y="6121"/>
                  </a:cubicBezTo>
                  <a:cubicBezTo>
                    <a:pt x="14026" y="6073"/>
                    <a:pt x="14038" y="6037"/>
                    <a:pt x="14038" y="5990"/>
                  </a:cubicBezTo>
                  <a:cubicBezTo>
                    <a:pt x="14038" y="5966"/>
                    <a:pt x="14050" y="5930"/>
                    <a:pt x="14050" y="5906"/>
                  </a:cubicBezTo>
                  <a:cubicBezTo>
                    <a:pt x="14859" y="5490"/>
                    <a:pt x="15621" y="5025"/>
                    <a:pt x="16312" y="4430"/>
                  </a:cubicBezTo>
                  <a:cubicBezTo>
                    <a:pt x="16502" y="4275"/>
                    <a:pt x="16681" y="4097"/>
                    <a:pt x="16848" y="3918"/>
                  </a:cubicBezTo>
                  <a:cubicBezTo>
                    <a:pt x="16979" y="3787"/>
                    <a:pt x="17110" y="3644"/>
                    <a:pt x="17181" y="3477"/>
                  </a:cubicBezTo>
                  <a:cubicBezTo>
                    <a:pt x="17372" y="3073"/>
                    <a:pt x="17157" y="2704"/>
                    <a:pt x="16753" y="2585"/>
                  </a:cubicBezTo>
                  <a:cubicBezTo>
                    <a:pt x="16604" y="2545"/>
                    <a:pt x="16444" y="2530"/>
                    <a:pt x="16280" y="2530"/>
                  </a:cubicBezTo>
                  <a:cubicBezTo>
                    <a:pt x="15999" y="2530"/>
                    <a:pt x="15706" y="2575"/>
                    <a:pt x="15443" y="2620"/>
                  </a:cubicBezTo>
                  <a:cubicBezTo>
                    <a:pt x="15014" y="2680"/>
                    <a:pt x="14597" y="2799"/>
                    <a:pt x="14205" y="2954"/>
                  </a:cubicBezTo>
                  <a:cubicBezTo>
                    <a:pt x="14014" y="3037"/>
                    <a:pt x="13835" y="3120"/>
                    <a:pt x="13657" y="3216"/>
                  </a:cubicBezTo>
                  <a:cubicBezTo>
                    <a:pt x="13657" y="3192"/>
                    <a:pt x="13645" y="3180"/>
                    <a:pt x="13645" y="3168"/>
                  </a:cubicBezTo>
                  <a:cubicBezTo>
                    <a:pt x="13621" y="3132"/>
                    <a:pt x="13597" y="3096"/>
                    <a:pt x="13585" y="3049"/>
                  </a:cubicBezTo>
                  <a:cubicBezTo>
                    <a:pt x="13562" y="3013"/>
                    <a:pt x="13550" y="2977"/>
                    <a:pt x="13538" y="2942"/>
                  </a:cubicBezTo>
                  <a:cubicBezTo>
                    <a:pt x="13514" y="2894"/>
                    <a:pt x="13490" y="2858"/>
                    <a:pt x="13466" y="2823"/>
                  </a:cubicBezTo>
                  <a:cubicBezTo>
                    <a:pt x="13454" y="2787"/>
                    <a:pt x="13431" y="2751"/>
                    <a:pt x="13419" y="2715"/>
                  </a:cubicBezTo>
                  <a:cubicBezTo>
                    <a:pt x="13395" y="2680"/>
                    <a:pt x="13371" y="2632"/>
                    <a:pt x="13347" y="2596"/>
                  </a:cubicBezTo>
                  <a:cubicBezTo>
                    <a:pt x="13324" y="2561"/>
                    <a:pt x="13300" y="2525"/>
                    <a:pt x="13288" y="2489"/>
                  </a:cubicBezTo>
                  <a:cubicBezTo>
                    <a:pt x="13252" y="2454"/>
                    <a:pt x="13228" y="2418"/>
                    <a:pt x="13204" y="2370"/>
                  </a:cubicBezTo>
                  <a:cubicBezTo>
                    <a:pt x="13181" y="2346"/>
                    <a:pt x="13157" y="2311"/>
                    <a:pt x="13145" y="2275"/>
                  </a:cubicBezTo>
                  <a:cubicBezTo>
                    <a:pt x="13109" y="2239"/>
                    <a:pt x="13085" y="2204"/>
                    <a:pt x="13050" y="2156"/>
                  </a:cubicBezTo>
                  <a:cubicBezTo>
                    <a:pt x="13026" y="2132"/>
                    <a:pt x="13014" y="2096"/>
                    <a:pt x="12990" y="2073"/>
                  </a:cubicBezTo>
                  <a:cubicBezTo>
                    <a:pt x="12954" y="2025"/>
                    <a:pt x="12919" y="1989"/>
                    <a:pt x="12883" y="1942"/>
                  </a:cubicBezTo>
                  <a:cubicBezTo>
                    <a:pt x="12859" y="1918"/>
                    <a:pt x="12847" y="1894"/>
                    <a:pt x="12823" y="1870"/>
                  </a:cubicBezTo>
                  <a:cubicBezTo>
                    <a:pt x="12788" y="1823"/>
                    <a:pt x="12740" y="1775"/>
                    <a:pt x="12704" y="1739"/>
                  </a:cubicBezTo>
                  <a:cubicBezTo>
                    <a:pt x="12681" y="1715"/>
                    <a:pt x="12669" y="1692"/>
                    <a:pt x="12645" y="1668"/>
                  </a:cubicBezTo>
                  <a:cubicBezTo>
                    <a:pt x="12585" y="1608"/>
                    <a:pt x="12526" y="1537"/>
                    <a:pt x="12454" y="1477"/>
                  </a:cubicBezTo>
                  <a:cubicBezTo>
                    <a:pt x="12359" y="1394"/>
                    <a:pt x="12264" y="1311"/>
                    <a:pt x="12169" y="1227"/>
                  </a:cubicBezTo>
                  <a:cubicBezTo>
                    <a:pt x="12145" y="1203"/>
                    <a:pt x="12121" y="1191"/>
                    <a:pt x="12097" y="1168"/>
                  </a:cubicBezTo>
                  <a:cubicBezTo>
                    <a:pt x="12002" y="1096"/>
                    <a:pt x="11907" y="1013"/>
                    <a:pt x="11811" y="941"/>
                  </a:cubicBezTo>
                  <a:cubicBezTo>
                    <a:pt x="11788" y="941"/>
                    <a:pt x="11776" y="930"/>
                    <a:pt x="11764" y="918"/>
                  </a:cubicBezTo>
                  <a:cubicBezTo>
                    <a:pt x="11669" y="858"/>
                    <a:pt x="11573" y="799"/>
                    <a:pt x="11478" y="739"/>
                  </a:cubicBezTo>
                  <a:cubicBezTo>
                    <a:pt x="11466" y="727"/>
                    <a:pt x="11442" y="715"/>
                    <a:pt x="11419" y="703"/>
                  </a:cubicBezTo>
                  <a:cubicBezTo>
                    <a:pt x="11323" y="644"/>
                    <a:pt x="11216" y="584"/>
                    <a:pt x="11097" y="537"/>
                  </a:cubicBezTo>
                  <a:cubicBezTo>
                    <a:pt x="11085" y="525"/>
                    <a:pt x="11061" y="513"/>
                    <a:pt x="11038" y="501"/>
                  </a:cubicBezTo>
                  <a:cubicBezTo>
                    <a:pt x="10930" y="453"/>
                    <a:pt x="10823" y="406"/>
                    <a:pt x="10716" y="370"/>
                  </a:cubicBezTo>
                  <a:lnTo>
                    <a:pt x="10704" y="358"/>
                  </a:lnTo>
                  <a:cubicBezTo>
                    <a:pt x="10585" y="310"/>
                    <a:pt x="10466" y="275"/>
                    <a:pt x="10347" y="239"/>
                  </a:cubicBezTo>
                  <a:cubicBezTo>
                    <a:pt x="10335" y="239"/>
                    <a:pt x="10311" y="227"/>
                    <a:pt x="10287" y="215"/>
                  </a:cubicBezTo>
                  <a:cubicBezTo>
                    <a:pt x="10049" y="156"/>
                    <a:pt x="9811" y="96"/>
                    <a:pt x="9561" y="60"/>
                  </a:cubicBezTo>
                  <a:cubicBezTo>
                    <a:pt x="9549" y="60"/>
                    <a:pt x="9525" y="60"/>
                    <a:pt x="9514" y="48"/>
                  </a:cubicBezTo>
                  <a:cubicBezTo>
                    <a:pt x="9394" y="37"/>
                    <a:pt x="9263" y="25"/>
                    <a:pt x="9144" y="13"/>
                  </a:cubicBezTo>
                  <a:lnTo>
                    <a:pt x="9121" y="13"/>
                  </a:lnTo>
                  <a:cubicBezTo>
                    <a:pt x="8990" y="13"/>
                    <a:pt x="8871" y="1"/>
                    <a:pt x="8740" y="1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0" name="Google Shape;2270;p48">
              <a:extLst>
                <a:ext uri="{FF2B5EF4-FFF2-40B4-BE49-F238E27FC236}">
                  <a16:creationId xmlns:a16="http://schemas.microsoft.com/office/drawing/2014/main" id="{39C2CF01-8A05-14A6-AAAC-098566070F91}"/>
                </a:ext>
              </a:extLst>
            </p:cNvPr>
            <p:cNvGrpSpPr/>
            <p:nvPr/>
          </p:nvGrpSpPr>
          <p:grpSpPr>
            <a:xfrm>
              <a:off x="6225980" y="3998849"/>
              <a:ext cx="1339598" cy="816004"/>
              <a:chOff x="5214650" y="2724475"/>
              <a:chExt cx="434300" cy="264550"/>
            </a:xfrm>
          </p:grpSpPr>
          <p:sp>
            <p:nvSpPr>
              <p:cNvPr id="31" name="Google Shape;2271;p48">
                <a:extLst>
                  <a:ext uri="{FF2B5EF4-FFF2-40B4-BE49-F238E27FC236}">
                    <a16:creationId xmlns:a16="http://schemas.microsoft.com/office/drawing/2014/main" id="{7CF163B5-3902-32DC-9E5D-21D234A1D767}"/>
                  </a:ext>
                </a:extLst>
              </p:cNvPr>
              <p:cNvSpPr/>
              <p:nvPr/>
            </p:nvSpPr>
            <p:spPr>
              <a:xfrm>
                <a:off x="5313475" y="2738800"/>
                <a:ext cx="221175" cy="250225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10009" extrusionOk="0">
                    <a:moveTo>
                      <a:pt x="2441" y="0"/>
                    </a:moveTo>
                    <a:cubicBezTo>
                      <a:pt x="1929" y="262"/>
                      <a:pt x="1441" y="607"/>
                      <a:pt x="1012" y="1048"/>
                    </a:cubicBezTo>
                    <a:cubicBezTo>
                      <a:pt x="584" y="1512"/>
                      <a:pt x="238" y="2024"/>
                      <a:pt x="0" y="2572"/>
                    </a:cubicBezTo>
                    <a:cubicBezTo>
                      <a:pt x="179" y="2703"/>
                      <a:pt x="393" y="2798"/>
                      <a:pt x="584" y="2822"/>
                    </a:cubicBezTo>
                    <a:cubicBezTo>
                      <a:pt x="1262" y="2917"/>
                      <a:pt x="1965" y="2834"/>
                      <a:pt x="2632" y="2989"/>
                    </a:cubicBezTo>
                    <a:cubicBezTo>
                      <a:pt x="2905" y="3048"/>
                      <a:pt x="3310" y="3227"/>
                      <a:pt x="3239" y="3548"/>
                    </a:cubicBezTo>
                    <a:cubicBezTo>
                      <a:pt x="3191" y="3739"/>
                      <a:pt x="2834" y="4013"/>
                      <a:pt x="2691" y="4155"/>
                    </a:cubicBezTo>
                    <a:cubicBezTo>
                      <a:pt x="2465" y="4370"/>
                      <a:pt x="2060" y="4429"/>
                      <a:pt x="2251" y="4763"/>
                    </a:cubicBezTo>
                    <a:cubicBezTo>
                      <a:pt x="2390" y="4999"/>
                      <a:pt x="2617" y="5100"/>
                      <a:pt x="2870" y="5100"/>
                    </a:cubicBezTo>
                    <a:cubicBezTo>
                      <a:pt x="2897" y="5100"/>
                      <a:pt x="2925" y="5098"/>
                      <a:pt x="2953" y="5096"/>
                    </a:cubicBezTo>
                    <a:cubicBezTo>
                      <a:pt x="3305" y="5074"/>
                      <a:pt x="3697" y="4890"/>
                      <a:pt x="4065" y="4890"/>
                    </a:cubicBezTo>
                    <a:cubicBezTo>
                      <a:pt x="4095" y="4890"/>
                      <a:pt x="4125" y="4891"/>
                      <a:pt x="4156" y="4894"/>
                    </a:cubicBezTo>
                    <a:cubicBezTo>
                      <a:pt x="4453" y="4906"/>
                      <a:pt x="4858" y="4953"/>
                      <a:pt x="5156" y="5025"/>
                    </a:cubicBezTo>
                    <a:cubicBezTo>
                      <a:pt x="5465" y="5096"/>
                      <a:pt x="5703" y="5227"/>
                      <a:pt x="5942" y="5453"/>
                    </a:cubicBezTo>
                    <a:cubicBezTo>
                      <a:pt x="6203" y="5703"/>
                      <a:pt x="6275" y="5810"/>
                      <a:pt x="6025" y="6072"/>
                    </a:cubicBezTo>
                    <a:cubicBezTo>
                      <a:pt x="5858" y="6251"/>
                      <a:pt x="5822" y="6227"/>
                      <a:pt x="5620" y="6310"/>
                    </a:cubicBezTo>
                    <a:cubicBezTo>
                      <a:pt x="5441" y="6394"/>
                      <a:pt x="5346" y="6465"/>
                      <a:pt x="5180" y="6560"/>
                    </a:cubicBezTo>
                    <a:cubicBezTo>
                      <a:pt x="4929" y="6715"/>
                      <a:pt x="4632" y="6811"/>
                      <a:pt x="4370" y="6953"/>
                    </a:cubicBezTo>
                    <a:cubicBezTo>
                      <a:pt x="4072" y="7144"/>
                      <a:pt x="4048" y="7322"/>
                      <a:pt x="4298" y="7561"/>
                    </a:cubicBezTo>
                    <a:cubicBezTo>
                      <a:pt x="4453" y="7703"/>
                      <a:pt x="4799" y="7954"/>
                      <a:pt x="4989" y="8025"/>
                    </a:cubicBezTo>
                    <a:cubicBezTo>
                      <a:pt x="5033" y="8039"/>
                      <a:pt x="5080" y="8043"/>
                      <a:pt x="5129" y="8043"/>
                    </a:cubicBezTo>
                    <a:cubicBezTo>
                      <a:pt x="5250" y="8043"/>
                      <a:pt x="5379" y="8013"/>
                      <a:pt x="5489" y="8013"/>
                    </a:cubicBezTo>
                    <a:cubicBezTo>
                      <a:pt x="5715" y="8025"/>
                      <a:pt x="5799" y="8061"/>
                      <a:pt x="6001" y="8144"/>
                    </a:cubicBezTo>
                    <a:cubicBezTo>
                      <a:pt x="6227" y="8215"/>
                      <a:pt x="6715" y="8335"/>
                      <a:pt x="6775" y="8608"/>
                    </a:cubicBezTo>
                    <a:cubicBezTo>
                      <a:pt x="6811" y="8763"/>
                      <a:pt x="6489" y="9251"/>
                      <a:pt x="6370" y="9370"/>
                    </a:cubicBezTo>
                    <a:cubicBezTo>
                      <a:pt x="6203" y="9537"/>
                      <a:pt x="5918" y="9680"/>
                      <a:pt x="5691" y="9728"/>
                    </a:cubicBezTo>
                    <a:cubicBezTo>
                      <a:pt x="5251" y="9823"/>
                      <a:pt x="4799" y="9894"/>
                      <a:pt x="4358" y="9989"/>
                    </a:cubicBezTo>
                    <a:cubicBezTo>
                      <a:pt x="4510" y="10002"/>
                      <a:pt x="4662" y="10009"/>
                      <a:pt x="4815" y="10009"/>
                    </a:cubicBezTo>
                    <a:cubicBezTo>
                      <a:pt x="6215" y="10009"/>
                      <a:pt x="7615" y="9467"/>
                      <a:pt x="8656" y="8382"/>
                    </a:cubicBezTo>
                    <a:cubicBezTo>
                      <a:pt x="8716" y="8311"/>
                      <a:pt x="8787" y="8251"/>
                      <a:pt x="8847" y="8180"/>
                    </a:cubicBezTo>
                    <a:cubicBezTo>
                      <a:pt x="8418" y="8120"/>
                      <a:pt x="8061" y="7942"/>
                      <a:pt x="7775" y="7549"/>
                    </a:cubicBezTo>
                    <a:cubicBezTo>
                      <a:pt x="7716" y="7465"/>
                      <a:pt x="7549" y="7215"/>
                      <a:pt x="7537" y="7120"/>
                    </a:cubicBezTo>
                    <a:cubicBezTo>
                      <a:pt x="7513" y="6894"/>
                      <a:pt x="7596" y="6894"/>
                      <a:pt x="7716" y="6691"/>
                    </a:cubicBezTo>
                    <a:cubicBezTo>
                      <a:pt x="7823" y="6537"/>
                      <a:pt x="7882" y="6406"/>
                      <a:pt x="8013" y="6251"/>
                    </a:cubicBezTo>
                    <a:cubicBezTo>
                      <a:pt x="8049" y="6203"/>
                      <a:pt x="8144" y="6156"/>
                      <a:pt x="8180" y="6096"/>
                    </a:cubicBezTo>
                    <a:cubicBezTo>
                      <a:pt x="8287" y="5906"/>
                      <a:pt x="8239" y="5727"/>
                      <a:pt x="8263" y="5513"/>
                    </a:cubicBezTo>
                    <a:cubicBezTo>
                      <a:pt x="8287" y="5322"/>
                      <a:pt x="8382" y="5132"/>
                      <a:pt x="8370" y="4929"/>
                    </a:cubicBezTo>
                    <a:cubicBezTo>
                      <a:pt x="8358" y="4632"/>
                      <a:pt x="8251" y="4489"/>
                      <a:pt x="8037" y="4286"/>
                    </a:cubicBezTo>
                    <a:cubicBezTo>
                      <a:pt x="7763" y="4036"/>
                      <a:pt x="7596" y="3870"/>
                      <a:pt x="7251" y="3751"/>
                    </a:cubicBezTo>
                    <a:cubicBezTo>
                      <a:pt x="6989" y="3655"/>
                      <a:pt x="6715" y="3584"/>
                      <a:pt x="6453" y="3489"/>
                    </a:cubicBezTo>
                    <a:cubicBezTo>
                      <a:pt x="6144" y="3382"/>
                      <a:pt x="5906" y="3120"/>
                      <a:pt x="5822" y="2798"/>
                    </a:cubicBezTo>
                    <a:cubicBezTo>
                      <a:pt x="5703" y="2393"/>
                      <a:pt x="5977" y="2227"/>
                      <a:pt x="6013" y="1869"/>
                    </a:cubicBezTo>
                    <a:cubicBezTo>
                      <a:pt x="6072" y="1310"/>
                      <a:pt x="4822" y="1226"/>
                      <a:pt x="4429" y="1167"/>
                    </a:cubicBezTo>
                    <a:cubicBezTo>
                      <a:pt x="4203" y="1131"/>
                      <a:pt x="4025" y="1048"/>
                      <a:pt x="3810" y="1000"/>
                    </a:cubicBezTo>
                    <a:cubicBezTo>
                      <a:pt x="3762" y="989"/>
                      <a:pt x="3715" y="986"/>
                      <a:pt x="3669" y="986"/>
                    </a:cubicBezTo>
                    <a:cubicBezTo>
                      <a:pt x="3612" y="986"/>
                      <a:pt x="3556" y="991"/>
                      <a:pt x="3500" y="991"/>
                    </a:cubicBezTo>
                    <a:cubicBezTo>
                      <a:pt x="3453" y="991"/>
                      <a:pt x="3406" y="988"/>
                      <a:pt x="3358" y="976"/>
                    </a:cubicBezTo>
                    <a:cubicBezTo>
                      <a:pt x="3072" y="917"/>
                      <a:pt x="2763" y="631"/>
                      <a:pt x="2596" y="405"/>
                    </a:cubicBezTo>
                    <a:cubicBezTo>
                      <a:pt x="2501" y="274"/>
                      <a:pt x="2441" y="155"/>
                      <a:pt x="244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272;p48">
                <a:extLst>
                  <a:ext uri="{FF2B5EF4-FFF2-40B4-BE49-F238E27FC236}">
                    <a16:creationId xmlns:a16="http://schemas.microsoft.com/office/drawing/2014/main" id="{DBD755CB-7307-C4CA-0F56-007DD69BDD05}"/>
                  </a:ext>
                </a:extLst>
              </p:cNvPr>
              <p:cNvSpPr/>
              <p:nvPr/>
            </p:nvSpPr>
            <p:spPr>
              <a:xfrm>
                <a:off x="5291450" y="2802775"/>
                <a:ext cx="192300" cy="185775"/>
              </a:xfrm>
              <a:custGeom>
                <a:avLst/>
                <a:gdLst/>
                <a:ahLst/>
                <a:cxnLst/>
                <a:rect l="l" t="t" r="r" b="b"/>
                <a:pathLst>
                  <a:path w="7692" h="7431" extrusionOk="0">
                    <a:moveTo>
                      <a:pt x="881" y="1"/>
                    </a:moveTo>
                    <a:cubicBezTo>
                      <a:pt x="0" y="1989"/>
                      <a:pt x="405" y="4382"/>
                      <a:pt x="2060" y="5978"/>
                    </a:cubicBezTo>
                    <a:cubicBezTo>
                      <a:pt x="2953" y="6835"/>
                      <a:pt x="4084" y="7323"/>
                      <a:pt x="5239" y="7430"/>
                    </a:cubicBezTo>
                    <a:cubicBezTo>
                      <a:pt x="5691" y="7335"/>
                      <a:pt x="6132" y="7264"/>
                      <a:pt x="6572" y="7169"/>
                    </a:cubicBezTo>
                    <a:cubicBezTo>
                      <a:pt x="6799" y="7121"/>
                      <a:pt x="7084" y="6978"/>
                      <a:pt x="7251" y="6811"/>
                    </a:cubicBezTo>
                    <a:cubicBezTo>
                      <a:pt x="7370" y="6680"/>
                      <a:pt x="7692" y="6204"/>
                      <a:pt x="7656" y="6049"/>
                    </a:cubicBezTo>
                    <a:cubicBezTo>
                      <a:pt x="7596" y="5764"/>
                      <a:pt x="7108" y="5656"/>
                      <a:pt x="6882" y="5573"/>
                    </a:cubicBezTo>
                    <a:cubicBezTo>
                      <a:pt x="6680" y="5502"/>
                      <a:pt x="6596" y="5466"/>
                      <a:pt x="6370" y="5454"/>
                    </a:cubicBezTo>
                    <a:cubicBezTo>
                      <a:pt x="6267" y="5454"/>
                      <a:pt x="6153" y="5481"/>
                      <a:pt x="6043" y="5481"/>
                    </a:cubicBezTo>
                    <a:cubicBezTo>
                      <a:pt x="5988" y="5481"/>
                      <a:pt x="5934" y="5474"/>
                      <a:pt x="5882" y="5454"/>
                    </a:cubicBezTo>
                    <a:cubicBezTo>
                      <a:pt x="5680" y="5395"/>
                      <a:pt x="5334" y="5144"/>
                      <a:pt x="5179" y="5002"/>
                    </a:cubicBezTo>
                    <a:cubicBezTo>
                      <a:pt x="4929" y="4752"/>
                      <a:pt x="4953" y="4573"/>
                      <a:pt x="5263" y="4394"/>
                    </a:cubicBezTo>
                    <a:cubicBezTo>
                      <a:pt x="5513" y="4240"/>
                      <a:pt x="5810" y="4156"/>
                      <a:pt x="6061" y="4001"/>
                    </a:cubicBezTo>
                    <a:cubicBezTo>
                      <a:pt x="6227" y="3894"/>
                      <a:pt x="6322" y="3823"/>
                      <a:pt x="6501" y="3751"/>
                    </a:cubicBezTo>
                    <a:cubicBezTo>
                      <a:pt x="6703" y="3668"/>
                      <a:pt x="6739" y="3692"/>
                      <a:pt x="6906" y="3513"/>
                    </a:cubicBezTo>
                    <a:cubicBezTo>
                      <a:pt x="7156" y="3251"/>
                      <a:pt x="7084" y="3144"/>
                      <a:pt x="6823" y="2882"/>
                    </a:cubicBezTo>
                    <a:cubicBezTo>
                      <a:pt x="6584" y="2668"/>
                      <a:pt x="6358" y="2537"/>
                      <a:pt x="6037" y="2466"/>
                    </a:cubicBezTo>
                    <a:cubicBezTo>
                      <a:pt x="5739" y="2394"/>
                      <a:pt x="5334" y="2347"/>
                      <a:pt x="5037" y="2323"/>
                    </a:cubicBezTo>
                    <a:cubicBezTo>
                      <a:pt x="5016" y="2321"/>
                      <a:pt x="4995" y="2321"/>
                      <a:pt x="4974" y="2321"/>
                    </a:cubicBezTo>
                    <a:cubicBezTo>
                      <a:pt x="4599" y="2321"/>
                      <a:pt x="4195" y="2514"/>
                      <a:pt x="3834" y="2537"/>
                    </a:cubicBezTo>
                    <a:cubicBezTo>
                      <a:pt x="3806" y="2539"/>
                      <a:pt x="3778" y="2541"/>
                      <a:pt x="3751" y="2541"/>
                    </a:cubicBezTo>
                    <a:cubicBezTo>
                      <a:pt x="3500" y="2541"/>
                      <a:pt x="3282" y="2440"/>
                      <a:pt x="3132" y="2204"/>
                    </a:cubicBezTo>
                    <a:cubicBezTo>
                      <a:pt x="2941" y="1870"/>
                      <a:pt x="3346" y="1811"/>
                      <a:pt x="3572" y="1596"/>
                    </a:cubicBezTo>
                    <a:cubicBezTo>
                      <a:pt x="3715" y="1454"/>
                      <a:pt x="4072" y="1180"/>
                      <a:pt x="4120" y="989"/>
                    </a:cubicBezTo>
                    <a:cubicBezTo>
                      <a:pt x="4191" y="668"/>
                      <a:pt x="3786" y="489"/>
                      <a:pt x="3524" y="418"/>
                    </a:cubicBezTo>
                    <a:cubicBezTo>
                      <a:pt x="2858" y="275"/>
                      <a:pt x="2143" y="358"/>
                      <a:pt x="1465" y="263"/>
                    </a:cubicBezTo>
                    <a:cubicBezTo>
                      <a:pt x="1274" y="227"/>
                      <a:pt x="1060" y="144"/>
                      <a:pt x="88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273;p48">
                <a:extLst>
                  <a:ext uri="{FF2B5EF4-FFF2-40B4-BE49-F238E27FC236}">
                    <a16:creationId xmlns:a16="http://schemas.microsoft.com/office/drawing/2014/main" id="{05FF5DDB-EFC4-1335-01C2-8DD39CD8D1C4}"/>
                  </a:ext>
                </a:extLst>
              </p:cNvPr>
              <p:cNvSpPr/>
              <p:nvPr/>
            </p:nvSpPr>
            <p:spPr>
              <a:xfrm>
                <a:off x="5374500" y="2724475"/>
                <a:ext cx="206000" cy="218825"/>
              </a:xfrm>
              <a:custGeom>
                <a:avLst/>
                <a:gdLst/>
                <a:ahLst/>
                <a:cxnLst/>
                <a:rect l="l" t="t" r="r" b="b"/>
                <a:pathLst>
                  <a:path w="8240" h="8753" extrusionOk="0">
                    <a:moveTo>
                      <a:pt x="2405" y="0"/>
                    </a:moveTo>
                    <a:cubicBezTo>
                      <a:pt x="1579" y="0"/>
                      <a:pt x="753" y="192"/>
                      <a:pt x="0" y="573"/>
                    </a:cubicBezTo>
                    <a:cubicBezTo>
                      <a:pt x="0" y="728"/>
                      <a:pt x="60" y="847"/>
                      <a:pt x="155" y="978"/>
                    </a:cubicBezTo>
                    <a:cubicBezTo>
                      <a:pt x="322" y="1204"/>
                      <a:pt x="631" y="1490"/>
                      <a:pt x="917" y="1549"/>
                    </a:cubicBezTo>
                    <a:cubicBezTo>
                      <a:pt x="965" y="1561"/>
                      <a:pt x="1012" y="1564"/>
                      <a:pt x="1059" y="1564"/>
                    </a:cubicBezTo>
                    <a:cubicBezTo>
                      <a:pt x="1115" y="1564"/>
                      <a:pt x="1171" y="1559"/>
                      <a:pt x="1228" y="1559"/>
                    </a:cubicBezTo>
                    <a:cubicBezTo>
                      <a:pt x="1274" y="1559"/>
                      <a:pt x="1321" y="1562"/>
                      <a:pt x="1369" y="1573"/>
                    </a:cubicBezTo>
                    <a:cubicBezTo>
                      <a:pt x="1584" y="1621"/>
                      <a:pt x="1750" y="1704"/>
                      <a:pt x="1988" y="1740"/>
                    </a:cubicBezTo>
                    <a:cubicBezTo>
                      <a:pt x="2381" y="1788"/>
                      <a:pt x="3631" y="1883"/>
                      <a:pt x="3572" y="2442"/>
                    </a:cubicBezTo>
                    <a:cubicBezTo>
                      <a:pt x="3536" y="2788"/>
                      <a:pt x="3262" y="2966"/>
                      <a:pt x="3381" y="3371"/>
                    </a:cubicBezTo>
                    <a:cubicBezTo>
                      <a:pt x="3465" y="3693"/>
                      <a:pt x="3703" y="3943"/>
                      <a:pt x="4012" y="4062"/>
                    </a:cubicBezTo>
                    <a:cubicBezTo>
                      <a:pt x="4274" y="4157"/>
                      <a:pt x="4548" y="4228"/>
                      <a:pt x="4810" y="4324"/>
                    </a:cubicBezTo>
                    <a:cubicBezTo>
                      <a:pt x="5155" y="4443"/>
                      <a:pt x="5322" y="4609"/>
                      <a:pt x="5596" y="4859"/>
                    </a:cubicBezTo>
                    <a:cubicBezTo>
                      <a:pt x="5810" y="5062"/>
                      <a:pt x="5917" y="5193"/>
                      <a:pt x="5929" y="5502"/>
                    </a:cubicBezTo>
                    <a:cubicBezTo>
                      <a:pt x="5941" y="5705"/>
                      <a:pt x="5846" y="5895"/>
                      <a:pt x="5822" y="6086"/>
                    </a:cubicBezTo>
                    <a:cubicBezTo>
                      <a:pt x="5798" y="6300"/>
                      <a:pt x="5846" y="6479"/>
                      <a:pt x="5739" y="6669"/>
                    </a:cubicBezTo>
                    <a:cubicBezTo>
                      <a:pt x="5703" y="6729"/>
                      <a:pt x="5620" y="6776"/>
                      <a:pt x="5572" y="6824"/>
                    </a:cubicBezTo>
                    <a:cubicBezTo>
                      <a:pt x="5441" y="6979"/>
                      <a:pt x="5382" y="7110"/>
                      <a:pt x="5275" y="7264"/>
                    </a:cubicBezTo>
                    <a:cubicBezTo>
                      <a:pt x="5155" y="7455"/>
                      <a:pt x="5072" y="7467"/>
                      <a:pt x="5096" y="7693"/>
                    </a:cubicBezTo>
                    <a:cubicBezTo>
                      <a:pt x="5108" y="7788"/>
                      <a:pt x="5275" y="8038"/>
                      <a:pt x="5334" y="8122"/>
                    </a:cubicBezTo>
                    <a:cubicBezTo>
                      <a:pt x="5620" y="8515"/>
                      <a:pt x="5977" y="8693"/>
                      <a:pt x="6406" y="8753"/>
                    </a:cubicBezTo>
                    <a:cubicBezTo>
                      <a:pt x="8239" y="6633"/>
                      <a:pt x="8108" y="3431"/>
                      <a:pt x="6060" y="1466"/>
                    </a:cubicBezTo>
                    <a:cubicBezTo>
                      <a:pt x="5036" y="486"/>
                      <a:pt x="3721" y="0"/>
                      <a:pt x="240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274;p48">
                <a:extLst>
                  <a:ext uri="{FF2B5EF4-FFF2-40B4-BE49-F238E27FC236}">
                    <a16:creationId xmlns:a16="http://schemas.microsoft.com/office/drawing/2014/main" id="{13F40567-B202-CC2D-0478-35F81676A028}"/>
                  </a:ext>
                </a:extLst>
              </p:cNvPr>
              <p:cNvSpPr/>
              <p:nvPr/>
            </p:nvSpPr>
            <p:spPr>
              <a:xfrm>
                <a:off x="5214650" y="2787575"/>
                <a:ext cx="434300" cy="19310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7724" extrusionOk="0">
                    <a:moveTo>
                      <a:pt x="16300" y="704"/>
                    </a:moveTo>
                    <a:lnTo>
                      <a:pt x="16300" y="704"/>
                    </a:lnTo>
                    <a:cubicBezTo>
                      <a:pt x="16348" y="728"/>
                      <a:pt x="16407" y="752"/>
                      <a:pt x="16419" y="799"/>
                    </a:cubicBezTo>
                    <a:cubicBezTo>
                      <a:pt x="16407" y="799"/>
                      <a:pt x="16395" y="811"/>
                      <a:pt x="16395" y="835"/>
                    </a:cubicBezTo>
                    <a:cubicBezTo>
                      <a:pt x="16407" y="859"/>
                      <a:pt x="16407" y="871"/>
                      <a:pt x="16419" y="895"/>
                    </a:cubicBezTo>
                    <a:cubicBezTo>
                      <a:pt x="16419" y="919"/>
                      <a:pt x="16407" y="942"/>
                      <a:pt x="16395" y="966"/>
                    </a:cubicBezTo>
                    <a:cubicBezTo>
                      <a:pt x="16383" y="930"/>
                      <a:pt x="16348" y="907"/>
                      <a:pt x="16324" y="907"/>
                    </a:cubicBezTo>
                    <a:cubicBezTo>
                      <a:pt x="16324" y="859"/>
                      <a:pt x="16324" y="811"/>
                      <a:pt x="16312" y="764"/>
                    </a:cubicBezTo>
                    <a:cubicBezTo>
                      <a:pt x="16312" y="740"/>
                      <a:pt x="16300" y="728"/>
                      <a:pt x="16300" y="704"/>
                    </a:cubicBezTo>
                    <a:close/>
                    <a:moveTo>
                      <a:pt x="16776" y="454"/>
                    </a:moveTo>
                    <a:cubicBezTo>
                      <a:pt x="16872" y="514"/>
                      <a:pt x="16919" y="597"/>
                      <a:pt x="16872" y="740"/>
                    </a:cubicBezTo>
                    <a:cubicBezTo>
                      <a:pt x="16836" y="835"/>
                      <a:pt x="16764" y="930"/>
                      <a:pt x="16693" y="1002"/>
                    </a:cubicBezTo>
                    <a:cubicBezTo>
                      <a:pt x="16729" y="930"/>
                      <a:pt x="16741" y="847"/>
                      <a:pt x="16741" y="776"/>
                    </a:cubicBezTo>
                    <a:cubicBezTo>
                      <a:pt x="16753" y="776"/>
                      <a:pt x="16776" y="764"/>
                      <a:pt x="16800" y="752"/>
                    </a:cubicBezTo>
                    <a:cubicBezTo>
                      <a:pt x="16836" y="704"/>
                      <a:pt x="16848" y="645"/>
                      <a:pt x="16836" y="585"/>
                    </a:cubicBezTo>
                    <a:cubicBezTo>
                      <a:pt x="16824" y="538"/>
                      <a:pt x="16800" y="490"/>
                      <a:pt x="16776" y="454"/>
                    </a:cubicBezTo>
                    <a:close/>
                    <a:moveTo>
                      <a:pt x="14955" y="2323"/>
                    </a:moveTo>
                    <a:lnTo>
                      <a:pt x="14955" y="2323"/>
                    </a:lnTo>
                    <a:cubicBezTo>
                      <a:pt x="14848" y="2395"/>
                      <a:pt x="14740" y="2466"/>
                      <a:pt x="14633" y="2538"/>
                    </a:cubicBezTo>
                    <a:cubicBezTo>
                      <a:pt x="14562" y="2585"/>
                      <a:pt x="14490" y="2621"/>
                      <a:pt x="14407" y="2657"/>
                    </a:cubicBezTo>
                    <a:cubicBezTo>
                      <a:pt x="14514" y="2585"/>
                      <a:pt x="14621" y="2514"/>
                      <a:pt x="14728" y="2431"/>
                    </a:cubicBezTo>
                    <a:cubicBezTo>
                      <a:pt x="14728" y="2431"/>
                      <a:pt x="14740" y="2431"/>
                      <a:pt x="14752" y="2419"/>
                    </a:cubicBezTo>
                    <a:lnTo>
                      <a:pt x="14955" y="2323"/>
                    </a:lnTo>
                    <a:close/>
                    <a:moveTo>
                      <a:pt x="14086" y="2728"/>
                    </a:moveTo>
                    <a:lnTo>
                      <a:pt x="14086" y="2728"/>
                    </a:lnTo>
                    <a:cubicBezTo>
                      <a:pt x="14038" y="2764"/>
                      <a:pt x="13990" y="2812"/>
                      <a:pt x="13931" y="2847"/>
                    </a:cubicBezTo>
                    <a:cubicBezTo>
                      <a:pt x="13740" y="2919"/>
                      <a:pt x="13562" y="2990"/>
                      <a:pt x="13371" y="3050"/>
                    </a:cubicBezTo>
                    <a:lnTo>
                      <a:pt x="13216" y="3109"/>
                    </a:lnTo>
                    <a:cubicBezTo>
                      <a:pt x="13383" y="3038"/>
                      <a:pt x="13562" y="2966"/>
                      <a:pt x="13740" y="2883"/>
                    </a:cubicBezTo>
                    <a:cubicBezTo>
                      <a:pt x="13859" y="2835"/>
                      <a:pt x="13966" y="2776"/>
                      <a:pt x="14086" y="2728"/>
                    </a:cubicBezTo>
                    <a:close/>
                    <a:moveTo>
                      <a:pt x="13228" y="3347"/>
                    </a:moveTo>
                    <a:cubicBezTo>
                      <a:pt x="12645" y="3609"/>
                      <a:pt x="12050" y="3859"/>
                      <a:pt x="11466" y="4098"/>
                    </a:cubicBezTo>
                    <a:cubicBezTo>
                      <a:pt x="11311" y="4157"/>
                      <a:pt x="11157" y="4217"/>
                      <a:pt x="11002" y="4276"/>
                    </a:cubicBezTo>
                    <a:cubicBezTo>
                      <a:pt x="10990" y="4264"/>
                      <a:pt x="10978" y="4252"/>
                      <a:pt x="10966" y="4252"/>
                    </a:cubicBezTo>
                    <a:cubicBezTo>
                      <a:pt x="11680" y="3955"/>
                      <a:pt x="12395" y="3657"/>
                      <a:pt x="13109" y="3359"/>
                    </a:cubicBezTo>
                    <a:cubicBezTo>
                      <a:pt x="13117" y="3359"/>
                      <a:pt x="13125" y="3365"/>
                      <a:pt x="13137" y="3365"/>
                    </a:cubicBezTo>
                    <a:cubicBezTo>
                      <a:pt x="13142" y="3365"/>
                      <a:pt x="13149" y="3363"/>
                      <a:pt x="13157" y="3359"/>
                    </a:cubicBezTo>
                    <a:cubicBezTo>
                      <a:pt x="13181" y="3359"/>
                      <a:pt x="13204" y="3347"/>
                      <a:pt x="13228" y="3347"/>
                    </a:cubicBezTo>
                    <a:close/>
                    <a:moveTo>
                      <a:pt x="10109" y="4502"/>
                    </a:moveTo>
                    <a:cubicBezTo>
                      <a:pt x="10121" y="4502"/>
                      <a:pt x="10121" y="4514"/>
                      <a:pt x="10121" y="4514"/>
                    </a:cubicBezTo>
                    <a:cubicBezTo>
                      <a:pt x="9835" y="4609"/>
                      <a:pt x="9561" y="4705"/>
                      <a:pt x="9275" y="4800"/>
                    </a:cubicBezTo>
                    <a:cubicBezTo>
                      <a:pt x="9347" y="4776"/>
                      <a:pt x="9418" y="4740"/>
                      <a:pt x="9502" y="4717"/>
                    </a:cubicBezTo>
                    <a:cubicBezTo>
                      <a:pt x="9704" y="4645"/>
                      <a:pt x="9906" y="4574"/>
                      <a:pt x="10109" y="4502"/>
                    </a:cubicBezTo>
                    <a:close/>
                    <a:moveTo>
                      <a:pt x="3846" y="4729"/>
                    </a:moveTo>
                    <a:cubicBezTo>
                      <a:pt x="3846" y="4764"/>
                      <a:pt x="3846" y="4788"/>
                      <a:pt x="3846" y="4812"/>
                    </a:cubicBezTo>
                    <a:cubicBezTo>
                      <a:pt x="3751" y="4836"/>
                      <a:pt x="3668" y="4860"/>
                      <a:pt x="3572" y="4883"/>
                    </a:cubicBezTo>
                    <a:lnTo>
                      <a:pt x="3560" y="4883"/>
                    </a:lnTo>
                    <a:cubicBezTo>
                      <a:pt x="3656" y="4836"/>
                      <a:pt x="3751" y="4788"/>
                      <a:pt x="3834" y="4740"/>
                    </a:cubicBezTo>
                    <a:cubicBezTo>
                      <a:pt x="3846" y="4740"/>
                      <a:pt x="3846" y="4740"/>
                      <a:pt x="3846" y="4729"/>
                    </a:cubicBezTo>
                    <a:close/>
                    <a:moveTo>
                      <a:pt x="3191" y="4848"/>
                    </a:moveTo>
                    <a:lnTo>
                      <a:pt x="3191" y="4848"/>
                    </a:lnTo>
                    <a:cubicBezTo>
                      <a:pt x="3120" y="4871"/>
                      <a:pt x="3060" y="4895"/>
                      <a:pt x="2989" y="4907"/>
                    </a:cubicBezTo>
                    <a:cubicBezTo>
                      <a:pt x="2882" y="4943"/>
                      <a:pt x="2751" y="4979"/>
                      <a:pt x="2632" y="5002"/>
                    </a:cubicBezTo>
                    <a:cubicBezTo>
                      <a:pt x="2691" y="4979"/>
                      <a:pt x="2763" y="4967"/>
                      <a:pt x="2822" y="4943"/>
                    </a:cubicBezTo>
                    <a:cubicBezTo>
                      <a:pt x="2941" y="4907"/>
                      <a:pt x="3060" y="4883"/>
                      <a:pt x="3191" y="4848"/>
                    </a:cubicBezTo>
                    <a:close/>
                    <a:moveTo>
                      <a:pt x="2203" y="5157"/>
                    </a:moveTo>
                    <a:cubicBezTo>
                      <a:pt x="2203" y="5169"/>
                      <a:pt x="2203" y="5181"/>
                      <a:pt x="2215" y="5193"/>
                    </a:cubicBezTo>
                    <a:cubicBezTo>
                      <a:pt x="1929" y="5288"/>
                      <a:pt x="1655" y="5407"/>
                      <a:pt x="1405" y="5550"/>
                    </a:cubicBezTo>
                    <a:cubicBezTo>
                      <a:pt x="1524" y="5479"/>
                      <a:pt x="1643" y="5407"/>
                      <a:pt x="1774" y="5348"/>
                    </a:cubicBezTo>
                    <a:cubicBezTo>
                      <a:pt x="1917" y="5276"/>
                      <a:pt x="2060" y="5217"/>
                      <a:pt x="2203" y="5157"/>
                    </a:cubicBezTo>
                    <a:close/>
                    <a:moveTo>
                      <a:pt x="8704" y="5169"/>
                    </a:moveTo>
                    <a:lnTo>
                      <a:pt x="8704" y="5169"/>
                    </a:lnTo>
                    <a:cubicBezTo>
                      <a:pt x="7918" y="5455"/>
                      <a:pt x="7132" y="5729"/>
                      <a:pt x="6346" y="5991"/>
                    </a:cubicBezTo>
                    <a:cubicBezTo>
                      <a:pt x="5901" y="6136"/>
                      <a:pt x="5455" y="6281"/>
                      <a:pt x="5003" y="6420"/>
                    </a:cubicBezTo>
                    <a:lnTo>
                      <a:pt x="5003" y="6420"/>
                    </a:lnTo>
                    <a:cubicBezTo>
                      <a:pt x="5286" y="6331"/>
                      <a:pt x="5560" y="6233"/>
                      <a:pt x="5834" y="6145"/>
                    </a:cubicBezTo>
                    <a:cubicBezTo>
                      <a:pt x="5989" y="6086"/>
                      <a:pt x="6144" y="6038"/>
                      <a:pt x="6299" y="5979"/>
                    </a:cubicBezTo>
                    <a:cubicBezTo>
                      <a:pt x="6430" y="5931"/>
                      <a:pt x="6561" y="5895"/>
                      <a:pt x="6668" y="5824"/>
                    </a:cubicBezTo>
                    <a:cubicBezTo>
                      <a:pt x="7347" y="5610"/>
                      <a:pt x="8025" y="5383"/>
                      <a:pt x="8704" y="5169"/>
                    </a:cubicBezTo>
                    <a:close/>
                    <a:moveTo>
                      <a:pt x="524" y="7134"/>
                    </a:moveTo>
                    <a:lnTo>
                      <a:pt x="524" y="7134"/>
                    </a:lnTo>
                    <a:cubicBezTo>
                      <a:pt x="788" y="7247"/>
                      <a:pt x="1072" y="7288"/>
                      <a:pt x="1362" y="7288"/>
                    </a:cubicBezTo>
                    <a:cubicBezTo>
                      <a:pt x="1530" y="7288"/>
                      <a:pt x="1700" y="7274"/>
                      <a:pt x="1870" y="7253"/>
                    </a:cubicBezTo>
                    <a:lnTo>
                      <a:pt x="1870" y="7253"/>
                    </a:lnTo>
                    <a:cubicBezTo>
                      <a:pt x="1763" y="7276"/>
                      <a:pt x="1655" y="7300"/>
                      <a:pt x="1548" y="7324"/>
                    </a:cubicBezTo>
                    <a:cubicBezTo>
                      <a:pt x="1489" y="7336"/>
                      <a:pt x="1429" y="7336"/>
                      <a:pt x="1382" y="7336"/>
                    </a:cubicBezTo>
                    <a:cubicBezTo>
                      <a:pt x="1191" y="7336"/>
                      <a:pt x="1001" y="7312"/>
                      <a:pt x="822" y="7265"/>
                    </a:cubicBezTo>
                    <a:cubicBezTo>
                      <a:pt x="739" y="7241"/>
                      <a:pt x="608" y="7205"/>
                      <a:pt x="524" y="7134"/>
                    </a:cubicBezTo>
                    <a:close/>
                    <a:moveTo>
                      <a:pt x="16275" y="1"/>
                    </a:moveTo>
                    <a:cubicBezTo>
                      <a:pt x="15995" y="1"/>
                      <a:pt x="15705" y="48"/>
                      <a:pt x="15443" y="85"/>
                    </a:cubicBezTo>
                    <a:cubicBezTo>
                      <a:pt x="15014" y="157"/>
                      <a:pt x="14597" y="264"/>
                      <a:pt x="14205" y="430"/>
                    </a:cubicBezTo>
                    <a:cubicBezTo>
                      <a:pt x="14002" y="514"/>
                      <a:pt x="13812" y="597"/>
                      <a:pt x="13621" y="704"/>
                    </a:cubicBezTo>
                    <a:cubicBezTo>
                      <a:pt x="13478" y="776"/>
                      <a:pt x="13526" y="954"/>
                      <a:pt x="13645" y="1014"/>
                    </a:cubicBezTo>
                    <a:cubicBezTo>
                      <a:pt x="13621" y="1026"/>
                      <a:pt x="13585" y="1050"/>
                      <a:pt x="13562" y="1061"/>
                    </a:cubicBezTo>
                    <a:cubicBezTo>
                      <a:pt x="13444" y="1147"/>
                      <a:pt x="13499" y="1356"/>
                      <a:pt x="13640" y="1356"/>
                    </a:cubicBezTo>
                    <a:cubicBezTo>
                      <a:pt x="13656" y="1356"/>
                      <a:pt x="13674" y="1353"/>
                      <a:pt x="13693" y="1347"/>
                    </a:cubicBezTo>
                    <a:cubicBezTo>
                      <a:pt x="14431" y="1085"/>
                      <a:pt x="15205" y="930"/>
                      <a:pt x="15991" y="930"/>
                    </a:cubicBezTo>
                    <a:cubicBezTo>
                      <a:pt x="15955" y="1300"/>
                      <a:pt x="15633" y="1573"/>
                      <a:pt x="15324" y="1764"/>
                    </a:cubicBezTo>
                    <a:cubicBezTo>
                      <a:pt x="14848" y="2062"/>
                      <a:pt x="14312" y="2264"/>
                      <a:pt x="13800" y="2490"/>
                    </a:cubicBezTo>
                    <a:cubicBezTo>
                      <a:pt x="12669" y="2990"/>
                      <a:pt x="11526" y="3478"/>
                      <a:pt x="10371" y="3955"/>
                    </a:cubicBezTo>
                    <a:cubicBezTo>
                      <a:pt x="8073" y="4883"/>
                      <a:pt x="5739" y="5741"/>
                      <a:pt x="3382" y="6503"/>
                    </a:cubicBezTo>
                    <a:cubicBezTo>
                      <a:pt x="2834" y="6681"/>
                      <a:pt x="2275" y="6884"/>
                      <a:pt x="1703" y="6955"/>
                    </a:cubicBezTo>
                    <a:cubicBezTo>
                      <a:pt x="1594" y="6965"/>
                      <a:pt x="1483" y="6971"/>
                      <a:pt x="1374" y="6971"/>
                    </a:cubicBezTo>
                    <a:cubicBezTo>
                      <a:pt x="1090" y="6971"/>
                      <a:pt x="813" y="6929"/>
                      <a:pt x="572" y="6800"/>
                    </a:cubicBezTo>
                    <a:cubicBezTo>
                      <a:pt x="631" y="6741"/>
                      <a:pt x="715" y="6693"/>
                      <a:pt x="762" y="6645"/>
                    </a:cubicBezTo>
                    <a:cubicBezTo>
                      <a:pt x="929" y="6526"/>
                      <a:pt x="1096" y="6407"/>
                      <a:pt x="1274" y="6300"/>
                    </a:cubicBezTo>
                    <a:cubicBezTo>
                      <a:pt x="1989" y="5836"/>
                      <a:pt x="2775" y="5467"/>
                      <a:pt x="3572" y="5193"/>
                    </a:cubicBezTo>
                    <a:cubicBezTo>
                      <a:pt x="3656" y="5157"/>
                      <a:pt x="3739" y="5133"/>
                      <a:pt x="3822" y="5110"/>
                    </a:cubicBezTo>
                    <a:cubicBezTo>
                      <a:pt x="3837" y="5139"/>
                      <a:pt x="3865" y="5159"/>
                      <a:pt x="3896" y="5159"/>
                    </a:cubicBezTo>
                    <a:cubicBezTo>
                      <a:pt x="3915" y="5159"/>
                      <a:pt x="3935" y="5152"/>
                      <a:pt x="3953" y="5133"/>
                    </a:cubicBezTo>
                    <a:cubicBezTo>
                      <a:pt x="3977" y="5110"/>
                      <a:pt x="4001" y="5074"/>
                      <a:pt x="4025" y="5050"/>
                    </a:cubicBezTo>
                    <a:cubicBezTo>
                      <a:pt x="4072" y="5026"/>
                      <a:pt x="4132" y="5014"/>
                      <a:pt x="4191" y="5002"/>
                    </a:cubicBezTo>
                    <a:cubicBezTo>
                      <a:pt x="4338" y="4957"/>
                      <a:pt x="4281" y="4751"/>
                      <a:pt x="4142" y="4751"/>
                    </a:cubicBezTo>
                    <a:cubicBezTo>
                      <a:pt x="4135" y="4751"/>
                      <a:pt x="4128" y="4751"/>
                      <a:pt x="4120" y="4752"/>
                    </a:cubicBezTo>
                    <a:cubicBezTo>
                      <a:pt x="4108" y="4764"/>
                      <a:pt x="4096" y="4764"/>
                      <a:pt x="4084" y="4764"/>
                    </a:cubicBezTo>
                    <a:cubicBezTo>
                      <a:pt x="4084" y="4740"/>
                      <a:pt x="4084" y="4729"/>
                      <a:pt x="4084" y="4705"/>
                    </a:cubicBezTo>
                    <a:cubicBezTo>
                      <a:pt x="4072" y="4645"/>
                      <a:pt x="4037" y="4586"/>
                      <a:pt x="4037" y="4538"/>
                    </a:cubicBezTo>
                    <a:cubicBezTo>
                      <a:pt x="4025" y="4467"/>
                      <a:pt x="3977" y="4407"/>
                      <a:pt x="3906" y="4407"/>
                    </a:cubicBezTo>
                    <a:cubicBezTo>
                      <a:pt x="3703" y="4431"/>
                      <a:pt x="3501" y="4490"/>
                      <a:pt x="3310" y="4538"/>
                    </a:cubicBezTo>
                    <a:cubicBezTo>
                      <a:pt x="3108" y="4598"/>
                      <a:pt x="2917" y="4645"/>
                      <a:pt x="2727" y="4705"/>
                    </a:cubicBezTo>
                    <a:cubicBezTo>
                      <a:pt x="2334" y="4824"/>
                      <a:pt x="1953" y="4967"/>
                      <a:pt x="1596" y="5145"/>
                    </a:cubicBezTo>
                    <a:cubicBezTo>
                      <a:pt x="1012" y="5455"/>
                      <a:pt x="429" y="5907"/>
                      <a:pt x="131" y="6514"/>
                    </a:cubicBezTo>
                    <a:lnTo>
                      <a:pt x="48" y="6598"/>
                    </a:lnTo>
                    <a:cubicBezTo>
                      <a:pt x="0" y="6645"/>
                      <a:pt x="0" y="6729"/>
                      <a:pt x="24" y="6776"/>
                    </a:cubicBezTo>
                    <a:cubicBezTo>
                      <a:pt x="24" y="6788"/>
                      <a:pt x="24" y="6800"/>
                      <a:pt x="12" y="6812"/>
                    </a:cubicBezTo>
                    <a:cubicBezTo>
                      <a:pt x="0" y="6860"/>
                      <a:pt x="48" y="6895"/>
                      <a:pt x="96" y="6895"/>
                    </a:cubicBezTo>
                    <a:cubicBezTo>
                      <a:pt x="84" y="6919"/>
                      <a:pt x="84" y="6955"/>
                      <a:pt x="84" y="6979"/>
                    </a:cubicBezTo>
                    <a:cubicBezTo>
                      <a:pt x="72" y="7181"/>
                      <a:pt x="191" y="7360"/>
                      <a:pt x="346" y="7467"/>
                    </a:cubicBezTo>
                    <a:cubicBezTo>
                      <a:pt x="614" y="7665"/>
                      <a:pt x="981" y="7723"/>
                      <a:pt x="1316" y="7723"/>
                    </a:cubicBezTo>
                    <a:cubicBezTo>
                      <a:pt x="1383" y="7723"/>
                      <a:pt x="1449" y="7721"/>
                      <a:pt x="1513" y="7717"/>
                    </a:cubicBezTo>
                    <a:cubicBezTo>
                      <a:pt x="1929" y="7705"/>
                      <a:pt x="2346" y="7610"/>
                      <a:pt x="2739" y="7503"/>
                    </a:cubicBezTo>
                    <a:cubicBezTo>
                      <a:pt x="3691" y="7241"/>
                      <a:pt x="4632" y="6955"/>
                      <a:pt x="5573" y="6657"/>
                    </a:cubicBezTo>
                    <a:cubicBezTo>
                      <a:pt x="7466" y="6050"/>
                      <a:pt x="9347" y="5371"/>
                      <a:pt x="11192" y="4621"/>
                    </a:cubicBezTo>
                    <a:cubicBezTo>
                      <a:pt x="12978" y="3895"/>
                      <a:pt x="14836" y="3169"/>
                      <a:pt x="16312" y="1907"/>
                    </a:cubicBezTo>
                    <a:cubicBezTo>
                      <a:pt x="16491" y="1740"/>
                      <a:pt x="16669" y="1573"/>
                      <a:pt x="16848" y="1395"/>
                    </a:cubicBezTo>
                    <a:cubicBezTo>
                      <a:pt x="16979" y="1264"/>
                      <a:pt x="17110" y="1121"/>
                      <a:pt x="17181" y="942"/>
                    </a:cubicBezTo>
                    <a:cubicBezTo>
                      <a:pt x="17372" y="549"/>
                      <a:pt x="17157" y="168"/>
                      <a:pt x="16753" y="61"/>
                    </a:cubicBezTo>
                    <a:cubicBezTo>
                      <a:pt x="16602" y="17"/>
                      <a:pt x="16441" y="1"/>
                      <a:pt x="16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5" name="Google Shape;2275;p48">
            <a:extLst>
              <a:ext uri="{FF2B5EF4-FFF2-40B4-BE49-F238E27FC236}">
                <a16:creationId xmlns:a16="http://schemas.microsoft.com/office/drawing/2014/main" id="{0AADB70A-573D-83A1-4F69-5538A66AC21C}"/>
              </a:ext>
            </a:extLst>
          </p:cNvPr>
          <p:cNvGrpSpPr/>
          <p:nvPr/>
        </p:nvGrpSpPr>
        <p:grpSpPr>
          <a:xfrm rot="2173497">
            <a:off x="8403478" y="178375"/>
            <a:ext cx="695082" cy="381144"/>
            <a:chOff x="6225980" y="3998667"/>
            <a:chExt cx="1339618" cy="816390"/>
          </a:xfrm>
        </p:grpSpPr>
        <p:sp>
          <p:nvSpPr>
            <p:cNvPr id="36" name="Google Shape;2276;p48">
              <a:extLst>
                <a:ext uri="{FF2B5EF4-FFF2-40B4-BE49-F238E27FC236}">
                  <a16:creationId xmlns:a16="http://schemas.microsoft.com/office/drawing/2014/main" id="{1C65D7AD-C97A-EF91-9E99-E71329066B2B}"/>
                </a:ext>
              </a:extLst>
            </p:cNvPr>
            <p:cNvSpPr/>
            <p:nvPr/>
          </p:nvSpPr>
          <p:spPr>
            <a:xfrm>
              <a:off x="6226000" y="3998667"/>
              <a:ext cx="1339598" cy="816390"/>
            </a:xfrm>
            <a:custGeom>
              <a:avLst/>
              <a:gdLst/>
              <a:ahLst/>
              <a:cxnLst/>
              <a:rect l="l" t="t" r="r" b="b"/>
              <a:pathLst>
                <a:path w="17372" h="10587" extrusionOk="0">
                  <a:moveTo>
                    <a:pt x="16300" y="3239"/>
                  </a:moveTo>
                  <a:lnTo>
                    <a:pt x="16300" y="3239"/>
                  </a:lnTo>
                  <a:cubicBezTo>
                    <a:pt x="16348" y="3251"/>
                    <a:pt x="16407" y="3287"/>
                    <a:pt x="16419" y="3323"/>
                  </a:cubicBezTo>
                  <a:cubicBezTo>
                    <a:pt x="16407" y="3335"/>
                    <a:pt x="16395" y="3347"/>
                    <a:pt x="16395" y="3358"/>
                  </a:cubicBezTo>
                  <a:cubicBezTo>
                    <a:pt x="16407" y="3382"/>
                    <a:pt x="16407" y="3406"/>
                    <a:pt x="16419" y="3418"/>
                  </a:cubicBezTo>
                  <a:cubicBezTo>
                    <a:pt x="16419" y="3442"/>
                    <a:pt x="16407" y="3466"/>
                    <a:pt x="16395" y="3489"/>
                  </a:cubicBezTo>
                  <a:cubicBezTo>
                    <a:pt x="16383" y="3454"/>
                    <a:pt x="16348" y="3430"/>
                    <a:pt x="16324" y="3430"/>
                  </a:cubicBezTo>
                  <a:cubicBezTo>
                    <a:pt x="16324" y="3382"/>
                    <a:pt x="16324" y="3335"/>
                    <a:pt x="16312" y="3287"/>
                  </a:cubicBezTo>
                  <a:cubicBezTo>
                    <a:pt x="16312" y="3263"/>
                    <a:pt x="16300" y="3251"/>
                    <a:pt x="16300" y="3239"/>
                  </a:cubicBezTo>
                  <a:close/>
                  <a:moveTo>
                    <a:pt x="16776" y="2989"/>
                  </a:moveTo>
                  <a:cubicBezTo>
                    <a:pt x="16872" y="3037"/>
                    <a:pt x="16919" y="3120"/>
                    <a:pt x="16872" y="3263"/>
                  </a:cubicBezTo>
                  <a:cubicBezTo>
                    <a:pt x="16836" y="3370"/>
                    <a:pt x="16764" y="3454"/>
                    <a:pt x="16693" y="3525"/>
                  </a:cubicBezTo>
                  <a:cubicBezTo>
                    <a:pt x="16729" y="3454"/>
                    <a:pt x="16741" y="3382"/>
                    <a:pt x="16741" y="3299"/>
                  </a:cubicBezTo>
                  <a:cubicBezTo>
                    <a:pt x="16753" y="3299"/>
                    <a:pt x="16776" y="3299"/>
                    <a:pt x="16800" y="3275"/>
                  </a:cubicBezTo>
                  <a:cubicBezTo>
                    <a:pt x="16836" y="3239"/>
                    <a:pt x="16848" y="3168"/>
                    <a:pt x="16836" y="3108"/>
                  </a:cubicBezTo>
                  <a:cubicBezTo>
                    <a:pt x="16824" y="3061"/>
                    <a:pt x="16800" y="3025"/>
                    <a:pt x="16776" y="2989"/>
                  </a:cubicBezTo>
                  <a:close/>
                  <a:moveTo>
                    <a:pt x="15991" y="3454"/>
                  </a:moveTo>
                  <a:cubicBezTo>
                    <a:pt x="15955" y="3823"/>
                    <a:pt x="15633" y="4097"/>
                    <a:pt x="15324" y="4287"/>
                  </a:cubicBezTo>
                  <a:cubicBezTo>
                    <a:pt x="14931" y="4537"/>
                    <a:pt x="14490" y="4716"/>
                    <a:pt x="14074" y="4894"/>
                  </a:cubicBezTo>
                  <a:cubicBezTo>
                    <a:pt x="14074" y="4894"/>
                    <a:pt x="14062" y="4882"/>
                    <a:pt x="14062" y="4871"/>
                  </a:cubicBezTo>
                  <a:cubicBezTo>
                    <a:pt x="14062" y="4823"/>
                    <a:pt x="14062" y="4787"/>
                    <a:pt x="14050" y="4740"/>
                  </a:cubicBezTo>
                  <a:cubicBezTo>
                    <a:pt x="14050" y="4704"/>
                    <a:pt x="14050" y="4656"/>
                    <a:pt x="14038" y="4620"/>
                  </a:cubicBezTo>
                  <a:lnTo>
                    <a:pt x="14026" y="4490"/>
                  </a:lnTo>
                  <a:cubicBezTo>
                    <a:pt x="14014" y="4454"/>
                    <a:pt x="14014" y="4418"/>
                    <a:pt x="14002" y="4370"/>
                  </a:cubicBezTo>
                  <a:cubicBezTo>
                    <a:pt x="13990" y="4335"/>
                    <a:pt x="13990" y="4287"/>
                    <a:pt x="13978" y="4251"/>
                  </a:cubicBezTo>
                  <a:cubicBezTo>
                    <a:pt x="13966" y="4204"/>
                    <a:pt x="13966" y="4168"/>
                    <a:pt x="13955" y="4132"/>
                  </a:cubicBezTo>
                  <a:cubicBezTo>
                    <a:pt x="13943" y="4085"/>
                    <a:pt x="13931" y="4049"/>
                    <a:pt x="13919" y="4001"/>
                  </a:cubicBezTo>
                  <a:cubicBezTo>
                    <a:pt x="13919" y="3966"/>
                    <a:pt x="13907" y="3918"/>
                    <a:pt x="13895" y="3882"/>
                  </a:cubicBezTo>
                  <a:cubicBezTo>
                    <a:pt x="13883" y="3858"/>
                    <a:pt x="13883" y="3835"/>
                    <a:pt x="13871" y="3811"/>
                  </a:cubicBezTo>
                  <a:cubicBezTo>
                    <a:pt x="14550" y="3585"/>
                    <a:pt x="15276" y="3466"/>
                    <a:pt x="15991" y="3454"/>
                  </a:cubicBezTo>
                  <a:close/>
                  <a:moveTo>
                    <a:pt x="14955" y="4859"/>
                  </a:moveTo>
                  <a:lnTo>
                    <a:pt x="14955" y="4859"/>
                  </a:lnTo>
                  <a:cubicBezTo>
                    <a:pt x="14848" y="4930"/>
                    <a:pt x="14740" y="5001"/>
                    <a:pt x="14633" y="5061"/>
                  </a:cubicBezTo>
                  <a:cubicBezTo>
                    <a:pt x="14562" y="5109"/>
                    <a:pt x="14490" y="5156"/>
                    <a:pt x="14407" y="5192"/>
                  </a:cubicBezTo>
                  <a:cubicBezTo>
                    <a:pt x="14514" y="5121"/>
                    <a:pt x="14621" y="5037"/>
                    <a:pt x="14728" y="4966"/>
                  </a:cubicBezTo>
                  <a:cubicBezTo>
                    <a:pt x="14728" y="4954"/>
                    <a:pt x="14740" y="4954"/>
                    <a:pt x="14752" y="4954"/>
                  </a:cubicBezTo>
                  <a:lnTo>
                    <a:pt x="14955" y="4859"/>
                  </a:lnTo>
                  <a:close/>
                  <a:moveTo>
                    <a:pt x="3846" y="7264"/>
                  </a:moveTo>
                  <a:cubicBezTo>
                    <a:pt x="3846" y="7287"/>
                    <a:pt x="3846" y="7323"/>
                    <a:pt x="3846" y="7347"/>
                  </a:cubicBezTo>
                  <a:cubicBezTo>
                    <a:pt x="3759" y="7369"/>
                    <a:pt x="3681" y="7381"/>
                    <a:pt x="3595" y="7401"/>
                  </a:cubicBezTo>
                  <a:lnTo>
                    <a:pt x="3595" y="7401"/>
                  </a:lnTo>
                  <a:cubicBezTo>
                    <a:pt x="3679" y="7359"/>
                    <a:pt x="3761" y="7316"/>
                    <a:pt x="3834" y="7264"/>
                  </a:cubicBezTo>
                  <a:close/>
                  <a:moveTo>
                    <a:pt x="3570" y="7414"/>
                  </a:moveTo>
                  <a:cubicBezTo>
                    <a:pt x="3569" y="7416"/>
                    <a:pt x="3566" y="7418"/>
                    <a:pt x="3560" y="7418"/>
                  </a:cubicBezTo>
                  <a:cubicBezTo>
                    <a:pt x="3564" y="7417"/>
                    <a:pt x="3567" y="7415"/>
                    <a:pt x="3570" y="7414"/>
                  </a:cubicBezTo>
                  <a:close/>
                  <a:moveTo>
                    <a:pt x="3191" y="7371"/>
                  </a:moveTo>
                  <a:cubicBezTo>
                    <a:pt x="3120" y="7395"/>
                    <a:pt x="3060" y="7418"/>
                    <a:pt x="2989" y="7442"/>
                  </a:cubicBezTo>
                  <a:cubicBezTo>
                    <a:pt x="2882" y="7478"/>
                    <a:pt x="2751" y="7502"/>
                    <a:pt x="2632" y="7537"/>
                  </a:cubicBezTo>
                  <a:cubicBezTo>
                    <a:pt x="2691" y="7514"/>
                    <a:pt x="2763" y="7490"/>
                    <a:pt x="2822" y="7478"/>
                  </a:cubicBezTo>
                  <a:cubicBezTo>
                    <a:pt x="2941" y="7442"/>
                    <a:pt x="3060" y="7407"/>
                    <a:pt x="3191" y="7371"/>
                  </a:cubicBezTo>
                  <a:close/>
                  <a:moveTo>
                    <a:pt x="2203" y="7680"/>
                  </a:moveTo>
                  <a:cubicBezTo>
                    <a:pt x="2203" y="7692"/>
                    <a:pt x="2203" y="7704"/>
                    <a:pt x="2215" y="7716"/>
                  </a:cubicBezTo>
                  <a:cubicBezTo>
                    <a:pt x="1929" y="7811"/>
                    <a:pt x="1655" y="7942"/>
                    <a:pt x="1405" y="8085"/>
                  </a:cubicBezTo>
                  <a:cubicBezTo>
                    <a:pt x="1524" y="8014"/>
                    <a:pt x="1643" y="7942"/>
                    <a:pt x="1774" y="7871"/>
                  </a:cubicBezTo>
                  <a:cubicBezTo>
                    <a:pt x="1917" y="7799"/>
                    <a:pt x="2060" y="7740"/>
                    <a:pt x="2203" y="7680"/>
                  </a:cubicBezTo>
                  <a:close/>
                  <a:moveTo>
                    <a:pt x="4946" y="8966"/>
                  </a:moveTo>
                  <a:lnTo>
                    <a:pt x="4946" y="8966"/>
                  </a:lnTo>
                  <a:cubicBezTo>
                    <a:pt x="4902" y="8981"/>
                    <a:pt x="4857" y="8995"/>
                    <a:pt x="4813" y="9009"/>
                  </a:cubicBezTo>
                  <a:lnTo>
                    <a:pt x="4813" y="9009"/>
                  </a:lnTo>
                  <a:cubicBezTo>
                    <a:pt x="4854" y="8993"/>
                    <a:pt x="4893" y="8978"/>
                    <a:pt x="4930" y="8966"/>
                  </a:cubicBezTo>
                  <a:cubicBezTo>
                    <a:pt x="4934" y="8966"/>
                    <a:pt x="4940" y="8966"/>
                    <a:pt x="4946" y="8966"/>
                  </a:cubicBezTo>
                  <a:close/>
                  <a:moveTo>
                    <a:pt x="4025" y="7573"/>
                  </a:moveTo>
                  <a:cubicBezTo>
                    <a:pt x="4049" y="7633"/>
                    <a:pt x="4072" y="7692"/>
                    <a:pt x="4108" y="7752"/>
                  </a:cubicBezTo>
                  <a:cubicBezTo>
                    <a:pt x="4120" y="7764"/>
                    <a:pt x="4132" y="7788"/>
                    <a:pt x="4132" y="7811"/>
                  </a:cubicBezTo>
                  <a:cubicBezTo>
                    <a:pt x="4191" y="7907"/>
                    <a:pt x="4251" y="8014"/>
                    <a:pt x="4322" y="8121"/>
                  </a:cubicBezTo>
                  <a:cubicBezTo>
                    <a:pt x="4334" y="8133"/>
                    <a:pt x="4346" y="8157"/>
                    <a:pt x="4358" y="8180"/>
                  </a:cubicBezTo>
                  <a:cubicBezTo>
                    <a:pt x="4418" y="8276"/>
                    <a:pt x="4477" y="8359"/>
                    <a:pt x="4549" y="8454"/>
                  </a:cubicBezTo>
                  <a:cubicBezTo>
                    <a:pt x="4561" y="8466"/>
                    <a:pt x="4572" y="8478"/>
                    <a:pt x="4572" y="8490"/>
                  </a:cubicBezTo>
                  <a:cubicBezTo>
                    <a:pt x="4608" y="8526"/>
                    <a:pt x="4632" y="8561"/>
                    <a:pt x="4668" y="8597"/>
                  </a:cubicBezTo>
                  <a:cubicBezTo>
                    <a:pt x="4239" y="8740"/>
                    <a:pt x="3810" y="8895"/>
                    <a:pt x="3382" y="9026"/>
                  </a:cubicBezTo>
                  <a:cubicBezTo>
                    <a:pt x="2834" y="9204"/>
                    <a:pt x="2275" y="9407"/>
                    <a:pt x="1703" y="9478"/>
                  </a:cubicBezTo>
                  <a:cubicBezTo>
                    <a:pt x="1591" y="9492"/>
                    <a:pt x="1478" y="9500"/>
                    <a:pt x="1365" y="9500"/>
                  </a:cubicBezTo>
                  <a:cubicBezTo>
                    <a:pt x="1085" y="9500"/>
                    <a:pt x="810" y="9451"/>
                    <a:pt x="572" y="9323"/>
                  </a:cubicBezTo>
                  <a:cubicBezTo>
                    <a:pt x="631" y="9264"/>
                    <a:pt x="715" y="9216"/>
                    <a:pt x="762" y="9181"/>
                  </a:cubicBezTo>
                  <a:cubicBezTo>
                    <a:pt x="929" y="9050"/>
                    <a:pt x="1096" y="8931"/>
                    <a:pt x="1274" y="8823"/>
                  </a:cubicBezTo>
                  <a:cubicBezTo>
                    <a:pt x="1989" y="8371"/>
                    <a:pt x="2775" y="7990"/>
                    <a:pt x="3572" y="7716"/>
                  </a:cubicBezTo>
                  <a:cubicBezTo>
                    <a:pt x="3656" y="7692"/>
                    <a:pt x="3739" y="7657"/>
                    <a:pt x="3822" y="7633"/>
                  </a:cubicBezTo>
                  <a:cubicBezTo>
                    <a:pt x="3838" y="7664"/>
                    <a:pt x="3870" y="7691"/>
                    <a:pt x="3903" y="7691"/>
                  </a:cubicBezTo>
                  <a:cubicBezTo>
                    <a:pt x="3920" y="7691"/>
                    <a:pt x="3937" y="7684"/>
                    <a:pt x="3953" y="7668"/>
                  </a:cubicBezTo>
                  <a:cubicBezTo>
                    <a:pt x="3977" y="7633"/>
                    <a:pt x="4001" y="7609"/>
                    <a:pt x="4025" y="7573"/>
                  </a:cubicBezTo>
                  <a:close/>
                  <a:moveTo>
                    <a:pt x="524" y="9657"/>
                  </a:moveTo>
                  <a:lnTo>
                    <a:pt x="524" y="9657"/>
                  </a:lnTo>
                  <a:cubicBezTo>
                    <a:pt x="790" y="9771"/>
                    <a:pt x="1075" y="9817"/>
                    <a:pt x="1367" y="9817"/>
                  </a:cubicBezTo>
                  <a:cubicBezTo>
                    <a:pt x="1533" y="9817"/>
                    <a:pt x="1701" y="9802"/>
                    <a:pt x="1870" y="9776"/>
                  </a:cubicBezTo>
                  <a:lnTo>
                    <a:pt x="1870" y="9776"/>
                  </a:lnTo>
                  <a:cubicBezTo>
                    <a:pt x="1763" y="9800"/>
                    <a:pt x="1655" y="9835"/>
                    <a:pt x="1548" y="9859"/>
                  </a:cubicBezTo>
                  <a:lnTo>
                    <a:pt x="1382" y="9859"/>
                  </a:lnTo>
                  <a:cubicBezTo>
                    <a:pt x="1191" y="9859"/>
                    <a:pt x="1001" y="9847"/>
                    <a:pt x="822" y="9800"/>
                  </a:cubicBezTo>
                  <a:cubicBezTo>
                    <a:pt x="739" y="9776"/>
                    <a:pt x="608" y="9728"/>
                    <a:pt x="524" y="9657"/>
                  </a:cubicBezTo>
                  <a:close/>
                  <a:moveTo>
                    <a:pt x="8728" y="1"/>
                  </a:moveTo>
                  <a:cubicBezTo>
                    <a:pt x="8597" y="1"/>
                    <a:pt x="8466" y="13"/>
                    <a:pt x="8347" y="25"/>
                  </a:cubicBezTo>
                  <a:lnTo>
                    <a:pt x="8323" y="25"/>
                  </a:lnTo>
                  <a:cubicBezTo>
                    <a:pt x="8061" y="48"/>
                    <a:pt x="7799" y="96"/>
                    <a:pt x="7549" y="156"/>
                  </a:cubicBezTo>
                  <a:lnTo>
                    <a:pt x="7537" y="156"/>
                  </a:lnTo>
                  <a:cubicBezTo>
                    <a:pt x="7275" y="215"/>
                    <a:pt x="7025" y="299"/>
                    <a:pt x="6775" y="406"/>
                  </a:cubicBezTo>
                  <a:cubicBezTo>
                    <a:pt x="6644" y="453"/>
                    <a:pt x="6525" y="513"/>
                    <a:pt x="6406" y="572"/>
                  </a:cubicBezTo>
                  <a:cubicBezTo>
                    <a:pt x="6215" y="668"/>
                    <a:pt x="6037" y="775"/>
                    <a:pt x="5858" y="894"/>
                  </a:cubicBezTo>
                  <a:cubicBezTo>
                    <a:pt x="5846" y="894"/>
                    <a:pt x="5834" y="906"/>
                    <a:pt x="5834" y="906"/>
                  </a:cubicBezTo>
                  <a:cubicBezTo>
                    <a:pt x="5787" y="941"/>
                    <a:pt x="5739" y="965"/>
                    <a:pt x="5704" y="1001"/>
                  </a:cubicBezTo>
                  <a:cubicBezTo>
                    <a:pt x="5680" y="1013"/>
                    <a:pt x="5656" y="1037"/>
                    <a:pt x="5632" y="1049"/>
                  </a:cubicBezTo>
                  <a:cubicBezTo>
                    <a:pt x="5596" y="1084"/>
                    <a:pt x="5561" y="1108"/>
                    <a:pt x="5525" y="1132"/>
                  </a:cubicBezTo>
                  <a:cubicBezTo>
                    <a:pt x="5489" y="1156"/>
                    <a:pt x="5453" y="1191"/>
                    <a:pt x="5430" y="1215"/>
                  </a:cubicBezTo>
                  <a:cubicBezTo>
                    <a:pt x="5394" y="1239"/>
                    <a:pt x="5370" y="1263"/>
                    <a:pt x="5334" y="1287"/>
                  </a:cubicBezTo>
                  <a:cubicBezTo>
                    <a:pt x="5299" y="1322"/>
                    <a:pt x="5263" y="1358"/>
                    <a:pt x="5215" y="1394"/>
                  </a:cubicBezTo>
                  <a:cubicBezTo>
                    <a:pt x="5203" y="1406"/>
                    <a:pt x="5180" y="1430"/>
                    <a:pt x="5156" y="1453"/>
                  </a:cubicBezTo>
                  <a:cubicBezTo>
                    <a:pt x="5096" y="1513"/>
                    <a:pt x="5037" y="1572"/>
                    <a:pt x="4977" y="1632"/>
                  </a:cubicBezTo>
                  <a:cubicBezTo>
                    <a:pt x="4918" y="1692"/>
                    <a:pt x="4858" y="1751"/>
                    <a:pt x="4799" y="1823"/>
                  </a:cubicBezTo>
                  <a:cubicBezTo>
                    <a:pt x="4787" y="1846"/>
                    <a:pt x="4763" y="1858"/>
                    <a:pt x="4751" y="1882"/>
                  </a:cubicBezTo>
                  <a:cubicBezTo>
                    <a:pt x="4715" y="1930"/>
                    <a:pt x="4680" y="1965"/>
                    <a:pt x="4644" y="2013"/>
                  </a:cubicBezTo>
                  <a:cubicBezTo>
                    <a:pt x="4620" y="2037"/>
                    <a:pt x="4596" y="2073"/>
                    <a:pt x="4572" y="2096"/>
                  </a:cubicBezTo>
                  <a:cubicBezTo>
                    <a:pt x="4549" y="2132"/>
                    <a:pt x="4525" y="2168"/>
                    <a:pt x="4489" y="2215"/>
                  </a:cubicBezTo>
                  <a:cubicBezTo>
                    <a:pt x="4465" y="2239"/>
                    <a:pt x="4453" y="2275"/>
                    <a:pt x="4430" y="2311"/>
                  </a:cubicBezTo>
                  <a:lnTo>
                    <a:pt x="4358" y="2418"/>
                  </a:lnTo>
                  <a:cubicBezTo>
                    <a:pt x="4334" y="2442"/>
                    <a:pt x="4310" y="2477"/>
                    <a:pt x="4287" y="2513"/>
                  </a:cubicBezTo>
                  <a:cubicBezTo>
                    <a:pt x="4263" y="2549"/>
                    <a:pt x="4251" y="2585"/>
                    <a:pt x="4227" y="2620"/>
                  </a:cubicBezTo>
                  <a:cubicBezTo>
                    <a:pt x="4203" y="2656"/>
                    <a:pt x="4180" y="2692"/>
                    <a:pt x="4168" y="2727"/>
                  </a:cubicBezTo>
                  <a:cubicBezTo>
                    <a:pt x="4144" y="2763"/>
                    <a:pt x="4132" y="2787"/>
                    <a:pt x="4120" y="2823"/>
                  </a:cubicBezTo>
                  <a:cubicBezTo>
                    <a:pt x="4060" y="2930"/>
                    <a:pt x="4001" y="3037"/>
                    <a:pt x="3953" y="3144"/>
                  </a:cubicBezTo>
                  <a:cubicBezTo>
                    <a:pt x="3906" y="3263"/>
                    <a:pt x="3858" y="3382"/>
                    <a:pt x="3810" y="3489"/>
                  </a:cubicBezTo>
                  <a:cubicBezTo>
                    <a:pt x="3810" y="3513"/>
                    <a:pt x="3799" y="3525"/>
                    <a:pt x="3799" y="3549"/>
                  </a:cubicBezTo>
                  <a:cubicBezTo>
                    <a:pt x="3715" y="3787"/>
                    <a:pt x="3656" y="4025"/>
                    <a:pt x="3608" y="4263"/>
                  </a:cubicBezTo>
                  <a:cubicBezTo>
                    <a:pt x="3596" y="4287"/>
                    <a:pt x="3596" y="4299"/>
                    <a:pt x="3596" y="4311"/>
                  </a:cubicBezTo>
                  <a:cubicBezTo>
                    <a:pt x="3572" y="4442"/>
                    <a:pt x="3548" y="4561"/>
                    <a:pt x="3537" y="4680"/>
                  </a:cubicBezTo>
                  <a:cubicBezTo>
                    <a:pt x="3537" y="4692"/>
                    <a:pt x="3537" y="4704"/>
                    <a:pt x="3537" y="4704"/>
                  </a:cubicBezTo>
                  <a:cubicBezTo>
                    <a:pt x="3525" y="4823"/>
                    <a:pt x="3513" y="4942"/>
                    <a:pt x="3513" y="5061"/>
                  </a:cubicBezTo>
                  <a:cubicBezTo>
                    <a:pt x="3513" y="5073"/>
                    <a:pt x="3501" y="5085"/>
                    <a:pt x="3501" y="5097"/>
                  </a:cubicBezTo>
                  <a:cubicBezTo>
                    <a:pt x="3501" y="5216"/>
                    <a:pt x="3501" y="5347"/>
                    <a:pt x="3501" y="5466"/>
                  </a:cubicBezTo>
                  <a:cubicBezTo>
                    <a:pt x="3501" y="5478"/>
                    <a:pt x="3501" y="5502"/>
                    <a:pt x="3513" y="5513"/>
                  </a:cubicBezTo>
                  <a:cubicBezTo>
                    <a:pt x="3513" y="5632"/>
                    <a:pt x="3525" y="5752"/>
                    <a:pt x="3537" y="5859"/>
                  </a:cubicBezTo>
                  <a:cubicBezTo>
                    <a:pt x="3537" y="5871"/>
                    <a:pt x="3537" y="5883"/>
                    <a:pt x="3537" y="5883"/>
                  </a:cubicBezTo>
                  <a:cubicBezTo>
                    <a:pt x="3548" y="6002"/>
                    <a:pt x="3560" y="6121"/>
                    <a:pt x="3584" y="6240"/>
                  </a:cubicBezTo>
                  <a:lnTo>
                    <a:pt x="3596" y="6311"/>
                  </a:lnTo>
                  <a:cubicBezTo>
                    <a:pt x="3644" y="6525"/>
                    <a:pt x="3703" y="6740"/>
                    <a:pt x="3775" y="6954"/>
                  </a:cubicBezTo>
                  <a:cubicBezTo>
                    <a:pt x="3620" y="6990"/>
                    <a:pt x="3465" y="7026"/>
                    <a:pt x="3310" y="7073"/>
                  </a:cubicBezTo>
                  <a:cubicBezTo>
                    <a:pt x="3108" y="7121"/>
                    <a:pt x="2917" y="7168"/>
                    <a:pt x="2727" y="7228"/>
                  </a:cubicBezTo>
                  <a:cubicBezTo>
                    <a:pt x="2334" y="7347"/>
                    <a:pt x="1953" y="7490"/>
                    <a:pt x="1596" y="7680"/>
                  </a:cubicBezTo>
                  <a:cubicBezTo>
                    <a:pt x="1012" y="7978"/>
                    <a:pt x="429" y="8442"/>
                    <a:pt x="143" y="9038"/>
                  </a:cubicBezTo>
                  <a:lnTo>
                    <a:pt x="48" y="9121"/>
                  </a:lnTo>
                  <a:cubicBezTo>
                    <a:pt x="0" y="9181"/>
                    <a:pt x="0" y="9252"/>
                    <a:pt x="24" y="9312"/>
                  </a:cubicBezTo>
                  <a:cubicBezTo>
                    <a:pt x="24" y="9323"/>
                    <a:pt x="24" y="9323"/>
                    <a:pt x="24" y="9335"/>
                  </a:cubicBezTo>
                  <a:cubicBezTo>
                    <a:pt x="0" y="9395"/>
                    <a:pt x="48" y="9419"/>
                    <a:pt x="96" y="9419"/>
                  </a:cubicBezTo>
                  <a:cubicBezTo>
                    <a:pt x="96" y="9442"/>
                    <a:pt x="84" y="9478"/>
                    <a:pt x="84" y="9502"/>
                  </a:cubicBezTo>
                  <a:cubicBezTo>
                    <a:pt x="72" y="9704"/>
                    <a:pt x="191" y="9883"/>
                    <a:pt x="346" y="10002"/>
                  </a:cubicBezTo>
                  <a:cubicBezTo>
                    <a:pt x="633" y="10204"/>
                    <a:pt x="1033" y="10254"/>
                    <a:pt x="1387" y="10254"/>
                  </a:cubicBezTo>
                  <a:cubicBezTo>
                    <a:pt x="1430" y="10254"/>
                    <a:pt x="1472" y="10253"/>
                    <a:pt x="1513" y="10252"/>
                  </a:cubicBezTo>
                  <a:cubicBezTo>
                    <a:pt x="1929" y="10228"/>
                    <a:pt x="2346" y="10133"/>
                    <a:pt x="2739" y="10026"/>
                  </a:cubicBezTo>
                  <a:cubicBezTo>
                    <a:pt x="3596" y="9800"/>
                    <a:pt x="4453" y="9538"/>
                    <a:pt x="5299" y="9264"/>
                  </a:cubicBezTo>
                  <a:cubicBezTo>
                    <a:pt x="5299" y="9276"/>
                    <a:pt x="5311" y="9276"/>
                    <a:pt x="5323" y="9288"/>
                  </a:cubicBezTo>
                  <a:cubicBezTo>
                    <a:pt x="5334" y="9300"/>
                    <a:pt x="5358" y="9323"/>
                    <a:pt x="5382" y="9335"/>
                  </a:cubicBezTo>
                  <a:cubicBezTo>
                    <a:pt x="5430" y="9371"/>
                    <a:pt x="5465" y="9407"/>
                    <a:pt x="5513" y="9442"/>
                  </a:cubicBezTo>
                  <a:lnTo>
                    <a:pt x="5596" y="9502"/>
                  </a:lnTo>
                  <a:cubicBezTo>
                    <a:pt x="5632" y="9538"/>
                    <a:pt x="5668" y="9562"/>
                    <a:pt x="5715" y="9597"/>
                  </a:cubicBezTo>
                  <a:lnTo>
                    <a:pt x="5799" y="9657"/>
                  </a:lnTo>
                  <a:cubicBezTo>
                    <a:pt x="5834" y="9681"/>
                    <a:pt x="5870" y="9704"/>
                    <a:pt x="5918" y="9728"/>
                  </a:cubicBezTo>
                  <a:cubicBezTo>
                    <a:pt x="5942" y="9752"/>
                    <a:pt x="5977" y="9776"/>
                    <a:pt x="6013" y="9800"/>
                  </a:cubicBezTo>
                  <a:lnTo>
                    <a:pt x="6120" y="9859"/>
                  </a:lnTo>
                  <a:cubicBezTo>
                    <a:pt x="6156" y="9883"/>
                    <a:pt x="6192" y="9907"/>
                    <a:pt x="6227" y="9919"/>
                  </a:cubicBezTo>
                  <a:cubicBezTo>
                    <a:pt x="6251" y="9943"/>
                    <a:pt x="6287" y="9954"/>
                    <a:pt x="6323" y="9978"/>
                  </a:cubicBezTo>
                  <a:cubicBezTo>
                    <a:pt x="6406" y="10014"/>
                    <a:pt x="6489" y="10062"/>
                    <a:pt x="6573" y="10097"/>
                  </a:cubicBezTo>
                  <a:cubicBezTo>
                    <a:pt x="6596" y="10109"/>
                    <a:pt x="6608" y="10121"/>
                    <a:pt x="6632" y="10133"/>
                  </a:cubicBezTo>
                  <a:cubicBezTo>
                    <a:pt x="6680" y="10145"/>
                    <a:pt x="6727" y="10169"/>
                    <a:pt x="6787" y="10193"/>
                  </a:cubicBezTo>
                  <a:cubicBezTo>
                    <a:pt x="6799" y="10204"/>
                    <a:pt x="6823" y="10204"/>
                    <a:pt x="6847" y="10216"/>
                  </a:cubicBezTo>
                  <a:cubicBezTo>
                    <a:pt x="6906" y="10240"/>
                    <a:pt x="6954" y="10252"/>
                    <a:pt x="7001" y="10276"/>
                  </a:cubicBezTo>
                  <a:lnTo>
                    <a:pt x="7061" y="10300"/>
                  </a:lnTo>
                  <a:cubicBezTo>
                    <a:pt x="7120" y="10312"/>
                    <a:pt x="7168" y="10335"/>
                    <a:pt x="7228" y="10347"/>
                  </a:cubicBezTo>
                  <a:cubicBezTo>
                    <a:pt x="7239" y="10359"/>
                    <a:pt x="7263" y="10359"/>
                    <a:pt x="7275" y="10359"/>
                  </a:cubicBezTo>
                  <a:cubicBezTo>
                    <a:pt x="7335" y="10383"/>
                    <a:pt x="7394" y="10395"/>
                    <a:pt x="7454" y="10419"/>
                  </a:cubicBezTo>
                  <a:lnTo>
                    <a:pt x="7478" y="10419"/>
                  </a:lnTo>
                  <a:cubicBezTo>
                    <a:pt x="7908" y="10528"/>
                    <a:pt x="8348" y="10586"/>
                    <a:pt x="8789" y="10586"/>
                  </a:cubicBezTo>
                  <a:cubicBezTo>
                    <a:pt x="9019" y="10586"/>
                    <a:pt x="9249" y="10571"/>
                    <a:pt x="9478" y="10538"/>
                  </a:cubicBezTo>
                  <a:lnTo>
                    <a:pt x="9490" y="10538"/>
                  </a:lnTo>
                  <a:cubicBezTo>
                    <a:pt x="9573" y="10526"/>
                    <a:pt x="9656" y="10514"/>
                    <a:pt x="9752" y="10502"/>
                  </a:cubicBezTo>
                  <a:cubicBezTo>
                    <a:pt x="9764" y="10490"/>
                    <a:pt x="9775" y="10490"/>
                    <a:pt x="9787" y="10490"/>
                  </a:cubicBezTo>
                  <a:cubicBezTo>
                    <a:pt x="9871" y="10478"/>
                    <a:pt x="9942" y="10455"/>
                    <a:pt x="10025" y="10443"/>
                  </a:cubicBezTo>
                  <a:cubicBezTo>
                    <a:pt x="10037" y="10431"/>
                    <a:pt x="10061" y="10431"/>
                    <a:pt x="10073" y="10431"/>
                  </a:cubicBezTo>
                  <a:cubicBezTo>
                    <a:pt x="10145" y="10407"/>
                    <a:pt x="10228" y="10383"/>
                    <a:pt x="10299" y="10371"/>
                  </a:cubicBezTo>
                  <a:lnTo>
                    <a:pt x="10347" y="10347"/>
                  </a:lnTo>
                  <a:cubicBezTo>
                    <a:pt x="10430" y="10324"/>
                    <a:pt x="10514" y="10300"/>
                    <a:pt x="10597" y="10276"/>
                  </a:cubicBezTo>
                  <a:cubicBezTo>
                    <a:pt x="10597" y="10264"/>
                    <a:pt x="10609" y="10264"/>
                    <a:pt x="10621" y="10264"/>
                  </a:cubicBezTo>
                  <a:cubicBezTo>
                    <a:pt x="10799" y="10193"/>
                    <a:pt x="10978" y="10121"/>
                    <a:pt x="11145" y="10038"/>
                  </a:cubicBezTo>
                  <a:cubicBezTo>
                    <a:pt x="11157" y="10026"/>
                    <a:pt x="11168" y="10026"/>
                    <a:pt x="11192" y="10014"/>
                  </a:cubicBezTo>
                  <a:cubicBezTo>
                    <a:pt x="11252" y="9978"/>
                    <a:pt x="11323" y="9943"/>
                    <a:pt x="11395" y="9907"/>
                  </a:cubicBezTo>
                  <a:lnTo>
                    <a:pt x="11466" y="9859"/>
                  </a:lnTo>
                  <a:cubicBezTo>
                    <a:pt x="11526" y="9823"/>
                    <a:pt x="11573" y="9800"/>
                    <a:pt x="11633" y="9764"/>
                  </a:cubicBezTo>
                  <a:cubicBezTo>
                    <a:pt x="11657" y="9740"/>
                    <a:pt x="11692" y="9728"/>
                    <a:pt x="11716" y="9704"/>
                  </a:cubicBezTo>
                  <a:cubicBezTo>
                    <a:pt x="11764" y="9669"/>
                    <a:pt x="11823" y="9633"/>
                    <a:pt x="11871" y="9597"/>
                  </a:cubicBezTo>
                  <a:cubicBezTo>
                    <a:pt x="11895" y="9573"/>
                    <a:pt x="11930" y="9562"/>
                    <a:pt x="11954" y="9538"/>
                  </a:cubicBezTo>
                  <a:cubicBezTo>
                    <a:pt x="12002" y="9502"/>
                    <a:pt x="12050" y="9466"/>
                    <a:pt x="12097" y="9419"/>
                  </a:cubicBezTo>
                  <a:cubicBezTo>
                    <a:pt x="12133" y="9407"/>
                    <a:pt x="12157" y="9383"/>
                    <a:pt x="12181" y="9359"/>
                  </a:cubicBezTo>
                  <a:cubicBezTo>
                    <a:pt x="12240" y="9312"/>
                    <a:pt x="12288" y="9264"/>
                    <a:pt x="12335" y="9228"/>
                  </a:cubicBezTo>
                  <a:cubicBezTo>
                    <a:pt x="12359" y="9204"/>
                    <a:pt x="12383" y="9181"/>
                    <a:pt x="12407" y="9169"/>
                  </a:cubicBezTo>
                  <a:cubicBezTo>
                    <a:pt x="12466" y="9097"/>
                    <a:pt x="12538" y="9026"/>
                    <a:pt x="12609" y="8954"/>
                  </a:cubicBezTo>
                  <a:cubicBezTo>
                    <a:pt x="12621" y="8954"/>
                    <a:pt x="12621" y="8942"/>
                    <a:pt x="12633" y="8942"/>
                  </a:cubicBezTo>
                  <a:cubicBezTo>
                    <a:pt x="12681" y="8883"/>
                    <a:pt x="12740" y="8811"/>
                    <a:pt x="12800" y="8752"/>
                  </a:cubicBezTo>
                  <a:cubicBezTo>
                    <a:pt x="12859" y="8692"/>
                    <a:pt x="12907" y="8621"/>
                    <a:pt x="12966" y="8550"/>
                  </a:cubicBezTo>
                  <a:cubicBezTo>
                    <a:pt x="12990" y="8526"/>
                    <a:pt x="13002" y="8502"/>
                    <a:pt x="13026" y="8466"/>
                  </a:cubicBezTo>
                  <a:cubicBezTo>
                    <a:pt x="13062" y="8430"/>
                    <a:pt x="13085" y="8383"/>
                    <a:pt x="13121" y="8347"/>
                  </a:cubicBezTo>
                  <a:cubicBezTo>
                    <a:pt x="13145" y="8311"/>
                    <a:pt x="13169" y="8276"/>
                    <a:pt x="13181" y="8252"/>
                  </a:cubicBezTo>
                  <a:cubicBezTo>
                    <a:pt x="13216" y="8204"/>
                    <a:pt x="13240" y="8169"/>
                    <a:pt x="13264" y="8121"/>
                  </a:cubicBezTo>
                  <a:cubicBezTo>
                    <a:pt x="13288" y="8097"/>
                    <a:pt x="13312" y="8061"/>
                    <a:pt x="13324" y="8026"/>
                  </a:cubicBezTo>
                  <a:cubicBezTo>
                    <a:pt x="13347" y="7978"/>
                    <a:pt x="13371" y="7942"/>
                    <a:pt x="13395" y="7907"/>
                  </a:cubicBezTo>
                  <a:cubicBezTo>
                    <a:pt x="13419" y="7871"/>
                    <a:pt x="13443" y="7835"/>
                    <a:pt x="13454" y="7799"/>
                  </a:cubicBezTo>
                  <a:cubicBezTo>
                    <a:pt x="13478" y="7764"/>
                    <a:pt x="13502" y="7716"/>
                    <a:pt x="13526" y="7680"/>
                  </a:cubicBezTo>
                  <a:cubicBezTo>
                    <a:pt x="13538" y="7645"/>
                    <a:pt x="13562" y="7609"/>
                    <a:pt x="13574" y="7573"/>
                  </a:cubicBezTo>
                  <a:cubicBezTo>
                    <a:pt x="13597" y="7526"/>
                    <a:pt x="13609" y="7490"/>
                    <a:pt x="13633" y="7442"/>
                  </a:cubicBezTo>
                  <a:cubicBezTo>
                    <a:pt x="13645" y="7407"/>
                    <a:pt x="13657" y="7371"/>
                    <a:pt x="13681" y="7335"/>
                  </a:cubicBezTo>
                  <a:cubicBezTo>
                    <a:pt x="13693" y="7287"/>
                    <a:pt x="13716" y="7252"/>
                    <a:pt x="13728" y="7216"/>
                  </a:cubicBezTo>
                  <a:cubicBezTo>
                    <a:pt x="13740" y="7168"/>
                    <a:pt x="13752" y="7133"/>
                    <a:pt x="13764" y="7097"/>
                  </a:cubicBezTo>
                  <a:cubicBezTo>
                    <a:pt x="13788" y="7049"/>
                    <a:pt x="13800" y="7014"/>
                    <a:pt x="13812" y="6978"/>
                  </a:cubicBezTo>
                  <a:cubicBezTo>
                    <a:pt x="13824" y="6930"/>
                    <a:pt x="13835" y="6895"/>
                    <a:pt x="13847" y="6859"/>
                  </a:cubicBezTo>
                  <a:cubicBezTo>
                    <a:pt x="13859" y="6811"/>
                    <a:pt x="13871" y="6775"/>
                    <a:pt x="13883" y="6728"/>
                  </a:cubicBezTo>
                  <a:cubicBezTo>
                    <a:pt x="13895" y="6692"/>
                    <a:pt x="13907" y="6656"/>
                    <a:pt x="13919" y="6609"/>
                  </a:cubicBezTo>
                  <a:cubicBezTo>
                    <a:pt x="13931" y="6573"/>
                    <a:pt x="13943" y="6525"/>
                    <a:pt x="13955" y="6490"/>
                  </a:cubicBezTo>
                  <a:cubicBezTo>
                    <a:pt x="13955" y="6442"/>
                    <a:pt x="13966" y="6406"/>
                    <a:pt x="13978" y="6371"/>
                  </a:cubicBezTo>
                  <a:cubicBezTo>
                    <a:pt x="13978" y="6323"/>
                    <a:pt x="13990" y="6287"/>
                    <a:pt x="14002" y="6240"/>
                  </a:cubicBezTo>
                  <a:cubicBezTo>
                    <a:pt x="14002" y="6204"/>
                    <a:pt x="14014" y="6156"/>
                    <a:pt x="14014" y="6121"/>
                  </a:cubicBezTo>
                  <a:cubicBezTo>
                    <a:pt x="14026" y="6073"/>
                    <a:pt x="14038" y="6037"/>
                    <a:pt x="14038" y="5990"/>
                  </a:cubicBezTo>
                  <a:cubicBezTo>
                    <a:pt x="14038" y="5966"/>
                    <a:pt x="14050" y="5930"/>
                    <a:pt x="14050" y="5906"/>
                  </a:cubicBezTo>
                  <a:cubicBezTo>
                    <a:pt x="14859" y="5490"/>
                    <a:pt x="15621" y="5025"/>
                    <a:pt x="16312" y="4430"/>
                  </a:cubicBezTo>
                  <a:cubicBezTo>
                    <a:pt x="16502" y="4275"/>
                    <a:pt x="16681" y="4097"/>
                    <a:pt x="16848" y="3918"/>
                  </a:cubicBezTo>
                  <a:cubicBezTo>
                    <a:pt x="16979" y="3787"/>
                    <a:pt x="17110" y="3644"/>
                    <a:pt x="17181" y="3477"/>
                  </a:cubicBezTo>
                  <a:cubicBezTo>
                    <a:pt x="17372" y="3073"/>
                    <a:pt x="17157" y="2704"/>
                    <a:pt x="16753" y="2585"/>
                  </a:cubicBezTo>
                  <a:cubicBezTo>
                    <a:pt x="16604" y="2545"/>
                    <a:pt x="16444" y="2530"/>
                    <a:pt x="16280" y="2530"/>
                  </a:cubicBezTo>
                  <a:cubicBezTo>
                    <a:pt x="15999" y="2530"/>
                    <a:pt x="15706" y="2575"/>
                    <a:pt x="15443" y="2620"/>
                  </a:cubicBezTo>
                  <a:cubicBezTo>
                    <a:pt x="15014" y="2680"/>
                    <a:pt x="14597" y="2799"/>
                    <a:pt x="14205" y="2954"/>
                  </a:cubicBezTo>
                  <a:cubicBezTo>
                    <a:pt x="14014" y="3037"/>
                    <a:pt x="13835" y="3120"/>
                    <a:pt x="13657" y="3216"/>
                  </a:cubicBezTo>
                  <a:cubicBezTo>
                    <a:pt x="13657" y="3192"/>
                    <a:pt x="13645" y="3180"/>
                    <a:pt x="13645" y="3168"/>
                  </a:cubicBezTo>
                  <a:cubicBezTo>
                    <a:pt x="13621" y="3132"/>
                    <a:pt x="13597" y="3096"/>
                    <a:pt x="13585" y="3049"/>
                  </a:cubicBezTo>
                  <a:cubicBezTo>
                    <a:pt x="13562" y="3013"/>
                    <a:pt x="13550" y="2977"/>
                    <a:pt x="13538" y="2942"/>
                  </a:cubicBezTo>
                  <a:cubicBezTo>
                    <a:pt x="13514" y="2894"/>
                    <a:pt x="13490" y="2858"/>
                    <a:pt x="13466" y="2823"/>
                  </a:cubicBezTo>
                  <a:cubicBezTo>
                    <a:pt x="13454" y="2787"/>
                    <a:pt x="13431" y="2751"/>
                    <a:pt x="13419" y="2715"/>
                  </a:cubicBezTo>
                  <a:cubicBezTo>
                    <a:pt x="13395" y="2680"/>
                    <a:pt x="13371" y="2632"/>
                    <a:pt x="13347" y="2596"/>
                  </a:cubicBezTo>
                  <a:cubicBezTo>
                    <a:pt x="13324" y="2561"/>
                    <a:pt x="13300" y="2525"/>
                    <a:pt x="13288" y="2489"/>
                  </a:cubicBezTo>
                  <a:cubicBezTo>
                    <a:pt x="13252" y="2454"/>
                    <a:pt x="13228" y="2418"/>
                    <a:pt x="13204" y="2370"/>
                  </a:cubicBezTo>
                  <a:cubicBezTo>
                    <a:pt x="13181" y="2346"/>
                    <a:pt x="13157" y="2311"/>
                    <a:pt x="13145" y="2275"/>
                  </a:cubicBezTo>
                  <a:cubicBezTo>
                    <a:pt x="13109" y="2239"/>
                    <a:pt x="13085" y="2204"/>
                    <a:pt x="13050" y="2156"/>
                  </a:cubicBezTo>
                  <a:cubicBezTo>
                    <a:pt x="13026" y="2132"/>
                    <a:pt x="13014" y="2096"/>
                    <a:pt x="12990" y="2073"/>
                  </a:cubicBezTo>
                  <a:cubicBezTo>
                    <a:pt x="12954" y="2025"/>
                    <a:pt x="12919" y="1989"/>
                    <a:pt x="12883" y="1942"/>
                  </a:cubicBezTo>
                  <a:cubicBezTo>
                    <a:pt x="12859" y="1918"/>
                    <a:pt x="12847" y="1894"/>
                    <a:pt x="12823" y="1870"/>
                  </a:cubicBezTo>
                  <a:cubicBezTo>
                    <a:pt x="12788" y="1823"/>
                    <a:pt x="12740" y="1775"/>
                    <a:pt x="12704" y="1739"/>
                  </a:cubicBezTo>
                  <a:cubicBezTo>
                    <a:pt x="12681" y="1715"/>
                    <a:pt x="12669" y="1692"/>
                    <a:pt x="12645" y="1668"/>
                  </a:cubicBezTo>
                  <a:cubicBezTo>
                    <a:pt x="12585" y="1608"/>
                    <a:pt x="12526" y="1537"/>
                    <a:pt x="12454" y="1477"/>
                  </a:cubicBezTo>
                  <a:cubicBezTo>
                    <a:pt x="12359" y="1394"/>
                    <a:pt x="12264" y="1311"/>
                    <a:pt x="12169" y="1227"/>
                  </a:cubicBezTo>
                  <a:cubicBezTo>
                    <a:pt x="12145" y="1203"/>
                    <a:pt x="12121" y="1191"/>
                    <a:pt x="12097" y="1168"/>
                  </a:cubicBezTo>
                  <a:cubicBezTo>
                    <a:pt x="12002" y="1096"/>
                    <a:pt x="11907" y="1013"/>
                    <a:pt x="11811" y="941"/>
                  </a:cubicBezTo>
                  <a:cubicBezTo>
                    <a:pt x="11788" y="941"/>
                    <a:pt x="11776" y="930"/>
                    <a:pt x="11764" y="918"/>
                  </a:cubicBezTo>
                  <a:cubicBezTo>
                    <a:pt x="11669" y="858"/>
                    <a:pt x="11573" y="799"/>
                    <a:pt x="11478" y="739"/>
                  </a:cubicBezTo>
                  <a:cubicBezTo>
                    <a:pt x="11466" y="727"/>
                    <a:pt x="11442" y="715"/>
                    <a:pt x="11419" y="703"/>
                  </a:cubicBezTo>
                  <a:cubicBezTo>
                    <a:pt x="11323" y="644"/>
                    <a:pt x="11216" y="584"/>
                    <a:pt x="11097" y="537"/>
                  </a:cubicBezTo>
                  <a:cubicBezTo>
                    <a:pt x="11085" y="525"/>
                    <a:pt x="11061" y="513"/>
                    <a:pt x="11038" y="501"/>
                  </a:cubicBezTo>
                  <a:cubicBezTo>
                    <a:pt x="10930" y="453"/>
                    <a:pt x="10823" y="406"/>
                    <a:pt x="10716" y="370"/>
                  </a:cubicBezTo>
                  <a:lnTo>
                    <a:pt x="10704" y="358"/>
                  </a:lnTo>
                  <a:cubicBezTo>
                    <a:pt x="10585" y="310"/>
                    <a:pt x="10466" y="275"/>
                    <a:pt x="10347" y="239"/>
                  </a:cubicBezTo>
                  <a:cubicBezTo>
                    <a:pt x="10335" y="239"/>
                    <a:pt x="10311" y="227"/>
                    <a:pt x="10287" y="215"/>
                  </a:cubicBezTo>
                  <a:cubicBezTo>
                    <a:pt x="10049" y="156"/>
                    <a:pt x="9811" y="96"/>
                    <a:pt x="9561" y="60"/>
                  </a:cubicBezTo>
                  <a:cubicBezTo>
                    <a:pt x="9549" y="60"/>
                    <a:pt x="9525" y="60"/>
                    <a:pt x="9514" y="48"/>
                  </a:cubicBezTo>
                  <a:cubicBezTo>
                    <a:pt x="9394" y="37"/>
                    <a:pt x="9263" y="25"/>
                    <a:pt x="9144" y="13"/>
                  </a:cubicBezTo>
                  <a:lnTo>
                    <a:pt x="9121" y="13"/>
                  </a:lnTo>
                  <a:cubicBezTo>
                    <a:pt x="8990" y="13"/>
                    <a:pt x="8871" y="1"/>
                    <a:pt x="8740" y="1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" name="Google Shape;2277;p48">
              <a:extLst>
                <a:ext uri="{FF2B5EF4-FFF2-40B4-BE49-F238E27FC236}">
                  <a16:creationId xmlns:a16="http://schemas.microsoft.com/office/drawing/2014/main" id="{3E6FEAD4-369E-E338-9AC5-059E3F9CEEFC}"/>
                </a:ext>
              </a:extLst>
            </p:cNvPr>
            <p:cNvGrpSpPr/>
            <p:nvPr/>
          </p:nvGrpSpPr>
          <p:grpSpPr>
            <a:xfrm>
              <a:off x="6225980" y="3998849"/>
              <a:ext cx="1339598" cy="816004"/>
              <a:chOff x="5214650" y="2724475"/>
              <a:chExt cx="434300" cy="264550"/>
            </a:xfrm>
          </p:grpSpPr>
          <p:sp>
            <p:nvSpPr>
              <p:cNvPr id="38" name="Google Shape;2278;p48">
                <a:extLst>
                  <a:ext uri="{FF2B5EF4-FFF2-40B4-BE49-F238E27FC236}">
                    <a16:creationId xmlns:a16="http://schemas.microsoft.com/office/drawing/2014/main" id="{4E7D3AEE-A35F-4EC2-B628-516DDE9A3A77}"/>
                  </a:ext>
                </a:extLst>
              </p:cNvPr>
              <p:cNvSpPr/>
              <p:nvPr/>
            </p:nvSpPr>
            <p:spPr>
              <a:xfrm>
                <a:off x="5313475" y="2738800"/>
                <a:ext cx="221175" cy="250225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10009" extrusionOk="0">
                    <a:moveTo>
                      <a:pt x="2441" y="0"/>
                    </a:moveTo>
                    <a:cubicBezTo>
                      <a:pt x="1929" y="262"/>
                      <a:pt x="1441" y="607"/>
                      <a:pt x="1012" y="1048"/>
                    </a:cubicBezTo>
                    <a:cubicBezTo>
                      <a:pt x="584" y="1512"/>
                      <a:pt x="238" y="2024"/>
                      <a:pt x="0" y="2572"/>
                    </a:cubicBezTo>
                    <a:cubicBezTo>
                      <a:pt x="179" y="2703"/>
                      <a:pt x="393" y="2798"/>
                      <a:pt x="584" y="2822"/>
                    </a:cubicBezTo>
                    <a:cubicBezTo>
                      <a:pt x="1262" y="2917"/>
                      <a:pt x="1965" y="2834"/>
                      <a:pt x="2632" y="2989"/>
                    </a:cubicBezTo>
                    <a:cubicBezTo>
                      <a:pt x="2905" y="3048"/>
                      <a:pt x="3310" y="3227"/>
                      <a:pt x="3239" y="3548"/>
                    </a:cubicBezTo>
                    <a:cubicBezTo>
                      <a:pt x="3191" y="3739"/>
                      <a:pt x="2834" y="4013"/>
                      <a:pt x="2691" y="4155"/>
                    </a:cubicBezTo>
                    <a:cubicBezTo>
                      <a:pt x="2465" y="4370"/>
                      <a:pt x="2060" y="4429"/>
                      <a:pt x="2251" y="4763"/>
                    </a:cubicBezTo>
                    <a:cubicBezTo>
                      <a:pt x="2390" y="4999"/>
                      <a:pt x="2617" y="5100"/>
                      <a:pt x="2870" y="5100"/>
                    </a:cubicBezTo>
                    <a:cubicBezTo>
                      <a:pt x="2897" y="5100"/>
                      <a:pt x="2925" y="5098"/>
                      <a:pt x="2953" y="5096"/>
                    </a:cubicBezTo>
                    <a:cubicBezTo>
                      <a:pt x="3305" y="5074"/>
                      <a:pt x="3697" y="4890"/>
                      <a:pt x="4065" y="4890"/>
                    </a:cubicBezTo>
                    <a:cubicBezTo>
                      <a:pt x="4095" y="4890"/>
                      <a:pt x="4125" y="4891"/>
                      <a:pt x="4156" y="4894"/>
                    </a:cubicBezTo>
                    <a:cubicBezTo>
                      <a:pt x="4453" y="4906"/>
                      <a:pt x="4858" y="4953"/>
                      <a:pt x="5156" y="5025"/>
                    </a:cubicBezTo>
                    <a:cubicBezTo>
                      <a:pt x="5465" y="5096"/>
                      <a:pt x="5703" y="5227"/>
                      <a:pt x="5942" y="5453"/>
                    </a:cubicBezTo>
                    <a:cubicBezTo>
                      <a:pt x="6203" y="5703"/>
                      <a:pt x="6275" y="5810"/>
                      <a:pt x="6025" y="6072"/>
                    </a:cubicBezTo>
                    <a:cubicBezTo>
                      <a:pt x="5858" y="6251"/>
                      <a:pt x="5822" y="6227"/>
                      <a:pt x="5620" y="6310"/>
                    </a:cubicBezTo>
                    <a:cubicBezTo>
                      <a:pt x="5441" y="6394"/>
                      <a:pt x="5346" y="6465"/>
                      <a:pt x="5180" y="6560"/>
                    </a:cubicBezTo>
                    <a:cubicBezTo>
                      <a:pt x="4929" y="6715"/>
                      <a:pt x="4632" y="6811"/>
                      <a:pt x="4370" y="6953"/>
                    </a:cubicBezTo>
                    <a:cubicBezTo>
                      <a:pt x="4072" y="7144"/>
                      <a:pt x="4048" y="7322"/>
                      <a:pt x="4298" y="7561"/>
                    </a:cubicBezTo>
                    <a:cubicBezTo>
                      <a:pt x="4453" y="7703"/>
                      <a:pt x="4799" y="7954"/>
                      <a:pt x="4989" y="8025"/>
                    </a:cubicBezTo>
                    <a:cubicBezTo>
                      <a:pt x="5033" y="8039"/>
                      <a:pt x="5080" y="8043"/>
                      <a:pt x="5129" y="8043"/>
                    </a:cubicBezTo>
                    <a:cubicBezTo>
                      <a:pt x="5250" y="8043"/>
                      <a:pt x="5379" y="8013"/>
                      <a:pt x="5489" y="8013"/>
                    </a:cubicBezTo>
                    <a:cubicBezTo>
                      <a:pt x="5715" y="8025"/>
                      <a:pt x="5799" y="8061"/>
                      <a:pt x="6001" y="8144"/>
                    </a:cubicBezTo>
                    <a:cubicBezTo>
                      <a:pt x="6227" y="8215"/>
                      <a:pt x="6715" y="8335"/>
                      <a:pt x="6775" y="8608"/>
                    </a:cubicBezTo>
                    <a:cubicBezTo>
                      <a:pt x="6811" y="8763"/>
                      <a:pt x="6489" y="9251"/>
                      <a:pt x="6370" y="9370"/>
                    </a:cubicBezTo>
                    <a:cubicBezTo>
                      <a:pt x="6203" y="9537"/>
                      <a:pt x="5918" y="9680"/>
                      <a:pt x="5691" y="9728"/>
                    </a:cubicBezTo>
                    <a:cubicBezTo>
                      <a:pt x="5251" y="9823"/>
                      <a:pt x="4799" y="9894"/>
                      <a:pt x="4358" y="9989"/>
                    </a:cubicBezTo>
                    <a:cubicBezTo>
                      <a:pt x="4510" y="10002"/>
                      <a:pt x="4662" y="10009"/>
                      <a:pt x="4815" y="10009"/>
                    </a:cubicBezTo>
                    <a:cubicBezTo>
                      <a:pt x="6215" y="10009"/>
                      <a:pt x="7615" y="9467"/>
                      <a:pt x="8656" y="8382"/>
                    </a:cubicBezTo>
                    <a:cubicBezTo>
                      <a:pt x="8716" y="8311"/>
                      <a:pt x="8787" y="8251"/>
                      <a:pt x="8847" y="8180"/>
                    </a:cubicBezTo>
                    <a:cubicBezTo>
                      <a:pt x="8418" y="8120"/>
                      <a:pt x="8061" y="7942"/>
                      <a:pt x="7775" y="7549"/>
                    </a:cubicBezTo>
                    <a:cubicBezTo>
                      <a:pt x="7716" y="7465"/>
                      <a:pt x="7549" y="7215"/>
                      <a:pt x="7537" y="7120"/>
                    </a:cubicBezTo>
                    <a:cubicBezTo>
                      <a:pt x="7513" y="6894"/>
                      <a:pt x="7596" y="6894"/>
                      <a:pt x="7716" y="6691"/>
                    </a:cubicBezTo>
                    <a:cubicBezTo>
                      <a:pt x="7823" y="6537"/>
                      <a:pt x="7882" y="6406"/>
                      <a:pt x="8013" y="6251"/>
                    </a:cubicBezTo>
                    <a:cubicBezTo>
                      <a:pt x="8049" y="6203"/>
                      <a:pt x="8144" y="6156"/>
                      <a:pt x="8180" y="6096"/>
                    </a:cubicBezTo>
                    <a:cubicBezTo>
                      <a:pt x="8287" y="5906"/>
                      <a:pt x="8239" y="5727"/>
                      <a:pt x="8263" y="5513"/>
                    </a:cubicBezTo>
                    <a:cubicBezTo>
                      <a:pt x="8287" y="5322"/>
                      <a:pt x="8382" y="5132"/>
                      <a:pt x="8370" y="4929"/>
                    </a:cubicBezTo>
                    <a:cubicBezTo>
                      <a:pt x="8358" y="4632"/>
                      <a:pt x="8251" y="4489"/>
                      <a:pt x="8037" y="4286"/>
                    </a:cubicBezTo>
                    <a:cubicBezTo>
                      <a:pt x="7763" y="4036"/>
                      <a:pt x="7596" y="3870"/>
                      <a:pt x="7251" y="3751"/>
                    </a:cubicBezTo>
                    <a:cubicBezTo>
                      <a:pt x="6989" y="3655"/>
                      <a:pt x="6715" y="3584"/>
                      <a:pt x="6453" y="3489"/>
                    </a:cubicBezTo>
                    <a:cubicBezTo>
                      <a:pt x="6144" y="3382"/>
                      <a:pt x="5906" y="3120"/>
                      <a:pt x="5822" y="2798"/>
                    </a:cubicBezTo>
                    <a:cubicBezTo>
                      <a:pt x="5703" y="2393"/>
                      <a:pt x="5977" y="2227"/>
                      <a:pt x="6013" y="1869"/>
                    </a:cubicBezTo>
                    <a:cubicBezTo>
                      <a:pt x="6072" y="1310"/>
                      <a:pt x="4822" y="1226"/>
                      <a:pt x="4429" y="1167"/>
                    </a:cubicBezTo>
                    <a:cubicBezTo>
                      <a:pt x="4203" y="1131"/>
                      <a:pt x="4025" y="1048"/>
                      <a:pt x="3810" y="1000"/>
                    </a:cubicBezTo>
                    <a:cubicBezTo>
                      <a:pt x="3762" y="989"/>
                      <a:pt x="3715" y="986"/>
                      <a:pt x="3669" y="986"/>
                    </a:cubicBezTo>
                    <a:cubicBezTo>
                      <a:pt x="3612" y="986"/>
                      <a:pt x="3556" y="991"/>
                      <a:pt x="3500" y="991"/>
                    </a:cubicBezTo>
                    <a:cubicBezTo>
                      <a:pt x="3453" y="991"/>
                      <a:pt x="3406" y="988"/>
                      <a:pt x="3358" y="976"/>
                    </a:cubicBezTo>
                    <a:cubicBezTo>
                      <a:pt x="3072" y="917"/>
                      <a:pt x="2763" y="631"/>
                      <a:pt x="2596" y="405"/>
                    </a:cubicBezTo>
                    <a:cubicBezTo>
                      <a:pt x="2501" y="274"/>
                      <a:pt x="2441" y="155"/>
                      <a:pt x="24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279;p48">
                <a:extLst>
                  <a:ext uri="{FF2B5EF4-FFF2-40B4-BE49-F238E27FC236}">
                    <a16:creationId xmlns:a16="http://schemas.microsoft.com/office/drawing/2014/main" id="{21AA493F-4811-6FFA-4012-D6BA97D572EF}"/>
                  </a:ext>
                </a:extLst>
              </p:cNvPr>
              <p:cNvSpPr/>
              <p:nvPr/>
            </p:nvSpPr>
            <p:spPr>
              <a:xfrm>
                <a:off x="5291450" y="2802775"/>
                <a:ext cx="192300" cy="185775"/>
              </a:xfrm>
              <a:custGeom>
                <a:avLst/>
                <a:gdLst/>
                <a:ahLst/>
                <a:cxnLst/>
                <a:rect l="l" t="t" r="r" b="b"/>
                <a:pathLst>
                  <a:path w="7692" h="7431" extrusionOk="0">
                    <a:moveTo>
                      <a:pt x="881" y="1"/>
                    </a:moveTo>
                    <a:cubicBezTo>
                      <a:pt x="0" y="1989"/>
                      <a:pt x="405" y="4382"/>
                      <a:pt x="2060" y="5978"/>
                    </a:cubicBezTo>
                    <a:cubicBezTo>
                      <a:pt x="2953" y="6835"/>
                      <a:pt x="4084" y="7323"/>
                      <a:pt x="5239" y="7430"/>
                    </a:cubicBezTo>
                    <a:cubicBezTo>
                      <a:pt x="5691" y="7335"/>
                      <a:pt x="6132" y="7264"/>
                      <a:pt x="6572" y="7169"/>
                    </a:cubicBezTo>
                    <a:cubicBezTo>
                      <a:pt x="6799" y="7121"/>
                      <a:pt x="7084" y="6978"/>
                      <a:pt x="7251" y="6811"/>
                    </a:cubicBezTo>
                    <a:cubicBezTo>
                      <a:pt x="7370" y="6680"/>
                      <a:pt x="7692" y="6204"/>
                      <a:pt x="7656" y="6049"/>
                    </a:cubicBezTo>
                    <a:cubicBezTo>
                      <a:pt x="7596" y="5764"/>
                      <a:pt x="7108" y="5656"/>
                      <a:pt x="6882" y="5573"/>
                    </a:cubicBezTo>
                    <a:cubicBezTo>
                      <a:pt x="6680" y="5502"/>
                      <a:pt x="6596" y="5466"/>
                      <a:pt x="6370" y="5454"/>
                    </a:cubicBezTo>
                    <a:cubicBezTo>
                      <a:pt x="6267" y="5454"/>
                      <a:pt x="6153" y="5481"/>
                      <a:pt x="6043" y="5481"/>
                    </a:cubicBezTo>
                    <a:cubicBezTo>
                      <a:pt x="5988" y="5481"/>
                      <a:pt x="5934" y="5474"/>
                      <a:pt x="5882" y="5454"/>
                    </a:cubicBezTo>
                    <a:cubicBezTo>
                      <a:pt x="5680" y="5395"/>
                      <a:pt x="5334" y="5144"/>
                      <a:pt x="5179" y="5002"/>
                    </a:cubicBezTo>
                    <a:cubicBezTo>
                      <a:pt x="4929" y="4752"/>
                      <a:pt x="4953" y="4573"/>
                      <a:pt x="5263" y="4394"/>
                    </a:cubicBezTo>
                    <a:cubicBezTo>
                      <a:pt x="5513" y="4240"/>
                      <a:pt x="5810" y="4156"/>
                      <a:pt x="6061" y="4001"/>
                    </a:cubicBezTo>
                    <a:cubicBezTo>
                      <a:pt x="6227" y="3894"/>
                      <a:pt x="6322" y="3823"/>
                      <a:pt x="6501" y="3751"/>
                    </a:cubicBezTo>
                    <a:cubicBezTo>
                      <a:pt x="6703" y="3668"/>
                      <a:pt x="6739" y="3692"/>
                      <a:pt x="6906" y="3513"/>
                    </a:cubicBezTo>
                    <a:cubicBezTo>
                      <a:pt x="7156" y="3251"/>
                      <a:pt x="7084" y="3144"/>
                      <a:pt x="6823" y="2882"/>
                    </a:cubicBezTo>
                    <a:cubicBezTo>
                      <a:pt x="6584" y="2668"/>
                      <a:pt x="6358" y="2537"/>
                      <a:pt x="6037" y="2466"/>
                    </a:cubicBezTo>
                    <a:cubicBezTo>
                      <a:pt x="5739" y="2394"/>
                      <a:pt x="5334" y="2347"/>
                      <a:pt x="5037" y="2323"/>
                    </a:cubicBezTo>
                    <a:cubicBezTo>
                      <a:pt x="5016" y="2321"/>
                      <a:pt x="4995" y="2321"/>
                      <a:pt x="4974" y="2321"/>
                    </a:cubicBezTo>
                    <a:cubicBezTo>
                      <a:pt x="4599" y="2321"/>
                      <a:pt x="4195" y="2514"/>
                      <a:pt x="3834" y="2537"/>
                    </a:cubicBezTo>
                    <a:cubicBezTo>
                      <a:pt x="3806" y="2539"/>
                      <a:pt x="3778" y="2541"/>
                      <a:pt x="3751" y="2541"/>
                    </a:cubicBezTo>
                    <a:cubicBezTo>
                      <a:pt x="3500" y="2541"/>
                      <a:pt x="3282" y="2440"/>
                      <a:pt x="3132" y="2204"/>
                    </a:cubicBezTo>
                    <a:cubicBezTo>
                      <a:pt x="2941" y="1870"/>
                      <a:pt x="3346" y="1811"/>
                      <a:pt x="3572" y="1596"/>
                    </a:cubicBezTo>
                    <a:cubicBezTo>
                      <a:pt x="3715" y="1454"/>
                      <a:pt x="4072" y="1180"/>
                      <a:pt x="4120" y="989"/>
                    </a:cubicBezTo>
                    <a:cubicBezTo>
                      <a:pt x="4191" y="668"/>
                      <a:pt x="3786" y="489"/>
                      <a:pt x="3524" y="418"/>
                    </a:cubicBezTo>
                    <a:cubicBezTo>
                      <a:pt x="2858" y="275"/>
                      <a:pt x="2143" y="358"/>
                      <a:pt x="1465" y="263"/>
                    </a:cubicBezTo>
                    <a:cubicBezTo>
                      <a:pt x="1274" y="227"/>
                      <a:pt x="1060" y="144"/>
                      <a:pt x="8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280;p48">
                <a:extLst>
                  <a:ext uri="{FF2B5EF4-FFF2-40B4-BE49-F238E27FC236}">
                    <a16:creationId xmlns:a16="http://schemas.microsoft.com/office/drawing/2014/main" id="{36AAFFBF-E9EF-FA0F-1C4F-BC90269EBFE2}"/>
                  </a:ext>
                </a:extLst>
              </p:cNvPr>
              <p:cNvSpPr/>
              <p:nvPr/>
            </p:nvSpPr>
            <p:spPr>
              <a:xfrm>
                <a:off x="5374500" y="2724475"/>
                <a:ext cx="206000" cy="218825"/>
              </a:xfrm>
              <a:custGeom>
                <a:avLst/>
                <a:gdLst/>
                <a:ahLst/>
                <a:cxnLst/>
                <a:rect l="l" t="t" r="r" b="b"/>
                <a:pathLst>
                  <a:path w="8240" h="8753" extrusionOk="0">
                    <a:moveTo>
                      <a:pt x="2405" y="0"/>
                    </a:moveTo>
                    <a:cubicBezTo>
                      <a:pt x="1579" y="0"/>
                      <a:pt x="753" y="192"/>
                      <a:pt x="0" y="573"/>
                    </a:cubicBezTo>
                    <a:cubicBezTo>
                      <a:pt x="0" y="728"/>
                      <a:pt x="60" y="847"/>
                      <a:pt x="155" y="978"/>
                    </a:cubicBezTo>
                    <a:cubicBezTo>
                      <a:pt x="322" y="1204"/>
                      <a:pt x="631" y="1490"/>
                      <a:pt x="917" y="1549"/>
                    </a:cubicBezTo>
                    <a:cubicBezTo>
                      <a:pt x="965" y="1561"/>
                      <a:pt x="1012" y="1564"/>
                      <a:pt x="1059" y="1564"/>
                    </a:cubicBezTo>
                    <a:cubicBezTo>
                      <a:pt x="1115" y="1564"/>
                      <a:pt x="1171" y="1559"/>
                      <a:pt x="1228" y="1559"/>
                    </a:cubicBezTo>
                    <a:cubicBezTo>
                      <a:pt x="1274" y="1559"/>
                      <a:pt x="1321" y="1562"/>
                      <a:pt x="1369" y="1573"/>
                    </a:cubicBezTo>
                    <a:cubicBezTo>
                      <a:pt x="1584" y="1621"/>
                      <a:pt x="1750" y="1704"/>
                      <a:pt x="1988" y="1740"/>
                    </a:cubicBezTo>
                    <a:cubicBezTo>
                      <a:pt x="2381" y="1788"/>
                      <a:pt x="3631" y="1883"/>
                      <a:pt x="3572" y="2442"/>
                    </a:cubicBezTo>
                    <a:cubicBezTo>
                      <a:pt x="3536" y="2788"/>
                      <a:pt x="3262" y="2966"/>
                      <a:pt x="3381" y="3371"/>
                    </a:cubicBezTo>
                    <a:cubicBezTo>
                      <a:pt x="3465" y="3693"/>
                      <a:pt x="3703" y="3943"/>
                      <a:pt x="4012" y="4062"/>
                    </a:cubicBezTo>
                    <a:cubicBezTo>
                      <a:pt x="4274" y="4157"/>
                      <a:pt x="4548" y="4228"/>
                      <a:pt x="4810" y="4324"/>
                    </a:cubicBezTo>
                    <a:cubicBezTo>
                      <a:pt x="5155" y="4443"/>
                      <a:pt x="5322" y="4609"/>
                      <a:pt x="5596" y="4859"/>
                    </a:cubicBezTo>
                    <a:cubicBezTo>
                      <a:pt x="5810" y="5062"/>
                      <a:pt x="5917" y="5193"/>
                      <a:pt x="5929" y="5502"/>
                    </a:cubicBezTo>
                    <a:cubicBezTo>
                      <a:pt x="5941" y="5705"/>
                      <a:pt x="5846" y="5895"/>
                      <a:pt x="5822" y="6086"/>
                    </a:cubicBezTo>
                    <a:cubicBezTo>
                      <a:pt x="5798" y="6300"/>
                      <a:pt x="5846" y="6479"/>
                      <a:pt x="5739" y="6669"/>
                    </a:cubicBezTo>
                    <a:cubicBezTo>
                      <a:pt x="5703" y="6729"/>
                      <a:pt x="5620" y="6776"/>
                      <a:pt x="5572" y="6824"/>
                    </a:cubicBezTo>
                    <a:cubicBezTo>
                      <a:pt x="5441" y="6979"/>
                      <a:pt x="5382" y="7110"/>
                      <a:pt x="5275" y="7264"/>
                    </a:cubicBezTo>
                    <a:cubicBezTo>
                      <a:pt x="5155" y="7455"/>
                      <a:pt x="5072" y="7467"/>
                      <a:pt x="5096" y="7693"/>
                    </a:cubicBezTo>
                    <a:cubicBezTo>
                      <a:pt x="5108" y="7788"/>
                      <a:pt x="5275" y="8038"/>
                      <a:pt x="5334" y="8122"/>
                    </a:cubicBezTo>
                    <a:cubicBezTo>
                      <a:pt x="5620" y="8515"/>
                      <a:pt x="5977" y="8693"/>
                      <a:pt x="6406" y="8753"/>
                    </a:cubicBezTo>
                    <a:cubicBezTo>
                      <a:pt x="8239" y="6633"/>
                      <a:pt x="8108" y="3431"/>
                      <a:pt x="6060" y="1466"/>
                    </a:cubicBezTo>
                    <a:cubicBezTo>
                      <a:pt x="5036" y="486"/>
                      <a:pt x="3721" y="0"/>
                      <a:pt x="240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281;p48">
                <a:extLst>
                  <a:ext uri="{FF2B5EF4-FFF2-40B4-BE49-F238E27FC236}">
                    <a16:creationId xmlns:a16="http://schemas.microsoft.com/office/drawing/2014/main" id="{2EF8D5CB-38DF-45C0-14A6-87969E56784E}"/>
                  </a:ext>
                </a:extLst>
              </p:cNvPr>
              <p:cNvSpPr/>
              <p:nvPr/>
            </p:nvSpPr>
            <p:spPr>
              <a:xfrm>
                <a:off x="5214650" y="2787575"/>
                <a:ext cx="434300" cy="19310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7724" extrusionOk="0">
                    <a:moveTo>
                      <a:pt x="16300" y="704"/>
                    </a:moveTo>
                    <a:lnTo>
                      <a:pt x="16300" y="704"/>
                    </a:lnTo>
                    <a:cubicBezTo>
                      <a:pt x="16348" y="728"/>
                      <a:pt x="16407" y="752"/>
                      <a:pt x="16419" y="799"/>
                    </a:cubicBezTo>
                    <a:cubicBezTo>
                      <a:pt x="16407" y="799"/>
                      <a:pt x="16395" y="811"/>
                      <a:pt x="16395" y="835"/>
                    </a:cubicBezTo>
                    <a:cubicBezTo>
                      <a:pt x="16407" y="859"/>
                      <a:pt x="16407" y="871"/>
                      <a:pt x="16419" y="895"/>
                    </a:cubicBezTo>
                    <a:cubicBezTo>
                      <a:pt x="16419" y="919"/>
                      <a:pt x="16407" y="942"/>
                      <a:pt x="16395" y="966"/>
                    </a:cubicBezTo>
                    <a:cubicBezTo>
                      <a:pt x="16383" y="930"/>
                      <a:pt x="16348" y="907"/>
                      <a:pt x="16324" y="907"/>
                    </a:cubicBezTo>
                    <a:cubicBezTo>
                      <a:pt x="16324" y="859"/>
                      <a:pt x="16324" y="811"/>
                      <a:pt x="16312" y="764"/>
                    </a:cubicBezTo>
                    <a:cubicBezTo>
                      <a:pt x="16312" y="740"/>
                      <a:pt x="16300" y="728"/>
                      <a:pt x="16300" y="704"/>
                    </a:cubicBezTo>
                    <a:close/>
                    <a:moveTo>
                      <a:pt x="16776" y="454"/>
                    </a:moveTo>
                    <a:cubicBezTo>
                      <a:pt x="16872" y="514"/>
                      <a:pt x="16919" y="597"/>
                      <a:pt x="16872" y="740"/>
                    </a:cubicBezTo>
                    <a:cubicBezTo>
                      <a:pt x="16836" y="835"/>
                      <a:pt x="16764" y="930"/>
                      <a:pt x="16693" y="1002"/>
                    </a:cubicBezTo>
                    <a:cubicBezTo>
                      <a:pt x="16729" y="930"/>
                      <a:pt x="16741" y="847"/>
                      <a:pt x="16741" y="776"/>
                    </a:cubicBezTo>
                    <a:cubicBezTo>
                      <a:pt x="16753" y="776"/>
                      <a:pt x="16776" y="764"/>
                      <a:pt x="16800" y="752"/>
                    </a:cubicBezTo>
                    <a:cubicBezTo>
                      <a:pt x="16836" y="704"/>
                      <a:pt x="16848" y="645"/>
                      <a:pt x="16836" y="585"/>
                    </a:cubicBezTo>
                    <a:cubicBezTo>
                      <a:pt x="16824" y="538"/>
                      <a:pt x="16800" y="490"/>
                      <a:pt x="16776" y="454"/>
                    </a:cubicBezTo>
                    <a:close/>
                    <a:moveTo>
                      <a:pt x="14955" y="2323"/>
                    </a:moveTo>
                    <a:lnTo>
                      <a:pt x="14955" y="2323"/>
                    </a:lnTo>
                    <a:cubicBezTo>
                      <a:pt x="14848" y="2395"/>
                      <a:pt x="14740" y="2466"/>
                      <a:pt x="14633" y="2538"/>
                    </a:cubicBezTo>
                    <a:cubicBezTo>
                      <a:pt x="14562" y="2585"/>
                      <a:pt x="14490" y="2621"/>
                      <a:pt x="14407" y="2657"/>
                    </a:cubicBezTo>
                    <a:cubicBezTo>
                      <a:pt x="14514" y="2585"/>
                      <a:pt x="14621" y="2514"/>
                      <a:pt x="14728" y="2431"/>
                    </a:cubicBezTo>
                    <a:cubicBezTo>
                      <a:pt x="14728" y="2431"/>
                      <a:pt x="14740" y="2431"/>
                      <a:pt x="14752" y="2419"/>
                    </a:cubicBezTo>
                    <a:lnTo>
                      <a:pt x="14955" y="2323"/>
                    </a:lnTo>
                    <a:close/>
                    <a:moveTo>
                      <a:pt x="14086" y="2728"/>
                    </a:moveTo>
                    <a:lnTo>
                      <a:pt x="14086" y="2728"/>
                    </a:lnTo>
                    <a:cubicBezTo>
                      <a:pt x="14038" y="2764"/>
                      <a:pt x="13990" y="2812"/>
                      <a:pt x="13931" y="2847"/>
                    </a:cubicBezTo>
                    <a:cubicBezTo>
                      <a:pt x="13740" y="2919"/>
                      <a:pt x="13562" y="2990"/>
                      <a:pt x="13371" y="3050"/>
                    </a:cubicBezTo>
                    <a:lnTo>
                      <a:pt x="13216" y="3109"/>
                    </a:lnTo>
                    <a:cubicBezTo>
                      <a:pt x="13383" y="3038"/>
                      <a:pt x="13562" y="2966"/>
                      <a:pt x="13740" y="2883"/>
                    </a:cubicBezTo>
                    <a:cubicBezTo>
                      <a:pt x="13859" y="2835"/>
                      <a:pt x="13966" y="2776"/>
                      <a:pt x="14086" y="2728"/>
                    </a:cubicBezTo>
                    <a:close/>
                    <a:moveTo>
                      <a:pt x="13228" y="3347"/>
                    </a:moveTo>
                    <a:cubicBezTo>
                      <a:pt x="12645" y="3609"/>
                      <a:pt x="12050" y="3859"/>
                      <a:pt x="11466" y="4098"/>
                    </a:cubicBezTo>
                    <a:cubicBezTo>
                      <a:pt x="11311" y="4157"/>
                      <a:pt x="11157" y="4217"/>
                      <a:pt x="11002" y="4276"/>
                    </a:cubicBezTo>
                    <a:cubicBezTo>
                      <a:pt x="10990" y="4264"/>
                      <a:pt x="10978" y="4252"/>
                      <a:pt x="10966" y="4252"/>
                    </a:cubicBezTo>
                    <a:cubicBezTo>
                      <a:pt x="11680" y="3955"/>
                      <a:pt x="12395" y="3657"/>
                      <a:pt x="13109" y="3359"/>
                    </a:cubicBezTo>
                    <a:cubicBezTo>
                      <a:pt x="13117" y="3359"/>
                      <a:pt x="13125" y="3365"/>
                      <a:pt x="13137" y="3365"/>
                    </a:cubicBezTo>
                    <a:cubicBezTo>
                      <a:pt x="13142" y="3365"/>
                      <a:pt x="13149" y="3363"/>
                      <a:pt x="13157" y="3359"/>
                    </a:cubicBezTo>
                    <a:cubicBezTo>
                      <a:pt x="13181" y="3359"/>
                      <a:pt x="13204" y="3347"/>
                      <a:pt x="13228" y="3347"/>
                    </a:cubicBezTo>
                    <a:close/>
                    <a:moveTo>
                      <a:pt x="10109" y="4502"/>
                    </a:moveTo>
                    <a:cubicBezTo>
                      <a:pt x="10121" y="4502"/>
                      <a:pt x="10121" y="4514"/>
                      <a:pt x="10121" y="4514"/>
                    </a:cubicBezTo>
                    <a:cubicBezTo>
                      <a:pt x="9835" y="4609"/>
                      <a:pt x="9561" y="4705"/>
                      <a:pt x="9275" y="4800"/>
                    </a:cubicBezTo>
                    <a:cubicBezTo>
                      <a:pt x="9347" y="4776"/>
                      <a:pt x="9418" y="4740"/>
                      <a:pt x="9502" y="4717"/>
                    </a:cubicBezTo>
                    <a:cubicBezTo>
                      <a:pt x="9704" y="4645"/>
                      <a:pt x="9906" y="4574"/>
                      <a:pt x="10109" y="4502"/>
                    </a:cubicBezTo>
                    <a:close/>
                    <a:moveTo>
                      <a:pt x="3846" y="4729"/>
                    </a:moveTo>
                    <a:cubicBezTo>
                      <a:pt x="3846" y="4764"/>
                      <a:pt x="3846" y="4788"/>
                      <a:pt x="3846" y="4812"/>
                    </a:cubicBezTo>
                    <a:cubicBezTo>
                      <a:pt x="3751" y="4836"/>
                      <a:pt x="3668" y="4860"/>
                      <a:pt x="3572" y="4883"/>
                    </a:cubicBezTo>
                    <a:lnTo>
                      <a:pt x="3560" y="4883"/>
                    </a:lnTo>
                    <a:cubicBezTo>
                      <a:pt x="3656" y="4836"/>
                      <a:pt x="3751" y="4788"/>
                      <a:pt x="3834" y="4740"/>
                    </a:cubicBezTo>
                    <a:cubicBezTo>
                      <a:pt x="3846" y="4740"/>
                      <a:pt x="3846" y="4740"/>
                      <a:pt x="3846" y="4729"/>
                    </a:cubicBezTo>
                    <a:close/>
                    <a:moveTo>
                      <a:pt x="3191" y="4848"/>
                    </a:moveTo>
                    <a:lnTo>
                      <a:pt x="3191" y="4848"/>
                    </a:lnTo>
                    <a:cubicBezTo>
                      <a:pt x="3120" y="4871"/>
                      <a:pt x="3060" y="4895"/>
                      <a:pt x="2989" y="4907"/>
                    </a:cubicBezTo>
                    <a:cubicBezTo>
                      <a:pt x="2882" y="4943"/>
                      <a:pt x="2751" y="4979"/>
                      <a:pt x="2632" y="5002"/>
                    </a:cubicBezTo>
                    <a:cubicBezTo>
                      <a:pt x="2691" y="4979"/>
                      <a:pt x="2763" y="4967"/>
                      <a:pt x="2822" y="4943"/>
                    </a:cubicBezTo>
                    <a:cubicBezTo>
                      <a:pt x="2941" y="4907"/>
                      <a:pt x="3060" y="4883"/>
                      <a:pt x="3191" y="4848"/>
                    </a:cubicBezTo>
                    <a:close/>
                    <a:moveTo>
                      <a:pt x="2203" y="5157"/>
                    </a:moveTo>
                    <a:cubicBezTo>
                      <a:pt x="2203" y="5169"/>
                      <a:pt x="2203" y="5181"/>
                      <a:pt x="2215" y="5193"/>
                    </a:cubicBezTo>
                    <a:cubicBezTo>
                      <a:pt x="1929" y="5288"/>
                      <a:pt x="1655" y="5407"/>
                      <a:pt x="1405" y="5550"/>
                    </a:cubicBezTo>
                    <a:cubicBezTo>
                      <a:pt x="1524" y="5479"/>
                      <a:pt x="1643" y="5407"/>
                      <a:pt x="1774" y="5348"/>
                    </a:cubicBezTo>
                    <a:cubicBezTo>
                      <a:pt x="1917" y="5276"/>
                      <a:pt x="2060" y="5217"/>
                      <a:pt x="2203" y="5157"/>
                    </a:cubicBezTo>
                    <a:close/>
                    <a:moveTo>
                      <a:pt x="8704" y="5169"/>
                    </a:moveTo>
                    <a:lnTo>
                      <a:pt x="8704" y="5169"/>
                    </a:lnTo>
                    <a:cubicBezTo>
                      <a:pt x="7918" y="5455"/>
                      <a:pt x="7132" y="5729"/>
                      <a:pt x="6346" y="5991"/>
                    </a:cubicBezTo>
                    <a:cubicBezTo>
                      <a:pt x="5901" y="6136"/>
                      <a:pt x="5455" y="6281"/>
                      <a:pt x="5003" y="6420"/>
                    </a:cubicBezTo>
                    <a:lnTo>
                      <a:pt x="5003" y="6420"/>
                    </a:lnTo>
                    <a:cubicBezTo>
                      <a:pt x="5286" y="6331"/>
                      <a:pt x="5560" y="6233"/>
                      <a:pt x="5834" y="6145"/>
                    </a:cubicBezTo>
                    <a:cubicBezTo>
                      <a:pt x="5989" y="6086"/>
                      <a:pt x="6144" y="6038"/>
                      <a:pt x="6299" y="5979"/>
                    </a:cubicBezTo>
                    <a:cubicBezTo>
                      <a:pt x="6430" y="5931"/>
                      <a:pt x="6561" y="5895"/>
                      <a:pt x="6668" y="5824"/>
                    </a:cubicBezTo>
                    <a:cubicBezTo>
                      <a:pt x="7347" y="5610"/>
                      <a:pt x="8025" y="5383"/>
                      <a:pt x="8704" y="5169"/>
                    </a:cubicBezTo>
                    <a:close/>
                    <a:moveTo>
                      <a:pt x="524" y="7134"/>
                    </a:moveTo>
                    <a:lnTo>
                      <a:pt x="524" y="7134"/>
                    </a:lnTo>
                    <a:cubicBezTo>
                      <a:pt x="788" y="7247"/>
                      <a:pt x="1072" y="7288"/>
                      <a:pt x="1362" y="7288"/>
                    </a:cubicBezTo>
                    <a:cubicBezTo>
                      <a:pt x="1530" y="7288"/>
                      <a:pt x="1700" y="7274"/>
                      <a:pt x="1870" y="7253"/>
                    </a:cubicBezTo>
                    <a:lnTo>
                      <a:pt x="1870" y="7253"/>
                    </a:lnTo>
                    <a:cubicBezTo>
                      <a:pt x="1763" y="7276"/>
                      <a:pt x="1655" y="7300"/>
                      <a:pt x="1548" y="7324"/>
                    </a:cubicBezTo>
                    <a:cubicBezTo>
                      <a:pt x="1489" y="7336"/>
                      <a:pt x="1429" y="7336"/>
                      <a:pt x="1382" y="7336"/>
                    </a:cubicBezTo>
                    <a:cubicBezTo>
                      <a:pt x="1191" y="7336"/>
                      <a:pt x="1001" y="7312"/>
                      <a:pt x="822" y="7265"/>
                    </a:cubicBezTo>
                    <a:cubicBezTo>
                      <a:pt x="739" y="7241"/>
                      <a:pt x="608" y="7205"/>
                      <a:pt x="524" y="7134"/>
                    </a:cubicBezTo>
                    <a:close/>
                    <a:moveTo>
                      <a:pt x="16275" y="1"/>
                    </a:moveTo>
                    <a:cubicBezTo>
                      <a:pt x="15995" y="1"/>
                      <a:pt x="15705" y="48"/>
                      <a:pt x="15443" y="85"/>
                    </a:cubicBezTo>
                    <a:cubicBezTo>
                      <a:pt x="15014" y="157"/>
                      <a:pt x="14597" y="264"/>
                      <a:pt x="14205" y="430"/>
                    </a:cubicBezTo>
                    <a:cubicBezTo>
                      <a:pt x="14002" y="514"/>
                      <a:pt x="13812" y="597"/>
                      <a:pt x="13621" y="704"/>
                    </a:cubicBezTo>
                    <a:cubicBezTo>
                      <a:pt x="13478" y="776"/>
                      <a:pt x="13526" y="954"/>
                      <a:pt x="13645" y="1014"/>
                    </a:cubicBezTo>
                    <a:cubicBezTo>
                      <a:pt x="13621" y="1026"/>
                      <a:pt x="13585" y="1050"/>
                      <a:pt x="13562" y="1061"/>
                    </a:cubicBezTo>
                    <a:cubicBezTo>
                      <a:pt x="13444" y="1147"/>
                      <a:pt x="13499" y="1356"/>
                      <a:pt x="13640" y="1356"/>
                    </a:cubicBezTo>
                    <a:cubicBezTo>
                      <a:pt x="13656" y="1356"/>
                      <a:pt x="13674" y="1353"/>
                      <a:pt x="13693" y="1347"/>
                    </a:cubicBezTo>
                    <a:cubicBezTo>
                      <a:pt x="14431" y="1085"/>
                      <a:pt x="15205" y="930"/>
                      <a:pt x="15991" y="930"/>
                    </a:cubicBezTo>
                    <a:cubicBezTo>
                      <a:pt x="15955" y="1300"/>
                      <a:pt x="15633" y="1573"/>
                      <a:pt x="15324" y="1764"/>
                    </a:cubicBezTo>
                    <a:cubicBezTo>
                      <a:pt x="14848" y="2062"/>
                      <a:pt x="14312" y="2264"/>
                      <a:pt x="13800" y="2490"/>
                    </a:cubicBezTo>
                    <a:cubicBezTo>
                      <a:pt x="12669" y="2990"/>
                      <a:pt x="11526" y="3478"/>
                      <a:pt x="10371" y="3955"/>
                    </a:cubicBezTo>
                    <a:cubicBezTo>
                      <a:pt x="8073" y="4883"/>
                      <a:pt x="5739" y="5741"/>
                      <a:pt x="3382" y="6503"/>
                    </a:cubicBezTo>
                    <a:cubicBezTo>
                      <a:pt x="2834" y="6681"/>
                      <a:pt x="2275" y="6884"/>
                      <a:pt x="1703" y="6955"/>
                    </a:cubicBezTo>
                    <a:cubicBezTo>
                      <a:pt x="1594" y="6965"/>
                      <a:pt x="1483" y="6971"/>
                      <a:pt x="1374" y="6971"/>
                    </a:cubicBezTo>
                    <a:cubicBezTo>
                      <a:pt x="1090" y="6971"/>
                      <a:pt x="813" y="6929"/>
                      <a:pt x="572" y="6800"/>
                    </a:cubicBezTo>
                    <a:cubicBezTo>
                      <a:pt x="631" y="6741"/>
                      <a:pt x="715" y="6693"/>
                      <a:pt x="762" y="6645"/>
                    </a:cubicBezTo>
                    <a:cubicBezTo>
                      <a:pt x="929" y="6526"/>
                      <a:pt x="1096" y="6407"/>
                      <a:pt x="1274" y="6300"/>
                    </a:cubicBezTo>
                    <a:cubicBezTo>
                      <a:pt x="1989" y="5836"/>
                      <a:pt x="2775" y="5467"/>
                      <a:pt x="3572" y="5193"/>
                    </a:cubicBezTo>
                    <a:cubicBezTo>
                      <a:pt x="3656" y="5157"/>
                      <a:pt x="3739" y="5133"/>
                      <a:pt x="3822" y="5110"/>
                    </a:cubicBezTo>
                    <a:cubicBezTo>
                      <a:pt x="3837" y="5139"/>
                      <a:pt x="3865" y="5159"/>
                      <a:pt x="3896" y="5159"/>
                    </a:cubicBezTo>
                    <a:cubicBezTo>
                      <a:pt x="3915" y="5159"/>
                      <a:pt x="3935" y="5152"/>
                      <a:pt x="3953" y="5133"/>
                    </a:cubicBezTo>
                    <a:cubicBezTo>
                      <a:pt x="3977" y="5110"/>
                      <a:pt x="4001" y="5074"/>
                      <a:pt x="4025" y="5050"/>
                    </a:cubicBezTo>
                    <a:cubicBezTo>
                      <a:pt x="4072" y="5026"/>
                      <a:pt x="4132" y="5014"/>
                      <a:pt x="4191" y="5002"/>
                    </a:cubicBezTo>
                    <a:cubicBezTo>
                      <a:pt x="4338" y="4957"/>
                      <a:pt x="4281" y="4751"/>
                      <a:pt x="4142" y="4751"/>
                    </a:cubicBezTo>
                    <a:cubicBezTo>
                      <a:pt x="4135" y="4751"/>
                      <a:pt x="4128" y="4751"/>
                      <a:pt x="4120" y="4752"/>
                    </a:cubicBezTo>
                    <a:cubicBezTo>
                      <a:pt x="4108" y="4764"/>
                      <a:pt x="4096" y="4764"/>
                      <a:pt x="4084" y="4764"/>
                    </a:cubicBezTo>
                    <a:cubicBezTo>
                      <a:pt x="4084" y="4740"/>
                      <a:pt x="4084" y="4729"/>
                      <a:pt x="4084" y="4705"/>
                    </a:cubicBezTo>
                    <a:cubicBezTo>
                      <a:pt x="4072" y="4645"/>
                      <a:pt x="4037" y="4586"/>
                      <a:pt x="4037" y="4538"/>
                    </a:cubicBezTo>
                    <a:cubicBezTo>
                      <a:pt x="4025" y="4467"/>
                      <a:pt x="3977" y="4407"/>
                      <a:pt x="3906" y="4407"/>
                    </a:cubicBezTo>
                    <a:cubicBezTo>
                      <a:pt x="3703" y="4431"/>
                      <a:pt x="3501" y="4490"/>
                      <a:pt x="3310" y="4538"/>
                    </a:cubicBezTo>
                    <a:cubicBezTo>
                      <a:pt x="3108" y="4598"/>
                      <a:pt x="2917" y="4645"/>
                      <a:pt x="2727" y="4705"/>
                    </a:cubicBezTo>
                    <a:cubicBezTo>
                      <a:pt x="2334" y="4824"/>
                      <a:pt x="1953" y="4967"/>
                      <a:pt x="1596" y="5145"/>
                    </a:cubicBezTo>
                    <a:cubicBezTo>
                      <a:pt x="1012" y="5455"/>
                      <a:pt x="429" y="5907"/>
                      <a:pt x="131" y="6514"/>
                    </a:cubicBezTo>
                    <a:lnTo>
                      <a:pt x="48" y="6598"/>
                    </a:lnTo>
                    <a:cubicBezTo>
                      <a:pt x="0" y="6645"/>
                      <a:pt x="0" y="6729"/>
                      <a:pt x="24" y="6776"/>
                    </a:cubicBezTo>
                    <a:cubicBezTo>
                      <a:pt x="24" y="6788"/>
                      <a:pt x="24" y="6800"/>
                      <a:pt x="12" y="6812"/>
                    </a:cubicBezTo>
                    <a:cubicBezTo>
                      <a:pt x="0" y="6860"/>
                      <a:pt x="48" y="6895"/>
                      <a:pt x="96" y="6895"/>
                    </a:cubicBezTo>
                    <a:cubicBezTo>
                      <a:pt x="84" y="6919"/>
                      <a:pt x="84" y="6955"/>
                      <a:pt x="84" y="6979"/>
                    </a:cubicBezTo>
                    <a:cubicBezTo>
                      <a:pt x="72" y="7181"/>
                      <a:pt x="191" y="7360"/>
                      <a:pt x="346" y="7467"/>
                    </a:cubicBezTo>
                    <a:cubicBezTo>
                      <a:pt x="614" y="7665"/>
                      <a:pt x="981" y="7723"/>
                      <a:pt x="1316" y="7723"/>
                    </a:cubicBezTo>
                    <a:cubicBezTo>
                      <a:pt x="1383" y="7723"/>
                      <a:pt x="1449" y="7721"/>
                      <a:pt x="1513" y="7717"/>
                    </a:cubicBezTo>
                    <a:cubicBezTo>
                      <a:pt x="1929" y="7705"/>
                      <a:pt x="2346" y="7610"/>
                      <a:pt x="2739" y="7503"/>
                    </a:cubicBezTo>
                    <a:cubicBezTo>
                      <a:pt x="3691" y="7241"/>
                      <a:pt x="4632" y="6955"/>
                      <a:pt x="5573" y="6657"/>
                    </a:cubicBezTo>
                    <a:cubicBezTo>
                      <a:pt x="7466" y="6050"/>
                      <a:pt x="9347" y="5371"/>
                      <a:pt x="11192" y="4621"/>
                    </a:cubicBezTo>
                    <a:cubicBezTo>
                      <a:pt x="12978" y="3895"/>
                      <a:pt x="14836" y="3169"/>
                      <a:pt x="16312" y="1907"/>
                    </a:cubicBezTo>
                    <a:cubicBezTo>
                      <a:pt x="16491" y="1740"/>
                      <a:pt x="16669" y="1573"/>
                      <a:pt x="16848" y="1395"/>
                    </a:cubicBezTo>
                    <a:cubicBezTo>
                      <a:pt x="16979" y="1264"/>
                      <a:pt x="17110" y="1121"/>
                      <a:pt x="17181" y="942"/>
                    </a:cubicBezTo>
                    <a:cubicBezTo>
                      <a:pt x="17372" y="549"/>
                      <a:pt x="17157" y="168"/>
                      <a:pt x="16753" y="61"/>
                    </a:cubicBezTo>
                    <a:cubicBezTo>
                      <a:pt x="16602" y="17"/>
                      <a:pt x="16441" y="1"/>
                      <a:pt x="1627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2" name="Rounded Rectangle 9">
            <a:extLst>
              <a:ext uri="{FF2B5EF4-FFF2-40B4-BE49-F238E27FC236}">
                <a16:creationId xmlns:a16="http://schemas.microsoft.com/office/drawing/2014/main" id="{6A4AED01-FA78-067F-DD79-F8852DD4C5D5}"/>
              </a:ext>
            </a:extLst>
          </p:cNvPr>
          <p:cNvSpPr/>
          <p:nvPr/>
        </p:nvSpPr>
        <p:spPr>
          <a:xfrm>
            <a:off x="3601656" y="277869"/>
            <a:ext cx="1940687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2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11BCCF2-C934-196C-B32D-270AAB9652DE}"/>
              </a:ext>
            </a:extLst>
          </p:cNvPr>
          <p:cNvGrpSpPr/>
          <p:nvPr/>
        </p:nvGrpSpPr>
        <p:grpSpPr>
          <a:xfrm>
            <a:off x="280025" y="2244971"/>
            <a:ext cx="1276676" cy="840138"/>
            <a:chOff x="566305" y="2028792"/>
            <a:chExt cx="1616825" cy="909464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0BA84025-629B-5859-004E-9CB0FE65AA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6305" y="2028792"/>
              <a:ext cx="1616825" cy="909464"/>
            </a:xfrm>
            <a:prstGeom prst="rect">
              <a:avLst/>
            </a:prstGeom>
          </p:spPr>
        </p:pic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B759AE52-B587-BA1C-D330-F85E0706042E}"/>
                </a:ext>
              </a:extLst>
            </p:cNvPr>
            <p:cNvSpPr txBox="1"/>
            <p:nvPr/>
          </p:nvSpPr>
          <p:spPr>
            <a:xfrm>
              <a:off x="713687" y="2285227"/>
              <a:ext cx="1292257" cy="433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2A059C4-AB74-BDC6-7CE4-D1D4C4343738}"/>
                  </a:ext>
                </a:extLst>
              </p:cNvPr>
              <p:cNvSpPr/>
              <p:nvPr/>
            </p:nvSpPr>
            <p:spPr>
              <a:xfrm>
                <a:off x="604752" y="1028325"/>
                <a:ext cx="8036949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ớ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3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2A059C4-AB74-BDC6-7CE4-D1D4C4343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752" y="1028325"/>
                <a:ext cx="8036949" cy="537263"/>
              </a:xfrm>
              <a:prstGeom prst="rect">
                <a:avLst/>
              </a:prstGeom>
              <a:blipFill>
                <a:blip r:embed="rId4"/>
                <a:stretch>
                  <a:fillRect l="-986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3760EE30-866A-F183-C9E2-3023385B4B10}"/>
                  </a:ext>
                </a:extLst>
              </p:cNvPr>
              <p:cNvSpPr/>
              <p:nvPr/>
            </p:nvSpPr>
            <p:spPr>
              <a:xfrm>
                <a:off x="553524" y="1521129"/>
                <a:ext cx="8036949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nh: a)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		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𝐵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e>
                    </m:d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3760EE30-866A-F183-C9E2-3023385B4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4" y="1521129"/>
                <a:ext cx="8036949" cy="537263"/>
              </a:xfrm>
              <a:prstGeom prst="rect">
                <a:avLst/>
              </a:prstGeom>
              <a:blipFill>
                <a:blip r:embed="rId5"/>
                <a:stretch>
                  <a:fillRect l="-986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AFA6708-D066-6BFB-1991-6F56E482FC9E}"/>
                  </a:ext>
                </a:extLst>
              </p:cNvPr>
              <p:cNvSpPr/>
              <p:nvPr/>
            </p:nvSpPr>
            <p:spPr>
              <a:xfrm>
                <a:off x="2090129" y="2566221"/>
                <a:ext cx="4963737" cy="2390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a) Ta </a:t>
                </a:r>
                <a:r>
                  <a:rPr lang="en-US" sz="2000" kern="1200" dirty="0" err="1">
                    <a:solidFill>
                      <a:prstClr val="black"/>
                    </a:solidFill>
                    <a:ea typeface="+mn-ea"/>
                    <a:cs typeface="+mn-cs"/>
                  </a:rPr>
                  <a:t>có</a:t>
                </a: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:</a:t>
                </a: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d>
                      <m:d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</a:t>
                </a: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</m:oMath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b="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AFA6708-D066-6BFB-1991-6F56E482FC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129" y="2566221"/>
                <a:ext cx="4963737" cy="2390398"/>
              </a:xfrm>
              <a:prstGeom prst="rect">
                <a:avLst/>
              </a:prstGeom>
              <a:blipFill>
                <a:blip r:embed="rId6"/>
                <a:stretch>
                  <a:fillRect l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8" grpId="0"/>
      <p:bldP spid="49" grpId="0"/>
      <p:bldP spid="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oogle Shape;2268;p48">
            <a:extLst>
              <a:ext uri="{FF2B5EF4-FFF2-40B4-BE49-F238E27FC236}">
                <a16:creationId xmlns:a16="http://schemas.microsoft.com/office/drawing/2014/main" id="{8F5D0AEA-0C8B-A8C9-06AD-FD75A26D3A41}"/>
              </a:ext>
            </a:extLst>
          </p:cNvPr>
          <p:cNvGrpSpPr/>
          <p:nvPr/>
        </p:nvGrpSpPr>
        <p:grpSpPr>
          <a:xfrm rot="-209841">
            <a:off x="196868" y="4392585"/>
            <a:ext cx="843960" cy="556471"/>
            <a:chOff x="6225980" y="3998667"/>
            <a:chExt cx="1339618" cy="816390"/>
          </a:xfrm>
        </p:grpSpPr>
        <p:sp>
          <p:nvSpPr>
            <p:cNvPr id="29" name="Google Shape;2269;p48">
              <a:extLst>
                <a:ext uri="{FF2B5EF4-FFF2-40B4-BE49-F238E27FC236}">
                  <a16:creationId xmlns:a16="http://schemas.microsoft.com/office/drawing/2014/main" id="{FF986611-23BA-0E8F-23B5-77716ACFC13C}"/>
                </a:ext>
              </a:extLst>
            </p:cNvPr>
            <p:cNvSpPr/>
            <p:nvPr/>
          </p:nvSpPr>
          <p:spPr>
            <a:xfrm>
              <a:off x="6226000" y="3998667"/>
              <a:ext cx="1339598" cy="816390"/>
            </a:xfrm>
            <a:custGeom>
              <a:avLst/>
              <a:gdLst/>
              <a:ahLst/>
              <a:cxnLst/>
              <a:rect l="l" t="t" r="r" b="b"/>
              <a:pathLst>
                <a:path w="17372" h="10587" extrusionOk="0">
                  <a:moveTo>
                    <a:pt x="16300" y="3239"/>
                  </a:moveTo>
                  <a:lnTo>
                    <a:pt x="16300" y="3239"/>
                  </a:lnTo>
                  <a:cubicBezTo>
                    <a:pt x="16348" y="3251"/>
                    <a:pt x="16407" y="3287"/>
                    <a:pt x="16419" y="3323"/>
                  </a:cubicBezTo>
                  <a:cubicBezTo>
                    <a:pt x="16407" y="3335"/>
                    <a:pt x="16395" y="3347"/>
                    <a:pt x="16395" y="3358"/>
                  </a:cubicBezTo>
                  <a:cubicBezTo>
                    <a:pt x="16407" y="3382"/>
                    <a:pt x="16407" y="3406"/>
                    <a:pt x="16419" y="3418"/>
                  </a:cubicBezTo>
                  <a:cubicBezTo>
                    <a:pt x="16419" y="3442"/>
                    <a:pt x="16407" y="3466"/>
                    <a:pt x="16395" y="3489"/>
                  </a:cubicBezTo>
                  <a:cubicBezTo>
                    <a:pt x="16383" y="3454"/>
                    <a:pt x="16348" y="3430"/>
                    <a:pt x="16324" y="3430"/>
                  </a:cubicBezTo>
                  <a:cubicBezTo>
                    <a:pt x="16324" y="3382"/>
                    <a:pt x="16324" y="3335"/>
                    <a:pt x="16312" y="3287"/>
                  </a:cubicBezTo>
                  <a:cubicBezTo>
                    <a:pt x="16312" y="3263"/>
                    <a:pt x="16300" y="3251"/>
                    <a:pt x="16300" y="3239"/>
                  </a:cubicBezTo>
                  <a:close/>
                  <a:moveTo>
                    <a:pt x="16776" y="2989"/>
                  </a:moveTo>
                  <a:cubicBezTo>
                    <a:pt x="16872" y="3037"/>
                    <a:pt x="16919" y="3120"/>
                    <a:pt x="16872" y="3263"/>
                  </a:cubicBezTo>
                  <a:cubicBezTo>
                    <a:pt x="16836" y="3370"/>
                    <a:pt x="16764" y="3454"/>
                    <a:pt x="16693" y="3525"/>
                  </a:cubicBezTo>
                  <a:cubicBezTo>
                    <a:pt x="16729" y="3454"/>
                    <a:pt x="16741" y="3382"/>
                    <a:pt x="16741" y="3299"/>
                  </a:cubicBezTo>
                  <a:cubicBezTo>
                    <a:pt x="16753" y="3299"/>
                    <a:pt x="16776" y="3299"/>
                    <a:pt x="16800" y="3275"/>
                  </a:cubicBezTo>
                  <a:cubicBezTo>
                    <a:pt x="16836" y="3239"/>
                    <a:pt x="16848" y="3168"/>
                    <a:pt x="16836" y="3108"/>
                  </a:cubicBezTo>
                  <a:cubicBezTo>
                    <a:pt x="16824" y="3061"/>
                    <a:pt x="16800" y="3025"/>
                    <a:pt x="16776" y="2989"/>
                  </a:cubicBezTo>
                  <a:close/>
                  <a:moveTo>
                    <a:pt x="15991" y="3454"/>
                  </a:moveTo>
                  <a:cubicBezTo>
                    <a:pt x="15955" y="3823"/>
                    <a:pt x="15633" y="4097"/>
                    <a:pt x="15324" y="4287"/>
                  </a:cubicBezTo>
                  <a:cubicBezTo>
                    <a:pt x="14931" y="4537"/>
                    <a:pt x="14490" y="4716"/>
                    <a:pt x="14074" y="4894"/>
                  </a:cubicBezTo>
                  <a:cubicBezTo>
                    <a:pt x="14074" y="4894"/>
                    <a:pt x="14062" y="4882"/>
                    <a:pt x="14062" y="4871"/>
                  </a:cubicBezTo>
                  <a:cubicBezTo>
                    <a:pt x="14062" y="4823"/>
                    <a:pt x="14062" y="4787"/>
                    <a:pt x="14050" y="4740"/>
                  </a:cubicBezTo>
                  <a:cubicBezTo>
                    <a:pt x="14050" y="4704"/>
                    <a:pt x="14050" y="4656"/>
                    <a:pt x="14038" y="4620"/>
                  </a:cubicBezTo>
                  <a:lnTo>
                    <a:pt x="14026" y="4490"/>
                  </a:lnTo>
                  <a:cubicBezTo>
                    <a:pt x="14014" y="4454"/>
                    <a:pt x="14014" y="4418"/>
                    <a:pt x="14002" y="4370"/>
                  </a:cubicBezTo>
                  <a:cubicBezTo>
                    <a:pt x="13990" y="4335"/>
                    <a:pt x="13990" y="4287"/>
                    <a:pt x="13978" y="4251"/>
                  </a:cubicBezTo>
                  <a:cubicBezTo>
                    <a:pt x="13966" y="4204"/>
                    <a:pt x="13966" y="4168"/>
                    <a:pt x="13955" y="4132"/>
                  </a:cubicBezTo>
                  <a:cubicBezTo>
                    <a:pt x="13943" y="4085"/>
                    <a:pt x="13931" y="4049"/>
                    <a:pt x="13919" y="4001"/>
                  </a:cubicBezTo>
                  <a:cubicBezTo>
                    <a:pt x="13919" y="3966"/>
                    <a:pt x="13907" y="3918"/>
                    <a:pt x="13895" y="3882"/>
                  </a:cubicBezTo>
                  <a:cubicBezTo>
                    <a:pt x="13883" y="3858"/>
                    <a:pt x="13883" y="3835"/>
                    <a:pt x="13871" y="3811"/>
                  </a:cubicBezTo>
                  <a:cubicBezTo>
                    <a:pt x="14550" y="3585"/>
                    <a:pt x="15276" y="3466"/>
                    <a:pt x="15991" y="3454"/>
                  </a:cubicBezTo>
                  <a:close/>
                  <a:moveTo>
                    <a:pt x="14955" y="4859"/>
                  </a:moveTo>
                  <a:lnTo>
                    <a:pt x="14955" y="4859"/>
                  </a:lnTo>
                  <a:cubicBezTo>
                    <a:pt x="14848" y="4930"/>
                    <a:pt x="14740" y="5001"/>
                    <a:pt x="14633" y="5061"/>
                  </a:cubicBezTo>
                  <a:cubicBezTo>
                    <a:pt x="14562" y="5109"/>
                    <a:pt x="14490" y="5156"/>
                    <a:pt x="14407" y="5192"/>
                  </a:cubicBezTo>
                  <a:cubicBezTo>
                    <a:pt x="14514" y="5121"/>
                    <a:pt x="14621" y="5037"/>
                    <a:pt x="14728" y="4966"/>
                  </a:cubicBezTo>
                  <a:cubicBezTo>
                    <a:pt x="14728" y="4954"/>
                    <a:pt x="14740" y="4954"/>
                    <a:pt x="14752" y="4954"/>
                  </a:cubicBezTo>
                  <a:lnTo>
                    <a:pt x="14955" y="4859"/>
                  </a:lnTo>
                  <a:close/>
                  <a:moveTo>
                    <a:pt x="3846" y="7264"/>
                  </a:moveTo>
                  <a:cubicBezTo>
                    <a:pt x="3846" y="7287"/>
                    <a:pt x="3846" y="7323"/>
                    <a:pt x="3846" y="7347"/>
                  </a:cubicBezTo>
                  <a:cubicBezTo>
                    <a:pt x="3759" y="7369"/>
                    <a:pt x="3681" y="7381"/>
                    <a:pt x="3595" y="7401"/>
                  </a:cubicBezTo>
                  <a:lnTo>
                    <a:pt x="3595" y="7401"/>
                  </a:lnTo>
                  <a:cubicBezTo>
                    <a:pt x="3679" y="7359"/>
                    <a:pt x="3761" y="7316"/>
                    <a:pt x="3834" y="7264"/>
                  </a:cubicBezTo>
                  <a:close/>
                  <a:moveTo>
                    <a:pt x="3570" y="7414"/>
                  </a:moveTo>
                  <a:cubicBezTo>
                    <a:pt x="3569" y="7416"/>
                    <a:pt x="3566" y="7418"/>
                    <a:pt x="3560" y="7418"/>
                  </a:cubicBezTo>
                  <a:cubicBezTo>
                    <a:pt x="3564" y="7417"/>
                    <a:pt x="3567" y="7415"/>
                    <a:pt x="3570" y="7414"/>
                  </a:cubicBezTo>
                  <a:close/>
                  <a:moveTo>
                    <a:pt x="3191" y="7371"/>
                  </a:moveTo>
                  <a:cubicBezTo>
                    <a:pt x="3120" y="7395"/>
                    <a:pt x="3060" y="7418"/>
                    <a:pt x="2989" y="7442"/>
                  </a:cubicBezTo>
                  <a:cubicBezTo>
                    <a:pt x="2882" y="7478"/>
                    <a:pt x="2751" y="7502"/>
                    <a:pt x="2632" y="7537"/>
                  </a:cubicBezTo>
                  <a:cubicBezTo>
                    <a:pt x="2691" y="7514"/>
                    <a:pt x="2763" y="7490"/>
                    <a:pt x="2822" y="7478"/>
                  </a:cubicBezTo>
                  <a:cubicBezTo>
                    <a:pt x="2941" y="7442"/>
                    <a:pt x="3060" y="7407"/>
                    <a:pt x="3191" y="7371"/>
                  </a:cubicBezTo>
                  <a:close/>
                  <a:moveTo>
                    <a:pt x="2203" y="7680"/>
                  </a:moveTo>
                  <a:cubicBezTo>
                    <a:pt x="2203" y="7692"/>
                    <a:pt x="2203" y="7704"/>
                    <a:pt x="2215" y="7716"/>
                  </a:cubicBezTo>
                  <a:cubicBezTo>
                    <a:pt x="1929" y="7811"/>
                    <a:pt x="1655" y="7942"/>
                    <a:pt x="1405" y="8085"/>
                  </a:cubicBezTo>
                  <a:cubicBezTo>
                    <a:pt x="1524" y="8014"/>
                    <a:pt x="1643" y="7942"/>
                    <a:pt x="1774" y="7871"/>
                  </a:cubicBezTo>
                  <a:cubicBezTo>
                    <a:pt x="1917" y="7799"/>
                    <a:pt x="2060" y="7740"/>
                    <a:pt x="2203" y="7680"/>
                  </a:cubicBezTo>
                  <a:close/>
                  <a:moveTo>
                    <a:pt x="4946" y="8966"/>
                  </a:moveTo>
                  <a:lnTo>
                    <a:pt x="4946" y="8966"/>
                  </a:lnTo>
                  <a:cubicBezTo>
                    <a:pt x="4902" y="8981"/>
                    <a:pt x="4857" y="8995"/>
                    <a:pt x="4813" y="9009"/>
                  </a:cubicBezTo>
                  <a:lnTo>
                    <a:pt x="4813" y="9009"/>
                  </a:lnTo>
                  <a:cubicBezTo>
                    <a:pt x="4854" y="8993"/>
                    <a:pt x="4893" y="8978"/>
                    <a:pt x="4930" y="8966"/>
                  </a:cubicBezTo>
                  <a:cubicBezTo>
                    <a:pt x="4934" y="8966"/>
                    <a:pt x="4940" y="8966"/>
                    <a:pt x="4946" y="8966"/>
                  </a:cubicBezTo>
                  <a:close/>
                  <a:moveTo>
                    <a:pt x="4025" y="7573"/>
                  </a:moveTo>
                  <a:cubicBezTo>
                    <a:pt x="4049" y="7633"/>
                    <a:pt x="4072" y="7692"/>
                    <a:pt x="4108" y="7752"/>
                  </a:cubicBezTo>
                  <a:cubicBezTo>
                    <a:pt x="4120" y="7764"/>
                    <a:pt x="4132" y="7788"/>
                    <a:pt x="4132" y="7811"/>
                  </a:cubicBezTo>
                  <a:cubicBezTo>
                    <a:pt x="4191" y="7907"/>
                    <a:pt x="4251" y="8014"/>
                    <a:pt x="4322" y="8121"/>
                  </a:cubicBezTo>
                  <a:cubicBezTo>
                    <a:pt x="4334" y="8133"/>
                    <a:pt x="4346" y="8157"/>
                    <a:pt x="4358" y="8180"/>
                  </a:cubicBezTo>
                  <a:cubicBezTo>
                    <a:pt x="4418" y="8276"/>
                    <a:pt x="4477" y="8359"/>
                    <a:pt x="4549" y="8454"/>
                  </a:cubicBezTo>
                  <a:cubicBezTo>
                    <a:pt x="4561" y="8466"/>
                    <a:pt x="4572" y="8478"/>
                    <a:pt x="4572" y="8490"/>
                  </a:cubicBezTo>
                  <a:cubicBezTo>
                    <a:pt x="4608" y="8526"/>
                    <a:pt x="4632" y="8561"/>
                    <a:pt x="4668" y="8597"/>
                  </a:cubicBezTo>
                  <a:cubicBezTo>
                    <a:pt x="4239" y="8740"/>
                    <a:pt x="3810" y="8895"/>
                    <a:pt x="3382" y="9026"/>
                  </a:cubicBezTo>
                  <a:cubicBezTo>
                    <a:pt x="2834" y="9204"/>
                    <a:pt x="2275" y="9407"/>
                    <a:pt x="1703" y="9478"/>
                  </a:cubicBezTo>
                  <a:cubicBezTo>
                    <a:pt x="1591" y="9492"/>
                    <a:pt x="1478" y="9500"/>
                    <a:pt x="1365" y="9500"/>
                  </a:cubicBezTo>
                  <a:cubicBezTo>
                    <a:pt x="1085" y="9500"/>
                    <a:pt x="810" y="9451"/>
                    <a:pt x="572" y="9323"/>
                  </a:cubicBezTo>
                  <a:cubicBezTo>
                    <a:pt x="631" y="9264"/>
                    <a:pt x="715" y="9216"/>
                    <a:pt x="762" y="9181"/>
                  </a:cubicBezTo>
                  <a:cubicBezTo>
                    <a:pt x="929" y="9050"/>
                    <a:pt x="1096" y="8931"/>
                    <a:pt x="1274" y="8823"/>
                  </a:cubicBezTo>
                  <a:cubicBezTo>
                    <a:pt x="1989" y="8371"/>
                    <a:pt x="2775" y="7990"/>
                    <a:pt x="3572" y="7716"/>
                  </a:cubicBezTo>
                  <a:cubicBezTo>
                    <a:pt x="3656" y="7692"/>
                    <a:pt x="3739" y="7657"/>
                    <a:pt x="3822" y="7633"/>
                  </a:cubicBezTo>
                  <a:cubicBezTo>
                    <a:pt x="3838" y="7664"/>
                    <a:pt x="3870" y="7691"/>
                    <a:pt x="3903" y="7691"/>
                  </a:cubicBezTo>
                  <a:cubicBezTo>
                    <a:pt x="3920" y="7691"/>
                    <a:pt x="3937" y="7684"/>
                    <a:pt x="3953" y="7668"/>
                  </a:cubicBezTo>
                  <a:cubicBezTo>
                    <a:pt x="3977" y="7633"/>
                    <a:pt x="4001" y="7609"/>
                    <a:pt x="4025" y="7573"/>
                  </a:cubicBezTo>
                  <a:close/>
                  <a:moveTo>
                    <a:pt x="524" y="9657"/>
                  </a:moveTo>
                  <a:lnTo>
                    <a:pt x="524" y="9657"/>
                  </a:lnTo>
                  <a:cubicBezTo>
                    <a:pt x="790" y="9771"/>
                    <a:pt x="1075" y="9817"/>
                    <a:pt x="1367" y="9817"/>
                  </a:cubicBezTo>
                  <a:cubicBezTo>
                    <a:pt x="1533" y="9817"/>
                    <a:pt x="1701" y="9802"/>
                    <a:pt x="1870" y="9776"/>
                  </a:cubicBezTo>
                  <a:lnTo>
                    <a:pt x="1870" y="9776"/>
                  </a:lnTo>
                  <a:cubicBezTo>
                    <a:pt x="1763" y="9800"/>
                    <a:pt x="1655" y="9835"/>
                    <a:pt x="1548" y="9859"/>
                  </a:cubicBezTo>
                  <a:lnTo>
                    <a:pt x="1382" y="9859"/>
                  </a:lnTo>
                  <a:cubicBezTo>
                    <a:pt x="1191" y="9859"/>
                    <a:pt x="1001" y="9847"/>
                    <a:pt x="822" y="9800"/>
                  </a:cubicBezTo>
                  <a:cubicBezTo>
                    <a:pt x="739" y="9776"/>
                    <a:pt x="608" y="9728"/>
                    <a:pt x="524" y="9657"/>
                  </a:cubicBezTo>
                  <a:close/>
                  <a:moveTo>
                    <a:pt x="8728" y="1"/>
                  </a:moveTo>
                  <a:cubicBezTo>
                    <a:pt x="8597" y="1"/>
                    <a:pt x="8466" y="13"/>
                    <a:pt x="8347" y="25"/>
                  </a:cubicBezTo>
                  <a:lnTo>
                    <a:pt x="8323" y="25"/>
                  </a:lnTo>
                  <a:cubicBezTo>
                    <a:pt x="8061" y="48"/>
                    <a:pt x="7799" y="96"/>
                    <a:pt x="7549" y="156"/>
                  </a:cubicBezTo>
                  <a:lnTo>
                    <a:pt x="7537" y="156"/>
                  </a:lnTo>
                  <a:cubicBezTo>
                    <a:pt x="7275" y="215"/>
                    <a:pt x="7025" y="299"/>
                    <a:pt x="6775" y="406"/>
                  </a:cubicBezTo>
                  <a:cubicBezTo>
                    <a:pt x="6644" y="453"/>
                    <a:pt x="6525" y="513"/>
                    <a:pt x="6406" y="572"/>
                  </a:cubicBezTo>
                  <a:cubicBezTo>
                    <a:pt x="6215" y="668"/>
                    <a:pt x="6037" y="775"/>
                    <a:pt x="5858" y="894"/>
                  </a:cubicBezTo>
                  <a:cubicBezTo>
                    <a:pt x="5846" y="894"/>
                    <a:pt x="5834" y="906"/>
                    <a:pt x="5834" y="906"/>
                  </a:cubicBezTo>
                  <a:cubicBezTo>
                    <a:pt x="5787" y="941"/>
                    <a:pt x="5739" y="965"/>
                    <a:pt x="5704" y="1001"/>
                  </a:cubicBezTo>
                  <a:cubicBezTo>
                    <a:pt x="5680" y="1013"/>
                    <a:pt x="5656" y="1037"/>
                    <a:pt x="5632" y="1049"/>
                  </a:cubicBezTo>
                  <a:cubicBezTo>
                    <a:pt x="5596" y="1084"/>
                    <a:pt x="5561" y="1108"/>
                    <a:pt x="5525" y="1132"/>
                  </a:cubicBezTo>
                  <a:cubicBezTo>
                    <a:pt x="5489" y="1156"/>
                    <a:pt x="5453" y="1191"/>
                    <a:pt x="5430" y="1215"/>
                  </a:cubicBezTo>
                  <a:cubicBezTo>
                    <a:pt x="5394" y="1239"/>
                    <a:pt x="5370" y="1263"/>
                    <a:pt x="5334" y="1287"/>
                  </a:cubicBezTo>
                  <a:cubicBezTo>
                    <a:pt x="5299" y="1322"/>
                    <a:pt x="5263" y="1358"/>
                    <a:pt x="5215" y="1394"/>
                  </a:cubicBezTo>
                  <a:cubicBezTo>
                    <a:pt x="5203" y="1406"/>
                    <a:pt x="5180" y="1430"/>
                    <a:pt x="5156" y="1453"/>
                  </a:cubicBezTo>
                  <a:cubicBezTo>
                    <a:pt x="5096" y="1513"/>
                    <a:pt x="5037" y="1572"/>
                    <a:pt x="4977" y="1632"/>
                  </a:cubicBezTo>
                  <a:cubicBezTo>
                    <a:pt x="4918" y="1692"/>
                    <a:pt x="4858" y="1751"/>
                    <a:pt x="4799" y="1823"/>
                  </a:cubicBezTo>
                  <a:cubicBezTo>
                    <a:pt x="4787" y="1846"/>
                    <a:pt x="4763" y="1858"/>
                    <a:pt x="4751" y="1882"/>
                  </a:cubicBezTo>
                  <a:cubicBezTo>
                    <a:pt x="4715" y="1930"/>
                    <a:pt x="4680" y="1965"/>
                    <a:pt x="4644" y="2013"/>
                  </a:cubicBezTo>
                  <a:cubicBezTo>
                    <a:pt x="4620" y="2037"/>
                    <a:pt x="4596" y="2073"/>
                    <a:pt x="4572" y="2096"/>
                  </a:cubicBezTo>
                  <a:cubicBezTo>
                    <a:pt x="4549" y="2132"/>
                    <a:pt x="4525" y="2168"/>
                    <a:pt x="4489" y="2215"/>
                  </a:cubicBezTo>
                  <a:cubicBezTo>
                    <a:pt x="4465" y="2239"/>
                    <a:pt x="4453" y="2275"/>
                    <a:pt x="4430" y="2311"/>
                  </a:cubicBezTo>
                  <a:lnTo>
                    <a:pt x="4358" y="2418"/>
                  </a:lnTo>
                  <a:cubicBezTo>
                    <a:pt x="4334" y="2442"/>
                    <a:pt x="4310" y="2477"/>
                    <a:pt x="4287" y="2513"/>
                  </a:cubicBezTo>
                  <a:cubicBezTo>
                    <a:pt x="4263" y="2549"/>
                    <a:pt x="4251" y="2585"/>
                    <a:pt x="4227" y="2620"/>
                  </a:cubicBezTo>
                  <a:cubicBezTo>
                    <a:pt x="4203" y="2656"/>
                    <a:pt x="4180" y="2692"/>
                    <a:pt x="4168" y="2727"/>
                  </a:cubicBezTo>
                  <a:cubicBezTo>
                    <a:pt x="4144" y="2763"/>
                    <a:pt x="4132" y="2787"/>
                    <a:pt x="4120" y="2823"/>
                  </a:cubicBezTo>
                  <a:cubicBezTo>
                    <a:pt x="4060" y="2930"/>
                    <a:pt x="4001" y="3037"/>
                    <a:pt x="3953" y="3144"/>
                  </a:cubicBezTo>
                  <a:cubicBezTo>
                    <a:pt x="3906" y="3263"/>
                    <a:pt x="3858" y="3382"/>
                    <a:pt x="3810" y="3489"/>
                  </a:cubicBezTo>
                  <a:cubicBezTo>
                    <a:pt x="3810" y="3513"/>
                    <a:pt x="3799" y="3525"/>
                    <a:pt x="3799" y="3549"/>
                  </a:cubicBezTo>
                  <a:cubicBezTo>
                    <a:pt x="3715" y="3787"/>
                    <a:pt x="3656" y="4025"/>
                    <a:pt x="3608" y="4263"/>
                  </a:cubicBezTo>
                  <a:cubicBezTo>
                    <a:pt x="3596" y="4287"/>
                    <a:pt x="3596" y="4299"/>
                    <a:pt x="3596" y="4311"/>
                  </a:cubicBezTo>
                  <a:cubicBezTo>
                    <a:pt x="3572" y="4442"/>
                    <a:pt x="3548" y="4561"/>
                    <a:pt x="3537" y="4680"/>
                  </a:cubicBezTo>
                  <a:cubicBezTo>
                    <a:pt x="3537" y="4692"/>
                    <a:pt x="3537" y="4704"/>
                    <a:pt x="3537" y="4704"/>
                  </a:cubicBezTo>
                  <a:cubicBezTo>
                    <a:pt x="3525" y="4823"/>
                    <a:pt x="3513" y="4942"/>
                    <a:pt x="3513" y="5061"/>
                  </a:cubicBezTo>
                  <a:cubicBezTo>
                    <a:pt x="3513" y="5073"/>
                    <a:pt x="3501" y="5085"/>
                    <a:pt x="3501" y="5097"/>
                  </a:cubicBezTo>
                  <a:cubicBezTo>
                    <a:pt x="3501" y="5216"/>
                    <a:pt x="3501" y="5347"/>
                    <a:pt x="3501" y="5466"/>
                  </a:cubicBezTo>
                  <a:cubicBezTo>
                    <a:pt x="3501" y="5478"/>
                    <a:pt x="3501" y="5502"/>
                    <a:pt x="3513" y="5513"/>
                  </a:cubicBezTo>
                  <a:cubicBezTo>
                    <a:pt x="3513" y="5632"/>
                    <a:pt x="3525" y="5752"/>
                    <a:pt x="3537" y="5859"/>
                  </a:cubicBezTo>
                  <a:cubicBezTo>
                    <a:pt x="3537" y="5871"/>
                    <a:pt x="3537" y="5883"/>
                    <a:pt x="3537" y="5883"/>
                  </a:cubicBezTo>
                  <a:cubicBezTo>
                    <a:pt x="3548" y="6002"/>
                    <a:pt x="3560" y="6121"/>
                    <a:pt x="3584" y="6240"/>
                  </a:cubicBezTo>
                  <a:lnTo>
                    <a:pt x="3596" y="6311"/>
                  </a:lnTo>
                  <a:cubicBezTo>
                    <a:pt x="3644" y="6525"/>
                    <a:pt x="3703" y="6740"/>
                    <a:pt x="3775" y="6954"/>
                  </a:cubicBezTo>
                  <a:cubicBezTo>
                    <a:pt x="3620" y="6990"/>
                    <a:pt x="3465" y="7026"/>
                    <a:pt x="3310" y="7073"/>
                  </a:cubicBezTo>
                  <a:cubicBezTo>
                    <a:pt x="3108" y="7121"/>
                    <a:pt x="2917" y="7168"/>
                    <a:pt x="2727" y="7228"/>
                  </a:cubicBezTo>
                  <a:cubicBezTo>
                    <a:pt x="2334" y="7347"/>
                    <a:pt x="1953" y="7490"/>
                    <a:pt x="1596" y="7680"/>
                  </a:cubicBezTo>
                  <a:cubicBezTo>
                    <a:pt x="1012" y="7978"/>
                    <a:pt x="429" y="8442"/>
                    <a:pt x="143" y="9038"/>
                  </a:cubicBezTo>
                  <a:lnTo>
                    <a:pt x="48" y="9121"/>
                  </a:lnTo>
                  <a:cubicBezTo>
                    <a:pt x="0" y="9181"/>
                    <a:pt x="0" y="9252"/>
                    <a:pt x="24" y="9312"/>
                  </a:cubicBezTo>
                  <a:cubicBezTo>
                    <a:pt x="24" y="9323"/>
                    <a:pt x="24" y="9323"/>
                    <a:pt x="24" y="9335"/>
                  </a:cubicBezTo>
                  <a:cubicBezTo>
                    <a:pt x="0" y="9395"/>
                    <a:pt x="48" y="9419"/>
                    <a:pt x="96" y="9419"/>
                  </a:cubicBezTo>
                  <a:cubicBezTo>
                    <a:pt x="96" y="9442"/>
                    <a:pt x="84" y="9478"/>
                    <a:pt x="84" y="9502"/>
                  </a:cubicBezTo>
                  <a:cubicBezTo>
                    <a:pt x="72" y="9704"/>
                    <a:pt x="191" y="9883"/>
                    <a:pt x="346" y="10002"/>
                  </a:cubicBezTo>
                  <a:cubicBezTo>
                    <a:pt x="633" y="10204"/>
                    <a:pt x="1033" y="10254"/>
                    <a:pt x="1387" y="10254"/>
                  </a:cubicBezTo>
                  <a:cubicBezTo>
                    <a:pt x="1430" y="10254"/>
                    <a:pt x="1472" y="10253"/>
                    <a:pt x="1513" y="10252"/>
                  </a:cubicBezTo>
                  <a:cubicBezTo>
                    <a:pt x="1929" y="10228"/>
                    <a:pt x="2346" y="10133"/>
                    <a:pt x="2739" y="10026"/>
                  </a:cubicBezTo>
                  <a:cubicBezTo>
                    <a:pt x="3596" y="9800"/>
                    <a:pt x="4453" y="9538"/>
                    <a:pt x="5299" y="9264"/>
                  </a:cubicBezTo>
                  <a:cubicBezTo>
                    <a:pt x="5299" y="9276"/>
                    <a:pt x="5311" y="9276"/>
                    <a:pt x="5323" y="9288"/>
                  </a:cubicBezTo>
                  <a:cubicBezTo>
                    <a:pt x="5334" y="9300"/>
                    <a:pt x="5358" y="9323"/>
                    <a:pt x="5382" y="9335"/>
                  </a:cubicBezTo>
                  <a:cubicBezTo>
                    <a:pt x="5430" y="9371"/>
                    <a:pt x="5465" y="9407"/>
                    <a:pt x="5513" y="9442"/>
                  </a:cubicBezTo>
                  <a:lnTo>
                    <a:pt x="5596" y="9502"/>
                  </a:lnTo>
                  <a:cubicBezTo>
                    <a:pt x="5632" y="9538"/>
                    <a:pt x="5668" y="9562"/>
                    <a:pt x="5715" y="9597"/>
                  </a:cubicBezTo>
                  <a:lnTo>
                    <a:pt x="5799" y="9657"/>
                  </a:lnTo>
                  <a:cubicBezTo>
                    <a:pt x="5834" y="9681"/>
                    <a:pt x="5870" y="9704"/>
                    <a:pt x="5918" y="9728"/>
                  </a:cubicBezTo>
                  <a:cubicBezTo>
                    <a:pt x="5942" y="9752"/>
                    <a:pt x="5977" y="9776"/>
                    <a:pt x="6013" y="9800"/>
                  </a:cubicBezTo>
                  <a:lnTo>
                    <a:pt x="6120" y="9859"/>
                  </a:lnTo>
                  <a:cubicBezTo>
                    <a:pt x="6156" y="9883"/>
                    <a:pt x="6192" y="9907"/>
                    <a:pt x="6227" y="9919"/>
                  </a:cubicBezTo>
                  <a:cubicBezTo>
                    <a:pt x="6251" y="9943"/>
                    <a:pt x="6287" y="9954"/>
                    <a:pt x="6323" y="9978"/>
                  </a:cubicBezTo>
                  <a:cubicBezTo>
                    <a:pt x="6406" y="10014"/>
                    <a:pt x="6489" y="10062"/>
                    <a:pt x="6573" y="10097"/>
                  </a:cubicBezTo>
                  <a:cubicBezTo>
                    <a:pt x="6596" y="10109"/>
                    <a:pt x="6608" y="10121"/>
                    <a:pt x="6632" y="10133"/>
                  </a:cubicBezTo>
                  <a:cubicBezTo>
                    <a:pt x="6680" y="10145"/>
                    <a:pt x="6727" y="10169"/>
                    <a:pt x="6787" y="10193"/>
                  </a:cubicBezTo>
                  <a:cubicBezTo>
                    <a:pt x="6799" y="10204"/>
                    <a:pt x="6823" y="10204"/>
                    <a:pt x="6847" y="10216"/>
                  </a:cubicBezTo>
                  <a:cubicBezTo>
                    <a:pt x="6906" y="10240"/>
                    <a:pt x="6954" y="10252"/>
                    <a:pt x="7001" y="10276"/>
                  </a:cubicBezTo>
                  <a:lnTo>
                    <a:pt x="7061" y="10300"/>
                  </a:lnTo>
                  <a:cubicBezTo>
                    <a:pt x="7120" y="10312"/>
                    <a:pt x="7168" y="10335"/>
                    <a:pt x="7228" y="10347"/>
                  </a:cubicBezTo>
                  <a:cubicBezTo>
                    <a:pt x="7239" y="10359"/>
                    <a:pt x="7263" y="10359"/>
                    <a:pt x="7275" y="10359"/>
                  </a:cubicBezTo>
                  <a:cubicBezTo>
                    <a:pt x="7335" y="10383"/>
                    <a:pt x="7394" y="10395"/>
                    <a:pt x="7454" y="10419"/>
                  </a:cubicBezTo>
                  <a:lnTo>
                    <a:pt x="7478" y="10419"/>
                  </a:lnTo>
                  <a:cubicBezTo>
                    <a:pt x="7908" y="10528"/>
                    <a:pt x="8348" y="10586"/>
                    <a:pt x="8789" y="10586"/>
                  </a:cubicBezTo>
                  <a:cubicBezTo>
                    <a:pt x="9019" y="10586"/>
                    <a:pt x="9249" y="10571"/>
                    <a:pt x="9478" y="10538"/>
                  </a:cubicBezTo>
                  <a:lnTo>
                    <a:pt x="9490" y="10538"/>
                  </a:lnTo>
                  <a:cubicBezTo>
                    <a:pt x="9573" y="10526"/>
                    <a:pt x="9656" y="10514"/>
                    <a:pt x="9752" y="10502"/>
                  </a:cubicBezTo>
                  <a:cubicBezTo>
                    <a:pt x="9764" y="10490"/>
                    <a:pt x="9775" y="10490"/>
                    <a:pt x="9787" y="10490"/>
                  </a:cubicBezTo>
                  <a:cubicBezTo>
                    <a:pt x="9871" y="10478"/>
                    <a:pt x="9942" y="10455"/>
                    <a:pt x="10025" y="10443"/>
                  </a:cubicBezTo>
                  <a:cubicBezTo>
                    <a:pt x="10037" y="10431"/>
                    <a:pt x="10061" y="10431"/>
                    <a:pt x="10073" y="10431"/>
                  </a:cubicBezTo>
                  <a:cubicBezTo>
                    <a:pt x="10145" y="10407"/>
                    <a:pt x="10228" y="10383"/>
                    <a:pt x="10299" y="10371"/>
                  </a:cubicBezTo>
                  <a:lnTo>
                    <a:pt x="10347" y="10347"/>
                  </a:lnTo>
                  <a:cubicBezTo>
                    <a:pt x="10430" y="10324"/>
                    <a:pt x="10514" y="10300"/>
                    <a:pt x="10597" y="10276"/>
                  </a:cubicBezTo>
                  <a:cubicBezTo>
                    <a:pt x="10597" y="10264"/>
                    <a:pt x="10609" y="10264"/>
                    <a:pt x="10621" y="10264"/>
                  </a:cubicBezTo>
                  <a:cubicBezTo>
                    <a:pt x="10799" y="10193"/>
                    <a:pt x="10978" y="10121"/>
                    <a:pt x="11145" y="10038"/>
                  </a:cubicBezTo>
                  <a:cubicBezTo>
                    <a:pt x="11157" y="10026"/>
                    <a:pt x="11168" y="10026"/>
                    <a:pt x="11192" y="10014"/>
                  </a:cubicBezTo>
                  <a:cubicBezTo>
                    <a:pt x="11252" y="9978"/>
                    <a:pt x="11323" y="9943"/>
                    <a:pt x="11395" y="9907"/>
                  </a:cubicBezTo>
                  <a:lnTo>
                    <a:pt x="11466" y="9859"/>
                  </a:lnTo>
                  <a:cubicBezTo>
                    <a:pt x="11526" y="9823"/>
                    <a:pt x="11573" y="9800"/>
                    <a:pt x="11633" y="9764"/>
                  </a:cubicBezTo>
                  <a:cubicBezTo>
                    <a:pt x="11657" y="9740"/>
                    <a:pt x="11692" y="9728"/>
                    <a:pt x="11716" y="9704"/>
                  </a:cubicBezTo>
                  <a:cubicBezTo>
                    <a:pt x="11764" y="9669"/>
                    <a:pt x="11823" y="9633"/>
                    <a:pt x="11871" y="9597"/>
                  </a:cubicBezTo>
                  <a:cubicBezTo>
                    <a:pt x="11895" y="9573"/>
                    <a:pt x="11930" y="9562"/>
                    <a:pt x="11954" y="9538"/>
                  </a:cubicBezTo>
                  <a:cubicBezTo>
                    <a:pt x="12002" y="9502"/>
                    <a:pt x="12050" y="9466"/>
                    <a:pt x="12097" y="9419"/>
                  </a:cubicBezTo>
                  <a:cubicBezTo>
                    <a:pt x="12133" y="9407"/>
                    <a:pt x="12157" y="9383"/>
                    <a:pt x="12181" y="9359"/>
                  </a:cubicBezTo>
                  <a:cubicBezTo>
                    <a:pt x="12240" y="9312"/>
                    <a:pt x="12288" y="9264"/>
                    <a:pt x="12335" y="9228"/>
                  </a:cubicBezTo>
                  <a:cubicBezTo>
                    <a:pt x="12359" y="9204"/>
                    <a:pt x="12383" y="9181"/>
                    <a:pt x="12407" y="9169"/>
                  </a:cubicBezTo>
                  <a:cubicBezTo>
                    <a:pt x="12466" y="9097"/>
                    <a:pt x="12538" y="9026"/>
                    <a:pt x="12609" y="8954"/>
                  </a:cubicBezTo>
                  <a:cubicBezTo>
                    <a:pt x="12621" y="8954"/>
                    <a:pt x="12621" y="8942"/>
                    <a:pt x="12633" y="8942"/>
                  </a:cubicBezTo>
                  <a:cubicBezTo>
                    <a:pt x="12681" y="8883"/>
                    <a:pt x="12740" y="8811"/>
                    <a:pt x="12800" y="8752"/>
                  </a:cubicBezTo>
                  <a:cubicBezTo>
                    <a:pt x="12859" y="8692"/>
                    <a:pt x="12907" y="8621"/>
                    <a:pt x="12966" y="8550"/>
                  </a:cubicBezTo>
                  <a:cubicBezTo>
                    <a:pt x="12990" y="8526"/>
                    <a:pt x="13002" y="8502"/>
                    <a:pt x="13026" y="8466"/>
                  </a:cubicBezTo>
                  <a:cubicBezTo>
                    <a:pt x="13062" y="8430"/>
                    <a:pt x="13085" y="8383"/>
                    <a:pt x="13121" y="8347"/>
                  </a:cubicBezTo>
                  <a:cubicBezTo>
                    <a:pt x="13145" y="8311"/>
                    <a:pt x="13169" y="8276"/>
                    <a:pt x="13181" y="8252"/>
                  </a:cubicBezTo>
                  <a:cubicBezTo>
                    <a:pt x="13216" y="8204"/>
                    <a:pt x="13240" y="8169"/>
                    <a:pt x="13264" y="8121"/>
                  </a:cubicBezTo>
                  <a:cubicBezTo>
                    <a:pt x="13288" y="8097"/>
                    <a:pt x="13312" y="8061"/>
                    <a:pt x="13324" y="8026"/>
                  </a:cubicBezTo>
                  <a:cubicBezTo>
                    <a:pt x="13347" y="7978"/>
                    <a:pt x="13371" y="7942"/>
                    <a:pt x="13395" y="7907"/>
                  </a:cubicBezTo>
                  <a:cubicBezTo>
                    <a:pt x="13419" y="7871"/>
                    <a:pt x="13443" y="7835"/>
                    <a:pt x="13454" y="7799"/>
                  </a:cubicBezTo>
                  <a:cubicBezTo>
                    <a:pt x="13478" y="7764"/>
                    <a:pt x="13502" y="7716"/>
                    <a:pt x="13526" y="7680"/>
                  </a:cubicBezTo>
                  <a:cubicBezTo>
                    <a:pt x="13538" y="7645"/>
                    <a:pt x="13562" y="7609"/>
                    <a:pt x="13574" y="7573"/>
                  </a:cubicBezTo>
                  <a:cubicBezTo>
                    <a:pt x="13597" y="7526"/>
                    <a:pt x="13609" y="7490"/>
                    <a:pt x="13633" y="7442"/>
                  </a:cubicBezTo>
                  <a:cubicBezTo>
                    <a:pt x="13645" y="7407"/>
                    <a:pt x="13657" y="7371"/>
                    <a:pt x="13681" y="7335"/>
                  </a:cubicBezTo>
                  <a:cubicBezTo>
                    <a:pt x="13693" y="7287"/>
                    <a:pt x="13716" y="7252"/>
                    <a:pt x="13728" y="7216"/>
                  </a:cubicBezTo>
                  <a:cubicBezTo>
                    <a:pt x="13740" y="7168"/>
                    <a:pt x="13752" y="7133"/>
                    <a:pt x="13764" y="7097"/>
                  </a:cubicBezTo>
                  <a:cubicBezTo>
                    <a:pt x="13788" y="7049"/>
                    <a:pt x="13800" y="7014"/>
                    <a:pt x="13812" y="6978"/>
                  </a:cubicBezTo>
                  <a:cubicBezTo>
                    <a:pt x="13824" y="6930"/>
                    <a:pt x="13835" y="6895"/>
                    <a:pt x="13847" y="6859"/>
                  </a:cubicBezTo>
                  <a:cubicBezTo>
                    <a:pt x="13859" y="6811"/>
                    <a:pt x="13871" y="6775"/>
                    <a:pt x="13883" y="6728"/>
                  </a:cubicBezTo>
                  <a:cubicBezTo>
                    <a:pt x="13895" y="6692"/>
                    <a:pt x="13907" y="6656"/>
                    <a:pt x="13919" y="6609"/>
                  </a:cubicBezTo>
                  <a:cubicBezTo>
                    <a:pt x="13931" y="6573"/>
                    <a:pt x="13943" y="6525"/>
                    <a:pt x="13955" y="6490"/>
                  </a:cubicBezTo>
                  <a:cubicBezTo>
                    <a:pt x="13955" y="6442"/>
                    <a:pt x="13966" y="6406"/>
                    <a:pt x="13978" y="6371"/>
                  </a:cubicBezTo>
                  <a:cubicBezTo>
                    <a:pt x="13978" y="6323"/>
                    <a:pt x="13990" y="6287"/>
                    <a:pt x="14002" y="6240"/>
                  </a:cubicBezTo>
                  <a:cubicBezTo>
                    <a:pt x="14002" y="6204"/>
                    <a:pt x="14014" y="6156"/>
                    <a:pt x="14014" y="6121"/>
                  </a:cubicBezTo>
                  <a:cubicBezTo>
                    <a:pt x="14026" y="6073"/>
                    <a:pt x="14038" y="6037"/>
                    <a:pt x="14038" y="5990"/>
                  </a:cubicBezTo>
                  <a:cubicBezTo>
                    <a:pt x="14038" y="5966"/>
                    <a:pt x="14050" y="5930"/>
                    <a:pt x="14050" y="5906"/>
                  </a:cubicBezTo>
                  <a:cubicBezTo>
                    <a:pt x="14859" y="5490"/>
                    <a:pt x="15621" y="5025"/>
                    <a:pt x="16312" y="4430"/>
                  </a:cubicBezTo>
                  <a:cubicBezTo>
                    <a:pt x="16502" y="4275"/>
                    <a:pt x="16681" y="4097"/>
                    <a:pt x="16848" y="3918"/>
                  </a:cubicBezTo>
                  <a:cubicBezTo>
                    <a:pt x="16979" y="3787"/>
                    <a:pt x="17110" y="3644"/>
                    <a:pt x="17181" y="3477"/>
                  </a:cubicBezTo>
                  <a:cubicBezTo>
                    <a:pt x="17372" y="3073"/>
                    <a:pt x="17157" y="2704"/>
                    <a:pt x="16753" y="2585"/>
                  </a:cubicBezTo>
                  <a:cubicBezTo>
                    <a:pt x="16604" y="2545"/>
                    <a:pt x="16444" y="2530"/>
                    <a:pt x="16280" y="2530"/>
                  </a:cubicBezTo>
                  <a:cubicBezTo>
                    <a:pt x="15999" y="2530"/>
                    <a:pt x="15706" y="2575"/>
                    <a:pt x="15443" y="2620"/>
                  </a:cubicBezTo>
                  <a:cubicBezTo>
                    <a:pt x="15014" y="2680"/>
                    <a:pt x="14597" y="2799"/>
                    <a:pt x="14205" y="2954"/>
                  </a:cubicBezTo>
                  <a:cubicBezTo>
                    <a:pt x="14014" y="3037"/>
                    <a:pt x="13835" y="3120"/>
                    <a:pt x="13657" y="3216"/>
                  </a:cubicBezTo>
                  <a:cubicBezTo>
                    <a:pt x="13657" y="3192"/>
                    <a:pt x="13645" y="3180"/>
                    <a:pt x="13645" y="3168"/>
                  </a:cubicBezTo>
                  <a:cubicBezTo>
                    <a:pt x="13621" y="3132"/>
                    <a:pt x="13597" y="3096"/>
                    <a:pt x="13585" y="3049"/>
                  </a:cubicBezTo>
                  <a:cubicBezTo>
                    <a:pt x="13562" y="3013"/>
                    <a:pt x="13550" y="2977"/>
                    <a:pt x="13538" y="2942"/>
                  </a:cubicBezTo>
                  <a:cubicBezTo>
                    <a:pt x="13514" y="2894"/>
                    <a:pt x="13490" y="2858"/>
                    <a:pt x="13466" y="2823"/>
                  </a:cubicBezTo>
                  <a:cubicBezTo>
                    <a:pt x="13454" y="2787"/>
                    <a:pt x="13431" y="2751"/>
                    <a:pt x="13419" y="2715"/>
                  </a:cubicBezTo>
                  <a:cubicBezTo>
                    <a:pt x="13395" y="2680"/>
                    <a:pt x="13371" y="2632"/>
                    <a:pt x="13347" y="2596"/>
                  </a:cubicBezTo>
                  <a:cubicBezTo>
                    <a:pt x="13324" y="2561"/>
                    <a:pt x="13300" y="2525"/>
                    <a:pt x="13288" y="2489"/>
                  </a:cubicBezTo>
                  <a:cubicBezTo>
                    <a:pt x="13252" y="2454"/>
                    <a:pt x="13228" y="2418"/>
                    <a:pt x="13204" y="2370"/>
                  </a:cubicBezTo>
                  <a:cubicBezTo>
                    <a:pt x="13181" y="2346"/>
                    <a:pt x="13157" y="2311"/>
                    <a:pt x="13145" y="2275"/>
                  </a:cubicBezTo>
                  <a:cubicBezTo>
                    <a:pt x="13109" y="2239"/>
                    <a:pt x="13085" y="2204"/>
                    <a:pt x="13050" y="2156"/>
                  </a:cubicBezTo>
                  <a:cubicBezTo>
                    <a:pt x="13026" y="2132"/>
                    <a:pt x="13014" y="2096"/>
                    <a:pt x="12990" y="2073"/>
                  </a:cubicBezTo>
                  <a:cubicBezTo>
                    <a:pt x="12954" y="2025"/>
                    <a:pt x="12919" y="1989"/>
                    <a:pt x="12883" y="1942"/>
                  </a:cubicBezTo>
                  <a:cubicBezTo>
                    <a:pt x="12859" y="1918"/>
                    <a:pt x="12847" y="1894"/>
                    <a:pt x="12823" y="1870"/>
                  </a:cubicBezTo>
                  <a:cubicBezTo>
                    <a:pt x="12788" y="1823"/>
                    <a:pt x="12740" y="1775"/>
                    <a:pt x="12704" y="1739"/>
                  </a:cubicBezTo>
                  <a:cubicBezTo>
                    <a:pt x="12681" y="1715"/>
                    <a:pt x="12669" y="1692"/>
                    <a:pt x="12645" y="1668"/>
                  </a:cubicBezTo>
                  <a:cubicBezTo>
                    <a:pt x="12585" y="1608"/>
                    <a:pt x="12526" y="1537"/>
                    <a:pt x="12454" y="1477"/>
                  </a:cubicBezTo>
                  <a:cubicBezTo>
                    <a:pt x="12359" y="1394"/>
                    <a:pt x="12264" y="1311"/>
                    <a:pt x="12169" y="1227"/>
                  </a:cubicBezTo>
                  <a:cubicBezTo>
                    <a:pt x="12145" y="1203"/>
                    <a:pt x="12121" y="1191"/>
                    <a:pt x="12097" y="1168"/>
                  </a:cubicBezTo>
                  <a:cubicBezTo>
                    <a:pt x="12002" y="1096"/>
                    <a:pt x="11907" y="1013"/>
                    <a:pt x="11811" y="941"/>
                  </a:cubicBezTo>
                  <a:cubicBezTo>
                    <a:pt x="11788" y="941"/>
                    <a:pt x="11776" y="930"/>
                    <a:pt x="11764" y="918"/>
                  </a:cubicBezTo>
                  <a:cubicBezTo>
                    <a:pt x="11669" y="858"/>
                    <a:pt x="11573" y="799"/>
                    <a:pt x="11478" y="739"/>
                  </a:cubicBezTo>
                  <a:cubicBezTo>
                    <a:pt x="11466" y="727"/>
                    <a:pt x="11442" y="715"/>
                    <a:pt x="11419" y="703"/>
                  </a:cubicBezTo>
                  <a:cubicBezTo>
                    <a:pt x="11323" y="644"/>
                    <a:pt x="11216" y="584"/>
                    <a:pt x="11097" y="537"/>
                  </a:cubicBezTo>
                  <a:cubicBezTo>
                    <a:pt x="11085" y="525"/>
                    <a:pt x="11061" y="513"/>
                    <a:pt x="11038" y="501"/>
                  </a:cubicBezTo>
                  <a:cubicBezTo>
                    <a:pt x="10930" y="453"/>
                    <a:pt x="10823" y="406"/>
                    <a:pt x="10716" y="370"/>
                  </a:cubicBezTo>
                  <a:lnTo>
                    <a:pt x="10704" y="358"/>
                  </a:lnTo>
                  <a:cubicBezTo>
                    <a:pt x="10585" y="310"/>
                    <a:pt x="10466" y="275"/>
                    <a:pt x="10347" y="239"/>
                  </a:cubicBezTo>
                  <a:cubicBezTo>
                    <a:pt x="10335" y="239"/>
                    <a:pt x="10311" y="227"/>
                    <a:pt x="10287" y="215"/>
                  </a:cubicBezTo>
                  <a:cubicBezTo>
                    <a:pt x="10049" y="156"/>
                    <a:pt x="9811" y="96"/>
                    <a:pt x="9561" y="60"/>
                  </a:cubicBezTo>
                  <a:cubicBezTo>
                    <a:pt x="9549" y="60"/>
                    <a:pt x="9525" y="60"/>
                    <a:pt x="9514" y="48"/>
                  </a:cubicBezTo>
                  <a:cubicBezTo>
                    <a:pt x="9394" y="37"/>
                    <a:pt x="9263" y="25"/>
                    <a:pt x="9144" y="13"/>
                  </a:cubicBezTo>
                  <a:lnTo>
                    <a:pt x="9121" y="13"/>
                  </a:lnTo>
                  <a:cubicBezTo>
                    <a:pt x="8990" y="13"/>
                    <a:pt x="8871" y="1"/>
                    <a:pt x="8740" y="1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0" name="Google Shape;2270;p48">
              <a:extLst>
                <a:ext uri="{FF2B5EF4-FFF2-40B4-BE49-F238E27FC236}">
                  <a16:creationId xmlns:a16="http://schemas.microsoft.com/office/drawing/2014/main" id="{39C2CF01-8A05-14A6-AAAC-098566070F91}"/>
                </a:ext>
              </a:extLst>
            </p:cNvPr>
            <p:cNvGrpSpPr/>
            <p:nvPr/>
          </p:nvGrpSpPr>
          <p:grpSpPr>
            <a:xfrm>
              <a:off x="6225980" y="3998849"/>
              <a:ext cx="1339598" cy="816004"/>
              <a:chOff x="5214650" y="2724475"/>
              <a:chExt cx="434300" cy="264550"/>
            </a:xfrm>
          </p:grpSpPr>
          <p:sp>
            <p:nvSpPr>
              <p:cNvPr id="31" name="Google Shape;2271;p48">
                <a:extLst>
                  <a:ext uri="{FF2B5EF4-FFF2-40B4-BE49-F238E27FC236}">
                    <a16:creationId xmlns:a16="http://schemas.microsoft.com/office/drawing/2014/main" id="{7CF163B5-3902-32DC-9E5D-21D234A1D767}"/>
                  </a:ext>
                </a:extLst>
              </p:cNvPr>
              <p:cNvSpPr/>
              <p:nvPr/>
            </p:nvSpPr>
            <p:spPr>
              <a:xfrm>
                <a:off x="5313475" y="2738800"/>
                <a:ext cx="221175" cy="250225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10009" extrusionOk="0">
                    <a:moveTo>
                      <a:pt x="2441" y="0"/>
                    </a:moveTo>
                    <a:cubicBezTo>
                      <a:pt x="1929" y="262"/>
                      <a:pt x="1441" y="607"/>
                      <a:pt x="1012" y="1048"/>
                    </a:cubicBezTo>
                    <a:cubicBezTo>
                      <a:pt x="584" y="1512"/>
                      <a:pt x="238" y="2024"/>
                      <a:pt x="0" y="2572"/>
                    </a:cubicBezTo>
                    <a:cubicBezTo>
                      <a:pt x="179" y="2703"/>
                      <a:pt x="393" y="2798"/>
                      <a:pt x="584" y="2822"/>
                    </a:cubicBezTo>
                    <a:cubicBezTo>
                      <a:pt x="1262" y="2917"/>
                      <a:pt x="1965" y="2834"/>
                      <a:pt x="2632" y="2989"/>
                    </a:cubicBezTo>
                    <a:cubicBezTo>
                      <a:pt x="2905" y="3048"/>
                      <a:pt x="3310" y="3227"/>
                      <a:pt x="3239" y="3548"/>
                    </a:cubicBezTo>
                    <a:cubicBezTo>
                      <a:pt x="3191" y="3739"/>
                      <a:pt x="2834" y="4013"/>
                      <a:pt x="2691" y="4155"/>
                    </a:cubicBezTo>
                    <a:cubicBezTo>
                      <a:pt x="2465" y="4370"/>
                      <a:pt x="2060" y="4429"/>
                      <a:pt x="2251" y="4763"/>
                    </a:cubicBezTo>
                    <a:cubicBezTo>
                      <a:pt x="2390" y="4999"/>
                      <a:pt x="2617" y="5100"/>
                      <a:pt x="2870" y="5100"/>
                    </a:cubicBezTo>
                    <a:cubicBezTo>
                      <a:pt x="2897" y="5100"/>
                      <a:pt x="2925" y="5098"/>
                      <a:pt x="2953" y="5096"/>
                    </a:cubicBezTo>
                    <a:cubicBezTo>
                      <a:pt x="3305" y="5074"/>
                      <a:pt x="3697" y="4890"/>
                      <a:pt x="4065" y="4890"/>
                    </a:cubicBezTo>
                    <a:cubicBezTo>
                      <a:pt x="4095" y="4890"/>
                      <a:pt x="4125" y="4891"/>
                      <a:pt x="4156" y="4894"/>
                    </a:cubicBezTo>
                    <a:cubicBezTo>
                      <a:pt x="4453" y="4906"/>
                      <a:pt x="4858" y="4953"/>
                      <a:pt x="5156" y="5025"/>
                    </a:cubicBezTo>
                    <a:cubicBezTo>
                      <a:pt x="5465" y="5096"/>
                      <a:pt x="5703" y="5227"/>
                      <a:pt x="5942" y="5453"/>
                    </a:cubicBezTo>
                    <a:cubicBezTo>
                      <a:pt x="6203" y="5703"/>
                      <a:pt x="6275" y="5810"/>
                      <a:pt x="6025" y="6072"/>
                    </a:cubicBezTo>
                    <a:cubicBezTo>
                      <a:pt x="5858" y="6251"/>
                      <a:pt x="5822" y="6227"/>
                      <a:pt x="5620" y="6310"/>
                    </a:cubicBezTo>
                    <a:cubicBezTo>
                      <a:pt x="5441" y="6394"/>
                      <a:pt x="5346" y="6465"/>
                      <a:pt x="5180" y="6560"/>
                    </a:cubicBezTo>
                    <a:cubicBezTo>
                      <a:pt x="4929" y="6715"/>
                      <a:pt x="4632" y="6811"/>
                      <a:pt x="4370" y="6953"/>
                    </a:cubicBezTo>
                    <a:cubicBezTo>
                      <a:pt x="4072" y="7144"/>
                      <a:pt x="4048" y="7322"/>
                      <a:pt x="4298" y="7561"/>
                    </a:cubicBezTo>
                    <a:cubicBezTo>
                      <a:pt x="4453" y="7703"/>
                      <a:pt x="4799" y="7954"/>
                      <a:pt x="4989" y="8025"/>
                    </a:cubicBezTo>
                    <a:cubicBezTo>
                      <a:pt x="5033" y="8039"/>
                      <a:pt x="5080" y="8043"/>
                      <a:pt x="5129" y="8043"/>
                    </a:cubicBezTo>
                    <a:cubicBezTo>
                      <a:pt x="5250" y="8043"/>
                      <a:pt x="5379" y="8013"/>
                      <a:pt x="5489" y="8013"/>
                    </a:cubicBezTo>
                    <a:cubicBezTo>
                      <a:pt x="5715" y="8025"/>
                      <a:pt x="5799" y="8061"/>
                      <a:pt x="6001" y="8144"/>
                    </a:cubicBezTo>
                    <a:cubicBezTo>
                      <a:pt x="6227" y="8215"/>
                      <a:pt x="6715" y="8335"/>
                      <a:pt x="6775" y="8608"/>
                    </a:cubicBezTo>
                    <a:cubicBezTo>
                      <a:pt x="6811" y="8763"/>
                      <a:pt x="6489" y="9251"/>
                      <a:pt x="6370" y="9370"/>
                    </a:cubicBezTo>
                    <a:cubicBezTo>
                      <a:pt x="6203" y="9537"/>
                      <a:pt x="5918" y="9680"/>
                      <a:pt x="5691" y="9728"/>
                    </a:cubicBezTo>
                    <a:cubicBezTo>
                      <a:pt x="5251" y="9823"/>
                      <a:pt x="4799" y="9894"/>
                      <a:pt x="4358" y="9989"/>
                    </a:cubicBezTo>
                    <a:cubicBezTo>
                      <a:pt x="4510" y="10002"/>
                      <a:pt x="4662" y="10009"/>
                      <a:pt x="4815" y="10009"/>
                    </a:cubicBezTo>
                    <a:cubicBezTo>
                      <a:pt x="6215" y="10009"/>
                      <a:pt x="7615" y="9467"/>
                      <a:pt x="8656" y="8382"/>
                    </a:cubicBezTo>
                    <a:cubicBezTo>
                      <a:pt x="8716" y="8311"/>
                      <a:pt x="8787" y="8251"/>
                      <a:pt x="8847" y="8180"/>
                    </a:cubicBezTo>
                    <a:cubicBezTo>
                      <a:pt x="8418" y="8120"/>
                      <a:pt x="8061" y="7942"/>
                      <a:pt x="7775" y="7549"/>
                    </a:cubicBezTo>
                    <a:cubicBezTo>
                      <a:pt x="7716" y="7465"/>
                      <a:pt x="7549" y="7215"/>
                      <a:pt x="7537" y="7120"/>
                    </a:cubicBezTo>
                    <a:cubicBezTo>
                      <a:pt x="7513" y="6894"/>
                      <a:pt x="7596" y="6894"/>
                      <a:pt x="7716" y="6691"/>
                    </a:cubicBezTo>
                    <a:cubicBezTo>
                      <a:pt x="7823" y="6537"/>
                      <a:pt x="7882" y="6406"/>
                      <a:pt x="8013" y="6251"/>
                    </a:cubicBezTo>
                    <a:cubicBezTo>
                      <a:pt x="8049" y="6203"/>
                      <a:pt x="8144" y="6156"/>
                      <a:pt x="8180" y="6096"/>
                    </a:cubicBezTo>
                    <a:cubicBezTo>
                      <a:pt x="8287" y="5906"/>
                      <a:pt x="8239" y="5727"/>
                      <a:pt x="8263" y="5513"/>
                    </a:cubicBezTo>
                    <a:cubicBezTo>
                      <a:pt x="8287" y="5322"/>
                      <a:pt x="8382" y="5132"/>
                      <a:pt x="8370" y="4929"/>
                    </a:cubicBezTo>
                    <a:cubicBezTo>
                      <a:pt x="8358" y="4632"/>
                      <a:pt x="8251" y="4489"/>
                      <a:pt x="8037" y="4286"/>
                    </a:cubicBezTo>
                    <a:cubicBezTo>
                      <a:pt x="7763" y="4036"/>
                      <a:pt x="7596" y="3870"/>
                      <a:pt x="7251" y="3751"/>
                    </a:cubicBezTo>
                    <a:cubicBezTo>
                      <a:pt x="6989" y="3655"/>
                      <a:pt x="6715" y="3584"/>
                      <a:pt x="6453" y="3489"/>
                    </a:cubicBezTo>
                    <a:cubicBezTo>
                      <a:pt x="6144" y="3382"/>
                      <a:pt x="5906" y="3120"/>
                      <a:pt x="5822" y="2798"/>
                    </a:cubicBezTo>
                    <a:cubicBezTo>
                      <a:pt x="5703" y="2393"/>
                      <a:pt x="5977" y="2227"/>
                      <a:pt x="6013" y="1869"/>
                    </a:cubicBezTo>
                    <a:cubicBezTo>
                      <a:pt x="6072" y="1310"/>
                      <a:pt x="4822" y="1226"/>
                      <a:pt x="4429" y="1167"/>
                    </a:cubicBezTo>
                    <a:cubicBezTo>
                      <a:pt x="4203" y="1131"/>
                      <a:pt x="4025" y="1048"/>
                      <a:pt x="3810" y="1000"/>
                    </a:cubicBezTo>
                    <a:cubicBezTo>
                      <a:pt x="3762" y="989"/>
                      <a:pt x="3715" y="986"/>
                      <a:pt x="3669" y="986"/>
                    </a:cubicBezTo>
                    <a:cubicBezTo>
                      <a:pt x="3612" y="986"/>
                      <a:pt x="3556" y="991"/>
                      <a:pt x="3500" y="991"/>
                    </a:cubicBezTo>
                    <a:cubicBezTo>
                      <a:pt x="3453" y="991"/>
                      <a:pt x="3406" y="988"/>
                      <a:pt x="3358" y="976"/>
                    </a:cubicBezTo>
                    <a:cubicBezTo>
                      <a:pt x="3072" y="917"/>
                      <a:pt x="2763" y="631"/>
                      <a:pt x="2596" y="405"/>
                    </a:cubicBezTo>
                    <a:cubicBezTo>
                      <a:pt x="2501" y="274"/>
                      <a:pt x="2441" y="155"/>
                      <a:pt x="244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272;p48">
                <a:extLst>
                  <a:ext uri="{FF2B5EF4-FFF2-40B4-BE49-F238E27FC236}">
                    <a16:creationId xmlns:a16="http://schemas.microsoft.com/office/drawing/2014/main" id="{DBD755CB-7307-C4CA-0F56-007DD69BDD05}"/>
                  </a:ext>
                </a:extLst>
              </p:cNvPr>
              <p:cNvSpPr/>
              <p:nvPr/>
            </p:nvSpPr>
            <p:spPr>
              <a:xfrm>
                <a:off x="5291450" y="2802775"/>
                <a:ext cx="192300" cy="185775"/>
              </a:xfrm>
              <a:custGeom>
                <a:avLst/>
                <a:gdLst/>
                <a:ahLst/>
                <a:cxnLst/>
                <a:rect l="l" t="t" r="r" b="b"/>
                <a:pathLst>
                  <a:path w="7692" h="7431" extrusionOk="0">
                    <a:moveTo>
                      <a:pt x="881" y="1"/>
                    </a:moveTo>
                    <a:cubicBezTo>
                      <a:pt x="0" y="1989"/>
                      <a:pt x="405" y="4382"/>
                      <a:pt x="2060" y="5978"/>
                    </a:cubicBezTo>
                    <a:cubicBezTo>
                      <a:pt x="2953" y="6835"/>
                      <a:pt x="4084" y="7323"/>
                      <a:pt x="5239" y="7430"/>
                    </a:cubicBezTo>
                    <a:cubicBezTo>
                      <a:pt x="5691" y="7335"/>
                      <a:pt x="6132" y="7264"/>
                      <a:pt x="6572" y="7169"/>
                    </a:cubicBezTo>
                    <a:cubicBezTo>
                      <a:pt x="6799" y="7121"/>
                      <a:pt x="7084" y="6978"/>
                      <a:pt x="7251" y="6811"/>
                    </a:cubicBezTo>
                    <a:cubicBezTo>
                      <a:pt x="7370" y="6680"/>
                      <a:pt x="7692" y="6204"/>
                      <a:pt x="7656" y="6049"/>
                    </a:cubicBezTo>
                    <a:cubicBezTo>
                      <a:pt x="7596" y="5764"/>
                      <a:pt x="7108" y="5656"/>
                      <a:pt x="6882" y="5573"/>
                    </a:cubicBezTo>
                    <a:cubicBezTo>
                      <a:pt x="6680" y="5502"/>
                      <a:pt x="6596" y="5466"/>
                      <a:pt x="6370" y="5454"/>
                    </a:cubicBezTo>
                    <a:cubicBezTo>
                      <a:pt x="6267" y="5454"/>
                      <a:pt x="6153" y="5481"/>
                      <a:pt x="6043" y="5481"/>
                    </a:cubicBezTo>
                    <a:cubicBezTo>
                      <a:pt x="5988" y="5481"/>
                      <a:pt x="5934" y="5474"/>
                      <a:pt x="5882" y="5454"/>
                    </a:cubicBezTo>
                    <a:cubicBezTo>
                      <a:pt x="5680" y="5395"/>
                      <a:pt x="5334" y="5144"/>
                      <a:pt x="5179" y="5002"/>
                    </a:cubicBezTo>
                    <a:cubicBezTo>
                      <a:pt x="4929" y="4752"/>
                      <a:pt x="4953" y="4573"/>
                      <a:pt x="5263" y="4394"/>
                    </a:cubicBezTo>
                    <a:cubicBezTo>
                      <a:pt x="5513" y="4240"/>
                      <a:pt x="5810" y="4156"/>
                      <a:pt x="6061" y="4001"/>
                    </a:cubicBezTo>
                    <a:cubicBezTo>
                      <a:pt x="6227" y="3894"/>
                      <a:pt x="6322" y="3823"/>
                      <a:pt x="6501" y="3751"/>
                    </a:cubicBezTo>
                    <a:cubicBezTo>
                      <a:pt x="6703" y="3668"/>
                      <a:pt x="6739" y="3692"/>
                      <a:pt x="6906" y="3513"/>
                    </a:cubicBezTo>
                    <a:cubicBezTo>
                      <a:pt x="7156" y="3251"/>
                      <a:pt x="7084" y="3144"/>
                      <a:pt x="6823" y="2882"/>
                    </a:cubicBezTo>
                    <a:cubicBezTo>
                      <a:pt x="6584" y="2668"/>
                      <a:pt x="6358" y="2537"/>
                      <a:pt x="6037" y="2466"/>
                    </a:cubicBezTo>
                    <a:cubicBezTo>
                      <a:pt x="5739" y="2394"/>
                      <a:pt x="5334" y="2347"/>
                      <a:pt x="5037" y="2323"/>
                    </a:cubicBezTo>
                    <a:cubicBezTo>
                      <a:pt x="5016" y="2321"/>
                      <a:pt x="4995" y="2321"/>
                      <a:pt x="4974" y="2321"/>
                    </a:cubicBezTo>
                    <a:cubicBezTo>
                      <a:pt x="4599" y="2321"/>
                      <a:pt x="4195" y="2514"/>
                      <a:pt x="3834" y="2537"/>
                    </a:cubicBezTo>
                    <a:cubicBezTo>
                      <a:pt x="3806" y="2539"/>
                      <a:pt x="3778" y="2541"/>
                      <a:pt x="3751" y="2541"/>
                    </a:cubicBezTo>
                    <a:cubicBezTo>
                      <a:pt x="3500" y="2541"/>
                      <a:pt x="3282" y="2440"/>
                      <a:pt x="3132" y="2204"/>
                    </a:cubicBezTo>
                    <a:cubicBezTo>
                      <a:pt x="2941" y="1870"/>
                      <a:pt x="3346" y="1811"/>
                      <a:pt x="3572" y="1596"/>
                    </a:cubicBezTo>
                    <a:cubicBezTo>
                      <a:pt x="3715" y="1454"/>
                      <a:pt x="4072" y="1180"/>
                      <a:pt x="4120" y="989"/>
                    </a:cubicBezTo>
                    <a:cubicBezTo>
                      <a:pt x="4191" y="668"/>
                      <a:pt x="3786" y="489"/>
                      <a:pt x="3524" y="418"/>
                    </a:cubicBezTo>
                    <a:cubicBezTo>
                      <a:pt x="2858" y="275"/>
                      <a:pt x="2143" y="358"/>
                      <a:pt x="1465" y="263"/>
                    </a:cubicBezTo>
                    <a:cubicBezTo>
                      <a:pt x="1274" y="227"/>
                      <a:pt x="1060" y="144"/>
                      <a:pt x="88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273;p48">
                <a:extLst>
                  <a:ext uri="{FF2B5EF4-FFF2-40B4-BE49-F238E27FC236}">
                    <a16:creationId xmlns:a16="http://schemas.microsoft.com/office/drawing/2014/main" id="{05FF5DDB-EFC4-1335-01C2-8DD39CD8D1C4}"/>
                  </a:ext>
                </a:extLst>
              </p:cNvPr>
              <p:cNvSpPr/>
              <p:nvPr/>
            </p:nvSpPr>
            <p:spPr>
              <a:xfrm>
                <a:off x="5374500" y="2724475"/>
                <a:ext cx="206000" cy="218825"/>
              </a:xfrm>
              <a:custGeom>
                <a:avLst/>
                <a:gdLst/>
                <a:ahLst/>
                <a:cxnLst/>
                <a:rect l="l" t="t" r="r" b="b"/>
                <a:pathLst>
                  <a:path w="8240" h="8753" extrusionOk="0">
                    <a:moveTo>
                      <a:pt x="2405" y="0"/>
                    </a:moveTo>
                    <a:cubicBezTo>
                      <a:pt x="1579" y="0"/>
                      <a:pt x="753" y="192"/>
                      <a:pt x="0" y="573"/>
                    </a:cubicBezTo>
                    <a:cubicBezTo>
                      <a:pt x="0" y="728"/>
                      <a:pt x="60" y="847"/>
                      <a:pt x="155" y="978"/>
                    </a:cubicBezTo>
                    <a:cubicBezTo>
                      <a:pt x="322" y="1204"/>
                      <a:pt x="631" y="1490"/>
                      <a:pt x="917" y="1549"/>
                    </a:cubicBezTo>
                    <a:cubicBezTo>
                      <a:pt x="965" y="1561"/>
                      <a:pt x="1012" y="1564"/>
                      <a:pt x="1059" y="1564"/>
                    </a:cubicBezTo>
                    <a:cubicBezTo>
                      <a:pt x="1115" y="1564"/>
                      <a:pt x="1171" y="1559"/>
                      <a:pt x="1228" y="1559"/>
                    </a:cubicBezTo>
                    <a:cubicBezTo>
                      <a:pt x="1274" y="1559"/>
                      <a:pt x="1321" y="1562"/>
                      <a:pt x="1369" y="1573"/>
                    </a:cubicBezTo>
                    <a:cubicBezTo>
                      <a:pt x="1584" y="1621"/>
                      <a:pt x="1750" y="1704"/>
                      <a:pt x="1988" y="1740"/>
                    </a:cubicBezTo>
                    <a:cubicBezTo>
                      <a:pt x="2381" y="1788"/>
                      <a:pt x="3631" y="1883"/>
                      <a:pt x="3572" y="2442"/>
                    </a:cubicBezTo>
                    <a:cubicBezTo>
                      <a:pt x="3536" y="2788"/>
                      <a:pt x="3262" y="2966"/>
                      <a:pt x="3381" y="3371"/>
                    </a:cubicBezTo>
                    <a:cubicBezTo>
                      <a:pt x="3465" y="3693"/>
                      <a:pt x="3703" y="3943"/>
                      <a:pt x="4012" y="4062"/>
                    </a:cubicBezTo>
                    <a:cubicBezTo>
                      <a:pt x="4274" y="4157"/>
                      <a:pt x="4548" y="4228"/>
                      <a:pt x="4810" y="4324"/>
                    </a:cubicBezTo>
                    <a:cubicBezTo>
                      <a:pt x="5155" y="4443"/>
                      <a:pt x="5322" y="4609"/>
                      <a:pt x="5596" y="4859"/>
                    </a:cubicBezTo>
                    <a:cubicBezTo>
                      <a:pt x="5810" y="5062"/>
                      <a:pt x="5917" y="5193"/>
                      <a:pt x="5929" y="5502"/>
                    </a:cubicBezTo>
                    <a:cubicBezTo>
                      <a:pt x="5941" y="5705"/>
                      <a:pt x="5846" y="5895"/>
                      <a:pt x="5822" y="6086"/>
                    </a:cubicBezTo>
                    <a:cubicBezTo>
                      <a:pt x="5798" y="6300"/>
                      <a:pt x="5846" y="6479"/>
                      <a:pt x="5739" y="6669"/>
                    </a:cubicBezTo>
                    <a:cubicBezTo>
                      <a:pt x="5703" y="6729"/>
                      <a:pt x="5620" y="6776"/>
                      <a:pt x="5572" y="6824"/>
                    </a:cubicBezTo>
                    <a:cubicBezTo>
                      <a:pt x="5441" y="6979"/>
                      <a:pt x="5382" y="7110"/>
                      <a:pt x="5275" y="7264"/>
                    </a:cubicBezTo>
                    <a:cubicBezTo>
                      <a:pt x="5155" y="7455"/>
                      <a:pt x="5072" y="7467"/>
                      <a:pt x="5096" y="7693"/>
                    </a:cubicBezTo>
                    <a:cubicBezTo>
                      <a:pt x="5108" y="7788"/>
                      <a:pt x="5275" y="8038"/>
                      <a:pt x="5334" y="8122"/>
                    </a:cubicBezTo>
                    <a:cubicBezTo>
                      <a:pt x="5620" y="8515"/>
                      <a:pt x="5977" y="8693"/>
                      <a:pt x="6406" y="8753"/>
                    </a:cubicBezTo>
                    <a:cubicBezTo>
                      <a:pt x="8239" y="6633"/>
                      <a:pt x="8108" y="3431"/>
                      <a:pt x="6060" y="1466"/>
                    </a:cubicBezTo>
                    <a:cubicBezTo>
                      <a:pt x="5036" y="486"/>
                      <a:pt x="3721" y="0"/>
                      <a:pt x="240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274;p48">
                <a:extLst>
                  <a:ext uri="{FF2B5EF4-FFF2-40B4-BE49-F238E27FC236}">
                    <a16:creationId xmlns:a16="http://schemas.microsoft.com/office/drawing/2014/main" id="{13F40567-B202-CC2D-0478-35F81676A028}"/>
                  </a:ext>
                </a:extLst>
              </p:cNvPr>
              <p:cNvSpPr/>
              <p:nvPr/>
            </p:nvSpPr>
            <p:spPr>
              <a:xfrm>
                <a:off x="5214650" y="2787575"/>
                <a:ext cx="434300" cy="19310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7724" extrusionOk="0">
                    <a:moveTo>
                      <a:pt x="16300" y="704"/>
                    </a:moveTo>
                    <a:lnTo>
                      <a:pt x="16300" y="704"/>
                    </a:lnTo>
                    <a:cubicBezTo>
                      <a:pt x="16348" y="728"/>
                      <a:pt x="16407" y="752"/>
                      <a:pt x="16419" y="799"/>
                    </a:cubicBezTo>
                    <a:cubicBezTo>
                      <a:pt x="16407" y="799"/>
                      <a:pt x="16395" y="811"/>
                      <a:pt x="16395" y="835"/>
                    </a:cubicBezTo>
                    <a:cubicBezTo>
                      <a:pt x="16407" y="859"/>
                      <a:pt x="16407" y="871"/>
                      <a:pt x="16419" y="895"/>
                    </a:cubicBezTo>
                    <a:cubicBezTo>
                      <a:pt x="16419" y="919"/>
                      <a:pt x="16407" y="942"/>
                      <a:pt x="16395" y="966"/>
                    </a:cubicBezTo>
                    <a:cubicBezTo>
                      <a:pt x="16383" y="930"/>
                      <a:pt x="16348" y="907"/>
                      <a:pt x="16324" y="907"/>
                    </a:cubicBezTo>
                    <a:cubicBezTo>
                      <a:pt x="16324" y="859"/>
                      <a:pt x="16324" y="811"/>
                      <a:pt x="16312" y="764"/>
                    </a:cubicBezTo>
                    <a:cubicBezTo>
                      <a:pt x="16312" y="740"/>
                      <a:pt x="16300" y="728"/>
                      <a:pt x="16300" y="704"/>
                    </a:cubicBezTo>
                    <a:close/>
                    <a:moveTo>
                      <a:pt x="16776" y="454"/>
                    </a:moveTo>
                    <a:cubicBezTo>
                      <a:pt x="16872" y="514"/>
                      <a:pt x="16919" y="597"/>
                      <a:pt x="16872" y="740"/>
                    </a:cubicBezTo>
                    <a:cubicBezTo>
                      <a:pt x="16836" y="835"/>
                      <a:pt x="16764" y="930"/>
                      <a:pt x="16693" y="1002"/>
                    </a:cubicBezTo>
                    <a:cubicBezTo>
                      <a:pt x="16729" y="930"/>
                      <a:pt x="16741" y="847"/>
                      <a:pt x="16741" y="776"/>
                    </a:cubicBezTo>
                    <a:cubicBezTo>
                      <a:pt x="16753" y="776"/>
                      <a:pt x="16776" y="764"/>
                      <a:pt x="16800" y="752"/>
                    </a:cubicBezTo>
                    <a:cubicBezTo>
                      <a:pt x="16836" y="704"/>
                      <a:pt x="16848" y="645"/>
                      <a:pt x="16836" y="585"/>
                    </a:cubicBezTo>
                    <a:cubicBezTo>
                      <a:pt x="16824" y="538"/>
                      <a:pt x="16800" y="490"/>
                      <a:pt x="16776" y="454"/>
                    </a:cubicBezTo>
                    <a:close/>
                    <a:moveTo>
                      <a:pt x="14955" y="2323"/>
                    </a:moveTo>
                    <a:lnTo>
                      <a:pt x="14955" y="2323"/>
                    </a:lnTo>
                    <a:cubicBezTo>
                      <a:pt x="14848" y="2395"/>
                      <a:pt x="14740" y="2466"/>
                      <a:pt x="14633" y="2538"/>
                    </a:cubicBezTo>
                    <a:cubicBezTo>
                      <a:pt x="14562" y="2585"/>
                      <a:pt x="14490" y="2621"/>
                      <a:pt x="14407" y="2657"/>
                    </a:cubicBezTo>
                    <a:cubicBezTo>
                      <a:pt x="14514" y="2585"/>
                      <a:pt x="14621" y="2514"/>
                      <a:pt x="14728" y="2431"/>
                    </a:cubicBezTo>
                    <a:cubicBezTo>
                      <a:pt x="14728" y="2431"/>
                      <a:pt x="14740" y="2431"/>
                      <a:pt x="14752" y="2419"/>
                    </a:cubicBezTo>
                    <a:lnTo>
                      <a:pt x="14955" y="2323"/>
                    </a:lnTo>
                    <a:close/>
                    <a:moveTo>
                      <a:pt x="14086" y="2728"/>
                    </a:moveTo>
                    <a:lnTo>
                      <a:pt x="14086" y="2728"/>
                    </a:lnTo>
                    <a:cubicBezTo>
                      <a:pt x="14038" y="2764"/>
                      <a:pt x="13990" y="2812"/>
                      <a:pt x="13931" y="2847"/>
                    </a:cubicBezTo>
                    <a:cubicBezTo>
                      <a:pt x="13740" y="2919"/>
                      <a:pt x="13562" y="2990"/>
                      <a:pt x="13371" y="3050"/>
                    </a:cubicBezTo>
                    <a:lnTo>
                      <a:pt x="13216" y="3109"/>
                    </a:lnTo>
                    <a:cubicBezTo>
                      <a:pt x="13383" y="3038"/>
                      <a:pt x="13562" y="2966"/>
                      <a:pt x="13740" y="2883"/>
                    </a:cubicBezTo>
                    <a:cubicBezTo>
                      <a:pt x="13859" y="2835"/>
                      <a:pt x="13966" y="2776"/>
                      <a:pt x="14086" y="2728"/>
                    </a:cubicBezTo>
                    <a:close/>
                    <a:moveTo>
                      <a:pt x="13228" y="3347"/>
                    </a:moveTo>
                    <a:cubicBezTo>
                      <a:pt x="12645" y="3609"/>
                      <a:pt x="12050" y="3859"/>
                      <a:pt x="11466" y="4098"/>
                    </a:cubicBezTo>
                    <a:cubicBezTo>
                      <a:pt x="11311" y="4157"/>
                      <a:pt x="11157" y="4217"/>
                      <a:pt x="11002" y="4276"/>
                    </a:cubicBezTo>
                    <a:cubicBezTo>
                      <a:pt x="10990" y="4264"/>
                      <a:pt x="10978" y="4252"/>
                      <a:pt x="10966" y="4252"/>
                    </a:cubicBezTo>
                    <a:cubicBezTo>
                      <a:pt x="11680" y="3955"/>
                      <a:pt x="12395" y="3657"/>
                      <a:pt x="13109" y="3359"/>
                    </a:cubicBezTo>
                    <a:cubicBezTo>
                      <a:pt x="13117" y="3359"/>
                      <a:pt x="13125" y="3365"/>
                      <a:pt x="13137" y="3365"/>
                    </a:cubicBezTo>
                    <a:cubicBezTo>
                      <a:pt x="13142" y="3365"/>
                      <a:pt x="13149" y="3363"/>
                      <a:pt x="13157" y="3359"/>
                    </a:cubicBezTo>
                    <a:cubicBezTo>
                      <a:pt x="13181" y="3359"/>
                      <a:pt x="13204" y="3347"/>
                      <a:pt x="13228" y="3347"/>
                    </a:cubicBezTo>
                    <a:close/>
                    <a:moveTo>
                      <a:pt x="10109" y="4502"/>
                    </a:moveTo>
                    <a:cubicBezTo>
                      <a:pt x="10121" y="4502"/>
                      <a:pt x="10121" y="4514"/>
                      <a:pt x="10121" y="4514"/>
                    </a:cubicBezTo>
                    <a:cubicBezTo>
                      <a:pt x="9835" y="4609"/>
                      <a:pt x="9561" y="4705"/>
                      <a:pt x="9275" y="4800"/>
                    </a:cubicBezTo>
                    <a:cubicBezTo>
                      <a:pt x="9347" y="4776"/>
                      <a:pt x="9418" y="4740"/>
                      <a:pt x="9502" y="4717"/>
                    </a:cubicBezTo>
                    <a:cubicBezTo>
                      <a:pt x="9704" y="4645"/>
                      <a:pt x="9906" y="4574"/>
                      <a:pt x="10109" y="4502"/>
                    </a:cubicBezTo>
                    <a:close/>
                    <a:moveTo>
                      <a:pt x="3846" y="4729"/>
                    </a:moveTo>
                    <a:cubicBezTo>
                      <a:pt x="3846" y="4764"/>
                      <a:pt x="3846" y="4788"/>
                      <a:pt x="3846" y="4812"/>
                    </a:cubicBezTo>
                    <a:cubicBezTo>
                      <a:pt x="3751" y="4836"/>
                      <a:pt x="3668" y="4860"/>
                      <a:pt x="3572" y="4883"/>
                    </a:cubicBezTo>
                    <a:lnTo>
                      <a:pt x="3560" y="4883"/>
                    </a:lnTo>
                    <a:cubicBezTo>
                      <a:pt x="3656" y="4836"/>
                      <a:pt x="3751" y="4788"/>
                      <a:pt x="3834" y="4740"/>
                    </a:cubicBezTo>
                    <a:cubicBezTo>
                      <a:pt x="3846" y="4740"/>
                      <a:pt x="3846" y="4740"/>
                      <a:pt x="3846" y="4729"/>
                    </a:cubicBezTo>
                    <a:close/>
                    <a:moveTo>
                      <a:pt x="3191" y="4848"/>
                    </a:moveTo>
                    <a:lnTo>
                      <a:pt x="3191" y="4848"/>
                    </a:lnTo>
                    <a:cubicBezTo>
                      <a:pt x="3120" y="4871"/>
                      <a:pt x="3060" y="4895"/>
                      <a:pt x="2989" y="4907"/>
                    </a:cubicBezTo>
                    <a:cubicBezTo>
                      <a:pt x="2882" y="4943"/>
                      <a:pt x="2751" y="4979"/>
                      <a:pt x="2632" y="5002"/>
                    </a:cubicBezTo>
                    <a:cubicBezTo>
                      <a:pt x="2691" y="4979"/>
                      <a:pt x="2763" y="4967"/>
                      <a:pt x="2822" y="4943"/>
                    </a:cubicBezTo>
                    <a:cubicBezTo>
                      <a:pt x="2941" y="4907"/>
                      <a:pt x="3060" y="4883"/>
                      <a:pt x="3191" y="4848"/>
                    </a:cubicBezTo>
                    <a:close/>
                    <a:moveTo>
                      <a:pt x="2203" y="5157"/>
                    </a:moveTo>
                    <a:cubicBezTo>
                      <a:pt x="2203" y="5169"/>
                      <a:pt x="2203" y="5181"/>
                      <a:pt x="2215" y="5193"/>
                    </a:cubicBezTo>
                    <a:cubicBezTo>
                      <a:pt x="1929" y="5288"/>
                      <a:pt x="1655" y="5407"/>
                      <a:pt x="1405" y="5550"/>
                    </a:cubicBezTo>
                    <a:cubicBezTo>
                      <a:pt x="1524" y="5479"/>
                      <a:pt x="1643" y="5407"/>
                      <a:pt x="1774" y="5348"/>
                    </a:cubicBezTo>
                    <a:cubicBezTo>
                      <a:pt x="1917" y="5276"/>
                      <a:pt x="2060" y="5217"/>
                      <a:pt x="2203" y="5157"/>
                    </a:cubicBezTo>
                    <a:close/>
                    <a:moveTo>
                      <a:pt x="8704" y="5169"/>
                    </a:moveTo>
                    <a:lnTo>
                      <a:pt x="8704" y="5169"/>
                    </a:lnTo>
                    <a:cubicBezTo>
                      <a:pt x="7918" y="5455"/>
                      <a:pt x="7132" y="5729"/>
                      <a:pt x="6346" y="5991"/>
                    </a:cubicBezTo>
                    <a:cubicBezTo>
                      <a:pt x="5901" y="6136"/>
                      <a:pt x="5455" y="6281"/>
                      <a:pt x="5003" y="6420"/>
                    </a:cubicBezTo>
                    <a:lnTo>
                      <a:pt x="5003" y="6420"/>
                    </a:lnTo>
                    <a:cubicBezTo>
                      <a:pt x="5286" y="6331"/>
                      <a:pt x="5560" y="6233"/>
                      <a:pt x="5834" y="6145"/>
                    </a:cubicBezTo>
                    <a:cubicBezTo>
                      <a:pt x="5989" y="6086"/>
                      <a:pt x="6144" y="6038"/>
                      <a:pt x="6299" y="5979"/>
                    </a:cubicBezTo>
                    <a:cubicBezTo>
                      <a:pt x="6430" y="5931"/>
                      <a:pt x="6561" y="5895"/>
                      <a:pt x="6668" y="5824"/>
                    </a:cubicBezTo>
                    <a:cubicBezTo>
                      <a:pt x="7347" y="5610"/>
                      <a:pt x="8025" y="5383"/>
                      <a:pt x="8704" y="5169"/>
                    </a:cubicBezTo>
                    <a:close/>
                    <a:moveTo>
                      <a:pt x="524" y="7134"/>
                    </a:moveTo>
                    <a:lnTo>
                      <a:pt x="524" y="7134"/>
                    </a:lnTo>
                    <a:cubicBezTo>
                      <a:pt x="788" y="7247"/>
                      <a:pt x="1072" y="7288"/>
                      <a:pt x="1362" y="7288"/>
                    </a:cubicBezTo>
                    <a:cubicBezTo>
                      <a:pt x="1530" y="7288"/>
                      <a:pt x="1700" y="7274"/>
                      <a:pt x="1870" y="7253"/>
                    </a:cubicBezTo>
                    <a:lnTo>
                      <a:pt x="1870" y="7253"/>
                    </a:lnTo>
                    <a:cubicBezTo>
                      <a:pt x="1763" y="7276"/>
                      <a:pt x="1655" y="7300"/>
                      <a:pt x="1548" y="7324"/>
                    </a:cubicBezTo>
                    <a:cubicBezTo>
                      <a:pt x="1489" y="7336"/>
                      <a:pt x="1429" y="7336"/>
                      <a:pt x="1382" y="7336"/>
                    </a:cubicBezTo>
                    <a:cubicBezTo>
                      <a:pt x="1191" y="7336"/>
                      <a:pt x="1001" y="7312"/>
                      <a:pt x="822" y="7265"/>
                    </a:cubicBezTo>
                    <a:cubicBezTo>
                      <a:pt x="739" y="7241"/>
                      <a:pt x="608" y="7205"/>
                      <a:pt x="524" y="7134"/>
                    </a:cubicBezTo>
                    <a:close/>
                    <a:moveTo>
                      <a:pt x="16275" y="1"/>
                    </a:moveTo>
                    <a:cubicBezTo>
                      <a:pt x="15995" y="1"/>
                      <a:pt x="15705" y="48"/>
                      <a:pt x="15443" y="85"/>
                    </a:cubicBezTo>
                    <a:cubicBezTo>
                      <a:pt x="15014" y="157"/>
                      <a:pt x="14597" y="264"/>
                      <a:pt x="14205" y="430"/>
                    </a:cubicBezTo>
                    <a:cubicBezTo>
                      <a:pt x="14002" y="514"/>
                      <a:pt x="13812" y="597"/>
                      <a:pt x="13621" y="704"/>
                    </a:cubicBezTo>
                    <a:cubicBezTo>
                      <a:pt x="13478" y="776"/>
                      <a:pt x="13526" y="954"/>
                      <a:pt x="13645" y="1014"/>
                    </a:cubicBezTo>
                    <a:cubicBezTo>
                      <a:pt x="13621" y="1026"/>
                      <a:pt x="13585" y="1050"/>
                      <a:pt x="13562" y="1061"/>
                    </a:cubicBezTo>
                    <a:cubicBezTo>
                      <a:pt x="13444" y="1147"/>
                      <a:pt x="13499" y="1356"/>
                      <a:pt x="13640" y="1356"/>
                    </a:cubicBezTo>
                    <a:cubicBezTo>
                      <a:pt x="13656" y="1356"/>
                      <a:pt x="13674" y="1353"/>
                      <a:pt x="13693" y="1347"/>
                    </a:cubicBezTo>
                    <a:cubicBezTo>
                      <a:pt x="14431" y="1085"/>
                      <a:pt x="15205" y="930"/>
                      <a:pt x="15991" y="930"/>
                    </a:cubicBezTo>
                    <a:cubicBezTo>
                      <a:pt x="15955" y="1300"/>
                      <a:pt x="15633" y="1573"/>
                      <a:pt x="15324" y="1764"/>
                    </a:cubicBezTo>
                    <a:cubicBezTo>
                      <a:pt x="14848" y="2062"/>
                      <a:pt x="14312" y="2264"/>
                      <a:pt x="13800" y="2490"/>
                    </a:cubicBezTo>
                    <a:cubicBezTo>
                      <a:pt x="12669" y="2990"/>
                      <a:pt x="11526" y="3478"/>
                      <a:pt x="10371" y="3955"/>
                    </a:cubicBezTo>
                    <a:cubicBezTo>
                      <a:pt x="8073" y="4883"/>
                      <a:pt x="5739" y="5741"/>
                      <a:pt x="3382" y="6503"/>
                    </a:cubicBezTo>
                    <a:cubicBezTo>
                      <a:pt x="2834" y="6681"/>
                      <a:pt x="2275" y="6884"/>
                      <a:pt x="1703" y="6955"/>
                    </a:cubicBezTo>
                    <a:cubicBezTo>
                      <a:pt x="1594" y="6965"/>
                      <a:pt x="1483" y="6971"/>
                      <a:pt x="1374" y="6971"/>
                    </a:cubicBezTo>
                    <a:cubicBezTo>
                      <a:pt x="1090" y="6971"/>
                      <a:pt x="813" y="6929"/>
                      <a:pt x="572" y="6800"/>
                    </a:cubicBezTo>
                    <a:cubicBezTo>
                      <a:pt x="631" y="6741"/>
                      <a:pt x="715" y="6693"/>
                      <a:pt x="762" y="6645"/>
                    </a:cubicBezTo>
                    <a:cubicBezTo>
                      <a:pt x="929" y="6526"/>
                      <a:pt x="1096" y="6407"/>
                      <a:pt x="1274" y="6300"/>
                    </a:cubicBezTo>
                    <a:cubicBezTo>
                      <a:pt x="1989" y="5836"/>
                      <a:pt x="2775" y="5467"/>
                      <a:pt x="3572" y="5193"/>
                    </a:cubicBezTo>
                    <a:cubicBezTo>
                      <a:pt x="3656" y="5157"/>
                      <a:pt x="3739" y="5133"/>
                      <a:pt x="3822" y="5110"/>
                    </a:cubicBezTo>
                    <a:cubicBezTo>
                      <a:pt x="3837" y="5139"/>
                      <a:pt x="3865" y="5159"/>
                      <a:pt x="3896" y="5159"/>
                    </a:cubicBezTo>
                    <a:cubicBezTo>
                      <a:pt x="3915" y="5159"/>
                      <a:pt x="3935" y="5152"/>
                      <a:pt x="3953" y="5133"/>
                    </a:cubicBezTo>
                    <a:cubicBezTo>
                      <a:pt x="3977" y="5110"/>
                      <a:pt x="4001" y="5074"/>
                      <a:pt x="4025" y="5050"/>
                    </a:cubicBezTo>
                    <a:cubicBezTo>
                      <a:pt x="4072" y="5026"/>
                      <a:pt x="4132" y="5014"/>
                      <a:pt x="4191" y="5002"/>
                    </a:cubicBezTo>
                    <a:cubicBezTo>
                      <a:pt x="4338" y="4957"/>
                      <a:pt x="4281" y="4751"/>
                      <a:pt x="4142" y="4751"/>
                    </a:cubicBezTo>
                    <a:cubicBezTo>
                      <a:pt x="4135" y="4751"/>
                      <a:pt x="4128" y="4751"/>
                      <a:pt x="4120" y="4752"/>
                    </a:cubicBezTo>
                    <a:cubicBezTo>
                      <a:pt x="4108" y="4764"/>
                      <a:pt x="4096" y="4764"/>
                      <a:pt x="4084" y="4764"/>
                    </a:cubicBezTo>
                    <a:cubicBezTo>
                      <a:pt x="4084" y="4740"/>
                      <a:pt x="4084" y="4729"/>
                      <a:pt x="4084" y="4705"/>
                    </a:cubicBezTo>
                    <a:cubicBezTo>
                      <a:pt x="4072" y="4645"/>
                      <a:pt x="4037" y="4586"/>
                      <a:pt x="4037" y="4538"/>
                    </a:cubicBezTo>
                    <a:cubicBezTo>
                      <a:pt x="4025" y="4467"/>
                      <a:pt x="3977" y="4407"/>
                      <a:pt x="3906" y="4407"/>
                    </a:cubicBezTo>
                    <a:cubicBezTo>
                      <a:pt x="3703" y="4431"/>
                      <a:pt x="3501" y="4490"/>
                      <a:pt x="3310" y="4538"/>
                    </a:cubicBezTo>
                    <a:cubicBezTo>
                      <a:pt x="3108" y="4598"/>
                      <a:pt x="2917" y="4645"/>
                      <a:pt x="2727" y="4705"/>
                    </a:cubicBezTo>
                    <a:cubicBezTo>
                      <a:pt x="2334" y="4824"/>
                      <a:pt x="1953" y="4967"/>
                      <a:pt x="1596" y="5145"/>
                    </a:cubicBezTo>
                    <a:cubicBezTo>
                      <a:pt x="1012" y="5455"/>
                      <a:pt x="429" y="5907"/>
                      <a:pt x="131" y="6514"/>
                    </a:cubicBezTo>
                    <a:lnTo>
                      <a:pt x="48" y="6598"/>
                    </a:lnTo>
                    <a:cubicBezTo>
                      <a:pt x="0" y="6645"/>
                      <a:pt x="0" y="6729"/>
                      <a:pt x="24" y="6776"/>
                    </a:cubicBezTo>
                    <a:cubicBezTo>
                      <a:pt x="24" y="6788"/>
                      <a:pt x="24" y="6800"/>
                      <a:pt x="12" y="6812"/>
                    </a:cubicBezTo>
                    <a:cubicBezTo>
                      <a:pt x="0" y="6860"/>
                      <a:pt x="48" y="6895"/>
                      <a:pt x="96" y="6895"/>
                    </a:cubicBezTo>
                    <a:cubicBezTo>
                      <a:pt x="84" y="6919"/>
                      <a:pt x="84" y="6955"/>
                      <a:pt x="84" y="6979"/>
                    </a:cubicBezTo>
                    <a:cubicBezTo>
                      <a:pt x="72" y="7181"/>
                      <a:pt x="191" y="7360"/>
                      <a:pt x="346" y="7467"/>
                    </a:cubicBezTo>
                    <a:cubicBezTo>
                      <a:pt x="614" y="7665"/>
                      <a:pt x="981" y="7723"/>
                      <a:pt x="1316" y="7723"/>
                    </a:cubicBezTo>
                    <a:cubicBezTo>
                      <a:pt x="1383" y="7723"/>
                      <a:pt x="1449" y="7721"/>
                      <a:pt x="1513" y="7717"/>
                    </a:cubicBezTo>
                    <a:cubicBezTo>
                      <a:pt x="1929" y="7705"/>
                      <a:pt x="2346" y="7610"/>
                      <a:pt x="2739" y="7503"/>
                    </a:cubicBezTo>
                    <a:cubicBezTo>
                      <a:pt x="3691" y="7241"/>
                      <a:pt x="4632" y="6955"/>
                      <a:pt x="5573" y="6657"/>
                    </a:cubicBezTo>
                    <a:cubicBezTo>
                      <a:pt x="7466" y="6050"/>
                      <a:pt x="9347" y="5371"/>
                      <a:pt x="11192" y="4621"/>
                    </a:cubicBezTo>
                    <a:cubicBezTo>
                      <a:pt x="12978" y="3895"/>
                      <a:pt x="14836" y="3169"/>
                      <a:pt x="16312" y="1907"/>
                    </a:cubicBezTo>
                    <a:cubicBezTo>
                      <a:pt x="16491" y="1740"/>
                      <a:pt x="16669" y="1573"/>
                      <a:pt x="16848" y="1395"/>
                    </a:cubicBezTo>
                    <a:cubicBezTo>
                      <a:pt x="16979" y="1264"/>
                      <a:pt x="17110" y="1121"/>
                      <a:pt x="17181" y="942"/>
                    </a:cubicBezTo>
                    <a:cubicBezTo>
                      <a:pt x="17372" y="549"/>
                      <a:pt x="17157" y="168"/>
                      <a:pt x="16753" y="61"/>
                    </a:cubicBezTo>
                    <a:cubicBezTo>
                      <a:pt x="16602" y="17"/>
                      <a:pt x="16441" y="1"/>
                      <a:pt x="16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5" name="Google Shape;2275;p48">
            <a:extLst>
              <a:ext uri="{FF2B5EF4-FFF2-40B4-BE49-F238E27FC236}">
                <a16:creationId xmlns:a16="http://schemas.microsoft.com/office/drawing/2014/main" id="{0AADB70A-573D-83A1-4F69-5538A66AC21C}"/>
              </a:ext>
            </a:extLst>
          </p:cNvPr>
          <p:cNvGrpSpPr/>
          <p:nvPr/>
        </p:nvGrpSpPr>
        <p:grpSpPr>
          <a:xfrm rot="2173497">
            <a:off x="8403478" y="178375"/>
            <a:ext cx="695082" cy="381144"/>
            <a:chOff x="6225980" y="3998667"/>
            <a:chExt cx="1339618" cy="816390"/>
          </a:xfrm>
        </p:grpSpPr>
        <p:sp>
          <p:nvSpPr>
            <p:cNvPr id="36" name="Google Shape;2276;p48">
              <a:extLst>
                <a:ext uri="{FF2B5EF4-FFF2-40B4-BE49-F238E27FC236}">
                  <a16:creationId xmlns:a16="http://schemas.microsoft.com/office/drawing/2014/main" id="{1C65D7AD-C97A-EF91-9E99-E71329066B2B}"/>
                </a:ext>
              </a:extLst>
            </p:cNvPr>
            <p:cNvSpPr/>
            <p:nvPr/>
          </p:nvSpPr>
          <p:spPr>
            <a:xfrm>
              <a:off x="6226000" y="3998667"/>
              <a:ext cx="1339598" cy="816390"/>
            </a:xfrm>
            <a:custGeom>
              <a:avLst/>
              <a:gdLst/>
              <a:ahLst/>
              <a:cxnLst/>
              <a:rect l="l" t="t" r="r" b="b"/>
              <a:pathLst>
                <a:path w="17372" h="10587" extrusionOk="0">
                  <a:moveTo>
                    <a:pt x="16300" y="3239"/>
                  </a:moveTo>
                  <a:lnTo>
                    <a:pt x="16300" y="3239"/>
                  </a:lnTo>
                  <a:cubicBezTo>
                    <a:pt x="16348" y="3251"/>
                    <a:pt x="16407" y="3287"/>
                    <a:pt x="16419" y="3323"/>
                  </a:cubicBezTo>
                  <a:cubicBezTo>
                    <a:pt x="16407" y="3335"/>
                    <a:pt x="16395" y="3347"/>
                    <a:pt x="16395" y="3358"/>
                  </a:cubicBezTo>
                  <a:cubicBezTo>
                    <a:pt x="16407" y="3382"/>
                    <a:pt x="16407" y="3406"/>
                    <a:pt x="16419" y="3418"/>
                  </a:cubicBezTo>
                  <a:cubicBezTo>
                    <a:pt x="16419" y="3442"/>
                    <a:pt x="16407" y="3466"/>
                    <a:pt x="16395" y="3489"/>
                  </a:cubicBezTo>
                  <a:cubicBezTo>
                    <a:pt x="16383" y="3454"/>
                    <a:pt x="16348" y="3430"/>
                    <a:pt x="16324" y="3430"/>
                  </a:cubicBezTo>
                  <a:cubicBezTo>
                    <a:pt x="16324" y="3382"/>
                    <a:pt x="16324" y="3335"/>
                    <a:pt x="16312" y="3287"/>
                  </a:cubicBezTo>
                  <a:cubicBezTo>
                    <a:pt x="16312" y="3263"/>
                    <a:pt x="16300" y="3251"/>
                    <a:pt x="16300" y="3239"/>
                  </a:cubicBezTo>
                  <a:close/>
                  <a:moveTo>
                    <a:pt x="16776" y="2989"/>
                  </a:moveTo>
                  <a:cubicBezTo>
                    <a:pt x="16872" y="3037"/>
                    <a:pt x="16919" y="3120"/>
                    <a:pt x="16872" y="3263"/>
                  </a:cubicBezTo>
                  <a:cubicBezTo>
                    <a:pt x="16836" y="3370"/>
                    <a:pt x="16764" y="3454"/>
                    <a:pt x="16693" y="3525"/>
                  </a:cubicBezTo>
                  <a:cubicBezTo>
                    <a:pt x="16729" y="3454"/>
                    <a:pt x="16741" y="3382"/>
                    <a:pt x="16741" y="3299"/>
                  </a:cubicBezTo>
                  <a:cubicBezTo>
                    <a:pt x="16753" y="3299"/>
                    <a:pt x="16776" y="3299"/>
                    <a:pt x="16800" y="3275"/>
                  </a:cubicBezTo>
                  <a:cubicBezTo>
                    <a:pt x="16836" y="3239"/>
                    <a:pt x="16848" y="3168"/>
                    <a:pt x="16836" y="3108"/>
                  </a:cubicBezTo>
                  <a:cubicBezTo>
                    <a:pt x="16824" y="3061"/>
                    <a:pt x="16800" y="3025"/>
                    <a:pt x="16776" y="2989"/>
                  </a:cubicBezTo>
                  <a:close/>
                  <a:moveTo>
                    <a:pt x="15991" y="3454"/>
                  </a:moveTo>
                  <a:cubicBezTo>
                    <a:pt x="15955" y="3823"/>
                    <a:pt x="15633" y="4097"/>
                    <a:pt x="15324" y="4287"/>
                  </a:cubicBezTo>
                  <a:cubicBezTo>
                    <a:pt x="14931" y="4537"/>
                    <a:pt x="14490" y="4716"/>
                    <a:pt x="14074" y="4894"/>
                  </a:cubicBezTo>
                  <a:cubicBezTo>
                    <a:pt x="14074" y="4894"/>
                    <a:pt x="14062" y="4882"/>
                    <a:pt x="14062" y="4871"/>
                  </a:cubicBezTo>
                  <a:cubicBezTo>
                    <a:pt x="14062" y="4823"/>
                    <a:pt x="14062" y="4787"/>
                    <a:pt x="14050" y="4740"/>
                  </a:cubicBezTo>
                  <a:cubicBezTo>
                    <a:pt x="14050" y="4704"/>
                    <a:pt x="14050" y="4656"/>
                    <a:pt x="14038" y="4620"/>
                  </a:cubicBezTo>
                  <a:lnTo>
                    <a:pt x="14026" y="4490"/>
                  </a:lnTo>
                  <a:cubicBezTo>
                    <a:pt x="14014" y="4454"/>
                    <a:pt x="14014" y="4418"/>
                    <a:pt x="14002" y="4370"/>
                  </a:cubicBezTo>
                  <a:cubicBezTo>
                    <a:pt x="13990" y="4335"/>
                    <a:pt x="13990" y="4287"/>
                    <a:pt x="13978" y="4251"/>
                  </a:cubicBezTo>
                  <a:cubicBezTo>
                    <a:pt x="13966" y="4204"/>
                    <a:pt x="13966" y="4168"/>
                    <a:pt x="13955" y="4132"/>
                  </a:cubicBezTo>
                  <a:cubicBezTo>
                    <a:pt x="13943" y="4085"/>
                    <a:pt x="13931" y="4049"/>
                    <a:pt x="13919" y="4001"/>
                  </a:cubicBezTo>
                  <a:cubicBezTo>
                    <a:pt x="13919" y="3966"/>
                    <a:pt x="13907" y="3918"/>
                    <a:pt x="13895" y="3882"/>
                  </a:cubicBezTo>
                  <a:cubicBezTo>
                    <a:pt x="13883" y="3858"/>
                    <a:pt x="13883" y="3835"/>
                    <a:pt x="13871" y="3811"/>
                  </a:cubicBezTo>
                  <a:cubicBezTo>
                    <a:pt x="14550" y="3585"/>
                    <a:pt x="15276" y="3466"/>
                    <a:pt x="15991" y="3454"/>
                  </a:cubicBezTo>
                  <a:close/>
                  <a:moveTo>
                    <a:pt x="14955" y="4859"/>
                  </a:moveTo>
                  <a:lnTo>
                    <a:pt x="14955" y="4859"/>
                  </a:lnTo>
                  <a:cubicBezTo>
                    <a:pt x="14848" y="4930"/>
                    <a:pt x="14740" y="5001"/>
                    <a:pt x="14633" y="5061"/>
                  </a:cubicBezTo>
                  <a:cubicBezTo>
                    <a:pt x="14562" y="5109"/>
                    <a:pt x="14490" y="5156"/>
                    <a:pt x="14407" y="5192"/>
                  </a:cubicBezTo>
                  <a:cubicBezTo>
                    <a:pt x="14514" y="5121"/>
                    <a:pt x="14621" y="5037"/>
                    <a:pt x="14728" y="4966"/>
                  </a:cubicBezTo>
                  <a:cubicBezTo>
                    <a:pt x="14728" y="4954"/>
                    <a:pt x="14740" y="4954"/>
                    <a:pt x="14752" y="4954"/>
                  </a:cubicBezTo>
                  <a:lnTo>
                    <a:pt x="14955" y="4859"/>
                  </a:lnTo>
                  <a:close/>
                  <a:moveTo>
                    <a:pt x="3846" y="7264"/>
                  </a:moveTo>
                  <a:cubicBezTo>
                    <a:pt x="3846" y="7287"/>
                    <a:pt x="3846" y="7323"/>
                    <a:pt x="3846" y="7347"/>
                  </a:cubicBezTo>
                  <a:cubicBezTo>
                    <a:pt x="3759" y="7369"/>
                    <a:pt x="3681" y="7381"/>
                    <a:pt x="3595" y="7401"/>
                  </a:cubicBezTo>
                  <a:lnTo>
                    <a:pt x="3595" y="7401"/>
                  </a:lnTo>
                  <a:cubicBezTo>
                    <a:pt x="3679" y="7359"/>
                    <a:pt x="3761" y="7316"/>
                    <a:pt x="3834" y="7264"/>
                  </a:cubicBezTo>
                  <a:close/>
                  <a:moveTo>
                    <a:pt x="3570" y="7414"/>
                  </a:moveTo>
                  <a:cubicBezTo>
                    <a:pt x="3569" y="7416"/>
                    <a:pt x="3566" y="7418"/>
                    <a:pt x="3560" y="7418"/>
                  </a:cubicBezTo>
                  <a:cubicBezTo>
                    <a:pt x="3564" y="7417"/>
                    <a:pt x="3567" y="7415"/>
                    <a:pt x="3570" y="7414"/>
                  </a:cubicBezTo>
                  <a:close/>
                  <a:moveTo>
                    <a:pt x="3191" y="7371"/>
                  </a:moveTo>
                  <a:cubicBezTo>
                    <a:pt x="3120" y="7395"/>
                    <a:pt x="3060" y="7418"/>
                    <a:pt x="2989" y="7442"/>
                  </a:cubicBezTo>
                  <a:cubicBezTo>
                    <a:pt x="2882" y="7478"/>
                    <a:pt x="2751" y="7502"/>
                    <a:pt x="2632" y="7537"/>
                  </a:cubicBezTo>
                  <a:cubicBezTo>
                    <a:pt x="2691" y="7514"/>
                    <a:pt x="2763" y="7490"/>
                    <a:pt x="2822" y="7478"/>
                  </a:cubicBezTo>
                  <a:cubicBezTo>
                    <a:pt x="2941" y="7442"/>
                    <a:pt x="3060" y="7407"/>
                    <a:pt x="3191" y="7371"/>
                  </a:cubicBezTo>
                  <a:close/>
                  <a:moveTo>
                    <a:pt x="2203" y="7680"/>
                  </a:moveTo>
                  <a:cubicBezTo>
                    <a:pt x="2203" y="7692"/>
                    <a:pt x="2203" y="7704"/>
                    <a:pt x="2215" y="7716"/>
                  </a:cubicBezTo>
                  <a:cubicBezTo>
                    <a:pt x="1929" y="7811"/>
                    <a:pt x="1655" y="7942"/>
                    <a:pt x="1405" y="8085"/>
                  </a:cubicBezTo>
                  <a:cubicBezTo>
                    <a:pt x="1524" y="8014"/>
                    <a:pt x="1643" y="7942"/>
                    <a:pt x="1774" y="7871"/>
                  </a:cubicBezTo>
                  <a:cubicBezTo>
                    <a:pt x="1917" y="7799"/>
                    <a:pt x="2060" y="7740"/>
                    <a:pt x="2203" y="7680"/>
                  </a:cubicBezTo>
                  <a:close/>
                  <a:moveTo>
                    <a:pt x="4946" y="8966"/>
                  </a:moveTo>
                  <a:lnTo>
                    <a:pt x="4946" y="8966"/>
                  </a:lnTo>
                  <a:cubicBezTo>
                    <a:pt x="4902" y="8981"/>
                    <a:pt x="4857" y="8995"/>
                    <a:pt x="4813" y="9009"/>
                  </a:cubicBezTo>
                  <a:lnTo>
                    <a:pt x="4813" y="9009"/>
                  </a:lnTo>
                  <a:cubicBezTo>
                    <a:pt x="4854" y="8993"/>
                    <a:pt x="4893" y="8978"/>
                    <a:pt x="4930" y="8966"/>
                  </a:cubicBezTo>
                  <a:cubicBezTo>
                    <a:pt x="4934" y="8966"/>
                    <a:pt x="4940" y="8966"/>
                    <a:pt x="4946" y="8966"/>
                  </a:cubicBezTo>
                  <a:close/>
                  <a:moveTo>
                    <a:pt x="4025" y="7573"/>
                  </a:moveTo>
                  <a:cubicBezTo>
                    <a:pt x="4049" y="7633"/>
                    <a:pt x="4072" y="7692"/>
                    <a:pt x="4108" y="7752"/>
                  </a:cubicBezTo>
                  <a:cubicBezTo>
                    <a:pt x="4120" y="7764"/>
                    <a:pt x="4132" y="7788"/>
                    <a:pt x="4132" y="7811"/>
                  </a:cubicBezTo>
                  <a:cubicBezTo>
                    <a:pt x="4191" y="7907"/>
                    <a:pt x="4251" y="8014"/>
                    <a:pt x="4322" y="8121"/>
                  </a:cubicBezTo>
                  <a:cubicBezTo>
                    <a:pt x="4334" y="8133"/>
                    <a:pt x="4346" y="8157"/>
                    <a:pt x="4358" y="8180"/>
                  </a:cubicBezTo>
                  <a:cubicBezTo>
                    <a:pt x="4418" y="8276"/>
                    <a:pt x="4477" y="8359"/>
                    <a:pt x="4549" y="8454"/>
                  </a:cubicBezTo>
                  <a:cubicBezTo>
                    <a:pt x="4561" y="8466"/>
                    <a:pt x="4572" y="8478"/>
                    <a:pt x="4572" y="8490"/>
                  </a:cubicBezTo>
                  <a:cubicBezTo>
                    <a:pt x="4608" y="8526"/>
                    <a:pt x="4632" y="8561"/>
                    <a:pt x="4668" y="8597"/>
                  </a:cubicBezTo>
                  <a:cubicBezTo>
                    <a:pt x="4239" y="8740"/>
                    <a:pt x="3810" y="8895"/>
                    <a:pt x="3382" y="9026"/>
                  </a:cubicBezTo>
                  <a:cubicBezTo>
                    <a:pt x="2834" y="9204"/>
                    <a:pt x="2275" y="9407"/>
                    <a:pt x="1703" y="9478"/>
                  </a:cubicBezTo>
                  <a:cubicBezTo>
                    <a:pt x="1591" y="9492"/>
                    <a:pt x="1478" y="9500"/>
                    <a:pt x="1365" y="9500"/>
                  </a:cubicBezTo>
                  <a:cubicBezTo>
                    <a:pt x="1085" y="9500"/>
                    <a:pt x="810" y="9451"/>
                    <a:pt x="572" y="9323"/>
                  </a:cubicBezTo>
                  <a:cubicBezTo>
                    <a:pt x="631" y="9264"/>
                    <a:pt x="715" y="9216"/>
                    <a:pt x="762" y="9181"/>
                  </a:cubicBezTo>
                  <a:cubicBezTo>
                    <a:pt x="929" y="9050"/>
                    <a:pt x="1096" y="8931"/>
                    <a:pt x="1274" y="8823"/>
                  </a:cubicBezTo>
                  <a:cubicBezTo>
                    <a:pt x="1989" y="8371"/>
                    <a:pt x="2775" y="7990"/>
                    <a:pt x="3572" y="7716"/>
                  </a:cubicBezTo>
                  <a:cubicBezTo>
                    <a:pt x="3656" y="7692"/>
                    <a:pt x="3739" y="7657"/>
                    <a:pt x="3822" y="7633"/>
                  </a:cubicBezTo>
                  <a:cubicBezTo>
                    <a:pt x="3838" y="7664"/>
                    <a:pt x="3870" y="7691"/>
                    <a:pt x="3903" y="7691"/>
                  </a:cubicBezTo>
                  <a:cubicBezTo>
                    <a:pt x="3920" y="7691"/>
                    <a:pt x="3937" y="7684"/>
                    <a:pt x="3953" y="7668"/>
                  </a:cubicBezTo>
                  <a:cubicBezTo>
                    <a:pt x="3977" y="7633"/>
                    <a:pt x="4001" y="7609"/>
                    <a:pt x="4025" y="7573"/>
                  </a:cubicBezTo>
                  <a:close/>
                  <a:moveTo>
                    <a:pt x="524" y="9657"/>
                  </a:moveTo>
                  <a:lnTo>
                    <a:pt x="524" y="9657"/>
                  </a:lnTo>
                  <a:cubicBezTo>
                    <a:pt x="790" y="9771"/>
                    <a:pt x="1075" y="9817"/>
                    <a:pt x="1367" y="9817"/>
                  </a:cubicBezTo>
                  <a:cubicBezTo>
                    <a:pt x="1533" y="9817"/>
                    <a:pt x="1701" y="9802"/>
                    <a:pt x="1870" y="9776"/>
                  </a:cubicBezTo>
                  <a:lnTo>
                    <a:pt x="1870" y="9776"/>
                  </a:lnTo>
                  <a:cubicBezTo>
                    <a:pt x="1763" y="9800"/>
                    <a:pt x="1655" y="9835"/>
                    <a:pt x="1548" y="9859"/>
                  </a:cubicBezTo>
                  <a:lnTo>
                    <a:pt x="1382" y="9859"/>
                  </a:lnTo>
                  <a:cubicBezTo>
                    <a:pt x="1191" y="9859"/>
                    <a:pt x="1001" y="9847"/>
                    <a:pt x="822" y="9800"/>
                  </a:cubicBezTo>
                  <a:cubicBezTo>
                    <a:pt x="739" y="9776"/>
                    <a:pt x="608" y="9728"/>
                    <a:pt x="524" y="9657"/>
                  </a:cubicBezTo>
                  <a:close/>
                  <a:moveTo>
                    <a:pt x="8728" y="1"/>
                  </a:moveTo>
                  <a:cubicBezTo>
                    <a:pt x="8597" y="1"/>
                    <a:pt x="8466" y="13"/>
                    <a:pt x="8347" y="25"/>
                  </a:cubicBezTo>
                  <a:lnTo>
                    <a:pt x="8323" y="25"/>
                  </a:lnTo>
                  <a:cubicBezTo>
                    <a:pt x="8061" y="48"/>
                    <a:pt x="7799" y="96"/>
                    <a:pt x="7549" y="156"/>
                  </a:cubicBezTo>
                  <a:lnTo>
                    <a:pt x="7537" y="156"/>
                  </a:lnTo>
                  <a:cubicBezTo>
                    <a:pt x="7275" y="215"/>
                    <a:pt x="7025" y="299"/>
                    <a:pt x="6775" y="406"/>
                  </a:cubicBezTo>
                  <a:cubicBezTo>
                    <a:pt x="6644" y="453"/>
                    <a:pt x="6525" y="513"/>
                    <a:pt x="6406" y="572"/>
                  </a:cubicBezTo>
                  <a:cubicBezTo>
                    <a:pt x="6215" y="668"/>
                    <a:pt x="6037" y="775"/>
                    <a:pt x="5858" y="894"/>
                  </a:cubicBezTo>
                  <a:cubicBezTo>
                    <a:pt x="5846" y="894"/>
                    <a:pt x="5834" y="906"/>
                    <a:pt x="5834" y="906"/>
                  </a:cubicBezTo>
                  <a:cubicBezTo>
                    <a:pt x="5787" y="941"/>
                    <a:pt x="5739" y="965"/>
                    <a:pt x="5704" y="1001"/>
                  </a:cubicBezTo>
                  <a:cubicBezTo>
                    <a:pt x="5680" y="1013"/>
                    <a:pt x="5656" y="1037"/>
                    <a:pt x="5632" y="1049"/>
                  </a:cubicBezTo>
                  <a:cubicBezTo>
                    <a:pt x="5596" y="1084"/>
                    <a:pt x="5561" y="1108"/>
                    <a:pt x="5525" y="1132"/>
                  </a:cubicBezTo>
                  <a:cubicBezTo>
                    <a:pt x="5489" y="1156"/>
                    <a:pt x="5453" y="1191"/>
                    <a:pt x="5430" y="1215"/>
                  </a:cubicBezTo>
                  <a:cubicBezTo>
                    <a:pt x="5394" y="1239"/>
                    <a:pt x="5370" y="1263"/>
                    <a:pt x="5334" y="1287"/>
                  </a:cubicBezTo>
                  <a:cubicBezTo>
                    <a:pt x="5299" y="1322"/>
                    <a:pt x="5263" y="1358"/>
                    <a:pt x="5215" y="1394"/>
                  </a:cubicBezTo>
                  <a:cubicBezTo>
                    <a:pt x="5203" y="1406"/>
                    <a:pt x="5180" y="1430"/>
                    <a:pt x="5156" y="1453"/>
                  </a:cubicBezTo>
                  <a:cubicBezTo>
                    <a:pt x="5096" y="1513"/>
                    <a:pt x="5037" y="1572"/>
                    <a:pt x="4977" y="1632"/>
                  </a:cubicBezTo>
                  <a:cubicBezTo>
                    <a:pt x="4918" y="1692"/>
                    <a:pt x="4858" y="1751"/>
                    <a:pt x="4799" y="1823"/>
                  </a:cubicBezTo>
                  <a:cubicBezTo>
                    <a:pt x="4787" y="1846"/>
                    <a:pt x="4763" y="1858"/>
                    <a:pt x="4751" y="1882"/>
                  </a:cubicBezTo>
                  <a:cubicBezTo>
                    <a:pt x="4715" y="1930"/>
                    <a:pt x="4680" y="1965"/>
                    <a:pt x="4644" y="2013"/>
                  </a:cubicBezTo>
                  <a:cubicBezTo>
                    <a:pt x="4620" y="2037"/>
                    <a:pt x="4596" y="2073"/>
                    <a:pt x="4572" y="2096"/>
                  </a:cubicBezTo>
                  <a:cubicBezTo>
                    <a:pt x="4549" y="2132"/>
                    <a:pt x="4525" y="2168"/>
                    <a:pt x="4489" y="2215"/>
                  </a:cubicBezTo>
                  <a:cubicBezTo>
                    <a:pt x="4465" y="2239"/>
                    <a:pt x="4453" y="2275"/>
                    <a:pt x="4430" y="2311"/>
                  </a:cubicBezTo>
                  <a:lnTo>
                    <a:pt x="4358" y="2418"/>
                  </a:lnTo>
                  <a:cubicBezTo>
                    <a:pt x="4334" y="2442"/>
                    <a:pt x="4310" y="2477"/>
                    <a:pt x="4287" y="2513"/>
                  </a:cubicBezTo>
                  <a:cubicBezTo>
                    <a:pt x="4263" y="2549"/>
                    <a:pt x="4251" y="2585"/>
                    <a:pt x="4227" y="2620"/>
                  </a:cubicBezTo>
                  <a:cubicBezTo>
                    <a:pt x="4203" y="2656"/>
                    <a:pt x="4180" y="2692"/>
                    <a:pt x="4168" y="2727"/>
                  </a:cubicBezTo>
                  <a:cubicBezTo>
                    <a:pt x="4144" y="2763"/>
                    <a:pt x="4132" y="2787"/>
                    <a:pt x="4120" y="2823"/>
                  </a:cubicBezTo>
                  <a:cubicBezTo>
                    <a:pt x="4060" y="2930"/>
                    <a:pt x="4001" y="3037"/>
                    <a:pt x="3953" y="3144"/>
                  </a:cubicBezTo>
                  <a:cubicBezTo>
                    <a:pt x="3906" y="3263"/>
                    <a:pt x="3858" y="3382"/>
                    <a:pt x="3810" y="3489"/>
                  </a:cubicBezTo>
                  <a:cubicBezTo>
                    <a:pt x="3810" y="3513"/>
                    <a:pt x="3799" y="3525"/>
                    <a:pt x="3799" y="3549"/>
                  </a:cubicBezTo>
                  <a:cubicBezTo>
                    <a:pt x="3715" y="3787"/>
                    <a:pt x="3656" y="4025"/>
                    <a:pt x="3608" y="4263"/>
                  </a:cubicBezTo>
                  <a:cubicBezTo>
                    <a:pt x="3596" y="4287"/>
                    <a:pt x="3596" y="4299"/>
                    <a:pt x="3596" y="4311"/>
                  </a:cubicBezTo>
                  <a:cubicBezTo>
                    <a:pt x="3572" y="4442"/>
                    <a:pt x="3548" y="4561"/>
                    <a:pt x="3537" y="4680"/>
                  </a:cubicBezTo>
                  <a:cubicBezTo>
                    <a:pt x="3537" y="4692"/>
                    <a:pt x="3537" y="4704"/>
                    <a:pt x="3537" y="4704"/>
                  </a:cubicBezTo>
                  <a:cubicBezTo>
                    <a:pt x="3525" y="4823"/>
                    <a:pt x="3513" y="4942"/>
                    <a:pt x="3513" y="5061"/>
                  </a:cubicBezTo>
                  <a:cubicBezTo>
                    <a:pt x="3513" y="5073"/>
                    <a:pt x="3501" y="5085"/>
                    <a:pt x="3501" y="5097"/>
                  </a:cubicBezTo>
                  <a:cubicBezTo>
                    <a:pt x="3501" y="5216"/>
                    <a:pt x="3501" y="5347"/>
                    <a:pt x="3501" y="5466"/>
                  </a:cubicBezTo>
                  <a:cubicBezTo>
                    <a:pt x="3501" y="5478"/>
                    <a:pt x="3501" y="5502"/>
                    <a:pt x="3513" y="5513"/>
                  </a:cubicBezTo>
                  <a:cubicBezTo>
                    <a:pt x="3513" y="5632"/>
                    <a:pt x="3525" y="5752"/>
                    <a:pt x="3537" y="5859"/>
                  </a:cubicBezTo>
                  <a:cubicBezTo>
                    <a:pt x="3537" y="5871"/>
                    <a:pt x="3537" y="5883"/>
                    <a:pt x="3537" y="5883"/>
                  </a:cubicBezTo>
                  <a:cubicBezTo>
                    <a:pt x="3548" y="6002"/>
                    <a:pt x="3560" y="6121"/>
                    <a:pt x="3584" y="6240"/>
                  </a:cubicBezTo>
                  <a:lnTo>
                    <a:pt x="3596" y="6311"/>
                  </a:lnTo>
                  <a:cubicBezTo>
                    <a:pt x="3644" y="6525"/>
                    <a:pt x="3703" y="6740"/>
                    <a:pt x="3775" y="6954"/>
                  </a:cubicBezTo>
                  <a:cubicBezTo>
                    <a:pt x="3620" y="6990"/>
                    <a:pt x="3465" y="7026"/>
                    <a:pt x="3310" y="7073"/>
                  </a:cubicBezTo>
                  <a:cubicBezTo>
                    <a:pt x="3108" y="7121"/>
                    <a:pt x="2917" y="7168"/>
                    <a:pt x="2727" y="7228"/>
                  </a:cubicBezTo>
                  <a:cubicBezTo>
                    <a:pt x="2334" y="7347"/>
                    <a:pt x="1953" y="7490"/>
                    <a:pt x="1596" y="7680"/>
                  </a:cubicBezTo>
                  <a:cubicBezTo>
                    <a:pt x="1012" y="7978"/>
                    <a:pt x="429" y="8442"/>
                    <a:pt x="143" y="9038"/>
                  </a:cubicBezTo>
                  <a:lnTo>
                    <a:pt x="48" y="9121"/>
                  </a:lnTo>
                  <a:cubicBezTo>
                    <a:pt x="0" y="9181"/>
                    <a:pt x="0" y="9252"/>
                    <a:pt x="24" y="9312"/>
                  </a:cubicBezTo>
                  <a:cubicBezTo>
                    <a:pt x="24" y="9323"/>
                    <a:pt x="24" y="9323"/>
                    <a:pt x="24" y="9335"/>
                  </a:cubicBezTo>
                  <a:cubicBezTo>
                    <a:pt x="0" y="9395"/>
                    <a:pt x="48" y="9419"/>
                    <a:pt x="96" y="9419"/>
                  </a:cubicBezTo>
                  <a:cubicBezTo>
                    <a:pt x="96" y="9442"/>
                    <a:pt x="84" y="9478"/>
                    <a:pt x="84" y="9502"/>
                  </a:cubicBezTo>
                  <a:cubicBezTo>
                    <a:pt x="72" y="9704"/>
                    <a:pt x="191" y="9883"/>
                    <a:pt x="346" y="10002"/>
                  </a:cubicBezTo>
                  <a:cubicBezTo>
                    <a:pt x="633" y="10204"/>
                    <a:pt x="1033" y="10254"/>
                    <a:pt x="1387" y="10254"/>
                  </a:cubicBezTo>
                  <a:cubicBezTo>
                    <a:pt x="1430" y="10254"/>
                    <a:pt x="1472" y="10253"/>
                    <a:pt x="1513" y="10252"/>
                  </a:cubicBezTo>
                  <a:cubicBezTo>
                    <a:pt x="1929" y="10228"/>
                    <a:pt x="2346" y="10133"/>
                    <a:pt x="2739" y="10026"/>
                  </a:cubicBezTo>
                  <a:cubicBezTo>
                    <a:pt x="3596" y="9800"/>
                    <a:pt x="4453" y="9538"/>
                    <a:pt x="5299" y="9264"/>
                  </a:cubicBezTo>
                  <a:cubicBezTo>
                    <a:pt x="5299" y="9276"/>
                    <a:pt x="5311" y="9276"/>
                    <a:pt x="5323" y="9288"/>
                  </a:cubicBezTo>
                  <a:cubicBezTo>
                    <a:pt x="5334" y="9300"/>
                    <a:pt x="5358" y="9323"/>
                    <a:pt x="5382" y="9335"/>
                  </a:cubicBezTo>
                  <a:cubicBezTo>
                    <a:pt x="5430" y="9371"/>
                    <a:pt x="5465" y="9407"/>
                    <a:pt x="5513" y="9442"/>
                  </a:cubicBezTo>
                  <a:lnTo>
                    <a:pt x="5596" y="9502"/>
                  </a:lnTo>
                  <a:cubicBezTo>
                    <a:pt x="5632" y="9538"/>
                    <a:pt x="5668" y="9562"/>
                    <a:pt x="5715" y="9597"/>
                  </a:cubicBezTo>
                  <a:lnTo>
                    <a:pt x="5799" y="9657"/>
                  </a:lnTo>
                  <a:cubicBezTo>
                    <a:pt x="5834" y="9681"/>
                    <a:pt x="5870" y="9704"/>
                    <a:pt x="5918" y="9728"/>
                  </a:cubicBezTo>
                  <a:cubicBezTo>
                    <a:pt x="5942" y="9752"/>
                    <a:pt x="5977" y="9776"/>
                    <a:pt x="6013" y="9800"/>
                  </a:cubicBezTo>
                  <a:lnTo>
                    <a:pt x="6120" y="9859"/>
                  </a:lnTo>
                  <a:cubicBezTo>
                    <a:pt x="6156" y="9883"/>
                    <a:pt x="6192" y="9907"/>
                    <a:pt x="6227" y="9919"/>
                  </a:cubicBezTo>
                  <a:cubicBezTo>
                    <a:pt x="6251" y="9943"/>
                    <a:pt x="6287" y="9954"/>
                    <a:pt x="6323" y="9978"/>
                  </a:cubicBezTo>
                  <a:cubicBezTo>
                    <a:pt x="6406" y="10014"/>
                    <a:pt x="6489" y="10062"/>
                    <a:pt x="6573" y="10097"/>
                  </a:cubicBezTo>
                  <a:cubicBezTo>
                    <a:pt x="6596" y="10109"/>
                    <a:pt x="6608" y="10121"/>
                    <a:pt x="6632" y="10133"/>
                  </a:cubicBezTo>
                  <a:cubicBezTo>
                    <a:pt x="6680" y="10145"/>
                    <a:pt x="6727" y="10169"/>
                    <a:pt x="6787" y="10193"/>
                  </a:cubicBezTo>
                  <a:cubicBezTo>
                    <a:pt x="6799" y="10204"/>
                    <a:pt x="6823" y="10204"/>
                    <a:pt x="6847" y="10216"/>
                  </a:cubicBezTo>
                  <a:cubicBezTo>
                    <a:pt x="6906" y="10240"/>
                    <a:pt x="6954" y="10252"/>
                    <a:pt x="7001" y="10276"/>
                  </a:cubicBezTo>
                  <a:lnTo>
                    <a:pt x="7061" y="10300"/>
                  </a:lnTo>
                  <a:cubicBezTo>
                    <a:pt x="7120" y="10312"/>
                    <a:pt x="7168" y="10335"/>
                    <a:pt x="7228" y="10347"/>
                  </a:cubicBezTo>
                  <a:cubicBezTo>
                    <a:pt x="7239" y="10359"/>
                    <a:pt x="7263" y="10359"/>
                    <a:pt x="7275" y="10359"/>
                  </a:cubicBezTo>
                  <a:cubicBezTo>
                    <a:pt x="7335" y="10383"/>
                    <a:pt x="7394" y="10395"/>
                    <a:pt x="7454" y="10419"/>
                  </a:cubicBezTo>
                  <a:lnTo>
                    <a:pt x="7478" y="10419"/>
                  </a:lnTo>
                  <a:cubicBezTo>
                    <a:pt x="7908" y="10528"/>
                    <a:pt x="8348" y="10586"/>
                    <a:pt x="8789" y="10586"/>
                  </a:cubicBezTo>
                  <a:cubicBezTo>
                    <a:pt x="9019" y="10586"/>
                    <a:pt x="9249" y="10571"/>
                    <a:pt x="9478" y="10538"/>
                  </a:cubicBezTo>
                  <a:lnTo>
                    <a:pt x="9490" y="10538"/>
                  </a:lnTo>
                  <a:cubicBezTo>
                    <a:pt x="9573" y="10526"/>
                    <a:pt x="9656" y="10514"/>
                    <a:pt x="9752" y="10502"/>
                  </a:cubicBezTo>
                  <a:cubicBezTo>
                    <a:pt x="9764" y="10490"/>
                    <a:pt x="9775" y="10490"/>
                    <a:pt x="9787" y="10490"/>
                  </a:cubicBezTo>
                  <a:cubicBezTo>
                    <a:pt x="9871" y="10478"/>
                    <a:pt x="9942" y="10455"/>
                    <a:pt x="10025" y="10443"/>
                  </a:cubicBezTo>
                  <a:cubicBezTo>
                    <a:pt x="10037" y="10431"/>
                    <a:pt x="10061" y="10431"/>
                    <a:pt x="10073" y="10431"/>
                  </a:cubicBezTo>
                  <a:cubicBezTo>
                    <a:pt x="10145" y="10407"/>
                    <a:pt x="10228" y="10383"/>
                    <a:pt x="10299" y="10371"/>
                  </a:cubicBezTo>
                  <a:lnTo>
                    <a:pt x="10347" y="10347"/>
                  </a:lnTo>
                  <a:cubicBezTo>
                    <a:pt x="10430" y="10324"/>
                    <a:pt x="10514" y="10300"/>
                    <a:pt x="10597" y="10276"/>
                  </a:cubicBezTo>
                  <a:cubicBezTo>
                    <a:pt x="10597" y="10264"/>
                    <a:pt x="10609" y="10264"/>
                    <a:pt x="10621" y="10264"/>
                  </a:cubicBezTo>
                  <a:cubicBezTo>
                    <a:pt x="10799" y="10193"/>
                    <a:pt x="10978" y="10121"/>
                    <a:pt x="11145" y="10038"/>
                  </a:cubicBezTo>
                  <a:cubicBezTo>
                    <a:pt x="11157" y="10026"/>
                    <a:pt x="11168" y="10026"/>
                    <a:pt x="11192" y="10014"/>
                  </a:cubicBezTo>
                  <a:cubicBezTo>
                    <a:pt x="11252" y="9978"/>
                    <a:pt x="11323" y="9943"/>
                    <a:pt x="11395" y="9907"/>
                  </a:cubicBezTo>
                  <a:lnTo>
                    <a:pt x="11466" y="9859"/>
                  </a:lnTo>
                  <a:cubicBezTo>
                    <a:pt x="11526" y="9823"/>
                    <a:pt x="11573" y="9800"/>
                    <a:pt x="11633" y="9764"/>
                  </a:cubicBezTo>
                  <a:cubicBezTo>
                    <a:pt x="11657" y="9740"/>
                    <a:pt x="11692" y="9728"/>
                    <a:pt x="11716" y="9704"/>
                  </a:cubicBezTo>
                  <a:cubicBezTo>
                    <a:pt x="11764" y="9669"/>
                    <a:pt x="11823" y="9633"/>
                    <a:pt x="11871" y="9597"/>
                  </a:cubicBezTo>
                  <a:cubicBezTo>
                    <a:pt x="11895" y="9573"/>
                    <a:pt x="11930" y="9562"/>
                    <a:pt x="11954" y="9538"/>
                  </a:cubicBezTo>
                  <a:cubicBezTo>
                    <a:pt x="12002" y="9502"/>
                    <a:pt x="12050" y="9466"/>
                    <a:pt x="12097" y="9419"/>
                  </a:cubicBezTo>
                  <a:cubicBezTo>
                    <a:pt x="12133" y="9407"/>
                    <a:pt x="12157" y="9383"/>
                    <a:pt x="12181" y="9359"/>
                  </a:cubicBezTo>
                  <a:cubicBezTo>
                    <a:pt x="12240" y="9312"/>
                    <a:pt x="12288" y="9264"/>
                    <a:pt x="12335" y="9228"/>
                  </a:cubicBezTo>
                  <a:cubicBezTo>
                    <a:pt x="12359" y="9204"/>
                    <a:pt x="12383" y="9181"/>
                    <a:pt x="12407" y="9169"/>
                  </a:cubicBezTo>
                  <a:cubicBezTo>
                    <a:pt x="12466" y="9097"/>
                    <a:pt x="12538" y="9026"/>
                    <a:pt x="12609" y="8954"/>
                  </a:cubicBezTo>
                  <a:cubicBezTo>
                    <a:pt x="12621" y="8954"/>
                    <a:pt x="12621" y="8942"/>
                    <a:pt x="12633" y="8942"/>
                  </a:cubicBezTo>
                  <a:cubicBezTo>
                    <a:pt x="12681" y="8883"/>
                    <a:pt x="12740" y="8811"/>
                    <a:pt x="12800" y="8752"/>
                  </a:cubicBezTo>
                  <a:cubicBezTo>
                    <a:pt x="12859" y="8692"/>
                    <a:pt x="12907" y="8621"/>
                    <a:pt x="12966" y="8550"/>
                  </a:cubicBezTo>
                  <a:cubicBezTo>
                    <a:pt x="12990" y="8526"/>
                    <a:pt x="13002" y="8502"/>
                    <a:pt x="13026" y="8466"/>
                  </a:cubicBezTo>
                  <a:cubicBezTo>
                    <a:pt x="13062" y="8430"/>
                    <a:pt x="13085" y="8383"/>
                    <a:pt x="13121" y="8347"/>
                  </a:cubicBezTo>
                  <a:cubicBezTo>
                    <a:pt x="13145" y="8311"/>
                    <a:pt x="13169" y="8276"/>
                    <a:pt x="13181" y="8252"/>
                  </a:cubicBezTo>
                  <a:cubicBezTo>
                    <a:pt x="13216" y="8204"/>
                    <a:pt x="13240" y="8169"/>
                    <a:pt x="13264" y="8121"/>
                  </a:cubicBezTo>
                  <a:cubicBezTo>
                    <a:pt x="13288" y="8097"/>
                    <a:pt x="13312" y="8061"/>
                    <a:pt x="13324" y="8026"/>
                  </a:cubicBezTo>
                  <a:cubicBezTo>
                    <a:pt x="13347" y="7978"/>
                    <a:pt x="13371" y="7942"/>
                    <a:pt x="13395" y="7907"/>
                  </a:cubicBezTo>
                  <a:cubicBezTo>
                    <a:pt x="13419" y="7871"/>
                    <a:pt x="13443" y="7835"/>
                    <a:pt x="13454" y="7799"/>
                  </a:cubicBezTo>
                  <a:cubicBezTo>
                    <a:pt x="13478" y="7764"/>
                    <a:pt x="13502" y="7716"/>
                    <a:pt x="13526" y="7680"/>
                  </a:cubicBezTo>
                  <a:cubicBezTo>
                    <a:pt x="13538" y="7645"/>
                    <a:pt x="13562" y="7609"/>
                    <a:pt x="13574" y="7573"/>
                  </a:cubicBezTo>
                  <a:cubicBezTo>
                    <a:pt x="13597" y="7526"/>
                    <a:pt x="13609" y="7490"/>
                    <a:pt x="13633" y="7442"/>
                  </a:cubicBezTo>
                  <a:cubicBezTo>
                    <a:pt x="13645" y="7407"/>
                    <a:pt x="13657" y="7371"/>
                    <a:pt x="13681" y="7335"/>
                  </a:cubicBezTo>
                  <a:cubicBezTo>
                    <a:pt x="13693" y="7287"/>
                    <a:pt x="13716" y="7252"/>
                    <a:pt x="13728" y="7216"/>
                  </a:cubicBezTo>
                  <a:cubicBezTo>
                    <a:pt x="13740" y="7168"/>
                    <a:pt x="13752" y="7133"/>
                    <a:pt x="13764" y="7097"/>
                  </a:cubicBezTo>
                  <a:cubicBezTo>
                    <a:pt x="13788" y="7049"/>
                    <a:pt x="13800" y="7014"/>
                    <a:pt x="13812" y="6978"/>
                  </a:cubicBezTo>
                  <a:cubicBezTo>
                    <a:pt x="13824" y="6930"/>
                    <a:pt x="13835" y="6895"/>
                    <a:pt x="13847" y="6859"/>
                  </a:cubicBezTo>
                  <a:cubicBezTo>
                    <a:pt x="13859" y="6811"/>
                    <a:pt x="13871" y="6775"/>
                    <a:pt x="13883" y="6728"/>
                  </a:cubicBezTo>
                  <a:cubicBezTo>
                    <a:pt x="13895" y="6692"/>
                    <a:pt x="13907" y="6656"/>
                    <a:pt x="13919" y="6609"/>
                  </a:cubicBezTo>
                  <a:cubicBezTo>
                    <a:pt x="13931" y="6573"/>
                    <a:pt x="13943" y="6525"/>
                    <a:pt x="13955" y="6490"/>
                  </a:cubicBezTo>
                  <a:cubicBezTo>
                    <a:pt x="13955" y="6442"/>
                    <a:pt x="13966" y="6406"/>
                    <a:pt x="13978" y="6371"/>
                  </a:cubicBezTo>
                  <a:cubicBezTo>
                    <a:pt x="13978" y="6323"/>
                    <a:pt x="13990" y="6287"/>
                    <a:pt x="14002" y="6240"/>
                  </a:cubicBezTo>
                  <a:cubicBezTo>
                    <a:pt x="14002" y="6204"/>
                    <a:pt x="14014" y="6156"/>
                    <a:pt x="14014" y="6121"/>
                  </a:cubicBezTo>
                  <a:cubicBezTo>
                    <a:pt x="14026" y="6073"/>
                    <a:pt x="14038" y="6037"/>
                    <a:pt x="14038" y="5990"/>
                  </a:cubicBezTo>
                  <a:cubicBezTo>
                    <a:pt x="14038" y="5966"/>
                    <a:pt x="14050" y="5930"/>
                    <a:pt x="14050" y="5906"/>
                  </a:cubicBezTo>
                  <a:cubicBezTo>
                    <a:pt x="14859" y="5490"/>
                    <a:pt x="15621" y="5025"/>
                    <a:pt x="16312" y="4430"/>
                  </a:cubicBezTo>
                  <a:cubicBezTo>
                    <a:pt x="16502" y="4275"/>
                    <a:pt x="16681" y="4097"/>
                    <a:pt x="16848" y="3918"/>
                  </a:cubicBezTo>
                  <a:cubicBezTo>
                    <a:pt x="16979" y="3787"/>
                    <a:pt x="17110" y="3644"/>
                    <a:pt x="17181" y="3477"/>
                  </a:cubicBezTo>
                  <a:cubicBezTo>
                    <a:pt x="17372" y="3073"/>
                    <a:pt x="17157" y="2704"/>
                    <a:pt x="16753" y="2585"/>
                  </a:cubicBezTo>
                  <a:cubicBezTo>
                    <a:pt x="16604" y="2545"/>
                    <a:pt x="16444" y="2530"/>
                    <a:pt x="16280" y="2530"/>
                  </a:cubicBezTo>
                  <a:cubicBezTo>
                    <a:pt x="15999" y="2530"/>
                    <a:pt x="15706" y="2575"/>
                    <a:pt x="15443" y="2620"/>
                  </a:cubicBezTo>
                  <a:cubicBezTo>
                    <a:pt x="15014" y="2680"/>
                    <a:pt x="14597" y="2799"/>
                    <a:pt x="14205" y="2954"/>
                  </a:cubicBezTo>
                  <a:cubicBezTo>
                    <a:pt x="14014" y="3037"/>
                    <a:pt x="13835" y="3120"/>
                    <a:pt x="13657" y="3216"/>
                  </a:cubicBezTo>
                  <a:cubicBezTo>
                    <a:pt x="13657" y="3192"/>
                    <a:pt x="13645" y="3180"/>
                    <a:pt x="13645" y="3168"/>
                  </a:cubicBezTo>
                  <a:cubicBezTo>
                    <a:pt x="13621" y="3132"/>
                    <a:pt x="13597" y="3096"/>
                    <a:pt x="13585" y="3049"/>
                  </a:cubicBezTo>
                  <a:cubicBezTo>
                    <a:pt x="13562" y="3013"/>
                    <a:pt x="13550" y="2977"/>
                    <a:pt x="13538" y="2942"/>
                  </a:cubicBezTo>
                  <a:cubicBezTo>
                    <a:pt x="13514" y="2894"/>
                    <a:pt x="13490" y="2858"/>
                    <a:pt x="13466" y="2823"/>
                  </a:cubicBezTo>
                  <a:cubicBezTo>
                    <a:pt x="13454" y="2787"/>
                    <a:pt x="13431" y="2751"/>
                    <a:pt x="13419" y="2715"/>
                  </a:cubicBezTo>
                  <a:cubicBezTo>
                    <a:pt x="13395" y="2680"/>
                    <a:pt x="13371" y="2632"/>
                    <a:pt x="13347" y="2596"/>
                  </a:cubicBezTo>
                  <a:cubicBezTo>
                    <a:pt x="13324" y="2561"/>
                    <a:pt x="13300" y="2525"/>
                    <a:pt x="13288" y="2489"/>
                  </a:cubicBezTo>
                  <a:cubicBezTo>
                    <a:pt x="13252" y="2454"/>
                    <a:pt x="13228" y="2418"/>
                    <a:pt x="13204" y="2370"/>
                  </a:cubicBezTo>
                  <a:cubicBezTo>
                    <a:pt x="13181" y="2346"/>
                    <a:pt x="13157" y="2311"/>
                    <a:pt x="13145" y="2275"/>
                  </a:cubicBezTo>
                  <a:cubicBezTo>
                    <a:pt x="13109" y="2239"/>
                    <a:pt x="13085" y="2204"/>
                    <a:pt x="13050" y="2156"/>
                  </a:cubicBezTo>
                  <a:cubicBezTo>
                    <a:pt x="13026" y="2132"/>
                    <a:pt x="13014" y="2096"/>
                    <a:pt x="12990" y="2073"/>
                  </a:cubicBezTo>
                  <a:cubicBezTo>
                    <a:pt x="12954" y="2025"/>
                    <a:pt x="12919" y="1989"/>
                    <a:pt x="12883" y="1942"/>
                  </a:cubicBezTo>
                  <a:cubicBezTo>
                    <a:pt x="12859" y="1918"/>
                    <a:pt x="12847" y="1894"/>
                    <a:pt x="12823" y="1870"/>
                  </a:cubicBezTo>
                  <a:cubicBezTo>
                    <a:pt x="12788" y="1823"/>
                    <a:pt x="12740" y="1775"/>
                    <a:pt x="12704" y="1739"/>
                  </a:cubicBezTo>
                  <a:cubicBezTo>
                    <a:pt x="12681" y="1715"/>
                    <a:pt x="12669" y="1692"/>
                    <a:pt x="12645" y="1668"/>
                  </a:cubicBezTo>
                  <a:cubicBezTo>
                    <a:pt x="12585" y="1608"/>
                    <a:pt x="12526" y="1537"/>
                    <a:pt x="12454" y="1477"/>
                  </a:cubicBezTo>
                  <a:cubicBezTo>
                    <a:pt x="12359" y="1394"/>
                    <a:pt x="12264" y="1311"/>
                    <a:pt x="12169" y="1227"/>
                  </a:cubicBezTo>
                  <a:cubicBezTo>
                    <a:pt x="12145" y="1203"/>
                    <a:pt x="12121" y="1191"/>
                    <a:pt x="12097" y="1168"/>
                  </a:cubicBezTo>
                  <a:cubicBezTo>
                    <a:pt x="12002" y="1096"/>
                    <a:pt x="11907" y="1013"/>
                    <a:pt x="11811" y="941"/>
                  </a:cubicBezTo>
                  <a:cubicBezTo>
                    <a:pt x="11788" y="941"/>
                    <a:pt x="11776" y="930"/>
                    <a:pt x="11764" y="918"/>
                  </a:cubicBezTo>
                  <a:cubicBezTo>
                    <a:pt x="11669" y="858"/>
                    <a:pt x="11573" y="799"/>
                    <a:pt x="11478" y="739"/>
                  </a:cubicBezTo>
                  <a:cubicBezTo>
                    <a:pt x="11466" y="727"/>
                    <a:pt x="11442" y="715"/>
                    <a:pt x="11419" y="703"/>
                  </a:cubicBezTo>
                  <a:cubicBezTo>
                    <a:pt x="11323" y="644"/>
                    <a:pt x="11216" y="584"/>
                    <a:pt x="11097" y="537"/>
                  </a:cubicBezTo>
                  <a:cubicBezTo>
                    <a:pt x="11085" y="525"/>
                    <a:pt x="11061" y="513"/>
                    <a:pt x="11038" y="501"/>
                  </a:cubicBezTo>
                  <a:cubicBezTo>
                    <a:pt x="10930" y="453"/>
                    <a:pt x="10823" y="406"/>
                    <a:pt x="10716" y="370"/>
                  </a:cubicBezTo>
                  <a:lnTo>
                    <a:pt x="10704" y="358"/>
                  </a:lnTo>
                  <a:cubicBezTo>
                    <a:pt x="10585" y="310"/>
                    <a:pt x="10466" y="275"/>
                    <a:pt x="10347" y="239"/>
                  </a:cubicBezTo>
                  <a:cubicBezTo>
                    <a:pt x="10335" y="239"/>
                    <a:pt x="10311" y="227"/>
                    <a:pt x="10287" y="215"/>
                  </a:cubicBezTo>
                  <a:cubicBezTo>
                    <a:pt x="10049" y="156"/>
                    <a:pt x="9811" y="96"/>
                    <a:pt x="9561" y="60"/>
                  </a:cubicBezTo>
                  <a:cubicBezTo>
                    <a:pt x="9549" y="60"/>
                    <a:pt x="9525" y="60"/>
                    <a:pt x="9514" y="48"/>
                  </a:cubicBezTo>
                  <a:cubicBezTo>
                    <a:pt x="9394" y="37"/>
                    <a:pt x="9263" y="25"/>
                    <a:pt x="9144" y="13"/>
                  </a:cubicBezTo>
                  <a:lnTo>
                    <a:pt x="9121" y="13"/>
                  </a:lnTo>
                  <a:cubicBezTo>
                    <a:pt x="8990" y="13"/>
                    <a:pt x="8871" y="1"/>
                    <a:pt x="8740" y="1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" name="Google Shape;2277;p48">
              <a:extLst>
                <a:ext uri="{FF2B5EF4-FFF2-40B4-BE49-F238E27FC236}">
                  <a16:creationId xmlns:a16="http://schemas.microsoft.com/office/drawing/2014/main" id="{3E6FEAD4-369E-E338-9AC5-059E3F9CEEFC}"/>
                </a:ext>
              </a:extLst>
            </p:cNvPr>
            <p:cNvGrpSpPr/>
            <p:nvPr/>
          </p:nvGrpSpPr>
          <p:grpSpPr>
            <a:xfrm>
              <a:off x="6225980" y="3998849"/>
              <a:ext cx="1339598" cy="816004"/>
              <a:chOff x="5214650" y="2724475"/>
              <a:chExt cx="434300" cy="264550"/>
            </a:xfrm>
          </p:grpSpPr>
          <p:sp>
            <p:nvSpPr>
              <p:cNvPr id="38" name="Google Shape;2278;p48">
                <a:extLst>
                  <a:ext uri="{FF2B5EF4-FFF2-40B4-BE49-F238E27FC236}">
                    <a16:creationId xmlns:a16="http://schemas.microsoft.com/office/drawing/2014/main" id="{4E7D3AEE-A35F-4EC2-B628-516DDE9A3A77}"/>
                  </a:ext>
                </a:extLst>
              </p:cNvPr>
              <p:cNvSpPr/>
              <p:nvPr/>
            </p:nvSpPr>
            <p:spPr>
              <a:xfrm>
                <a:off x="5313475" y="2738800"/>
                <a:ext cx="221175" cy="250225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10009" extrusionOk="0">
                    <a:moveTo>
                      <a:pt x="2441" y="0"/>
                    </a:moveTo>
                    <a:cubicBezTo>
                      <a:pt x="1929" y="262"/>
                      <a:pt x="1441" y="607"/>
                      <a:pt x="1012" y="1048"/>
                    </a:cubicBezTo>
                    <a:cubicBezTo>
                      <a:pt x="584" y="1512"/>
                      <a:pt x="238" y="2024"/>
                      <a:pt x="0" y="2572"/>
                    </a:cubicBezTo>
                    <a:cubicBezTo>
                      <a:pt x="179" y="2703"/>
                      <a:pt x="393" y="2798"/>
                      <a:pt x="584" y="2822"/>
                    </a:cubicBezTo>
                    <a:cubicBezTo>
                      <a:pt x="1262" y="2917"/>
                      <a:pt x="1965" y="2834"/>
                      <a:pt x="2632" y="2989"/>
                    </a:cubicBezTo>
                    <a:cubicBezTo>
                      <a:pt x="2905" y="3048"/>
                      <a:pt x="3310" y="3227"/>
                      <a:pt x="3239" y="3548"/>
                    </a:cubicBezTo>
                    <a:cubicBezTo>
                      <a:pt x="3191" y="3739"/>
                      <a:pt x="2834" y="4013"/>
                      <a:pt x="2691" y="4155"/>
                    </a:cubicBezTo>
                    <a:cubicBezTo>
                      <a:pt x="2465" y="4370"/>
                      <a:pt x="2060" y="4429"/>
                      <a:pt x="2251" y="4763"/>
                    </a:cubicBezTo>
                    <a:cubicBezTo>
                      <a:pt x="2390" y="4999"/>
                      <a:pt x="2617" y="5100"/>
                      <a:pt x="2870" y="5100"/>
                    </a:cubicBezTo>
                    <a:cubicBezTo>
                      <a:pt x="2897" y="5100"/>
                      <a:pt x="2925" y="5098"/>
                      <a:pt x="2953" y="5096"/>
                    </a:cubicBezTo>
                    <a:cubicBezTo>
                      <a:pt x="3305" y="5074"/>
                      <a:pt x="3697" y="4890"/>
                      <a:pt x="4065" y="4890"/>
                    </a:cubicBezTo>
                    <a:cubicBezTo>
                      <a:pt x="4095" y="4890"/>
                      <a:pt x="4125" y="4891"/>
                      <a:pt x="4156" y="4894"/>
                    </a:cubicBezTo>
                    <a:cubicBezTo>
                      <a:pt x="4453" y="4906"/>
                      <a:pt x="4858" y="4953"/>
                      <a:pt x="5156" y="5025"/>
                    </a:cubicBezTo>
                    <a:cubicBezTo>
                      <a:pt x="5465" y="5096"/>
                      <a:pt x="5703" y="5227"/>
                      <a:pt x="5942" y="5453"/>
                    </a:cubicBezTo>
                    <a:cubicBezTo>
                      <a:pt x="6203" y="5703"/>
                      <a:pt x="6275" y="5810"/>
                      <a:pt x="6025" y="6072"/>
                    </a:cubicBezTo>
                    <a:cubicBezTo>
                      <a:pt x="5858" y="6251"/>
                      <a:pt x="5822" y="6227"/>
                      <a:pt x="5620" y="6310"/>
                    </a:cubicBezTo>
                    <a:cubicBezTo>
                      <a:pt x="5441" y="6394"/>
                      <a:pt x="5346" y="6465"/>
                      <a:pt x="5180" y="6560"/>
                    </a:cubicBezTo>
                    <a:cubicBezTo>
                      <a:pt x="4929" y="6715"/>
                      <a:pt x="4632" y="6811"/>
                      <a:pt x="4370" y="6953"/>
                    </a:cubicBezTo>
                    <a:cubicBezTo>
                      <a:pt x="4072" y="7144"/>
                      <a:pt x="4048" y="7322"/>
                      <a:pt x="4298" y="7561"/>
                    </a:cubicBezTo>
                    <a:cubicBezTo>
                      <a:pt x="4453" y="7703"/>
                      <a:pt x="4799" y="7954"/>
                      <a:pt x="4989" y="8025"/>
                    </a:cubicBezTo>
                    <a:cubicBezTo>
                      <a:pt x="5033" y="8039"/>
                      <a:pt x="5080" y="8043"/>
                      <a:pt x="5129" y="8043"/>
                    </a:cubicBezTo>
                    <a:cubicBezTo>
                      <a:pt x="5250" y="8043"/>
                      <a:pt x="5379" y="8013"/>
                      <a:pt x="5489" y="8013"/>
                    </a:cubicBezTo>
                    <a:cubicBezTo>
                      <a:pt x="5715" y="8025"/>
                      <a:pt x="5799" y="8061"/>
                      <a:pt x="6001" y="8144"/>
                    </a:cubicBezTo>
                    <a:cubicBezTo>
                      <a:pt x="6227" y="8215"/>
                      <a:pt x="6715" y="8335"/>
                      <a:pt x="6775" y="8608"/>
                    </a:cubicBezTo>
                    <a:cubicBezTo>
                      <a:pt x="6811" y="8763"/>
                      <a:pt x="6489" y="9251"/>
                      <a:pt x="6370" y="9370"/>
                    </a:cubicBezTo>
                    <a:cubicBezTo>
                      <a:pt x="6203" y="9537"/>
                      <a:pt x="5918" y="9680"/>
                      <a:pt x="5691" y="9728"/>
                    </a:cubicBezTo>
                    <a:cubicBezTo>
                      <a:pt x="5251" y="9823"/>
                      <a:pt x="4799" y="9894"/>
                      <a:pt x="4358" y="9989"/>
                    </a:cubicBezTo>
                    <a:cubicBezTo>
                      <a:pt x="4510" y="10002"/>
                      <a:pt x="4662" y="10009"/>
                      <a:pt x="4815" y="10009"/>
                    </a:cubicBezTo>
                    <a:cubicBezTo>
                      <a:pt x="6215" y="10009"/>
                      <a:pt x="7615" y="9467"/>
                      <a:pt x="8656" y="8382"/>
                    </a:cubicBezTo>
                    <a:cubicBezTo>
                      <a:pt x="8716" y="8311"/>
                      <a:pt x="8787" y="8251"/>
                      <a:pt x="8847" y="8180"/>
                    </a:cubicBezTo>
                    <a:cubicBezTo>
                      <a:pt x="8418" y="8120"/>
                      <a:pt x="8061" y="7942"/>
                      <a:pt x="7775" y="7549"/>
                    </a:cubicBezTo>
                    <a:cubicBezTo>
                      <a:pt x="7716" y="7465"/>
                      <a:pt x="7549" y="7215"/>
                      <a:pt x="7537" y="7120"/>
                    </a:cubicBezTo>
                    <a:cubicBezTo>
                      <a:pt x="7513" y="6894"/>
                      <a:pt x="7596" y="6894"/>
                      <a:pt x="7716" y="6691"/>
                    </a:cubicBezTo>
                    <a:cubicBezTo>
                      <a:pt x="7823" y="6537"/>
                      <a:pt x="7882" y="6406"/>
                      <a:pt x="8013" y="6251"/>
                    </a:cubicBezTo>
                    <a:cubicBezTo>
                      <a:pt x="8049" y="6203"/>
                      <a:pt x="8144" y="6156"/>
                      <a:pt x="8180" y="6096"/>
                    </a:cubicBezTo>
                    <a:cubicBezTo>
                      <a:pt x="8287" y="5906"/>
                      <a:pt x="8239" y="5727"/>
                      <a:pt x="8263" y="5513"/>
                    </a:cubicBezTo>
                    <a:cubicBezTo>
                      <a:pt x="8287" y="5322"/>
                      <a:pt x="8382" y="5132"/>
                      <a:pt x="8370" y="4929"/>
                    </a:cubicBezTo>
                    <a:cubicBezTo>
                      <a:pt x="8358" y="4632"/>
                      <a:pt x="8251" y="4489"/>
                      <a:pt x="8037" y="4286"/>
                    </a:cubicBezTo>
                    <a:cubicBezTo>
                      <a:pt x="7763" y="4036"/>
                      <a:pt x="7596" y="3870"/>
                      <a:pt x="7251" y="3751"/>
                    </a:cubicBezTo>
                    <a:cubicBezTo>
                      <a:pt x="6989" y="3655"/>
                      <a:pt x="6715" y="3584"/>
                      <a:pt x="6453" y="3489"/>
                    </a:cubicBezTo>
                    <a:cubicBezTo>
                      <a:pt x="6144" y="3382"/>
                      <a:pt x="5906" y="3120"/>
                      <a:pt x="5822" y="2798"/>
                    </a:cubicBezTo>
                    <a:cubicBezTo>
                      <a:pt x="5703" y="2393"/>
                      <a:pt x="5977" y="2227"/>
                      <a:pt x="6013" y="1869"/>
                    </a:cubicBezTo>
                    <a:cubicBezTo>
                      <a:pt x="6072" y="1310"/>
                      <a:pt x="4822" y="1226"/>
                      <a:pt x="4429" y="1167"/>
                    </a:cubicBezTo>
                    <a:cubicBezTo>
                      <a:pt x="4203" y="1131"/>
                      <a:pt x="4025" y="1048"/>
                      <a:pt x="3810" y="1000"/>
                    </a:cubicBezTo>
                    <a:cubicBezTo>
                      <a:pt x="3762" y="989"/>
                      <a:pt x="3715" y="986"/>
                      <a:pt x="3669" y="986"/>
                    </a:cubicBezTo>
                    <a:cubicBezTo>
                      <a:pt x="3612" y="986"/>
                      <a:pt x="3556" y="991"/>
                      <a:pt x="3500" y="991"/>
                    </a:cubicBezTo>
                    <a:cubicBezTo>
                      <a:pt x="3453" y="991"/>
                      <a:pt x="3406" y="988"/>
                      <a:pt x="3358" y="976"/>
                    </a:cubicBezTo>
                    <a:cubicBezTo>
                      <a:pt x="3072" y="917"/>
                      <a:pt x="2763" y="631"/>
                      <a:pt x="2596" y="405"/>
                    </a:cubicBezTo>
                    <a:cubicBezTo>
                      <a:pt x="2501" y="274"/>
                      <a:pt x="2441" y="155"/>
                      <a:pt x="24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279;p48">
                <a:extLst>
                  <a:ext uri="{FF2B5EF4-FFF2-40B4-BE49-F238E27FC236}">
                    <a16:creationId xmlns:a16="http://schemas.microsoft.com/office/drawing/2014/main" id="{21AA493F-4811-6FFA-4012-D6BA97D572EF}"/>
                  </a:ext>
                </a:extLst>
              </p:cNvPr>
              <p:cNvSpPr/>
              <p:nvPr/>
            </p:nvSpPr>
            <p:spPr>
              <a:xfrm>
                <a:off x="5291450" y="2802775"/>
                <a:ext cx="192300" cy="185775"/>
              </a:xfrm>
              <a:custGeom>
                <a:avLst/>
                <a:gdLst/>
                <a:ahLst/>
                <a:cxnLst/>
                <a:rect l="l" t="t" r="r" b="b"/>
                <a:pathLst>
                  <a:path w="7692" h="7431" extrusionOk="0">
                    <a:moveTo>
                      <a:pt x="881" y="1"/>
                    </a:moveTo>
                    <a:cubicBezTo>
                      <a:pt x="0" y="1989"/>
                      <a:pt x="405" y="4382"/>
                      <a:pt x="2060" y="5978"/>
                    </a:cubicBezTo>
                    <a:cubicBezTo>
                      <a:pt x="2953" y="6835"/>
                      <a:pt x="4084" y="7323"/>
                      <a:pt x="5239" y="7430"/>
                    </a:cubicBezTo>
                    <a:cubicBezTo>
                      <a:pt x="5691" y="7335"/>
                      <a:pt x="6132" y="7264"/>
                      <a:pt x="6572" y="7169"/>
                    </a:cubicBezTo>
                    <a:cubicBezTo>
                      <a:pt x="6799" y="7121"/>
                      <a:pt x="7084" y="6978"/>
                      <a:pt x="7251" y="6811"/>
                    </a:cubicBezTo>
                    <a:cubicBezTo>
                      <a:pt x="7370" y="6680"/>
                      <a:pt x="7692" y="6204"/>
                      <a:pt x="7656" y="6049"/>
                    </a:cubicBezTo>
                    <a:cubicBezTo>
                      <a:pt x="7596" y="5764"/>
                      <a:pt x="7108" y="5656"/>
                      <a:pt x="6882" y="5573"/>
                    </a:cubicBezTo>
                    <a:cubicBezTo>
                      <a:pt x="6680" y="5502"/>
                      <a:pt x="6596" y="5466"/>
                      <a:pt x="6370" y="5454"/>
                    </a:cubicBezTo>
                    <a:cubicBezTo>
                      <a:pt x="6267" y="5454"/>
                      <a:pt x="6153" y="5481"/>
                      <a:pt x="6043" y="5481"/>
                    </a:cubicBezTo>
                    <a:cubicBezTo>
                      <a:pt x="5988" y="5481"/>
                      <a:pt x="5934" y="5474"/>
                      <a:pt x="5882" y="5454"/>
                    </a:cubicBezTo>
                    <a:cubicBezTo>
                      <a:pt x="5680" y="5395"/>
                      <a:pt x="5334" y="5144"/>
                      <a:pt x="5179" y="5002"/>
                    </a:cubicBezTo>
                    <a:cubicBezTo>
                      <a:pt x="4929" y="4752"/>
                      <a:pt x="4953" y="4573"/>
                      <a:pt x="5263" y="4394"/>
                    </a:cubicBezTo>
                    <a:cubicBezTo>
                      <a:pt x="5513" y="4240"/>
                      <a:pt x="5810" y="4156"/>
                      <a:pt x="6061" y="4001"/>
                    </a:cubicBezTo>
                    <a:cubicBezTo>
                      <a:pt x="6227" y="3894"/>
                      <a:pt x="6322" y="3823"/>
                      <a:pt x="6501" y="3751"/>
                    </a:cubicBezTo>
                    <a:cubicBezTo>
                      <a:pt x="6703" y="3668"/>
                      <a:pt x="6739" y="3692"/>
                      <a:pt x="6906" y="3513"/>
                    </a:cubicBezTo>
                    <a:cubicBezTo>
                      <a:pt x="7156" y="3251"/>
                      <a:pt x="7084" y="3144"/>
                      <a:pt x="6823" y="2882"/>
                    </a:cubicBezTo>
                    <a:cubicBezTo>
                      <a:pt x="6584" y="2668"/>
                      <a:pt x="6358" y="2537"/>
                      <a:pt x="6037" y="2466"/>
                    </a:cubicBezTo>
                    <a:cubicBezTo>
                      <a:pt x="5739" y="2394"/>
                      <a:pt x="5334" y="2347"/>
                      <a:pt x="5037" y="2323"/>
                    </a:cubicBezTo>
                    <a:cubicBezTo>
                      <a:pt x="5016" y="2321"/>
                      <a:pt x="4995" y="2321"/>
                      <a:pt x="4974" y="2321"/>
                    </a:cubicBezTo>
                    <a:cubicBezTo>
                      <a:pt x="4599" y="2321"/>
                      <a:pt x="4195" y="2514"/>
                      <a:pt x="3834" y="2537"/>
                    </a:cubicBezTo>
                    <a:cubicBezTo>
                      <a:pt x="3806" y="2539"/>
                      <a:pt x="3778" y="2541"/>
                      <a:pt x="3751" y="2541"/>
                    </a:cubicBezTo>
                    <a:cubicBezTo>
                      <a:pt x="3500" y="2541"/>
                      <a:pt x="3282" y="2440"/>
                      <a:pt x="3132" y="2204"/>
                    </a:cubicBezTo>
                    <a:cubicBezTo>
                      <a:pt x="2941" y="1870"/>
                      <a:pt x="3346" y="1811"/>
                      <a:pt x="3572" y="1596"/>
                    </a:cubicBezTo>
                    <a:cubicBezTo>
                      <a:pt x="3715" y="1454"/>
                      <a:pt x="4072" y="1180"/>
                      <a:pt x="4120" y="989"/>
                    </a:cubicBezTo>
                    <a:cubicBezTo>
                      <a:pt x="4191" y="668"/>
                      <a:pt x="3786" y="489"/>
                      <a:pt x="3524" y="418"/>
                    </a:cubicBezTo>
                    <a:cubicBezTo>
                      <a:pt x="2858" y="275"/>
                      <a:pt x="2143" y="358"/>
                      <a:pt x="1465" y="263"/>
                    </a:cubicBezTo>
                    <a:cubicBezTo>
                      <a:pt x="1274" y="227"/>
                      <a:pt x="1060" y="144"/>
                      <a:pt x="8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280;p48">
                <a:extLst>
                  <a:ext uri="{FF2B5EF4-FFF2-40B4-BE49-F238E27FC236}">
                    <a16:creationId xmlns:a16="http://schemas.microsoft.com/office/drawing/2014/main" id="{36AAFFBF-E9EF-FA0F-1C4F-BC90269EBFE2}"/>
                  </a:ext>
                </a:extLst>
              </p:cNvPr>
              <p:cNvSpPr/>
              <p:nvPr/>
            </p:nvSpPr>
            <p:spPr>
              <a:xfrm>
                <a:off x="5374500" y="2724475"/>
                <a:ext cx="206000" cy="218825"/>
              </a:xfrm>
              <a:custGeom>
                <a:avLst/>
                <a:gdLst/>
                <a:ahLst/>
                <a:cxnLst/>
                <a:rect l="l" t="t" r="r" b="b"/>
                <a:pathLst>
                  <a:path w="8240" h="8753" extrusionOk="0">
                    <a:moveTo>
                      <a:pt x="2405" y="0"/>
                    </a:moveTo>
                    <a:cubicBezTo>
                      <a:pt x="1579" y="0"/>
                      <a:pt x="753" y="192"/>
                      <a:pt x="0" y="573"/>
                    </a:cubicBezTo>
                    <a:cubicBezTo>
                      <a:pt x="0" y="728"/>
                      <a:pt x="60" y="847"/>
                      <a:pt x="155" y="978"/>
                    </a:cubicBezTo>
                    <a:cubicBezTo>
                      <a:pt x="322" y="1204"/>
                      <a:pt x="631" y="1490"/>
                      <a:pt x="917" y="1549"/>
                    </a:cubicBezTo>
                    <a:cubicBezTo>
                      <a:pt x="965" y="1561"/>
                      <a:pt x="1012" y="1564"/>
                      <a:pt x="1059" y="1564"/>
                    </a:cubicBezTo>
                    <a:cubicBezTo>
                      <a:pt x="1115" y="1564"/>
                      <a:pt x="1171" y="1559"/>
                      <a:pt x="1228" y="1559"/>
                    </a:cubicBezTo>
                    <a:cubicBezTo>
                      <a:pt x="1274" y="1559"/>
                      <a:pt x="1321" y="1562"/>
                      <a:pt x="1369" y="1573"/>
                    </a:cubicBezTo>
                    <a:cubicBezTo>
                      <a:pt x="1584" y="1621"/>
                      <a:pt x="1750" y="1704"/>
                      <a:pt x="1988" y="1740"/>
                    </a:cubicBezTo>
                    <a:cubicBezTo>
                      <a:pt x="2381" y="1788"/>
                      <a:pt x="3631" y="1883"/>
                      <a:pt x="3572" y="2442"/>
                    </a:cubicBezTo>
                    <a:cubicBezTo>
                      <a:pt x="3536" y="2788"/>
                      <a:pt x="3262" y="2966"/>
                      <a:pt x="3381" y="3371"/>
                    </a:cubicBezTo>
                    <a:cubicBezTo>
                      <a:pt x="3465" y="3693"/>
                      <a:pt x="3703" y="3943"/>
                      <a:pt x="4012" y="4062"/>
                    </a:cubicBezTo>
                    <a:cubicBezTo>
                      <a:pt x="4274" y="4157"/>
                      <a:pt x="4548" y="4228"/>
                      <a:pt x="4810" y="4324"/>
                    </a:cubicBezTo>
                    <a:cubicBezTo>
                      <a:pt x="5155" y="4443"/>
                      <a:pt x="5322" y="4609"/>
                      <a:pt x="5596" y="4859"/>
                    </a:cubicBezTo>
                    <a:cubicBezTo>
                      <a:pt x="5810" y="5062"/>
                      <a:pt x="5917" y="5193"/>
                      <a:pt x="5929" y="5502"/>
                    </a:cubicBezTo>
                    <a:cubicBezTo>
                      <a:pt x="5941" y="5705"/>
                      <a:pt x="5846" y="5895"/>
                      <a:pt x="5822" y="6086"/>
                    </a:cubicBezTo>
                    <a:cubicBezTo>
                      <a:pt x="5798" y="6300"/>
                      <a:pt x="5846" y="6479"/>
                      <a:pt x="5739" y="6669"/>
                    </a:cubicBezTo>
                    <a:cubicBezTo>
                      <a:pt x="5703" y="6729"/>
                      <a:pt x="5620" y="6776"/>
                      <a:pt x="5572" y="6824"/>
                    </a:cubicBezTo>
                    <a:cubicBezTo>
                      <a:pt x="5441" y="6979"/>
                      <a:pt x="5382" y="7110"/>
                      <a:pt x="5275" y="7264"/>
                    </a:cubicBezTo>
                    <a:cubicBezTo>
                      <a:pt x="5155" y="7455"/>
                      <a:pt x="5072" y="7467"/>
                      <a:pt x="5096" y="7693"/>
                    </a:cubicBezTo>
                    <a:cubicBezTo>
                      <a:pt x="5108" y="7788"/>
                      <a:pt x="5275" y="8038"/>
                      <a:pt x="5334" y="8122"/>
                    </a:cubicBezTo>
                    <a:cubicBezTo>
                      <a:pt x="5620" y="8515"/>
                      <a:pt x="5977" y="8693"/>
                      <a:pt x="6406" y="8753"/>
                    </a:cubicBezTo>
                    <a:cubicBezTo>
                      <a:pt x="8239" y="6633"/>
                      <a:pt x="8108" y="3431"/>
                      <a:pt x="6060" y="1466"/>
                    </a:cubicBezTo>
                    <a:cubicBezTo>
                      <a:pt x="5036" y="486"/>
                      <a:pt x="3721" y="0"/>
                      <a:pt x="240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281;p48">
                <a:extLst>
                  <a:ext uri="{FF2B5EF4-FFF2-40B4-BE49-F238E27FC236}">
                    <a16:creationId xmlns:a16="http://schemas.microsoft.com/office/drawing/2014/main" id="{2EF8D5CB-38DF-45C0-14A6-87969E56784E}"/>
                  </a:ext>
                </a:extLst>
              </p:cNvPr>
              <p:cNvSpPr/>
              <p:nvPr/>
            </p:nvSpPr>
            <p:spPr>
              <a:xfrm>
                <a:off x="5214650" y="2787575"/>
                <a:ext cx="434300" cy="19310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7724" extrusionOk="0">
                    <a:moveTo>
                      <a:pt x="16300" y="704"/>
                    </a:moveTo>
                    <a:lnTo>
                      <a:pt x="16300" y="704"/>
                    </a:lnTo>
                    <a:cubicBezTo>
                      <a:pt x="16348" y="728"/>
                      <a:pt x="16407" y="752"/>
                      <a:pt x="16419" y="799"/>
                    </a:cubicBezTo>
                    <a:cubicBezTo>
                      <a:pt x="16407" y="799"/>
                      <a:pt x="16395" y="811"/>
                      <a:pt x="16395" y="835"/>
                    </a:cubicBezTo>
                    <a:cubicBezTo>
                      <a:pt x="16407" y="859"/>
                      <a:pt x="16407" y="871"/>
                      <a:pt x="16419" y="895"/>
                    </a:cubicBezTo>
                    <a:cubicBezTo>
                      <a:pt x="16419" y="919"/>
                      <a:pt x="16407" y="942"/>
                      <a:pt x="16395" y="966"/>
                    </a:cubicBezTo>
                    <a:cubicBezTo>
                      <a:pt x="16383" y="930"/>
                      <a:pt x="16348" y="907"/>
                      <a:pt x="16324" y="907"/>
                    </a:cubicBezTo>
                    <a:cubicBezTo>
                      <a:pt x="16324" y="859"/>
                      <a:pt x="16324" y="811"/>
                      <a:pt x="16312" y="764"/>
                    </a:cubicBezTo>
                    <a:cubicBezTo>
                      <a:pt x="16312" y="740"/>
                      <a:pt x="16300" y="728"/>
                      <a:pt x="16300" y="704"/>
                    </a:cubicBezTo>
                    <a:close/>
                    <a:moveTo>
                      <a:pt x="16776" y="454"/>
                    </a:moveTo>
                    <a:cubicBezTo>
                      <a:pt x="16872" y="514"/>
                      <a:pt x="16919" y="597"/>
                      <a:pt x="16872" y="740"/>
                    </a:cubicBezTo>
                    <a:cubicBezTo>
                      <a:pt x="16836" y="835"/>
                      <a:pt x="16764" y="930"/>
                      <a:pt x="16693" y="1002"/>
                    </a:cubicBezTo>
                    <a:cubicBezTo>
                      <a:pt x="16729" y="930"/>
                      <a:pt x="16741" y="847"/>
                      <a:pt x="16741" y="776"/>
                    </a:cubicBezTo>
                    <a:cubicBezTo>
                      <a:pt x="16753" y="776"/>
                      <a:pt x="16776" y="764"/>
                      <a:pt x="16800" y="752"/>
                    </a:cubicBezTo>
                    <a:cubicBezTo>
                      <a:pt x="16836" y="704"/>
                      <a:pt x="16848" y="645"/>
                      <a:pt x="16836" y="585"/>
                    </a:cubicBezTo>
                    <a:cubicBezTo>
                      <a:pt x="16824" y="538"/>
                      <a:pt x="16800" y="490"/>
                      <a:pt x="16776" y="454"/>
                    </a:cubicBezTo>
                    <a:close/>
                    <a:moveTo>
                      <a:pt x="14955" y="2323"/>
                    </a:moveTo>
                    <a:lnTo>
                      <a:pt x="14955" y="2323"/>
                    </a:lnTo>
                    <a:cubicBezTo>
                      <a:pt x="14848" y="2395"/>
                      <a:pt x="14740" y="2466"/>
                      <a:pt x="14633" y="2538"/>
                    </a:cubicBezTo>
                    <a:cubicBezTo>
                      <a:pt x="14562" y="2585"/>
                      <a:pt x="14490" y="2621"/>
                      <a:pt x="14407" y="2657"/>
                    </a:cubicBezTo>
                    <a:cubicBezTo>
                      <a:pt x="14514" y="2585"/>
                      <a:pt x="14621" y="2514"/>
                      <a:pt x="14728" y="2431"/>
                    </a:cubicBezTo>
                    <a:cubicBezTo>
                      <a:pt x="14728" y="2431"/>
                      <a:pt x="14740" y="2431"/>
                      <a:pt x="14752" y="2419"/>
                    </a:cubicBezTo>
                    <a:lnTo>
                      <a:pt x="14955" y="2323"/>
                    </a:lnTo>
                    <a:close/>
                    <a:moveTo>
                      <a:pt x="14086" y="2728"/>
                    </a:moveTo>
                    <a:lnTo>
                      <a:pt x="14086" y="2728"/>
                    </a:lnTo>
                    <a:cubicBezTo>
                      <a:pt x="14038" y="2764"/>
                      <a:pt x="13990" y="2812"/>
                      <a:pt x="13931" y="2847"/>
                    </a:cubicBezTo>
                    <a:cubicBezTo>
                      <a:pt x="13740" y="2919"/>
                      <a:pt x="13562" y="2990"/>
                      <a:pt x="13371" y="3050"/>
                    </a:cubicBezTo>
                    <a:lnTo>
                      <a:pt x="13216" y="3109"/>
                    </a:lnTo>
                    <a:cubicBezTo>
                      <a:pt x="13383" y="3038"/>
                      <a:pt x="13562" y="2966"/>
                      <a:pt x="13740" y="2883"/>
                    </a:cubicBezTo>
                    <a:cubicBezTo>
                      <a:pt x="13859" y="2835"/>
                      <a:pt x="13966" y="2776"/>
                      <a:pt x="14086" y="2728"/>
                    </a:cubicBezTo>
                    <a:close/>
                    <a:moveTo>
                      <a:pt x="13228" y="3347"/>
                    </a:moveTo>
                    <a:cubicBezTo>
                      <a:pt x="12645" y="3609"/>
                      <a:pt x="12050" y="3859"/>
                      <a:pt x="11466" y="4098"/>
                    </a:cubicBezTo>
                    <a:cubicBezTo>
                      <a:pt x="11311" y="4157"/>
                      <a:pt x="11157" y="4217"/>
                      <a:pt x="11002" y="4276"/>
                    </a:cubicBezTo>
                    <a:cubicBezTo>
                      <a:pt x="10990" y="4264"/>
                      <a:pt x="10978" y="4252"/>
                      <a:pt x="10966" y="4252"/>
                    </a:cubicBezTo>
                    <a:cubicBezTo>
                      <a:pt x="11680" y="3955"/>
                      <a:pt x="12395" y="3657"/>
                      <a:pt x="13109" y="3359"/>
                    </a:cubicBezTo>
                    <a:cubicBezTo>
                      <a:pt x="13117" y="3359"/>
                      <a:pt x="13125" y="3365"/>
                      <a:pt x="13137" y="3365"/>
                    </a:cubicBezTo>
                    <a:cubicBezTo>
                      <a:pt x="13142" y="3365"/>
                      <a:pt x="13149" y="3363"/>
                      <a:pt x="13157" y="3359"/>
                    </a:cubicBezTo>
                    <a:cubicBezTo>
                      <a:pt x="13181" y="3359"/>
                      <a:pt x="13204" y="3347"/>
                      <a:pt x="13228" y="3347"/>
                    </a:cubicBezTo>
                    <a:close/>
                    <a:moveTo>
                      <a:pt x="10109" y="4502"/>
                    </a:moveTo>
                    <a:cubicBezTo>
                      <a:pt x="10121" y="4502"/>
                      <a:pt x="10121" y="4514"/>
                      <a:pt x="10121" y="4514"/>
                    </a:cubicBezTo>
                    <a:cubicBezTo>
                      <a:pt x="9835" y="4609"/>
                      <a:pt x="9561" y="4705"/>
                      <a:pt x="9275" y="4800"/>
                    </a:cubicBezTo>
                    <a:cubicBezTo>
                      <a:pt x="9347" y="4776"/>
                      <a:pt x="9418" y="4740"/>
                      <a:pt x="9502" y="4717"/>
                    </a:cubicBezTo>
                    <a:cubicBezTo>
                      <a:pt x="9704" y="4645"/>
                      <a:pt x="9906" y="4574"/>
                      <a:pt x="10109" y="4502"/>
                    </a:cubicBezTo>
                    <a:close/>
                    <a:moveTo>
                      <a:pt x="3846" y="4729"/>
                    </a:moveTo>
                    <a:cubicBezTo>
                      <a:pt x="3846" y="4764"/>
                      <a:pt x="3846" y="4788"/>
                      <a:pt x="3846" y="4812"/>
                    </a:cubicBezTo>
                    <a:cubicBezTo>
                      <a:pt x="3751" y="4836"/>
                      <a:pt x="3668" y="4860"/>
                      <a:pt x="3572" y="4883"/>
                    </a:cubicBezTo>
                    <a:lnTo>
                      <a:pt x="3560" y="4883"/>
                    </a:lnTo>
                    <a:cubicBezTo>
                      <a:pt x="3656" y="4836"/>
                      <a:pt x="3751" y="4788"/>
                      <a:pt x="3834" y="4740"/>
                    </a:cubicBezTo>
                    <a:cubicBezTo>
                      <a:pt x="3846" y="4740"/>
                      <a:pt x="3846" y="4740"/>
                      <a:pt x="3846" y="4729"/>
                    </a:cubicBezTo>
                    <a:close/>
                    <a:moveTo>
                      <a:pt x="3191" y="4848"/>
                    </a:moveTo>
                    <a:lnTo>
                      <a:pt x="3191" y="4848"/>
                    </a:lnTo>
                    <a:cubicBezTo>
                      <a:pt x="3120" y="4871"/>
                      <a:pt x="3060" y="4895"/>
                      <a:pt x="2989" y="4907"/>
                    </a:cubicBezTo>
                    <a:cubicBezTo>
                      <a:pt x="2882" y="4943"/>
                      <a:pt x="2751" y="4979"/>
                      <a:pt x="2632" y="5002"/>
                    </a:cubicBezTo>
                    <a:cubicBezTo>
                      <a:pt x="2691" y="4979"/>
                      <a:pt x="2763" y="4967"/>
                      <a:pt x="2822" y="4943"/>
                    </a:cubicBezTo>
                    <a:cubicBezTo>
                      <a:pt x="2941" y="4907"/>
                      <a:pt x="3060" y="4883"/>
                      <a:pt x="3191" y="4848"/>
                    </a:cubicBezTo>
                    <a:close/>
                    <a:moveTo>
                      <a:pt x="2203" y="5157"/>
                    </a:moveTo>
                    <a:cubicBezTo>
                      <a:pt x="2203" y="5169"/>
                      <a:pt x="2203" y="5181"/>
                      <a:pt x="2215" y="5193"/>
                    </a:cubicBezTo>
                    <a:cubicBezTo>
                      <a:pt x="1929" y="5288"/>
                      <a:pt x="1655" y="5407"/>
                      <a:pt x="1405" y="5550"/>
                    </a:cubicBezTo>
                    <a:cubicBezTo>
                      <a:pt x="1524" y="5479"/>
                      <a:pt x="1643" y="5407"/>
                      <a:pt x="1774" y="5348"/>
                    </a:cubicBezTo>
                    <a:cubicBezTo>
                      <a:pt x="1917" y="5276"/>
                      <a:pt x="2060" y="5217"/>
                      <a:pt x="2203" y="5157"/>
                    </a:cubicBezTo>
                    <a:close/>
                    <a:moveTo>
                      <a:pt x="8704" y="5169"/>
                    </a:moveTo>
                    <a:lnTo>
                      <a:pt x="8704" y="5169"/>
                    </a:lnTo>
                    <a:cubicBezTo>
                      <a:pt x="7918" y="5455"/>
                      <a:pt x="7132" y="5729"/>
                      <a:pt x="6346" y="5991"/>
                    </a:cubicBezTo>
                    <a:cubicBezTo>
                      <a:pt x="5901" y="6136"/>
                      <a:pt x="5455" y="6281"/>
                      <a:pt x="5003" y="6420"/>
                    </a:cubicBezTo>
                    <a:lnTo>
                      <a:pt x="5003" y="6420"/>
                    </a:lnTo>
                    <a:cubicBezTo>
                      <a:pt x="5286" y="6331"/>
                      <a:pt x="5560" y="6233"/>
                      <a:pt x="5834" y="6145"/>
                    </a:cubicBezTo>
                    <a:cubicBezTo>
                      <a:pt x="5989" y="6086"/>
                      <a:pt x="6144" y="6038"/>
                      <a:pt x="6299" y="5979"/>
                    </a:cubicBezTo>
                    <a:cubicBezTo>
                      <a:pt x="6430" y="5931"/>
                      <a:pt x="6561" y="5895"/>
                      <a:pt x="6668" y="5824"/>
                    </a:cubicBezTo>
                    <a:cubicBezTo>
                      <a:pt x="7347" y="5610"/>
                      <a:pt x="8025" y="5383"/>
                      <a:pt x="8704" y="5169"/>
                    </a:cubicBezTo>
                    <a:close/>
                    <a:moveTo>
                      <a:pt x="524" y="7134"/>
                    </a:moveTo>
                    <a:lnTo>
                      <a:pt x="524" y="7134"/>
                    </a:lnTo>
                    <a:cubicBezTo>
                      <a:pt x="788" y="7247"/>
                      <a:pt x="1072" y="7288"/>
                      <a:pt x="1362" y="7288"/>
                    </a:cubicBezTo>
                    <a:cubicBezTo>
                      <a:pt x="1530" y="7288"/>
                      <a:pt x="1700" y="7274"/>
                      <a:pt x="1870" y="7253"/>
                    </a:cubicBezTo>
                    <a:lnTo>
                      <a:pt x="1870" y="7253"/>
                    </a:lnTo>
                    <a:cubicBezTo>
                      <a:pt x="1763" y="7276"/>
                      <a:pt x="1655" y="7300"/>
                      <a:pt x="1548" y="7324"/>
                    </a:cubicBezTo>
                    <a:cubicBezTo>
                      <a:pt x="1489" y="7336"/>
                      <a:pt x="1429" y="7336"/>
                      <a:pt x="1382" y="7336"/>
                    </a:cubicBezTo>
                    <a:cubicBezTo>
                      <a:pt x="1191" y="7336"/>
                      <a:pt x="1001" y="7312"/>
                      <a:pt x="822" y="7265"/>
                    </a:cubicBezTo>
                    <a:cubicBezTo>
                      <a:pt x="739" y="7241"/>
                      <a:pt x="608" y="7205"/>
                      <a:pt x="524" y="7134"/>
                    </a:cubicBezTo>
                    <a:close/>
                    <a:moveTo>
                      <a:pt x="16275" y="1"/>
                    </a:moveTo>
                    <a:cubicBezTo>
                      <a:pt x="15995" y="1"/>
                      <a:pt x="15705" y="48"/>
                      <a:pt x="15443" y="85"/>
                    </a:cubicBezTo>
                    <a:cubicBezTo>
                      <a:pt x="15014" y="157"/>
                      <a:pt x="14597" y="264"/>
                      <a:pt x="14205" y="430"/>
                    </a:cubicBezTo>
                    <a:cubicBezTo>
                      <a:pt x="14002" y="514"/>
                      <a:pt x="13812" y="597"/>
                      <a:pt x="13621" y="704"/>
                    </a:cubicBezTo>
                    <a:cubicBezTo>
                      <a:pt x="13478" y="776"/>
                      <a:pt x="13526" y="954"/>
                      <a:pt x="13645" y="1014"/>
                    </a:cubicBezTo>
                    <a:cubicBezTo>
                      <a:pt x="13621" y="1026"/>
                      <a:pt x="13585" y="1050"/>
                      <a:pt x="13562" y="1061"/>
                    </a:cubicBezTo>
                    <a:cubicBezTo>
                      <a:pt x="13444" y="1147"/>
                      <a:pt x="13499" y="1356"/>
                      <a:pt x="13640" y="1356"/>
                    </a:cubicBezTo>
                    <a:cubicBezTo>
                      <a:pt x="13656" y="1356"/>
                      <a:pt x="13674" y="1353"/>
                      <a:pt x="13693" y="1347"/>
                    </a:cubicBezTo>
                    <a:cubicBezTo>
                      <a:pt x="14431" y="1085"/>
                      <a:pt x="15205" y="930"/>
                      <a:pt x="15991" y="930"/>
                    </a:cubicBezTo>
                    <a:cubicBezTo>
                      <a:pt x="15955" y="1300"/>
                      <a:pt x="15633" y="1573"/>
                      <a:pt x="15324" y="1764"/>
                    </a:cubicBezTo>
                    <a:cubicBezTo>
                      <a:pt x="14848" y="2062"/>
                      <a:pt x="14312" y="2264"/>
                      <a:pt x="13800" y="2490"/>
                    </a:cubicBezTo>
                    <a:cubicBezTo>
                      <a:pt x="12669" y="2990"/>
                      <a:pt x="11526" y="3478"/>
                      <a:pt x="10371" y="3955"/>
                    </a:cubicBezTo>
                    <a:cubicBezTo>
                      <a:pt x="8073" y="4883"/>
                      <a:pt x="5739" y="5741"/>
                      <a:pt x="3382" y="6503"/>
                    </a:cubicBezTo>
                    <a:cubicBezTo>
                      <a:pt x="2834" y="6681"/>
                      <a:pt x="2275" y="6884"/>
                      <a:pt x="1703" y="6955"/>
                    </a:cubicBezTo>
                    <a:cubicBezTo>
                      <a:pt x="1594" y="6965"/>
                      <a:pt x="1483" y="6971"/>
                      <a:pt x="1374" y="6971"/>
                    </a:cubicBezTo>
                    <a:cubicBezTo>
                      <a:pt x="1090" y="6971"/>
                      <a:pt x="813" y="6929"/>
                      <a:pt x="572" y="6800"/>
                    </a:cubicBezTo>
                    <a:cubicBezTo>
                      <a:pt x="631" y="6741"/>
                      <a:pt x="715" y="6693"/>
                      <a:pt x="762" y="6645"/>
                    </a:cubicBezTo>
                    <a:cubicBezTo>
                      <a:pt x="929" y="6526"/>
                      <a:pt x="1096" y="6407"/>
                      <a:pt x="1274" y="6300"/>
                    </a:cubicBezTo>
                    <a:cubicBezTo>
                      <a:pt x="1989" y="5836"/>
                      <a:pt x="2775" y="5467"/>
                      <a:pt x="3572" y="5193"/>
                    </a:cubicBezTo>
                    <a:cubicBezTo>
                      <a:pt x="3656" y="5157"/>
                      <a:pt x="3739" y="5133"/>
                      <a:pt x="3822" y="5110"/>
                    </a:cubicBezTo>
                    <a:cubicBezTo>
                      <a:pt x="3837" y="5139"/>
                      <a:pt x="3865" y="5159"/>
                      <a:pt x="3896" y="5159"/>
                    </a:cubicBezTo>
                    <a:cubicBezTo>
                      <a:pt x="3915" y="5159"/>
                      <a:pt x="3935" y="5152"/>
                      <a:pt x="3953" y="5133"/>
                    </a:cubicBezTo>
                    <a:cubicBezTo>
                      <a:pt x="3977" y="5110"/>
                      <a:pt x="4001" y="5074"/>
                      <a:pt x="4025" y="5050"/>
                    </a:cubicBezTo>
                    <a:cubicBezTo>
                      <a:pt x="4072" y="5026"/>
                      <a:pt x="4132" y="5014"/>
                      <a:pt x="4191" y="5002"/>
                    </a:cubicBezTo>
                    <a:cubicBezTo>
                      <a:pt x="4338" y="4957"/>
                      <a:pt x="4281" y="4751"/>
                      <a:pt x="4142" y="4751"/>
                    </a:cubicBezTo>
                    <a:cubicBezTo>
                      <a:pt x="4135" y="4751"/>
                      <a:pt x="4128" y="4751"/>
                      <a:pt x="4120" y="4752"/>
                    </a:cubicBezTo>
                    <a:cubicBezTo>
                      <a:pt x="4108" y="4764"/>
                      <a:pt x="4096" y="4764"/>
                      <a:pt x="4084" y="4764"/>
                    </a:cubicBezTo>
                    <a:cubicBezTo>
                      <a:pt x="4084" y="4740"/>
                      <a:pt x="4084" y="4729"/>
                      <a:pt x="4084" y="4705"/>
                    </a:cubicBezTo>
                    <a:cubicBezTo>
                      <a:pt x="4072" y="4645"/>
                      <a:pt x="4037" y="4586"/>
                      <a:pt x="4037" y="4538"/>
                    </a:cubicBezTo>
                    <a:cubicBezTo>
                      <a:pt x="4025" y="4467"/>
                      <a:pt x="3977" y="4407"/>
                      <a:pt x="3906" y="4407"/>
                    </a:cubicBezTo>
                    <a:cubicBezTo>
                      <a:pt x="3703" y="4431"/>
                      <a:pt x="3501" y="4490"/>
                      <a:pt x="3310" y="4538"/>
                    </a:cubicBezTo>
                    <a:cubicBezTo>
                      <a:pt x="3108" y="4598"/>
                      <a:pt x="2917" y="4645"/>
                      <a:pt x="2727" y="4705"/>
                    </a:cubicBezTo>
                    <a:cubicBezTo>
                      <a:pt x="2334" y="4824"/>
                      <a:pt x="1953" y="4967"/>
                      <a:pt x="1596" y="5145"/>
                    </a:cubicBezTo>
                    <a:cubicBezTo>
                      <a:pt x="1012" y="5455"/>
                      <a:pt x="429" y="5907"/>
                      <a:pt x="131" y="6514"/>
                    </a:cubicBezTo>
                    <a:lnTo>
                      <a:pt x="48" y="6598"/>
                    </a:lnTo>
                    <a:cubicBezTo>
                      <a:pt x="0" y="6645"/>
                      <a:pt x="0" y="6729"/>
                      <a:pt x="24" y="6776"/>
                    </a:cubicBezTo>
                    <a:cubicBezTo>
                      <a:pt x="24" y="6788"/>
                      <a:pt x="24" y="6800"/>
                      <a:pt x="12" y="6812"/>
                    </a:cubicBezTo>
                    <a:cubicBezTo>
                      <a:pt x="0" y="6860"/>
                      <a:pt x="48" y="6895"/>
                      <a:pt x="96" y="6895"/>
                    </a:cubicBezTo>
                    <a:cubicBezTo>
                      <a:pt x="84" y="6919"/>
                      <a:pt x="84" y="6955"/>
                      <a:pt x="84" y="6979"/>
                    </a:cubicBezTo>
                    <a:cubicBezTo>
                      <a:pt x="72" y="7181"/>
                      <a:pt x="191" y="7360"/>
                      <a:pt x="346" y="7467"/>
                    </a:cubicBezTo>
                    <a:cubicBezTo>
                      <a:pt x="614" y="7665"/>
                      <a:pt x="981" y="7723"/>
                      <a:pt x="1316" y="7723"/>
                    </a:cubicBezTo>
                    <a:cubicBezTo>
                      <a:pt x="1383" y="7723"/>
                      <a:pt x="1449" y="7721"/>
                      <a:pt x="1513" y="7717"/>
                    </a:cubicBezTo>
                    <a:cubicBezTo>
                      <a:pt x="1929" y="7705"/>
                      <a:pt x="2346" y="7610"/>
                      <a:pt x="2739" y="7503"/>
                    </a:cubicBezTo>
                    <a:cubicBezTo>
                      <a:pt x="3691" y="7241"/>
                      <a:pt x="4632" y="6955"/>
                      <a:pt x="5573" y="6657"/>
                    </a:cubicBezTo>
                    <a:cubicBezTo>
                      <a:pt x="7466" y="6050"/>
                      <a:pt x="9347" y="5371"/>
                      <a:pt x="11192" y="4621"/>
                    </a:cubicBezTo>
                    <a:cubicBezTo>
                      <a:pt x="12978" y="3895"/>
                      <a:pt x="14836" y="3169"/>
                      <a:pt x="16312" y="1907"/>
                    </a:cubicBezTo>
                    <a:cubicBezTo>
                      <a:pt x="16491" y="1740"/>
                      <a:pt x="16669" y="1573"/>
                      <a:pt x="16848" y="1395"/>
                    </a:cubicBezTo>
                    <a:cubicBezTo>
                      <a:pt x="16979" y="1264"/>
                      <a:pt x="17110" y="1121"/>
                      <a:pt x="17181" y="942"/>
                    </a:cubicBezTo>
                    <a:cubicBezTo>
                      <a:pt x="17372" y="549"/>
                      <a:pt x="17157" y="168"/>
                      <a:pt x="16753" y="61"/>
                    </a:cubicBezTo>
                    <a:cubicBezTo>
                      <a:pt x="16602" y="17"/>
                      <a:pt x="16441" y="1"/>
                      <a:pt x="1627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2" name="Rounded Rectangle 9">
            <a:extLst>
              <a:ext uri="{FF2B5EF4-FFF2-40B4-BE49-F238E27FC236}">
                <a16:creationId xmlns:a16="http://schemas.microsoft.com/office/drawing/2014/main" id="{6A4AED01-FA78-067F-DD79-F8852DD4C5D5}"/>
              </a:ext>
            </a:extLst>
          </p:cNvPr>
          <p:cNvSpPr/>
          <p:nvPr/>
        </p:nvSpPr>
        <p:spPr>
          <a:xfrm>
            <a:off x="3601656" y="152139"/>
            <a:ext cx="1940687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2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11BCCF2-C934-196C-B32D-270AAB9652DE}"/>
              </a:ext>
            </a:extLst>
          </p:cNvPr>
          <p:cNvGrpSpPr/>
          <p:nvPr/>
        </p:nvGrpSpPr>
        <p:grpSpPr>
          <a:xfrm>
            <a:off x="280025" y="1993511"/>
            <a:ext cx="1276676" cy="840138"/>
            <a:chOff x="566305" y="2028792"/>
            <a:chExt cx="1616825" cy="909464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0BA84025-629B-5859-004E-9CB0FE65AA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6305" y="2028792"/>
              <a:ext cx="1616825" cy="909464"/>
            </a:xfrm>
            <a:prstGeom prst="rect">
              <a:avLst/>
            </a:prstGeom>
          </p:spPr>
        </p:pic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B759AE52-B587-BA1C-D330-F85E0706042E}"/>
                </a:ext>
              </a:extLst>
            </p:cNvPr>
            <p:cNvSpPr txBox="1"/>
            <p:nvPr/>
          </p:nvSpPr>
          <p:spPr>
            <a:xfrm>
              <a:off x="713687" y="2285227"/>
              <a:ext cx="1292257" cy="433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2A059C4-AB74-BDC6-7CE4-D1D4C4343738}"/>
                  </a:ext>
                </a:extLst>
              </p:cNvPr>
              <p:cNvSpPr/>
              <p:nvPr/>
            </p:nvSpPr>
            <p:spPr>
              <a:xfrm>
                <a:off x="604752" y="902595"/>
                <a:ext cx="8036949" cy="496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ới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a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a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</m:oMath>
                </a14:m>
                <a:endParaRPr lang="en-US" sz="20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2A059C4-AB74-BDC6-7CE4-D1D4C4343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752" y="902595"/>
                <a:ext cx="8036949" cy="496867"/>
              </a:xfrm>
              <a:prstGeom prst="rect">
                <a:avLst/>
              </a:prstGeom>
              <a:blipFill>
                <a:blip r:embed="rId4"/>
                <a:stretch>
                  <a:fillRect l="-758" b="-2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3760EE30-866A-F183-C9E2-3023385B4B10}"/>
                  </a:ext>
                </a:extLst>
              </p:cNvPr>
              <p:cNvSpPr/>
              <p:nvPr/>
            </p:nvSpPr>
            <p:spPr>
              <a:xfrm>
                <a:off x="553524" y="1395399"/>
                <a:ext cx="8036949" cy="496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nh: a)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		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𝐵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</m:oMath>
                </a14:m>
                <a:endParaRPr lang="en-US" sz="20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3760EE30-866A-F183-C9E2-3023385B4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4" y="1395399"/>
                <a:ext cx="8036949" cy="496996"/>
              </a:xfrm>
              <a:prstGeom prst="rect">
                <a:avLst/>
              </a:prstGeom>
              <a:blipFill>
                <a:blip r:embed="rId5"/>
                <a:stretch>
                  <a:fillRect l="-835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AFA6708-D066-6BFB-1991-6F56E482FC9E}"/>
                  </a:ext>
                </a:extLst>
              </p:cNvPr>
              <p:cNvSpPr/>
              <p:nvPr/>
            </p:nvSpPr>
            <p:spPr>
              <a:xfrm>
                <a:off x="1556701" y="2057250"/>
                <a:ext cx="6500344" cy="28019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b) Ta </a:t>
                </a:r>
                <a:r>
                  <a:rPr lang="en-US" sz="2000" kern="1200" dirty="0" err="1">
                    <a:solidFill>
                      <a:prstClr val="black"/>
                    </a:solidFill>
                    <a:ea typeface="+mn-ea"/>
                    <a:cs typeface="+mn-cs"/>
                  </a:rPr>
                  <a:t>có</a:t>
                </a:r>
                <a:r>
                  <a:rPr lang="en-US" sz="2000" kern="1200" dirty="0">
                    <a:solidFill>
                      <a:prstClr val="black"/>
                    </a:solidFill>
                    <a:ea typeface="+mn-ea"/>
                    <a:cs typeface="+mn-cs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  <m: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e>
                      </m:d>
                      <m:r>
                        <a:rPr lang="en-US" sz="20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lang="en-US" sz="20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lang="en-US" sz="20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kern="120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kern="120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kern="120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3</m:t>
                              </m:r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e>
                          </m:d>
                        </m:e>
                      </m:d>
                      <m:r>
                        <a:rPr lang="en-US" sz="20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2</m:t>
                          </m:r>
                          <m: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  <m:r>
                            <a:rPr lang="en-US" sz="20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b="0" i="1" kern="12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3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𝑦</m:t>
                        </m:r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b="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Calibri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US" sz="2000" i="1" kern="120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AFA6708-D066-6BFB-1991-6F56E482FC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701" y="2057250"/>
                <a:ext cx="6500344" cy="2801986"/>
              </a:xfrm>
              <a:prstGeom prst="rect">
                <a:avLst/>
              </a:prstGeom>
              <a:blipFill>
                <a:blip r:embed="rId6"/>
                <a:stretch>
                  <a:fillRect l="-937" b="-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87759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>
            <a:extLst>
              <a:ext uri="{FF2B5EF4-FFF2-40B4-BE49-F238E27FC236}">
                <a16:creationId xmlns:a16="http://schemas.microsoft.com/office/drawing/2014/main" id="{588C4336-310E-EF5F-D80E-0E47A82EEA0D}"/>
              </a:ext>
            </a:extLst>
          </p:cNvPr>
          <p:cNvSpPr txBox="1"/>
          <p:nvPr/>
        </p:nvSpPr>
        <p:spPr>
          <a:xfrm>
            <a:off x="3205679" y="263491"/>
            <a:ext cx="2732642" cy="606897"/>
          </a:xfrm>
          <a:prstGeom prst="rect">
            <a:avLst/>
          </a:prstGeom>
        </p:spPr>
        <p:style>
          <a:lnRef idx="3">
            <a:schemeClr val="lt1"/>
          </a:lnRef>
          <a:fillRef idx="1001">
            <a:schemeClr val="lt2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34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C4D3E2-83ED-5953-1ED0-27C5BCA9F47E}"/>
              </a:ext>
            </a:extLst>
          </p:cNvPr>
          <p:cNvSpPr txBox="1"/>
          <p:nvPr/>
        </p:nvSpPr>
        <p:spPr>
          <a:xfrm>
            <a:off x="941387" y="1772043"/>
            <a:ext cx="2851785" cy="49244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2600" dirty="0">
                <a:effectLst/>
                <a:latin typeface="+mj-lt"/>
                <a:ea typeface="Calibri" panose="020F0502020204030204" pitchFamily="34" charset="0"/>
              </a:rPr>
              <a:t>7xy + 2x</a:t>
            </a:r>
            <a:r>
              <a:rPr lang="pt-BR" sz="2600" baseline="30000" dirty="0">
                <a:effectLst/>
                <a:latin typeface="+mj-lt"/>
                <a:ea typeface="Calibri" panose="020F0502020204030204" pitchFamily="34" charset="0"/>
              </a:rPr>
              <a:t>2</a:t>
            </a:r>
            <a:r>
              <a:rPr lang="pt-BR" sz="2600" dirty="0">
                <a:effectLst/>
                <a:latin typeface="+mj-lt"/>
                <a:ea typeface="Calibri" panose="020F0502020204030204" pitchFamily="34" charset="0"/>
              </a:rPr>
              <a:t>y – 3xy</a:t>
            </a:r>
            <a:r>
              <a:rPr lang="pt-BR" sz="2600" baseline="30000" dirty="0">
                <a:effectLst/>
                <a:latin typeface="+mj-lt"/>
                <a:ea typeface="Calibri" panose="020F0502020204030204" pitchFamily="34" charset="0"/>
              </a:rPr>
              <a:t>2</a:t>
            </a:r>
            <a:endParaRPr lang="en-US" sz="2600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632421-D225-ABAD-900D-6EB42374604B}"/>
              </a:ext>
            </a:extLst>
          </p:cNvPr>
          <p:cNvSpPr txBox="1"/>
          <p:nvPr/>
        </p:nvSpPr>
        <p:spPr>
          <a:xfrm>
            <a:off x="5350828" y="1772010"/>
            <a:ext cx="2554605" cy="49244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2600" dirty="0">
                <a:effectLst/>
                <a:latin typeface="+mj-lt"/>
                <a:ea typeface="Calibri" panose="020F0502020204030204" pitchFamily="34" charset="0"/>
              </a:rPr>
              <a:t>3xy – 4x</a:t>
            </a:r>
            <a:r>
              <a:rPr lang="pt-BR" sz="2600" baseline="30000" dirty="0">
                <a:effectLst/>
                <a:latin typeface="+mj-lt"/>
                <a:ea typeface="Calibri" panose="020F0502020204030204" pitchFamily="34" charset="0"/>
              </a:rPr>
              <a:t>2</a:t>
            </a:r>
            <a:r>
              <a:rPr lang="pt-BR" sz="2600" dirty="0">
                <a:effectLst/>
                <a:latin typeface="+mj-lt"/>
                <a:ea typeface="Calibri" panose="020F0502020204030204" pitchFamily="34" charset="0"/>
              </a:rPr>
              <a:t>y + xy</a:t>
            </a:r>
            <a:r>
              <a:rPr lang="pt-BR" sz="2600" baseline="30000" dirty="0">
                <a:effectLst/>
                <a:latin typeface="+mj-lt"/>
                <a:ea typeface="Calibri" panose="020F0502020204030204" pitchFamily="34" charset="0"/>
              </a:rPr>
              <a:t>2</a:t>
            </a:r>
            <a:r>
              <a:rPr lang="pt-BR" sz="2600" dirty="0">
                <a:effectLst/>
                <a:latin typeface="+mj-lt"/>
                <a:ea typeface="Calibri" panose="020F0502020204030204" pitchFamily="34" charset="0"/>
              </a:rPr>
              <a:t> </a:t>
            </a:r>
            <a:endParaRPr lang="en-US" sz="2600" dirty="0">
              <a:latin typeface="+mj-lt"/>
            </a:endParaRPr>
          </a:p>
        </p:txBody>
      </p:sp>
      <p:sp>
        <p:nvSpPr>
          <p:cNvPr id="13" name="Plus Sign 12">
            <a:extLst>
              <a:ext uri="{FF2B5EF4-FFF2-40B4-BE49-F238E27FC236}">
                <a16:creationId xmlns:a16="http://schemas.microsoft.com/office/drawing/2014/main" id="{4812F9EA-AA4F-D150-2D92-9C92865B8562}"/>
              </a:ext>
            </a:extLst>
          </p:cNvPr>
          <p:cNvSpPr/>
          <p:nvPr/>
        </p:nvSpPr>
        <p:spPr>
          <a:xfrm>
            <a:off x="4314825" y="1772043"/>
            <a:ext cx="514350" cy="492443"/>
          </a:xfrm>
          <a:prstGeom prst="mathPlus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26D7155-DCFE-5DAA-6E6A-A866B65B5F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" y="3656730"/>
            <a:ext cx="2275840" cy="1280160"/>
          </a:xfrm>
          <a:prstGeom prst="rect">
            <a:avLst/>
          </a:prstGeom>
        </p:spPr>
      </p:pic>
      <p:sp>
        <p:nvSpPr>
          <p:cNvPr id="16" name="Thought Bubble: Cloud 15">
            <a:extLst>
              <a:ext uri="{FF2B5EF4-FFF2-40B4-BE49-F238E27FC236}">
                <a16:creationId xmlns:a16="http://schemas.microsoft.com/office/drawing/2014/main" id="{32C882E8-079F-9FF6-A3D6-34DCC4EFA641}"/>
              </a:ext>
            </a:extLst>
          </p:cNvPr>
          <p:cNvSpPr/>
          <p:nvPr/>
        </p:nvSpPr>
        <p:spPr>
          <a:xfrm>
            <a:off x="2537460" y="3125235"/>
            <a:ext cx="6252210" cy="1062990"/>
          </a:xfrm>
          <a:prstGeom prst="cloudCallout">
            <a:avLst>
              <a:gd name="adj1" fmla="val -58373"/>
              <a:gd name="adj2" fmla="val 14688"/>
            </a:avLst>
          </a:prstGeom>
          <a:solidFill>
            <a:schemeClr val="accent6"/>
          </a:solidFill>
          <a:ln>
            <a:solidFill>
              <a:srgbClr val="92D050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000" dirty="0" err="1">
                <a:solidFill>
                  <a:srgbClr val="000000"/>
                </a:solidFill>
                <a:latin typeface="+mj-lt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phép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tính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với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đa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thức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nhiều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biến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được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thực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hiện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như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thế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j-lt"/>
              </a:rPr>
              <a:t>nào</a:t>
            </a:r>
            <a:r>
              <a:rPr lang="en-US" sz="2000" dirty="0">
                <a:solidFill>
                  <a:srgbClr val="000000"/>
                </a:solidFill>
                <a:latin typeface="+mj-lt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6056980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E779F238-4312-93CD-98C0-862EFA5A71C4}"/>
              </a:ext>
            </a:extLst>
          </p:cNvPr>
          <p:cNvSpPr/>
          <p:nvPr/>
        </p:nvSpPr>
        <p:spPr>
          <a:xfrm>
            <a:off x="3601656" y="152139"/>
            <a:ext cx="1940687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ậ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ng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F200AEA-9A7C-2C81-76F5-12E9378BFDBA}"/>
              </a:ext>
            </a:extLst>
          </p:cNvPr>
          <p:cNvSpPr/>
          <p:nvPr/>
        </p:nvSpPr>
        <p:spPr>
          <a:xfrm>
            <a:off x="733308" y="983875"/>
            <a:ext cx="108678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7269520-B1A6-E694-8C0F-997018BEF5B8}"/>
              </a:ext>
            </a:extLst>
          </p:cNvPr>
          <p:cNvGrpSpPr/>
          <p:nvPr/>
        </p:nvGrpSpPr>
        <p:grpSpPr>
          <a:xfrm>
            <a:off x="733308" y="1530614"/>
            <a:ext cx="7807188" cy="830997"/>
            <a:chOff x="733308" y="1530614"/>
            <a:chExt cx="7807188" cy="830997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05C2078-18F3-7CB6-F916-D8F553A37E70}"/>
                </a:ext>
              </a:extLst>
            </p:cNvPr>
            <p:cNvSpPr txBox="1"/>
            <p:nvPr/>
          </p:nvSpPr>
          <p:spPr>
            <a:xfrm>
              <a:off x="733308" y="1530614"/>
              <a:ext cx="7807188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/>
                <a:t>Tìm độ dài cạnh còn lại của tam giác ở hình bên dưới, biết rằng tam giác có chu vi bằng  </a:t>
              </a:r>
              <a:r>
                <a:rPr lang="en-US" sz="2400" dirty="0"/>
                <a:t>              </a:t>
              </a:r>
              <a:r>
                <a:rPr lang="vi-VN" sz="2400" dirty="0"/>
                <a:t>. </a:t>
              </a:r>
              <a:endParaRPr lang="en-US" sz="2400" dirty="0"/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008558D-619F-12A8-2FD6-0DBFAAE421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993221"/>
                </p:ext>
              </p:extLst>
            </p:nvPr>
          </p:nvGraphicFramePr>
          <p:xfrm>
            <a:off x="5407851" y="1918680"/>
            <a:ext cx="1180132" cy="415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48996" imgH="228544" progId="Equation.DSMT4">
                    <p:embed/>
                  </p:oleObj>
                </mc:Choice>
                <mc:Fallback>
                  <p:oleObj name="Equation" r:id="rId2" imgW="648996" imgH="22854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07851" y="1918680"/>
                          <a:ext cx="1180132" cy="415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98D69232-D1E1-F30F-7525-8140A877B9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2638" y="2477463"/>
            <a:ext cx="3478721" cy="232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448364"/>
      </p:ext>
    </p:extLst>
  </p:cSld>
  <p:clrMapOvr>
    <a:masterClrMapping/>
  </p:clrMapOvr>
  <p:transition spd="slow"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EF5639F-1EF3-3E60-636F-9EA1C5CDD1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8751" y="48822"/>
            <a:ext cx="7759729" cy="5045855"/>
          </a:xfrm>
          <a:prstGeom prst="rect">
            <a:avLst/>
          </a:prstGeom>
        </p:spPr>
      </p:pic>
      <p:sp>
        <p:nvSpPr>
          <p:cNvPr id="17" name="Rounded Rectangle 9">
            <a:extLst>
              <a:ext uri="{FF2B5EF4-FFF2-40B4-BE49-F238E27FC236}">
                <a16:creationId xmlns:a16="http://schemas.microsoft.com/office/drawing/2014/main" id="{4983C8D2-CCA5-E302-1383-195312097A57}"/>
              </a:ext>
            </a:extLst>
          </p:cNvPr>
          <p:cNvSpPr/>
          <p:nvPr/>
        </p:nvSpPr>
        <p:spPr>
          <a:xfrm rot="16200000">
            <a:off x="-1397268" y="2679769"/>
            <a:ext cx="3703320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6558AAED-30BD-8E2F-4878-DC39970D553D}"/>
              </a:ext>
            </a:extLst>
          </p:cNvPr>
          <p:cNvSpPr/>
          <p:nvPr/>
        </p:nvSpPr>
        <p:spPr>
          <a:xfrm>
            <a:off x="1130808" y="448056"/>
            <a:ext cx="1920240" cy="310896"/>
          </a:xfrm>
          <a:prstGeom prst="roundRect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837D5357-7C66-CC8A-085B-1741FC7CE3A8}"/>
              </a:ext>
            </a:extLst>
          </p:cNvPr>
          <p:cNvSpPr/>
          <p:nvPr/>
        </p:nvSpPr>
        <p:spPr>
          <a:xfrm>
            <a:off x="1149096" y="1880616"/>
            <a:ext cx="2179320" cy="313944"/>
          </a:xfrm>
          <a:prstGeom prst="roundRect">
            <a:avLst/>
          </a:prstGeom>
          <a:noFill/>
          <a:ln w="571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40C6E4E1-DE0E-1031-65FC-31BFF3E2BC22}"/>
              </a:ext>
            </a:extLst>
          </p:cNvPr>
          <p:cNvSpPr/>
          <p:nvPr/>
        </p:nvSpPr>
        <p:spPr>
          <a:xfrm>
            <a:off x="4928615" y="2983229"/>
            <a:ext cx="1920240" cy="310896"/>
          </a:xfrm>
          <a:prstGeom prst="roundRect">
            <a:avLst/>
          </a:prstGeom>
          <a:noFill/>
          <a:ln w="571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73EC342F-8A69-C0B1-7E52-027DB3E32683}"/>
              </a:ext>
            </a:extLst>
          </p:cNvPr>
          <p:cNvSpPr/>
          <p:nvPr/>
        </p:nvSpPr>
        <p:spPr>
          <a:xfrm>
            <a:off x="1103614" y="4393692"/>
            <a:ext cx="2179319" cy="310896"/>
          </a:xfrm>
          <a:prstGeom prst="roundRect">
            <a:avLst/>
          </a:prstGeom>
          <a:noFill/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2174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1" name="Google Shape;2541;p57"/>
          <p:cNvSpPr/>
          <p:nvPr/>
        </p:nvSpPr>
        <p:spPr>
          <a:xfrm>
            <a:off x="1203150" y="-54025"/>
            <a:ext cx="5730500" cy="5277575"/>
          </a:xfrm>
          <a:custGeom>
            <a:avLst/>
            <a:gdLst/>
            <a:ahLst/>
            <a:cxnLst/>
            <a:rect l="l" t="t" r="r" b="b"/>
            <a:pathLst>
              <a:path w="229220" h="211103" extrusionOk="0">
                <a:moveTo>
                  <a:pt x="229220" y="211103"/>
                </a:moveTo>
                <a:cubicBezTo>
                  <a:pt x="226805" y="206431"/>
                  <a:pt x="224548" y="189109"/>
                  <a:pt x="214727" y="183070"/>
                </a:cubicBezTo>
                <a:cubicBezTo>
                  <a:pt x="204906" y="177031"/>
                  <a:pt x="183039" y="179701"/>
                  <a:pt x="170294" y="174870"/>
                </a:cubicBezTo>
                <a:cubicBezTo>
                  <a:pt x="157549" y="170039"/>
                  <a:pt x="151669" y="156404"/>
                  <a:pt x="138256" y="154084"/>
                </a:cubicBezTo>
                <a:cubicBezTo>
                  <a:pt x="124844" y="151764"/>
                  <a:pt x="102787" y="168037"/>
                  <a:pt x="89819" y="160949"/>
                </a:cubicBezTo>
                <a:cubicBezTo>
                  <a:pt x="76852" y="153861"/>
                  <a:pt x="62358" y="125606"/>
                  <a:pt x="60451" y="111558"/>
                </a:cubicBezTo>
                <a:cubicBezTo>
                  <a:pt x="58544" y="97510"/>
                  <a:pt x="79013" y="90614"/>
                  <a:pt x="78377" y="76661"/>
                </a:cubicBezTo>
                <a:cubicBezTo>
                  <a:pt x="77741" y="62708"/>
                  <a:pt x="66808" y="38331"/>
                  <a:pt x="56637" y="27842"/>
                </a:cubicBezTo>
                <a:cubicBezTo>
                  <a:pt x="46467" y="17354"/>
                  <a:pt x="26794" y="18370"/>
                  <a:pt x="17354" y="13730"/>
                </a:cubicBezTo>
                <a:cubicBezTo>
                  <a:pt x="7915" y="9090"/>
                  <a:pt x="2892" y="2288"/>
                  <a:pt x="0" y="0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543" name="Google Shape;2543;p57"/>
          <p:cNvGrpSpPr/>
          <p:nvPr/>
        </p:nvGrpSpPr>
        <p:grpSpPr>
          <a:xfrm>
            <a:off x="433066" y="546394"/>
            <a:ext cx="2981941" cy="3531804"/>
            <a:chOff x="971611" y="857525"/>
            <a:chExt cx="2981941" cy="3531804"/>
          </a:xfrm>
        </p:grpSpPr>
        <p:grpSp>
          <p:nvGrpSpPr>
            <p:cNvPr id="2544" name="Google Shape;2544;p57"/>
            <p:cNvGrpSpPr/>
            <p:nvPr/>
          </p:nvGrpSpPr>
          <p:grpSpPr>
            <a:xfrm>
              <a:off x="1176565" y="2731355"/>
              <a:ext cx="1848167" cy="1657974"/>
              <a:chOff x="2480679" y="3167071"/>
              <a:chExt cx="1318989" cy="1183338"/>
            </a:xfrm>
          </p:grpSpPr>
          <p:sp>
            <p:nvSpPr>
              <p:cNvPr id="2545" name="Google Shape;2545;p57"/>
              <p:cNvSpPr/>
              <p:nvPr/>
            </p:nvSpPr>
            <p:spPr>
              <a:xfrm>
                <a:off x="2482689" y="3167527"/>
                <a:ext cx="1247042" cy="1182426"/>
              </a:xfrm>
              <a:custGeom>
                <a:avLst/>
                <a:gdLst/>
                <a:ahLst/>
                <a:cxnLst/>
                <a:rect l="l" t="t" r="r" b="b"/>
                <a:pathLst>
                  <a:path w="15045" h="14265" extrusionOk="0">
                    <a:moveTo>
                      <a:pt x="7141" y="0"/>
                    </a:moveTo>
                    <a:cubicBezTo>
                      <a:pt x="6219" y="0"/>
                      <a:pt x="6018" y="641"/>
                      <a:pt x="6008" y="1199"/>
                    </a:cubicBezTo>
                    <a:cubicBezTo>
                      <a:pt x="5603" y="1258"/>
                      <a:pt x="5174" y="1401"/>
                      <a:pt x="4734" y="1603"/>
                    </a:cubicBezTo>
                    <a:cubicBezTo>
                      <a:pt x="4150" y="1877"/>
                      <a:pt x="3686" y="2223"/>
                      <a:pt x="3317" y="2615"/>
                    </a:cubicBezTo>
                    <a:cubicBezTo>
                      <a:pt x="3077" y="2393"/>
                      <a:pt x="2752" y="2181"/>
                      <a:pt x="2401" y="2181"/>
                    </a:cubicBezTo>
                    <a:cubicBezTo>
                      <a:pt x="2019" y="2181"/>
                      <a:pt x="1605" y="2431"/>
                      <a:pt x="1233" y="3187"/>
                    </a:cubicBezTo>
                    <a:cubicBezTo>
                      <a:pt x="595" y="4474"/>
                      <a:pt x="1294" y="4740"/>
                      <a:pt x="1979" y="4740"/>
                    </a:cubicBezTo>
                    <a:cubicBezTo>
                      <a:pt x="2124" y="4740"/>
                      <a:pt x="2269" y="4728"/>
                      <a:pt x="2400" y="4711"/>
                    </a:cubicBezTo>
                    <a:lnTo>
                      <a:pt x="2400" y="4711"/>
                    </a:lnTo>
                    <a:cubicBezTo>
                      <a:pt x="2364" y="5330"/>
                      <a:pt x="2495" y="5961"/>
                      <a:pt x="2781" y="6556"/>
                    </a:cubicBezTo>
                    <a:cubicBezTo>
                      <a:pt x="2793" y="6592"/>
                      <a:pt x="2805" y="6616"/>
                      <a:pt x="2829" y="6652"/>
                    </a:cubicBezTo>
                    <a:cubicBezTo>
                      <a:pt x="2708" y="6677"/>
                      <a:pt x="2574" y="6691"/>
                      <a:pt x="2426" y="6691"/>
                    </a:cubicBezTo>
                    <a:cubicBezTo>
                      <a:pt x="2151" y="6691"/>
                      <a:pt x="1827" y="6640"/>
                      <a:pt x="1447" y="6509"/>
                    </a:cubicBezTo>
                    <a:cubicBezTo>
                      <a:pt x="1321" y="6464"/>
                      <a:pt x="1206" y="6444"/>
                      <a:pt x="1101" y="6444"/>
                    </a:cubicBezTo>
                    <a:cubicBezTo>
                      <a:pt x="50" y="6444"/>
                      <a:pt x="0" y="8475"/>
                      <a:pt x="531" y="8962"/>
                    </a:cubicBezTo>
                    <a:cubicBezTo>
                      <a:pt x="758" y="9175"/>
                      <a:pt x="1338" y="9328"/>
                      <a:pt x="1992" y="9328"/>
                    </a:cubicBezTo>
                    <a:cubicBezTo>
                      <a:pt x="2470" y="9328"/>
                      <a:pt x="2988" y="9246"/>
                      <a:pt x="3436" y="9045"/>
                    </a:cubicBezTo>
                    <a:cubicBezTo>
                      <a:pt x="3603" y="9676"/>
                      <a:pt x="3817" y="10307"/>
                      <a:pt x="4162" y="10807"/>
                    </a:cubicBezTo>
                    <a:cubicBezTo>
                      <a:pt x="3924" y="11045"/>
                      <a:pt x="3603" y="11295"/>
                      <a:pt x="3138" y="11509"/>
                    </a:cubicBezTo>
                    <a:cubicBezTo>
                      <a:pt x="2376" y="11855"/>
                      <a:pt x="2448" y="12545"/>
                      <a:pt x="2829" y="13152"/>
                    </a:cubicBezTo>
                    <a:cubicBezTo>
                      <a:pt x="2936" y="13379"/>
                      <a:pt x="3091" y="13593"/>
                      <a:pt x="3269" y="13772"/>
                    </a:cubicBezTo>
                    <a:cubicBezTo>
                      <a:pt x="3341" y="13855"/>
                      <a:pt x="3412" y="13926"/>
                      <a:pt x="3495" y="13986"/>
                    </a:cubicBezTo>
                    <a:cubicBezTo>
                      <a:pt x="3555" y="14045"/>
                      <a:pt x="3638" y="14081"/>
                      <a:pt x="3710" y="14117"/>
                    </a:cubicBezTo>
                    <a:cubicBezTo>
                      <a:pt x="3829" y="14188"/>
                      <a:pt x="3948" y="14236"/>
                      <a:pt x="4079" y="14260"/>
                    </a:cubicBezTo>
                    <a:cubicBezTo>
                      <a:pt x="4100" y="14263"/>
                      <a:pt x="4120" y="14265"/>
                      <a:pt x="4139" y="14265"/>
                    </a:cubicBezTo>
                    <a:cubicBezTo>
                      <a:pt x="4185" y="14265"/>
                      <a:pt x="4227" y="14256"/>
                      <a:pt x="4269" y="14248"/>
                    </a:cubicBezTo>
                    <a:cubicBezTo>
                      <a:pt x="4285" y="14248"/>
                      <a:pt x="4301" y="14253"/>
                      <a:pt x="4320" y="14253"/>
                    </a:cubicBezTo>
                    <a:cubicBezTo>
                      <a:pt x="4330" y="14253"/>
                      <a:pt x="4341" y="14252"/>
                      <a:pt x="4353" y="14248"/>
                    </a:cubicBezTo>
                    <a:cubicBezTo>
                      <a:pt x="4579" y="14248"/>
                      <a:pt x="4912" y="14105"/>
                      <a:pt x="5269" y="13855"/>
                    </a:cubicBezTo>
                    <a:cubicBezTo>
                      <a:pt x="5279" y="13858"/>
                      <a:pt x="5289" y="13860"/>
                      <a:pt x="5298" y="13860"/>
                    </a:cubicBezTo>
                    <a:cubicBezTo>
                      <a:pt x="5323" y="13860"/>
                      <a:pt x="5347" y="13849"/>
                      <a:pt x="5365" y="13831"/>
                    </a:cubicBezTo>
                    <a:cubicBezTo>
                      <a:pt x="5365" y="13819"/>
                      <a:pt x="5365" y="13819"/>
                      <a:pt x="5365" y="13807"/>
                    </a:cubicBezTo>
                    <a:cubicBezTo>
                      <a:pt x="5377" y="13795"/>
                      <a:pt x="5377" y="13795"/>
                      <a:pt x="5388" y="13784"/>
                    </a:cubicBezTo>
                    <a:cubicBezTo>
                      <a:pt x="5388" y="13784"/>
                      <a:pt x="5388" y="13772"/>
                      <a:pt x="5388" y="13772"/>
                    </a:cubicBezTo>
                    <a:cubicBezTo>
                      <a:pt x="5841" y="13438"/>
                      <a:pt x="6317" y="12938"/>
                      <a:pt x="6639" y="12367"/>
                    </a:cubicBezTo>
                    <a:cubicBezTo>
                      <a:pt x="6948" y="12557"/>
                      <a:pt x="7174" y="12605"/>
                      <a:pt x="7174" y="12605"/>
                    </a:cubicBezTo>
                    <a:lnTo>
                      <a:pt x="12115" y="10795"/>
                    </a:lnTo>
                    <a:cubicBezTo>
                      <a:pt x="12115" y="10795"/>
                      <a:pt x="12354" y="10676"/>
                      <a:pt x="12342" y="10057"/>
                    </a:cubicBezTo>
                    <a:cubicBezTo>
                      <a:pt x="12747" y="10057"/>
                      <a:pt x="13151" y="10009"/>
                      <a:pt x="13497" y="9926"/>
                    </a:cubicBezTo>
                    <a:lnTo>
                      <a:pt x="13532" y="9926"/>
                    </a:lnTo>
                    <a:cubicBezTo>
                      <a:pt x="13544" y="9938"/>
                      <a:pt x="13544" y="9938"/>
                      <a:pt x="13556" y="9938"/>
                    </a:cubicBezTo>
                    <a:cubicBezTo>
                      <a:pt x="13592" y="9938"/>
                      <a:pt x="13616" y="9914"/>
                      <a:pt x="13628" y="9878"/>
                    </a:cubicBezTo>
                    <a:cubicBezTo>
                      <a:pt x="14044" y="9759"/>
                      <a:pt x="14378" y="9593"/>
                      <a:pt x="14521" y="9414"/>
                    </a:cubicBezTo>
                    <a:cubicBezTo>
                      <a:pt x="15045" y="8806"/>
                      <a:pt x="14756" y="6618"/>
                      <a:pt x="13647" y="6618"/>
                    </a:cubicBezTo>
                    <a:cubicBezTo>
                      <a:pt x="13497" y="6618"/>
                      <a:pt x="13331" y="6658"/>
                      <a:pt x="13151" y="6747"/>
                    </a:cubicBezTo>
                    <a:cubicBezTo>
                      <a:pt x="12901" y="6866"/>
                      <a:pt x="12675" y="6949"/>
                      <a:pt x="12473" y="7009"/>
                    </a:cubicBezTo>
                    <a:cubicBezTo>
                      <a:pt x="12282" y="6378"/>
                      <a:pt x="11854" y="5783"/>
                      <a:pt x="11389" y="5235"/>
                    </a:cubicBezTo>
                    <a:cubicBezTo>
                      <a:pt x="12258" y="4640"/>
                      <a:pt x="12866" y="3592"/>
                      <a:pt x="12830" y="3127"/>
                    </a:cubicBezTo>
                    <a:cubicBezTo>
                      <a:pt x="12797" y="2570"/>
                      <a:pt x="11840" y="1700"/>
                      <a:pt x="11100" y="1700"/>
                    </a:cubicBezTo>
                    <a:cubicBezTo>
                      <a:pt x="10780" y="1700"/>
                      <a:pt x="10501" y="1862"/>
                      <a:pt x="10353" y="2282"/>
                    </a:cubicBezTo>
                    <a:cubicBezTo>
                      <a:pt x="10199" y="2711"/>
                      <a:pt x="9996" y="3020"/>
                      <a:pt x="9794" y="3247"/>
                    </a:cubicBezTo>
                    <a:cubicBezTo>
                      <a:pt x="9794" y="3235"/>
                      <a:pt x="9794" y="3235"/>
                      <a:pt x="9794" y="3223"/>
                    </a:cubicBezTo>
                    <a:cubicBezTo>
                      <a:pt x="9484" y="2580"/>
                      <a:pt x="9032" y="2044"/>
                      <a:pt x="8484" y="1675"/>
                    </a:cubicBezTo>
                    <a:cubicBezTo>
                      <a:pt x="8925" y="1139"/>
                      <a:pt x="9210" y="401"/>
                      <a:pt x="7770" y="79"/>
                    </a:cubicBezTo>
                    <a:cubicBezTo>
                      <a:pt x="7530" y="25"/>
                      <a:pt x="7322" y="0"/>
                      <a:pt x="71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546" name="Google Shape;2546;p57"/>
              <p:cNvGrpSpPr/>
              <p:nvPr/>
            </p:nvGrpSpPr>
            <p:grpSpPr>
              <a:xfrm>
                <a:off x="2480679" y="3167071"/>
                <a:ext cx="1318989" cy="1183338"/>
                <a:chOff x="1210125" y="1459400"/>
                <a:chExt cx="397825" cy="356900"/>
              </a:xfrm>
            </p:grpSpPr>
            <p:sp>
              <p:nvSpPr>
                <p:cNvPr id="2547" name="Google Shape;2547;p57"/>
                <p:cNvSpPr/>
                <p:nvPr/>
              </p:nvSpPr>
              <p:spPr>
                <a:xfrm>
                  <a:off x="1210125" y="1618175"/>
                  <a:ext cx="113850" cy="74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54" h="2988" extrusionOk="0">
                      <a:moveTo>
                        <a:pt x="3506" y="1"/>
                      </a:moveTo>
                      <a:cubicBezTo>
                        <a:pt x="3506" y="1"/>
                        <a:pt x="3146" y="348"/>
                        <a:pt x="2417" y="348"/>
                      </a:cubicBezTo>
                      <a:cubicBezTo>
                        <a:pt x="2145" y="348"/>
                        <a:pt x="1821" y="300"/>
                        <a:pt x="1446" y="168"/>
                      </a:cubicBezTo>
                      <a:cubicBezTo>
                        <a:pt x="1317" y="121"/>
                        <a:pt x="1198" y="100"/>
                        <a:pt x="1090" y="100"/>
                      </a:cubicBezTo>
                      <a:cubicBezTo>
                        <a:pt x="39" y="100"/>
                        <a:pt x="1" y="2124"/>
                        <a:pt x="530" y="2620"/>
                      </a:cubicBezTo>
                      <a:cubicBezTo>
                        <a:pt x="756" y="2833"/>
                        <a:pt x="1340" y="2988"/>
                        <a:pt x="1998" y="2988"/>
                      </a:cubicBezTo>
                      <a:cubicBezTo>
                        <a:pt x="3038" y="2988"/>
                        <a:pt x="4262" y="2601"/>
                        <a:pt x="4554" y="1442"/>
                      </a:cubicBezTo>
                      <a:lnTo>
                        <a:pt x="3506" y="1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48" name="Google Shape;2548;p57"/>
                <p:cNvSpPr/>
                <p:nvPr/>
              </p:nvSpPr>
              <p:spPr>
                <a:xfrm>
                  <a:off x="1218900" y="1629225"/>
                  <a:ext cx="20850" cy="47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4" h="1919" extrusionOk="0">
                      <a:moveTo>
                        <a:pt x="597" y="1"/>
                      </a:moveTo>
                      <a:cubicBezTo>
                        <a:pt x="563" y="1"/>
                        <a:pt x="527" y="10"/>
                        <a:pt x="488" y="23"/>
                      </a:cubicBezTo>
                      <a:cubicBezTo>
                        <a:pt x="429" y="35"/>
                        <a:pt x="381" y="71"/>
                        <a:pt x="333" y="119"/>
                      </a:cubicBezTo>
                      <a:cubicBezTo>
                        <a:pt x="286" y="119"/>
                        <a:pt x="238" y="142"/>
                        <a:pt x="214" y="190"/>
                      </a:cubicBezTo>
                      <a:cubicBezTo>
                        <a:pt x="179" y="226"/>
                        <a:pt x="143" y="297"/>
                        <a:pt x="131" y="321"/>
                      </a:cubicBezTo>
                      <a:cubicBezTo>
                        <a:pt x="133" y="317"/>
                        <a:pt x="134" y="316"/>
                        <a:pt x="133" y="316"/>
                      </a:cubicBezTo>
                      <a:lnTo>
                        <a:pt x="133" y="316"/>
                      </a:lnTo>
                      <a:cubicBezTo>
                        <a:pt x="133" y="316"/>
                        <a:pt x="112" y="358"/>
                        <a:pt x="108" y="358"/>
                      </a:cubicBezTo>
                      <a:cubicBezTo>
                        <a:pt x="107" y="358"/>
                        <a:pt x="107" y="358"/>
                        <a:pt x="107" y="357"/>
                      </a:cubicBezTo>
                      <a:cubicBezTo>
                        <a:pt x="107" y="369"/>
                        <a:pt x="95" y="392"/>
                        <a:pt x="83" y="404"/>
                      </a:cubicBezTo>
                      <a:cubicBezTo>
                        <a:pt x="83" y="428"/>
                        <a:pt x="72" y="464"/>
                        <a:pt x="60" y="488"/>
                      </a:cubicBezTo>
                      <a:cubicBezTo>
                        <a:pt x="36" y="595"/>
                        <a:pt x="24" y="702"/>
                        <a:pt x="12" y="821"/>
                      </a:cubicBezTo>
                      <a:cubicBezTo>
                        <a:pt x="0" y="1035"/>
                        <a:pt x="24" y="1262"/>
                        <a:pt x="60" y="1476"/>
                      </a:cubicBezTo>
                      <a:cubicBezTo>
                        <a:pt x="72" y="1619"/>
                        <a:pt x="95" y="1773"/>
                        <a:pt x="226" y="1857"/>
                      </a:cubicBezTo>
                      <a:cubicBezTo>
                        <a:pt x="286" y="1898"/>
                        <a:pt x="352" y="1918"/>
                        <a:pt x="415" y="1918"/>
                      </a:cubicBezTo>
                      <a:cubicBezTo>
                        <a:pt x="514" y="1918"/>
                        <a:pt x="609" y="1868"/>
                        <a:pt x="667" y="1773"/>
                      </a:cubicBezTo>
                      <a:cubicBezTo>
                        <a:pt x="714" y="1702"/>
                        <a:pt x="726" y="1631"/>
                        <a:pt x="738" y="1547"/>
                      </a:cubicBezTo>
                      <a:cubicBezTo>
                        <a:pt x="750" y="1488"/>
                        <a:pt x="762" y="1428"/>
                        <a:pt x="774" y="1369"/>
                      </a:cubicBezTo>
                      <a:cubicBezTo>
                        <a:pt x="798" y="1250"/>
                        <a:pt x="810" y="1131"/>
                        <a:pt x="822" y="1011"/>
                      </a:cubicBezTo>
                      <a:cubicBezTo>
                        <a:pt x="834" y="738"/>
                        <a:pt x="834" y="452"/>
                        <a:pt x="798" y="178"/>
                      </a:cubicBezTo>
                      <a:cubicBezTo>
                        <a:pt x="786" y="107"/>
                        <a:pt x="738" y="47"/>
                        <a:pt x="679" y="23"/>
                      </a:cubicBezTo>
                      <a:cubicBezTo>
                        <a:pt x="652" y="7"/>
                        <a:pt x="625" y="1"/>
                        <a:pt x="597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49" name="Google Shape;2549;p57"/>
                <p:cNvSpPr/>
                <p:nvPr/>
              </p:nvSpPr>
              <p:spPr>
                <a:xfrm>
                  <a:off x="1244500" y="1669125"/>
                  <a:ext cx="8650" cy="1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492" extrusionOk="0">
                      <a:moveTo>
                        <a:pt x="140" y="139"/>
                      </a:moveTo>
                      <a:cubicBezTo>
                        <a:pt x="138" y="144"/>
                        <a:pt x="135" y="150"/>
                        <a:pt x="131" y="154"/>
                      </a:cubicBezTo>
                      <a:cubicBezTo>
                        <a:pt x="131" y="146"/>
                        <a:pt x="136" y="143"/>
                        <a:pt x="140" y="139"/>
                      </a:cubicBezTo>
                      <a:close/>
                      <a:moveTo>
                        <a:pt x="262" y="0"/>
                      </a:moveTo>
                      <a:cubicBezTo>
                        <a:pt x="235" y="0"/>
                        <a:pt x="207" y="12"/>
                        <a:pt x="191" y="35"/>
                      </a:cubicBezTo>
                      <a:cubicBezTo>
                        <a:pt x="191" y="47"/>
                        <a:pt x="179" y="47"/>
                        <a:pt x="179" y="58"/>
                      </a:cubicBezTo>
                      <a:cubicBezTo>
                        <a:pt x="167" y="70"/>
                        <a:pt x="155" y="82"/>
                        <a:pt x="155" y="106"/>
                      </a:cubicBezTo>
                      <a:cubicBezTo>
                        <a:pt x="149" y="112"/>
                        <a:pt x="146" y="121"/>
                        <a:pt x="143" y="130"/>
                      </a:cubicBezTo>
                      <a:lnTo>
                        <a:pt x="143" y="130"/>
                      </a:lnTo>
                      <a:cubicBezTo>
                        <a:pt x="131" y="142"/>
                        <a:pt x="131" y="154"/>
                        <a:pt x="119" y="177"/>
                      </a:cubicBezTo>
                      <a:cubicBezTo>
                        <a:pt x="119" y="177"/>
                        <a:pt x="119" y="189"/>
                        <a:pt x="107" y="201"/>
                      </a:cubicBezTo>
                      <a:cubicBezTo>
                        <a:pt x="107" y="213"/>
                        <a:pt x="95" y="225"/>
                        <a:pt x="95" y="237"/>
                      </a:cubicBezTo>
                      <a:cubicBezTo>
                        <a:pt x="83" y="261"/>
                        <a:pt x="71" y="273"/>
                        <a:pt x="60" y="297"/>
                      </a:cubicBezTo>
                      <a:cubicBezTo>
                        <a:pt x="48" y="320"/>
                        <a:pt x="36" y="332"/>
                        <a:pt x="24" y="356"/>
                      </a:cubicBezTo>
                      <a:cubicBezTo>
                        <a:pt x="24" y="368"/>
                        <a:pt x="24" y="380"/>
                        <a:pt x="12" y="392"/>
                      </a:cubicBezTo>
                      <a:cubicBezTo>
                        <a:pt x="0" y="416"/>
                        <a:pt x="12" y="439"/>
                        <a:pt x="24" y="463"/>
                      </a:cubicBezTo>
                      <a:cubicBezTo>
                        <a:pt x="41" y="481"/>
                        <a:pt x="59" y="492"/>
                        <a:pt x="76" y="492"/>
                      </a:cubicBezTo>
                      <a:cubicBezTo>
                        <a:pt x="83" y="492"/>
                        <a:pt x="89" y="490"/>
                        <a:pt x="95" y="487"/>
                      </a:cubicBezTo>
                      <a:cubicBezTo>
                        <a:pt x="119" y="487"/>
                        <a:pt x="143" y="475"/>
                        <a:pt x="155" y="463"/>
                      </a:cubicBezTo>
                      <a:cubicBezTo>
                        <a:pt x="179" y="463"/>
                        <a:pt x="202" y="439"/>
                        <a:pt x="214" y="428"/>
                      </a:cubicBezTo>
                      <a:cubicBezTo>
                        <a:pt x="250" y="392"/>
                        <a:pt x="274" y="356"/>
                        <a:pt x="298" y="320"/>
                      </a:cubicBezTo>
                      <a:cubicBezTo>
                        <a:pt x="310" y="308"/>
                        <a:pt x="322" y="285"/>
                        <a:pt x="322" y="261"/>
                      </a:cubicBezTo>
                      <a:cubicBezTo>
                        <a:pt x="333" y="237"/>
                        <a:pt x="345" y="213"/>
                        <a:pt x="345" y="189"/>
                      </a:cubicBezTo>
                      <a:cubicBezTo>
                        <a:pt x="345" y="177"/>
                        <a:pt x="345" y="154"/>
                        <a:pt x="345" y="142"/>
                      </a:cubicBezTo>
                      <a:cubicBezTo>
                        <a:pt x="345" y="118"/>
                        <a:pt x="345" y="94"/>
                        <a:pt x="333" y="70"/>
                      </a:cubicBezTo>
                      <a:cubicBezTo>
                        <a:pt x="333" y="58"/>
                        <a:pt x="333" y="58"/>
                        <a:pt x="333" y="47"/>
                      </a:cubicBezTo>
                      <a:cubicBezTo>
                        <a:pt x="321" y="15"/>
                        <a:pt x="292" y="0"/>
                        <a:pt x="262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0" name="Google Shape;2550;p57"/>
                <p:cNvSpPr/>
                <p:nvPr/>
              </p:nvSpPr>
              <p:spPr>
                <a:xfrm>
                  <a:off x="1250150" y="1644775"/>
                  <a:ext cx="6575" cy="1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" h="607" extrusionOk="0">
                      <a:moveTo>
                        <a:pt x="121" y="1"/>
                      </a:moveTo>
                      <a:cubicBezTo>
                        <a:pt x="104" y="1"/>
                        <a:pt x="86" y="6"/>
                        <a:pt x="72" y="20"/>
                      </a:cubicBezTo>
                      <a:cubicBezTo>
                        <a:pt x="60" y="44"/>
                        <a:pt x="48" y="68"/>
                        <a:pt x="48" y="92"/>
                      </a:cubicBezTo>
                      <a:cubicBezTo>
                        <a:pt x="48" y="116"/>
                        <a:pt x="48" y="128"/>
                        <a:pt x="36" y="151"/>
                      </a:cubicBezTo>
                      <a:cubicBezTo>
                        <a:pt x="36" y="175"/>
                        <a:pt x="24" y="187"/>
                        <a:pt x="24" y="199"/>
                      </a:cubicBezTo>
                      <a:cubicBezTo>
                        <a:pt x="24" y="223"/>
                        <a:pt x="24" y="247"/>
                        <a:pt x="24" y="259"/>
                      </a:cubicBezTo>
                      <a:cubicBezTo>
                        <a:pt x="24" y="306"/>
                        <a:pt x="24" y="342"/>
                        <a:pt x="24" y="378"/>
                      </a:cubicBezTo>
                      <a:cubicBezTo>
                        <a:pt x="24" y="389"/>
                        <a:pt x="12" y="413"/>
                        <a:pt x="12" y="437"/>
                      </a:cubicBezTo>
                      <a:cubicBezTo>
                        <a:pt x="12" y="449"/>
                        <a:pt x="12" y="449"/>
                        <a:pt x="12" y="461"/>
                      </a:cubicBezTo>
                      <a:cubicBezTo>
                        <a:pt x="12" y="461"/>
                        <a:pt x="12" y="473"/>
                        <a:pt x="0" y="473"/>
                      </a:cubicBezTo>
                      <a:cubicBezTo>
                        <a:pt x="0" y="497"/>
                        <a:pt x="0" y="520"/>
                        <a:pt x="12" y="556"/>
                      </a:cubicBezTo>
                      <a:cubicBezTo>
                        <a:pt x="24" y="580"/>
                        <a:pt x="48" y="592"/>
                        <a:pt x="72" y="604"/>
                      </a:cubicBezTo>
                      <a:cubicBezTo>
                        <a:pt x="80" y="606"/>
                        <a:pt x="88" y="607"/>
                        <a:pt x="97" y="607"/>
                      </a:cubicBezTo>
                      <a:cubicBezTo>
                        <a:pt x="139" y="607"/>
                        <a:pt x="183" y="584"/>
                        <a:pt x="203" y="544"/>
                      </a:cubicBezTo>
                      <a:cubicBezTo>
                        <a:pt x="226" y="461"/>
                        <a:pt x="250" y="366"/>
                        <a:pt x="262" y="282"/>
                      </a:cubicBezTo>
                      <a:cubicBezTo>
                        <a:pt x="262" y="259"/>
                        <a:pt x="250" y="223"/>
                        <a:pt x="250" y="199"/>
                      </a:cubicBezTo>
                      <a:cubicBezTo>
                        <a:pt x="250" y="175"/>
                        <a:pt x="238" y="151"/>
                        <a:pt x="226" y="128"/>
                      </a:cubicBezTo>
                      <a:cubicBezTo>
                        <a:pt x="226" y="104"/>
                        <a:pt x="215" y="92"/>
                        <a:pt x="203" y="68"/>
                      </a:cubicBezTo>
                      <a:cubicBezTo>
                        <a:pt x="203" y="44"/>
                        <a:pt x="179" y="20"/>
                        <a:pt x="155" y="8"/>
                      </a:cubicBezTo>
                      <a:cubicBezTo>
                        <a:pt x="145" y="4"/>
                        <a:pt x="133" y="1"/>
                        <a:pt x="121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1" name="Google Shape;2551;p57"/>
                <p:cNvSpPr/>
                <p:nvPr/>
              </p:nvSpPr>
              <p:spPr>
                <a:xfrm>
                  <a:off x="1248350" y="1625500"/>
                  <a:ext cx="6275" cy="9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1" h="363" extrusionOk="0">
                      <a:moveTo>
                        <a:pt x="76" y="0"/>
                      </a:moveTo>
                      <a:cubicBezTo>
                        <a:pt x="64" y="0"/>
                        <a:pt x="56" y="6"/>
                        <a:pt x="48" y="6"/>
                      </a:cubicBezTo>
                      <a:cubicBezTo>
                        <a:pt x="25" y="17"/>
                        <a:pt x="1" y="53"/>
                        <a:pt x="1" y="77"/>
                      </a:cubicBezTo>
                      <a:cubicBezTo>
                        <a:pt x="1" y="125"/>
                        <a:pt x="13" y="172"/>
                        <a:pt x="25" y="220"/>
                      </a:cubicBezTo>
                      <a:cubicBezTo>
                        <a:pt x="48" y="256"/>
                        <a:pt x="60" y="291"/>
                        <a:pt x="84" y="327"/>
                      </a:cubicBezTo>
                      <a:cubicBezTo>
                        <a:pt x="96" y="351"/>
                        <a:pt x="132" y="363"/>
                        <a:pt x="156" y="363"/>
                      </a:cubicBezTo>
                      <a:cubicBezTo>
                        <a:pt x="168" y="363"/>
                        <a:pt x="191" y="363"/>
                        <a:pt x="203" y="351"/>
                      </a:cubicBezTo>
                      <a:cubicBezTo>
                        <a:pt x="227" y="339"/>
                        <a:pt x="239" y="327"/>
                        <a:pt x="251" y="303"/>
                      </a:cubicBezTo>
                      <a:cubicBezTo>
                        <a:pt x="251" y="279"/>
                        <a:pt x="251" y="256"/>
                        <a:pt x="239" y="232"/>
                      </a:cubicBezTo>
                      <a:cubicBezTo>
                        <a:pt x="227" y="208"/>
                        <a:pt x="215" y="184"/>
                        <a:pt x="203" y="148"/>
                      </a:cubicBezTo>
                      <a:cubicBezTo>
                        <a:pt x="191" y="125"/>
                        <a:pt x="179" y="101"/>
                        <a:pt x="168" y="65"/>
                      </a:cubicBezTo>
                      <a:cubicBezTo>
                        <a:pt x="168" y="65"/>
                        <a:pt x="168" y="53"/>
                        <a:pt x="168" y="53"/>
                      </a:cubicBezTo>
                      <a:cubicBezTo>
                        <a:pt x="156" y="17"/>
                        <a:pt x="120" y="6"/>
                        <a:pt x="96" y="6"/>
                      </a:cubicBezTo>
                      <a:cubicBezTo>
                        <a:pt x="88" y="2"/>
                        <a:pt x="82" y="0"/>
                        <a:pt x="7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2" name="Google Shape;2552;p57"/>
                <p:cNvSpPr/>
                <p:nvPr/>
              </p:nvSpPr>
              <p:spPr>
                <a:xfrm>
                  <a:off x="1250375" y="1702725"/>
                  <a:ext cx="155475" cy="113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19" h="4525" extrusionOk="0">
                      <a:moveTo>
                        <a:pt x="3099" y="0"/>
                      </a:moveTo>
                      <a:cubicBezTo>
                        <a:pt x="3099" y="0"/>
                        <a:pt x="3063" y="1084"/>
                        <a:pt x="1527" y="1774"/>
                      </a:cubicBezTo>
                      <a:cubicBezTo>
                        <a:pt x="0" y="2473"/>
                        <a:pt x="1804" y="4525"/>
                        <a:pt x="2714" y="4525"/>
                      </a:cubicBezTo>
                      <a:cubicBezTo>
                        <a:pt x="2719" y="4525"/>
                        <a:pt x="2725" y="4525"/>
                        <a:pt x="2730" y="4525"/>
                      </a:cubicBezTo>
                      <a:cubicBezTo>
                        <a:pt x="3646" y="4501"/>
                        <a:pt x="6218" y="2286"/>
                        <a:pt x="5111" y="346"/>
                      </a:cubicBezTo>
                      <a:lnTo>
                        <a:pt x="3099" y="0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3" name="Google Shape;2553;p57"/>
                <p:cNvSpPr/>
                <p:nvPr/>
              </p:nvSpPr>
              <p:spPr>
                <a:xfrm>
                  <a:off x="1279025" y="1769650"/>
                  <a:ext cx="47050" cy="46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2" h="1866" extrusionOk="0">
                      <a:moveTo>
                        <a:pt x="314" y="0"/>
                      </a:moveTo>
                      <a:cubicBezTo>
                        <a:pt x="300" y="0"/>
                        <a:pt x="287" y="1"/>
                        <a:pt x="274" y="2"/>
                      </a:cubicBezTo>
                      <a:cubicBezTo>
                        <a:pt x="155" y="14"/>
                        <a:pt x="48" y="97"/>
                        <a:pt x="24" y="228"/>
                      </a:cubicBezTo>
                      <a:cubicBezTo>
                        <a:pt x="12" y="288"/>
                        <a:pt x="36" y="347"/>
                        <a:pt x="60" y="407"/>
                      </a:cubicBezTo>
                      <a:cubicBezTo>
                        <a:pt x="12" y="490"/>
                        <a:pt x="0" y="586"/>
                        <a:pt x="48" y="681"/>
                      </a:cubicBezTo>
                      <a:cubicBezTo>
                        <a:pt x="155" y="943"/>
                        <a:pt x="310" y="1169"/>
                        <a:pt x="512" y="1371"/>
                      </a:cubicBezTo>
                      <a:cubicBezTo>
                        <a:pt x="584" y="1443"/>
                        <a:pt x="655" y="1514"/>
                        <a:pt x="738" y="1586"/>
                      </a:cubicBezTo>
                      <a:cubicBezTo>
                        <a:pt x="798" y="1633"/>
                        <a:pt x="881" y="1681"/>
                        <a:pt x="953" y="1717"/>
                      </a:cubicBezTo>
                      <a:cubicBezTo>
                        <a:pt x="1072" y="1776"/>
                        <a:pt x="1191" y="1836"/>
                        <a:pt x="1322" y="1860"/>
                      </a:cubicBezTo>
                      <a:cubicBezTo>
                        <a:pt x="1347" y="1864"/>
                        <a:pt x="1373" y="1866"/>
                        <a:pt x="1398" y="1866"/>
                      </a:cubicBezTo>
                      <a:cubicBezTo>
                        <a:pt x="1582" y="1866"/>
                        <a:pt x="1747" y="1754"/>
                        <a:pt x="1810" y="1586"/>
                      </a:cubicBezTo>
                      <a:cubicBezTo>
                        <a:pt x="1881" y="1419"/>
                        <a:pt x="1810" y="1240"/>
                        <a:pt x="1703" y="1109"/>
                      </a:cubicBezTo>
                      <a:cubicBezTo>
                        <a:pt x="1679" y="1074"/>
                        <a:pt x="1643" y="1038"/>
                        <a:pt x="1608" y="1002"/>
                      </a:cubicBezTo>
                      <a:cubicBezTo>
                        <a:pt x="1548" y="919"/>
                        <a:pt x="1477" y="836"/>
                        <a:pt x="1405" y="752"/>
                      </a:cubicBezTo>
                      <a:cubicBezTo>
                        <a:pt x="1250" y="574"/>
                        <a:pt x="1072" y="419"/>
                        <a:pt x="881" y="276"/>
                      </a:cubicBezTo>
                      <a:cubicBezTo>
                        <a:pt x="725" y="164"/>
                        <a:pt x="516" y="0"/>
                        <a:pt x="314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4" name="Google Shape;2554;p57"/>
                <p:cNvSpPr/>
                <p:nvPr/>
              </p:nvSpPr>
              <p:spPr>
                <a:xfrm>
                  <a:off x="1284375" y="1749150"/>
                  <a:ext cx="17875" cy="7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5" h="302" extrusionOk="0">
                      <a:moveTo>
                        <a:pt x="286" y="1"/>
                      </a:moveTo>
                      <a:cubicBezTo>
                        <a:pt x="286" y="1"/>
                        <a:pt x="274" y="1"/>
                        <a:pt x="274" y="13"/>
                      </a:cubicBezTo>
                      <a:lnTo>
                        <a:pt x="203" y="13"/>
                      </a:lnTo>
                      <a:cubicBezTo>
                        <a:pt x="155" y="13"/>
                        <a:pt x="120" y="24"/>
                        <a:pt x="72" y="24"/>
                      </a:cubicBezTo>
                      <a:cubicBezTo>
                        <a:pt x="36" y="36"/>
                        <a:pt x="0" y="72"/>
                        <a:pt x="12" y="108"/>
                      </a:cubicBezTo>
                      <a:cubicBezTo>
                        <a:pt x="24" y="144"/>
                        <a:pt x="60" y="167"/>
                        <a:pt x="96" y="167"/>
                      </a:cubicBezTo>
                      <a:cubicBezTo>
                        <a:pt x="108" y="167"/>
                        <a:pt x="131" y="155"/>
                        <a:pt x="155" y="155"/>
                      </a:cubicBezTo>
                      <a:lnTo>
                        <a:pt x="203" y="155"/>
                      </a:lnTo>
                      <a:cubicBezTo>
                        <a:pt x="227" y="155"/>
                        <a:pt x="239" y="167"/>
                        <a:pt x="262" y="167"/>
                      </a:cubicBezTo>
                      <a:lnTo>
                        <a:pt x="274" y="167"/>
                      </a:lnTo>
                      <a:cubicBezTo>
                        <a:pt x="286" y="167"/>
                        <a:pt x="298" y="179"/>
                        <a:pt x="310" y="179"/>
                      </a:cubicBezTo>
                      <a:cubicBezTo>
                        <a:pt x="322" y="179"/>
                        <a:pt x="346" y="191"/>
                        <a:pt x="358" y="203"/>
                      </a:cubicBezTo>
                      <a:lnTo>
                        <a:pt x="370" y="203"/>
                      </a:lnTo>
                      <a:cubicBezTo>
                        <a:pt x="381" y="203"/>
                        <a:pt x="393" y="215"/>
                        <a:pt x="393" y="215"/>
                      </a:cubicBezTo>
                      <a:cubicBezTo>
                        <a:pt x="417" y="227"/>
                        <a:pt x="441" y="239"/>
                        <a:pt x="465" y="251"/>
                      </a:cubicBezTo>
                      <a:cubicBezTo>
                        <a:pt x="477" y="251"/>
                        <a:pt x="489" y="263"/>
                        <a:pt x="489" y="263"/>
                      </a:cubicBezTo>
                      <a:lnTo>
                        <a:pt x="501" y="263"/>
                      </a:lnTo>
                      <a:cubicBezTo>
                        <a:pt x="501" y="263"/>
                        <a:pt x="512" y="275"/>
                        <a:pt x="512" y="275"/>
                      </a:cubicBezTo>
                      <a:cubicBezTo>
                        <a:pt x="532" y="284"/>
                        <a:pt x="559" y="302"/>
                        <a:pt x="587" y="302"/>
                      </a:cubicBezTo>
                      <a:cubicBezTo>
                        <a:pt x="594" y="302"/>
                        <a:pt x="601" y="301"/>
                        <a:pt x="608" y="298"/>
                      </a:cubicBezTo>
                      <a:cubicBezTo>
                        <a:pt x="643" y="298"/>
                        <a:pt x="691" y="275"/>
                        <a:pt x="703" y="239"/>
                      </a:cubicBezTo>
                      <a:cubicBezTo>
                        <a:pt x="715" y="215"/>
                        <a:pt x="715" y="179"/>
                        <a:pt x="703" y="144"/>
                      </a:cubicBezTo>
                      <a:cubicBezTo>
                        <a:pt x="691" y="120"/>
                        <a:pt x="655" y="96"/>
                        <a:pt x="620" y="72"/>
                      </a:cubicBezTo>
                      <a:cubicBezTo>
                        <a:pt x="584" y="48"/>
                        <a:pt x="524" y="24"/>
                        <a:pt x="477" y="13"/>
                      </a:cubicBezTo>
                      <a:cubicBezTo>
                        <a:pt x="429" y="13"/>
                        <a:pt x="393" y="1"/>
                        <a:pt x="35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5" name="Google Shape;2555;p57"/>
                <p:cNvSpPr/>
                <p:nvPr/>
              </p:nvSpPr>
              <p:spPr>
                <a:xfrm>
                  <a:off x="1296575" y="1755700"/>
                  <a:ext cx="325" cy="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13" extrusionOk="0">
                      <a:moveTo>
                        <a:pt x="1" y="1"/>
                      </a:moveTo>
                      <a:cubicBezTo>
                        <a:pt x="13" y="13"/>
                        <a:pt x="13" y="13"/>
                        <a:pt x="13" y="13"/>
                      </a:cubicBezTo>
                      <a:lnTo>
                        <a:pt x="1" y="1"/>
                      </a:lnTo>
                      <a:cubicBezTo>
                        <a:pt x="1" y="1"/>
                        <a:pt x="1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9B02A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6" name="Google Shape;2556;p57"/>
                <p:cNvSpPr/>
                <p:nvPr/>
              </p:nvSpPr>
              <p:spPr>
                <a:xfrm>
                  <a:off x="1305800" y="1758900"/>
                  <a:ext cx="13425" cy="1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7" h="485" extrusionOk="0">
                      <a:moveTo>
                        <a:pt x="130" y="1"/>
                      </a:moveTo>
                      <a:cubicBezTo>
                        <a:pt x="86" y="1"/>
                        <a:pt x="34" y="25"/>
                        <a:pt x="25" y="75"/>
                      </a:cubicBezTo>
                      <a:cubicBezTo>
                        <a:pt x="1" y="123"/>
                        <a:pt x="36" y="182"/>
                        <a:pt x="84" y="206"/>
                      </a:cubicBezTo>
                      <a:lnTo>
                        <a:pt x="108" y="206"/>
                      </a:lnTo>
                      <a:cubicBezTo>
                        <a:pt x="108" y="218"/>
                        <a:pt x="120" y="218"/>
                        <a:pt x="132" y="230"/>
                      </a:cubicBezTo>
                      <a:cubicBezTo>
                        <a:pt x="144" y="230"/>
                        <a:pt x="156" y="242"/>
                        <a:pt x="167" y="254"/>
                      </a:cubicBezTo>
                      <a:cubicBezTo>
                        <a:pt x="167" y="254"/>
                        <a:pt x="167" y="254"/>
                        <a:pt x="179" y="266"/>
                      </a:cubicBezTo>
                      <a:lnTo>
                        <a:pt x="191" y="266"/>
                      </a:lnTo>
                      <a:cubicBezTo>
                        <a:pt x="191" y="277"/>
                        <a:pt x="191" y="277"/>
                        <a:pt x="203" y="289"/>
                      </a:cubicBezTo>
                      <a:cubicBezTo>
                        <a:pt x="215" y="289"/>
                        <a:pt x="215" y="301"/>
                        <a:pt x="227" y="313"/>
                      </a:cubicBezTo>
                      <a:cubicBezTo>
                        <a:pt x="239" y="325"/>
                        <a:pt x="263" y="349"/>
                        <a:pt x="275" y="373"/>
                      </a:cubicBezTo>
                      <a:cubicBezTo>
                        <a:pt x="263" y="361"/>
                        <a:pt x="263" y="349"/>
                        <a:pt x="251" y="349"/>
                      </a:cubicBezTo>
                      <a:cubicBezTo>
                        <a:pt x="275" y="373"/>
                        <a:pt x="286" y="396"/>
                        <a:pt x="310" y="420"/>
                      </a:cubicBezTo>
                      <a:cubicBezTo>
                        <a:pt x="322" y="444"/>
                        <a:pt x="346" y="456"/>
                        <a:pt x="370" y="468"/>
                      </a:cubicBezTo>
                      <a:lnTo>
                        <a:pt x="382" y="468"/>
                      </a:lnTo>
                      <a:cubicBezTo>
                        <a:pt x="400" y="479"/>
                        <a:pt x="420" y="484"/>
                        <a:pt x="438" y="484"/>
                      </a:cubicBezTo>
                      <a:cubicBezTo>
                        <a:pt x="480" y="484"/>
                        <a:pt x="516" y="458"/>
                        <a:pt x="525" y="408"/>
                      </a:cubicBezTo>
                      <a:cubicBezTo>
                        <a:pt x="525" y="373"/>
                        <a:pt x="537" y="349"/>
                        <a:pt x="525" y="313"/>
                      </a:cubicBezTo>
                      <a:cubicBezTo>
                        <a:pt x="513" y="289"/>
                        <a:pt x="501" y="277"/>
                        <a:pt x="489" y="254"/>
                      </a:cubicBezTo>
                      <a:cubicBezTo>
                        <a:pt x="465" y="206"/>
                        <a:pt x="417" y="170"/>
                        <a:pt x="382" y="135"/>
                      </a:cubicBezTo>
                      <a:cubicBezTo>
                        <a:pt x="310" y="75"/>
                        <a:pt x="239" y="39"/>
                        <a:pt x="156" y="4"/>
                      </a:cubicBezTo>
                      <a:cubicBezTo>
                        <a:pt x="148" y="2"/>
                        <a:pt x="139" y="1"/>
                        <a:pt x="13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7" name="Google Shape;2557;p57"/>
                <p:cNvSpPr/>
                <p:nvPr/>
              </p:nvSpPr>
              <p:spPr>
                <a:xfrm>
                  <a:off x="1308175" y="1764025"/>
                  <a:ext cx="25" cy="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" h="1" extrusionOk="0">
                      <a:moveTo>
                        <a:pt x="1" y="1"/>
                      </a:moveTo>
                      <a:cubicBezTo>
                        <a:pt x="1" y="1"/>
                        <a:pt x="1" y="1"/>
                        <a:pt x="1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8" name="Google Shape;2558;p57"/>
                <p:cNvSpPr/>
                <p:nvPr/>
              </p:nvSpPr>
              <p:spPr>
                <a:xfrm>
                  <a:off x="1323975" y="1776000"/>
                  <a:ext cx="9250" cy="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0" h="392" extrusionOk="0">
                      <a:moveTo>
                        <a:pt x="93" y="0"/>
                      </a:moveTo>
                      <a:cubicBezTo>
                        <a:pt x="72" y="0"/>
                        <a:pt x="51" y="7"/>
                        <a:pt x="36" y="22"/>
                      </a:cubicBezTo>
                      <a:cubicBezTo>
                        <a:pt x="0" y="58"/>
                        <a:pt x="0" y="117"/>
                        <a:pt x="36" y="153"/>
                      </a:cubicBezTo>
                      <a:lnTo>
                        <a:pt x="131" y="272"/>
                      </a:lnTo>
                      <a:cubicBezTo>
                        <a:pt x="143" y="296"/>
                        <a:pt x="155" y="320"/>
                        <a:pt x="179" y="332"/>
                      </a:cubicBezTo>
                      <a:cubicBezTo>
                        <a:pt x="202" y="355"/>
                        <a:pt x="238" y="391"/>
                        <a:pt x="274" y="391"/>
                      </a:cubicBezTo>
                      <a:cubicBezTo>
                        <a:pt x="298" y="391"/>
                        <a:pt x="321" y="391"/>
                        <a:pt x="333" y="379"/>
                      </a:cubicBezTo>
                      <a:cubicBezTo>
                        <a:pt x="345" y="367"/>
                        <a:pt x="357" y="344"/>
                        <a:pt x="357" y="320"/>
                      </a:cubicBezTo>
                      <a:cubicBezTo>
                        <a:pt x="369" y="284"/>
                        <a:pt x="345" y="260"/>
                        <a:pt x="321" y="224"/>
                      </a:cubicBezTo>
                      <a:cubicBezTo>
                        <a:pt x="310" y="201"/>
                        <a:pt x="286" y="177"/>
                        <a:pt x="262" y="153"/>
                      </a:cubicBezTo>
                      <a:lnTo>
                        <a:pt x="167" y="34"/>
                      </a:lnTo>
                      <a:cubicBezTo>
                        <a:pt x="153" y="13"/>
                        <a:pt x="123" y="0"/>
                        <a:pt x="93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59" name="Google Shape;2559;p57"/>
                <p:cNvSpPr/>
                <p:nvPr/>
              </p:nvSpPr>
              <p:spPr>
                <a:xfrm>
                  <a:off x="1337950" y="1796950"/>
                  <a:ext cx="6875" cy="9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" h="365" extrusionOk="0">
                      <a:moveTo>
                        <a:pt x="98" y="1"/>
                      </a:moveTo>
                      <a:cubicBezTo>
                        <a:pt x="78" y="1"/>
                        <a:pt x="54" y="12"/>
                        <a:pt x="36" y="29"/>
                      </a:cubicBezTo>
                      <a:cubicBezTo>
                        <a:pt x="13" y="41"/>
                        <a:pt x="1" y="77"/>
                        <a:pt x="1" y="101"/>
                      </a:cubicBezTo>
                      <a:cubicBezTo>
                        <a:pt x="1" y="125"/>
                        <a:pt x="13" y="160"/>
                        <a:pt x="24" y="184"/>
                      </a:cubicBezTo>
                      <a:cubicBezTo>
                        <a:pt x="24" y="184"/>
                        <a:pt x="36" y="184"/>
                        <a:pt x="36" y="196"/>
                      </a:cubicBezTo>
                      <a:cubicBezTo>
                        <a:pt x="48" y="208"/>
                        <a:pt x="60" y="232"/>
                        <a:pt x="72" y="256"/>
                      </a:cubicBezTo>
                      <a:cubicBezTo>
                        <a:pt x="72" y="279"/>
                        <a:pt x="84" y="303"/>
                        <a:pt x="96" y="315"/>
                      </a:cubicBezTo>
                      <a:lnTo>
                        <a:pt x="120" y="339"/>
                      </a:lnTo>
                      <a:cubicBezTo>
                        <a:pt x="136" y="356"/>
                        <a:pt x="158" y="364"/>
                        <a:pt x="180" y="364"/>
                      </a:cubicBezTo>
                      <a:cubicBezTo>
                        <a:pt x="206" y="364"/>
                        <a:pt x="231" y="353"/>
                        <a:pt x="251" y="327"/>
                      </a:cubicBezTo>
                      <a:cubicBezTo>
                        <a:pt x="251" y="327"/>
                        <a:pt x="251" y="315"/>
                        <a:pt x="263" y="315"/>
                      </a:cubicBezTo>
                      <a:cubicBezTo>
                        <a:pt x="263" y="303"/>
                        <a:pt x="263" y="291"/>
                        <a:pt x="274" y="279"/>
                      </a:cubicBezTo>
                      <a:cubicBezTo>
                        <a:pt x="274" y="268"/>
                        <a:pt x="274" y="244"/>
                        <a:pt x="274" y="220"/>
                      </a:cubicBezTo>
                      <a:cubicBezTo>
                        <a:pt x="274" y="196"/>
                        <a:pt x="263" y="172"/>
                        <a:pt x="251" y="148"/>
                      </a:cubicBezTo>
                      <a:cubicBezTo>
                        <a:pt x="239" y="113"/>
                        <a:pt x="215" y="77"/>
                        <a:pt x="191" y="41"/>
                      </a:cubicBezTo>
                      <a:cubicBezTo>
                        <a:pt x="179" y="17"/>
                        <a:pt x="143" y="6"/>
                        <a:pt x="120" y="6"/>
                      </a:cubicBezTo>
                      <a:cubicBezTo>
                        <a:pt x="113" y="2"/>
                        <a:pt x="106" y="1"/>
                        <a:pt x="9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0" name="Google Shape;2560;p57"/>
                <p:cNvSpPr/>
                <p:nvPr/>
              </p:nvSpPr>
              <p:spPr>
                <a:xfrm>
                  <a:off x="1433200" y="1501950"/>
                  <a:ext cx="98675" cy="99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47" h="3974" extrusionOk="0">
                      <a:moveTo>
                        <a:pt x="2175" y="1"/>
                      </a:moveTo>
                      <a:cubicBezTo>
                        <a:pt x="1856" y="1"/>
                        <a:pt x="1576" y="162"/>
                        <a:pt x="1429" y="578"/>
                      </a:cubicBezTo>
                      <a:cubicBezTo>
                        <a:pt x="929" y="1959"/>
                        <a:pt x="1" y="2078"/>
                        <a:pt x="1" y="2078"/>
                      </a:cubicBezTo>
                      <a:lnTo>
                        <a:pt x="453" y="3805"/>
                      </a:lnTo>
                      <a:cubicBezTo>
                        <a:pt x="704" y="3922"/>
                        <a:pt x="955" y="3973"/>
                        <a:pt x="1200" y="3973"/>
                      </a:cubicBezTo>
                      <a:cubicBezTo>
                        <a:pt x="2674" y="3973"/>
                        <a:pt x="3947" y="2107"/>
                        <a:pt x="3906" y="1423"/>
                      </a:cubicBezTo>
                      <a:cubicBezTo>
                        <a:pt x="3873" y="866"/>
                        <a:pt x="2915" y="1"/>
                        <a:pt x="2175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1" name="Google Shape;2561;p57"/>
                <p:cNvSpPr/>
                <p:nvPr/>
              </p:nvSpPr>
              <p:spPr>
                <a:xfrm>
                  <a:off x="1480825" y="1506775"/>
                  <a:ext cx="43475" cy="34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9" h="1365" extrusionOk="0">
                      <a:moveTo>
                        <a:pt x="411" y="1"/>
                      </a:moveTo>
                      <a:cubicBezTo>
                        <a:pt x="365" y="1"/>
                        <a:pt x="328" y="22"/>
                        <a:pt x="298" y="52"/>
                      </a:cubicBezTo>
                      <a:cubicBezTo>
                        <a:pt x="239" y="52"/>
                        <a:pt x="191" y="75"/>
                        <a:pt x="132" y="111"/>
                      </a:cubicBezTo>
                      <a:cubicBezTo>
                        <a:pt x="72" y="147"/>
                        <a:pt x="24" y="183"/>
                        <a:pt x="13" y="254"/>
                      </a:cubicBezTo>
                      <a:cubicBezTo>
                        <a:pt x="1" y="325"/>
                        <a:pt x="13" y="397"/>
                        <a:pt x="60" y="445"/>
                      </a:cubicBezTo>
                      <a:cubicBezTo>
                        <a:pt x="251" y="647"/>
                        <a:pt x="465" y="826"/>
                        <a:pt x="703" y="992"/>
                      </a:cubicBezTo>
                      <a:cubicBezTo>
                        <a:pt x="798" y="1052"/>
                        <a:pt x="894" y="1123"/>
                        <a:pt x="1001" y="1183"/>
                      </a:cubicBezTo>
                      <a:cubicBezTo>
                        <a:pt x="1048" y="1207"/>
                        <a:pt x="1108" y="1242"/>
                        <a:pt x="1167" y="1266"/>
                      </a:cubicBezTo>
                      <a:cubicBezTo>
                        <a:pt x="1239" y="1302"/>
                        <a:pt x="1298" y="1349"/>
                        <a:pt x="1382" y="1361"/>
                      </a:cubicBezTo>
                      <a:cubicBezTo>
                        <a:pt x="1396" y="1363"/>
                        <a:pt x="1410" y="1364"/>
                        <a:pt x="1423" y="1364"/>
                      </a:cubicBezTo>
                      <a:cubicBezTo>
                        <a:pt x="1582" y="1364"/>
                        <a:pt x="1705" y="1240"/>
                        <a:pt x="1727" y="1076"/>
                      </a:cubicBezTo>
                      <a:cubicBezTo>
                        <a:pt x="1739" y="921"/>
                        <a:pt x="1632" y="802"/>
                        <a:pt x="1537" y="695"/>
                      </a:cubicBezTo>
                      <a:cubicBezTo>
                        <a:pt x="1382" y="528"/>
                        <a:pt x="1227" y="373"/>
                        <a:pt x="1048" y="242"/>
                      </a:cubicBezTo>
                      <a:cubicBezTo>
                        <a:pt x="965" y="183"/>
                        <a:pt x="870" y="123"/>
                        <a:pt x="763" y="75"/>
                      </a:cubicBezTo>
                      <a:cubicBezTo>
                        <a:pt x="739" y="64"/>
                        <a:pt x="715" y="52"/>
                        <a:pt x="691" y="40"/>
                      </a:cubicBezTo>
                      <a:cubicBezTo>
                        <a:pt x="667" y="40"/>
                        <a:pt x="655" y="40"/>
                        <a:pt x="632" y="28"/>
                      </a:cubicBezTo>
                      <a:lnTo>
                        <a:pt x="596" y="28"/>
                      </a:lnTo>
                      <a:cubicBezTo>
                        <a:pt x="560" y="28"/>
                        <a:pt x="489" y="4"/>
                        <a:pt x="441" y="4"/>
                      </a:cubicBezTo>
                      <a:cubicBezTo>
                        <a:pt x="431" y="2"/>
                        <a:pt x="420" y="1"/>
                        <a:pt x="411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2" name="Google Shape;2562;p57"/>
                <p:cNvSpPr/>
                <p:nvPr/>
              </p:nvSpPr>
              <p:spPr>
                <a:xfrm>
                  <a:off x="1501125" y="1549100"/>
                  <a:ext cx="13650" cy="6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" h="269" extrusionOk="0">
                      <a:moveTo>
                        <a:pt x="104" y="0"/>
                      </a:moveTo>
                      <a:cubicBezTo>
                        <a:pt x="49" y="0"/>
                        <a:pt x="1" y="66"/>
                        <a:pt x="34" y="121"/>
                      </a:cubicBezTo>
                      <a:cubicBezTo>
                        <a:pt x="34" y="121"/>
                        <a:pt x="34" y="133"/>
                        <a:pt x="46" y="133"/>
                      </a:cubicBezTo>
                      <a:cubicBezTo>
                        <a:pt x="58" y="156"/>
                        <a:pt x="70" y="168"/>
                        <a:pt x="93" y="192"/>
                      </a:cubicBezTo>
                      <a:cubicBezTo>
                        <a:pt x="105" y="192"/>
                        <a:pt x="117" y="204"/>
                        <a:pt x="129" y="216"/>
                      </a:cubicBezTo>
                      <a:cubicBezTo>
                        <a:pt x="153" y="228"/>
                        <a:pt x="177" y="240"/>
                        <a:pt x="201" y="240"/>
                      </a:cubicBezTo>
                      <a:cubicBezTo>
                        <a:pt x="224" y="252"/>
                        <a:pt x="248" y="252"/>
                        <a:pt x="272" y="264"/>
                      </a:cubicBezTo>
                      <a:cubicBezTo>
                        <a:pt x="296" y="264"/>
                        <a:pt x="325" y="269"/>
                        <a:pt x="352" y="269"/>
                      </a:cubicBezTo>
                      <a:cubicBezTo>
                        <a:pt x="366" y="269"/>
                        <a:pt x="379" y="268"/>
                        <a:pt x="391" y="264"/>
                      </a:cubicBezTo>
                      <a:cubicBezTo>
                        <a:pt x="415" y="264"/>
                        <a:pt x="439" y="264"/>
                        <a:pt x="463" y="252"/>
                      </a:cubicBezTo>
                      <a:cubicBezTo>
                        <a:pt x="486" y="240"/>
                        <a:pt x="498" y="228"/>
                        <a:pt x="522" y="216"/>
                      </a:cubicBezTo>
                      <a:cubicBezTo>
                        <a:pt x="546" y="204"/>
                        <a:pt x="546" y="168"/>
                        <a:pt x="546" y="145"/>
                      </a:cubicBezTo>
                      <a:cubicBezTo>
                        <a:pt x="546" y="121"/>
                        <a:pt x="522" y="97"/>
                        <a:pt x="498" y="85"/>
                      </a:cubicBezTo>
                      <a:cubicBezTo>
                        <a:pt x="486" y="85"/>
                        <a:pt x="474" y="73"/>
                        <a:pt x="463" y="73"/>
                      </a:cubicBezTo>
                      <a:cubicBezTo>
                        <a:pt x="439" y="61"/>
                        <a:pt x="415" y="61"/>
                        <a:pt x="403" y="61"/>
                      </a:cubicBezTo>
                      <a:cubicBezTo>
                        <a:pt x="379" y="61"/>
                        <a:pt x="344" y="49"/>
                        <a:pt x="320" y="49"/>
                      </a:cubicBezTo>
                      <a:cubicBezTo>
                        <a:pt x="308" y="49"/>
                        <a:pt x="296" y="49"/>
                        <a:pt x="284" y="37"/>
                      </a:cubicBezTo>
                      <a:cubicBezTo>
                        <a:pt x="284" y="37"/>
                        <a:pt x="272" y="37"/>
                        <a:pt x="260" y="26"/>
                      </a:cubicBezTo>
                      <a:cubicBezTo>
                        <a:pt x="248" y="26"/>
                        <a:pt x="236" y="26"/>
                        <a:pt x="213" y="14"/>
                      </a:cubicBezTo>
                      <a:lnTo>
                        <a:pt x="213" y="14"/>
                      </a:lnTo>
                      <a:cubicBezTo>
                        <a:pt x="216" y="17"/>
                        <a:pt x="219" y="19"/>
                        <a:pt x="222" y="21"/>
                      </a:cubicBezTo>
                      <a:lnTo>
                        <a:pt x="222" y="21"/>
                      </a:lnTo>
                      <a:cubicBezTo>
                        <a:pt x="212" y="17"/>
                        <a:pt x="202" y="14"/>
                        <a:pt x="189" y="14"/>
                      </a:cubicBezTo>
                      <a:cubicBezTo>
                        <a:pt x="177" y="2"/>
                        <a:pt x="153" y="2"/>
                        <a:pt x="141" y="2"/>
                      </a:cubicBezTo>
                      <a:lnTo>
                        <a:pt x="117" y="2"/>
                      </a:lnTo>
                      <a:cubicBezTo>
                        <a:pt x="113" y="1"/>
                        <a:pt x="108" y="0"/>
                        <a:pt x="104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3" name="Google Shape;2563;p57"/>
                <p:cNvSpPr/>
                <p:nvPr/>
              </p:nvSpPr>
              <p:spPr>
                <a:xfrm>
                  <a:off x="1481425" y="1535650"/>
                  <a:ext cx="13425" cy="10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7" h="429" extrusionOk="0">
                      <a:moveTo>
                        <a:pt x="54" y="1"/>
                      </a:moveTo>
                      <a:cubicBezTo>
                        <a:pt x="28" y="1"/>
                        <a:pt x="12" y="22"/>
                        <a:pt x="12" y="52"/>
                      </a:cubicBezTo>
                      <a:cubicBezTo>
                        <a:pt x="0" y="75"/>
                        <a:pt x="0" y="99"/>
                        <a:pt x="24" y="135"/>
                      </a:cubicBezTo>
                      <a:cubicBezTo>
                        <a:pt x="24" y="147"/>
                        <a:pt x="36" y="171"/>
                        <a:pt x="48" y="183"/>
                      </a:cubicBezTo>
                      <a:cubicBezTo>
                        <a:pt x="60" y="206"/>
                        <a:pt x="72" y="230"/>
                        <a:pt x="96" y="254"/>
                      </a:cubicBezTo>
                      <a:cubicBezTo>
                        <a:pt x="108" y="266"/>
                        <a:pt x="131" y="290"/>
                        <a:pt x="155" y="302"/>
                      </a:cubicBezTo>
                      <a:cubicBezTo>
                        <a:pt x="227" y="361"/>
                        <a:pt x="310" y="397"/>
                        <a:pt x="393" y="421"/>
                      </a:cubicBezTo>
                      <a:cubicBezTo>
                        <a:pt x="404" y="426"/>
                        <a:pt x="415" y="428"/>
                        <a:pt x="426" y="428"/>
                      </a:cubicBezTo>
                      <a:cubicBezTo>
                        <a:pt x="465" y="428"/>
                        <a:pt x="506" y="398"/>
                        <a:pt x="524" y="361"/>
                      </a:cubicBezTo>
                      <a:cubicBezTo>
                        <a:pt x="536" y="337"/>
                        <a:pt x="524" y="302"/>
                        <a:pt x="512" y="290"/>
                      </a:cubicBezTo>
                      <a:cubicBezTo>
                        <a:pt x="500" y="254"/>
                        <a:pt x="489" y="242"/>
                        <a:pt x="465" y="230"/>
                      </a:cubicBezTo>
                      <a:lnTo>
                        <a:pt x="441" y="230"/>
                      </a:lnTo>
                      <a:cubicBezTo>
                        <a:pt x="441" y="218"/>
                        <a:pt x="429" y="218"/>
                        <a:pt x="429" y="218"/>
                      </a:cubicBezTo>
                      <a:cubicBezTo>
                        <a:pt x="405" y="206"/>
                        <a:pt x="393" y="194"/>
                        <a:pt x="370" y="183"/>
                      </a:cubicBezTo>
                      <a:cubicBezTo>
                        <a:pt x="346" y="159"/>
                        <a:pt x="310" y="135"/>
                        <a:pt x="286" y="111"/>
                      </a:cubicBezTo>
                      <a:cubicBezTo>
                        <a:pt x="274" y="99"/>
                        <a:pt x="250" y="87"/>
                        <a:pt x="239" y="75"/>
                      </a:cubicBezTo>
                      <a:cubicBezTo>
                        <a:pt x="227" y="63"/>
                        <a:pt x="215" y="63"/>
                        <a:pt x="191" y="52"/>
                      </a:cubicBezTo>
                      <a:cubicBezTo>
                        <a:pt x="167" y="40"/>
                        <a:pt x="155" y="28"/>
                        <a:pt x="143" y="16"/>
                      </a:cubicBezTo>
                      <a:cubicBezTo>
                        <a:pt x="119" y="4"/>
                        <a:pt x="96" y="4"/>
                        <a:pt x="72" y="4"/>
                      </a:cubicBezTo>
                      <a:cubicBezTo>
                        <a:pt x="66" y="2"/>
                        <a:pt x="60" y="1"/>
                        <a:pt x="54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4" name="Google Shape;2564;p57"/>
                <p:cNvSpPr/>
                <p:nvPr/>
              </p:nvSpPr>
              <p:spPr>
                <a:xfrm>
                  <a:off x="1468025" y="1520950"/>
                  <a:ext cx="7175" cy="8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" h="351" extrusionOk="0">
                      <a:moveTo>
                        <a:pt x="94" y="1"/>
                      </a:moveTo>
                      <a:cubicBezTo>
                        <a:pt x="82" y="1"/>
                        <a:pt x="70" y="4"/>
                        <a:pt x="60" y="9"/>
                      </a:cubicBezTo>
                      <a:cubicBezTo>
                        <a:pt x="36" y="20"/>
                        <a:pt x="24" y="32"/>
                        <a:pt x="24" y="44"/>
                      </a:cubicBezTo>
                      <a:cubicBezTo>
                        <a:pt x="1" y="68"/>
                        <a:pt x="1" y="104"/>
                        <a:pt x="13" y="128"/>
                      </a:cubicBezTo>
                      <a:cubicBezTo>
                        <a:pt x="13" y="128"/>
                        <a:pt x="24" y="139"/>
                        <a:pt x="24" y="151"/>
                      </a:cubicBezTo>
                      <a:cubicBezTo>
                        <a:pt x="36" y="175"/>
                        <a:pt x="60" y="199"/>
                        <a:pt x="72" y="211"/>
                      </a:cubicBezTo>
                      <a:cubicBezTo>
                        <a:pt x="84" y="247"/>
                        <a:pt x="96" y="270"/>
                        <a:pt x="108" y="294"/>
                      </a:cubicBezTo>
                      <a:cubicBezTo>
                        <a:pt x="120" y="318"/>
                        <a:pt x="144" y="342"/>
                        <a:pt x="167" y="342"/>
                      </a:cubicBezTo>
                      <a:cubicBezTo>
                        <a:pt x="173" y="348"/>
                        <a:pt x="182" y="351"/>
                        <a:pt x="191" y="351"/>
                      </a:cubicBezTo>
                      <a:cubicBezTo>
                        <a:pt x="200" y="351"/>
                        <a:pt x="209" y="348"/>
                        <a:pt x="215" y="342"/>
                      </a:cubicBezTo>
                      <a:cubicBezTo>
                        <a:pt x="239" y="342"/>
                        <a:pt x="251" y="330"/>
                        <a:pt x="263" y="306"/>
                      </a:cubicBezTo>
                      <a:cubicBezTo>
                        <a:pt x="274" y="294"/>
                        <a:pt x="286" y="259"/>
                        <a:pt x="286" y="247"/>
                      </a:cubicBezTo>
                      <a:cubicBezTo>
                        <a:pt x="274" y="211"/>
                        <a:pt x="251" y="163"/>
                        <a:pt x="239" y="128"/>
                      </a:cubicBezTo>
                      <a:cubicBezTo>
                        <a:pt x="215" y="92"/>
                        <a:pt x="179" y="56"/>
                        <a:pt x="144" y="20"/>
                      </a:cubicBezTo>
                      <a:cubicBezTo>
                        <a:pt x="130" y="6"/>
                        <a:pt x="112" y="1"/>
                        <a:pt x="94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5" name="Google Shape;2565;p57"/>
                <p:cNvSpPr/>
                <p:nvPr/>
              </p:nvSpPr>
              <p:spPr>
                <a:xfrm>
                  <a:off x="1454625" y="1624850"/>
                  <a:ext cx="131625" cy="86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65" h="3449" extrusionOk="0">
                      <a:moveTo>
                        <a:pt x="3861" y="1"/>
                      </a:moveTo>
                      <a:cubicBezTo>
                        <a:pt x="3712" y="1"/>
                        <a:pt x="3549" y="40"/>
                        <a:pt x="3370" y="127"/>
                      </a:cubicBezTo>
                      <a:cubicBezTo>
                        <a:pt x="2818" y="403"/>
                        <a:pt x="2352" y="490"/>
                        <a:pt x="1985" y="490"/>
                      </a:cubicBezTo>
                      <a:cubicBezTo>
                        <a:pt x="1355" y="490"/>
                        <a:pt x="1013" y="234"/>
                        <a:pt x="1013" y="234"/>
                      </a:cubicBezTo>
                      <a:lnTo>
                        <a:pt x="1" y="2008"/>
                      </a:lnTo>
                      <a:cubicBezTo>
                        <a:pt x="415" y="3088"/>
                        <a:pt x="1513" y="3449"/>
                        <a:pt x="2558" y="3449"/>
                      </a:cubicBezTo>
                      <a:cubicBezTo>
                        <a:pt x="3529" y="3449"/>
                        <a:pt x="4453" y="3138"/>
                        <a:pt x="4740" y="2806"/>
                      </a:cubicBezTo>
                      <a:cubicBezTo>
                        <a:pt x="5265" y="2186"/>
                        <a:pt x="4975" y="1"/>
                        <a:pt x="3861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6" name="Google Shape;2566;p57"/>
                <p:cNvSpPr/>
                <p:nvPr/>
              </p:nvSpPr>
              <p:spPr>
                <a:xfrm>
                  <a:off x="1549575" y="1632925"/>
                  <a:ext cx="28025" cy="57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1" h="2305" extrusionOk="0">
                      <a:moveTo>
                        <a:pt x="379" y="0"/>
                      </a:moveTo>
                      <a:cubicBezTo>
                        <a:pt x="308" y="0"/>
                        <a:pt x="237" y="32"/>
                        <a:pt x="180" y="90"/>
                      </a:cubicBezTo>
                      <a:cubicBezTo>
                        <a:pt x="25" y="244"/>
                        <a:pt x="25" y="530"/>
                        <a:pt x="13" y="733"/>
                      </a:cubicBezTo>
                      <a:cubicBezTo>
                        <a:pt x="1" y="971"/>
                        <a:pt x="13" y="1209"/>
                        <a:pt x="49" y="1447"/>
                      </a:cubicBezTo>
                      <a:cubicBezTo>
                        <a:pt x="72" y="1542"/>
                        <a:pt x="84" y="1649"/>
                        <a:pt x="120" y="1756"/>
                      </a:cubicBezTo>
                      <a:cubicBezTo>
                        <a:pt x="120" y="1804"/>
                        <a:pt x="132" y="1864"/>
                        <a:pt x="144" y="1899"/>
                      </a:cubicBezTo>
                      <a:cubicBezTo>
                        <a:pt x="180" y="2066"/>
                        <a:pt x="275" y="2233"/>
                        <a:pt x="441" y="2280"/>
                      </a:cubicBezTo>
                      <a:cubicBezTo>
                        <a:pt x="487" y="2297"/>
                        <a:pt x="534" y="2304"/>
                        <a:pt x="580" y="2304"/>
                      </a:cubicBezTo>
                      <a:cubicBezTo>
                        <a:pt x="735" y="2304"/>
                        <a:pt x="880" y="2216"/>
                        <a:pt x="953" y="2078"/>
                      </a:cubicBezTo>
                      <a:cubicBezTo>
                        <a:pt x="1025" y="1959"/>
                        <a:pt x="1061" y="1828"/>
                        <a:pt x="1084" y="1697"/>
                      </a:cubicBezTo>
                      <a:cubicBezTo>
                        <a:pt x="1108" y="1614"/>
                        <a:pt x="1120" y="1530"/>
                        <a:pt x="1120" y="1447"/>
                      </a:cubicBezTo>
                      <a:cubicBezTo>
                        <a:pt x="1120" y="1340"/>
                        <a:pt x="1108" y="1244"/>
                        <a:pt x="1096" y="1137"/>
                      </a:cubicBezTo>
                      <a:cubicBezTo>
                        <a:pt x="1073" y="863"/>
                        <a:pt x="989" y="590"/>
                        <a:pt x="858" y="340"/>
                      </a:cubicBezTo>
                      <a:cubicBezTo>
                        <a:pt x="811" y="244"/>
                        <a:pt x="727" y="197"/>
                        <a:pt x="632" y="185"/>
                      </a:cubicBezTo>
                      <a:cubicBezTo>
                        <a:pt x="608" y="125"/>
                        <a:pt x="572" y="78"/>
                        <a:pt x="513" y="42"/>
                      </a:cubicBezTo>
                      <a:cubicBezTo>
                        <a:pt x="471" y="14"/>
                        <a:pt x="425" y="0"/>
                        <a:pt x="379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7" name="Google Shape;2567;p57"/>
                <p:cNvSpPr/>
                <p:nvPr/>
              </p:nvSpPr>
              <p:spPr>
                <a:xfrm>
                  <a:off x="1534700" y="1627525"/>
                  <a:ext cx="11050" cy="16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2" h="655" extrusionOk="0">
                      <a:moveTo>
                        <a:pt x="358" y="0"/>
                      </a:moveTo>
                      <a:cubicBezTo>
                        <a:pt x="342" y="0"/>
                        <a:pt x="325" y="3"/>
                        <a:pt x="310" y="8"/>
                      </a:cubicBezTo>
                      <a:cubicBezTo>
                        <a:pt x="274" y="44"/>
                        <a:pt x="239" y="67"/>
                        <a:pt x="215" y="103"/>
                      </a:cubicBezTo>
                      <a:lnTo>
                        <a:pt x="179" y="139"/>
                      </a:lnTo>
                      <a:cubicBezTo>
                        <a:pt x="179" y="151"/>
                        <a:pt x="167" y="151"/>
                        <a:pt x="167" y="163"/>
                      </a:cubicBezTo>
                      <a:lnTo>
                        <a:pt x="155" y="175"/>
                      </a:lnTo>
                      <a:lnTo>
                        <a:pt x="144" y="187"/>
                      </a:lnTo>
                      <a:cubicBezTo>
                        <a:pt x="132" y="198"/>
                        <a:pt x="120" y="210"/>
                        <a:pt x="108" y="222"/>
                      </a:cubicBezTo>
                      <a:cubicBezTo>
                        <a:pt x="84" y="246"/>
                        <a:pt x="60" y="282"/>
                        <a:pt x="48" y="317"/>
                      </a:cubicBezTo>
                      <a:cubicBezTo>
                        <a:pt x="13" y="365"/>
                        <a:pt x="1" y="425"/>
                        <a:pt x="1" y="472"/>
                      </a:cubicBezTo>
                      <a:cubicBezTo>
                        <a:pt x="1" y="508"/>
                        <a:pt x="1" y="556"/>
                        <a:pt x="13" y="591"/>
                      </a:cubicBezTo>
                      <a:cubicBezTo>
                        <a:pt x="24" y="615"/>
                        <a:pt x="48" y="639"/>
                        <a:pt x="84" y="651"/>
                      </a:cubicBezTo>
                      <a:cubicBezTo>
                        <a:pt x="91" y="653"/>
                        <a:pt x="97" y="654"/>
                        <a:pt x="105" y="654"/>
                      </a:cubicBezTo>
                      <a:cubicBezTo>
                        <a:pt x="136" y="654"/>
                        <a:pt x="172" y="635"/>
                        <a:pt x="191" y="615"/>
                      </a:cubicBezTo>
                      <a:cubicBezTo>
                        <a:pt x="215" y="579"/>
                        <a:pt x="215" y="544"/>
                        <a:pt x="227" y="508"/>
                      </a:cubicBezTo>
                      <a:cubicBezTo>
                        <a:pt x="227" y="508"/>
                        <a:pt x="227" y="496"/>
                        <a:pt x="227" y="496"/>
                      </a:cubicBezTo>
                      <a:cubicBezTo>
                        <a:pt x="227" y="484"/>
                        <a:pt x="239" y="472"/>
                        <a:pt x="239" y="472"/>
                      </a:cubicBezTo>
                      <a:cubicBezTo>
                        <a:pt x="239" y="437"/>
                        <a:pt x="251" y="413"/>
                        <a:pt x="251" y="389"/>
                      </a:cubicBezTo>
                      <a:cubicBezTo>
                        <a:pt x="263" y="377"/>
                        <a:pt x="263" y="365"/>
                        <a:pt x="263" y="353"/>
                      </a:cubicBezTo>
                      <a:cubicBezTo>
                        <a:pt x="263" y="353"/>
                        <a:pt x="263" y="353"/>
                        <a:pt x="263" y="341"/>
                      </a:cubicBezTo>
                      <a:cubicBezTo>
                        <a:pt x="263" y="329"/>
                        <a:pt x="274" y="306"/>
                        <a:pt x="274" y="294"/>
                      </a:cubicBezTo>
                      <a:cubicBezTo>
                        <a:pt x="286" y="282"/>
                        <a:pt x="286" y="270"/>
                        <a:pt x="286" y="258"/>
                      </a:cubicBezTo>
                      <a:lnTo>
                        <a:pt x="298" y="258"/>
                      </a:lnTo>
                      <a:cubicBezTo>
                        <a:pt x="298" y="246"/>
                        <a:pt x="298" y="246"/>
                        <a:pt x="298" y="246"/>
                      </a:cubicBezTo>
                      <a:cubicBezTo>
                        <a:pt x="310" y="234"/>
                        <a:pt x="322" y="210"/>
                        <a:pt x="334" y="198"/>
                      </a:cubicBezTo>
                      <a:cubicBezTo>
                        <a:pt x="334" y="187"/>
                        <a:pt x="346" y="187"/>
                        <a:pt x="358" y="175"/>
                      </a:cubicBezTo>
                      <a:cubicBezTo>
                        <a:pt x="358" y="163"/>
                        <a:pt x="358" y="163"/>
                        <a:pt x="358" y="163"/>
                      </a:cubicBezTo>
                      <a:cubicBezTo>
                        <a:pt x="370" y="151"/>
                        <a:pt x="394" y="139"/>
                        <a:pt x="405" y="115"/>
                      </a:cubicBezTo>
                      <a:cubicBezTo>
                        <a:pt x="429" y="91"/>
                        <a:pt x="441" y="56"/>
                        <a:pt x="417" y="20"/>
                      </a:cubicBezTo>
                      <a:cubicBezTo>
                        <a:pt x="403" y="6"/>
                        <a:pt x="381" y="0"/>
                        <a:pt x="358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8" name="Google Shape;2568;p57"/>
                <p:cNvSpPr/>
                <p:nvPr/>
              </p:nvSpPr>
              <p:spPr>
                <a:xfrm>
                  <a:off x="1540350" y="1639925"/>
                  <a:ext cx="25" cy="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" h="12" extrusionOk="0">
                      <a:moveTo>
                        <a:pt x="1" y="0"/>
                      </a:moveTo>
                      <a:cubicBezTo>
                        <a:pt x="1" y="12"/>
                        <a:pt x="1" y="12"/>
                        <a:pt x="1" y="12"/>
                      </a:cubicBezTo>
                      <a:cubicBezTo>
                        <a:pt x="1" y="12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9B02A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69" name="Google Shape;2569;p57"/>
                <p:cNvSpPr/>
                <p:nvPr/>
              </p:nvSpPr>
              <p:spPr>
                <a:xfrm>
                  <a:off x="1533800" y="1650450"/>
                  <a:ext cx="6575" cy="15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" h="618" extrusionOk="0">
                      <a:moveTo>
                        <a:pt x="141" y="0"/>
                      </a:moveTo>
                      <a:cubicBezTo>
                        <a:pt x="96" y="0"/>
                        <a:pt x="58" y="30"/>
                        <a:pt x="49" y="67"/>
                      </a:cubicBezTo>
                      <a:cubicBezTo>
                        <a:pt x="13" y="139"/>
                        <a:pt x="1" y="234"/>
                        <a:pt x="1" y="317"/>
                      </a:cubicBezTo>
                      <a:cubicBezTo>
                        <a:pt x="1" y="377"/>
                        <a:pt x="1" y="424"/>
                        <a:pt x="25" y="484"/>
                      </a:cubicBezTo>
                      <a:cubicBezTo>
                        <a:pt x="25" y="508"/>
                        <a:pt x="37" y="532"/>
                        <a:pt x="49" y="543"/>
                      </a:cubicBezTo>
                      <a:cubicBezTo>
                        <a:pt x="60" y="567"/>
                        <a:pt x="84" y="591"/>
                        <a:pt x="120" y="603"/>
                      </a:cubicBezTo>
                      <a:cubicBezTo>
                        <a:pt x="136" y="613"/>
                        <a:pt x="153" y="617"/>
                        <a:pt x="169" y="617"/>
                      </a:cubicBezTo>
                      <a:cubicBezTo>
                        <a:pt x="214" y="617"/>
                        <a:pt x="254" y="584"/>
                        <a:pt x="263" y="532"/>
                      </a:cubicBezTo>
                      <a:cubicBezTo>
                        <a:pt x="263" y="532"/>
                        <a:pt x="263" y="520"/>
                        <a:pt x="263" y="520"/>
                      </a:cubicBezTo>
                      <a:cubicBezTo>
                        <a:pt x="263" y="496"/>
                        <a:pt x="263" y="472"/>
                        <a:pt x="263" y="448"/>
                      </a:cubicBezTo>
                      <a:cubicBezTo>
                        <a:pt x="254" y="421"/>
                        <a:pt x="252" y="401"/>
                        <a:pt x="246" y="377"/>
                      </a:cubicBezTo>
                      <a:lnTo>
                        <a:pt x="246" y="377"/>
                      </a:lnTo>
                      <a:cubicBezTo>
                        <a:pt x="247" y="381"/>
                        <a:pt x="249" y="385"/>
                        <a:pt x="251" y="389"/>
                      </a:cubicBezTo>
                      <a:cubicBezTo>
                        <a:pt x="251" y="382"/>
                        <a:pt x="247" y="375"/>
                        <a:pt x="244" y="368"/>
                      </a:cubicBezTo>
                      <a:lnTo>
                        <a:pt x="244" y="368"/>
                      </a:lnTo>
                      <a:cubicBezTo>
                        <a:pt x="244" y="371"/>
                        <a:pt x="245" y="374"/>
                        <a:pt x="246" y="377"/>
                      </a:cubicBezTo>
                      <a:lnTo>
                        <a:pt x="246" y="377"/>
                      </a:lnTo>
                      <a:cubicBezTo>
                        <a:pt x="244" y="373"/>
                        <a:pt x="243" y="369"/>
                        <a:pt x="242" y="365"/>
                      </a:cubicBezTo>
                      <a:lnTo>
                        <a:pt x="242" y="365"/>
                      </a:lnTo>
                      <a:cubicBezTo>
                        <a:pt x="243" y="366"/>
                        <a:pt x="243" y="367"/>
                        <a:pt x="244" y="368"/>
                      </a:cubicBezTo>
                      <a:lnTo>
                        <a:pt x="244" y="368"/>
                      </a:lnTo>
                      <a:cubicBezTo>
                        <a:pt x="242" y="363"/>
                        <a:pt x="241" y="358"/>
                        <a:pt x="239" y="353"/>
                      </a:cubicBezTo>
                      <a:lnTo>
                        <a:pt x="239" y="353"/>
                      </a:lnTo>
                      <a:cubicBezTo>
                        <a:pt x="236" y="341"/>
                        <a:pt x="233" y="329"/>
                        <a:pt x="227" y="317"/>
                      </a:cubicBezTo>
                      <a:cubicBezTo>
                        <a:pt x="227" y="305"/>
                        <a:pt x="227" y="293"/>
                        <a:pt x="227" y="282"/>
                      </a:cubicBezTo>
                      <a:cubicBezTo>
                        <a:pt x="227" y="271"/>
                        <a:pt x="227" y="270"/>
                        <a:pt x="227" y="261"/>
                      </a:cubicBezTo>
                      <a:cubicBezTo>
                        <a:pt x="227" y="261"/>
                        <a:pt x="227" y="246"/>
                        <a:pt x="227" y="246"/>
                      </a:cubicBezTo>
                      <a:lnTo>
                        <a:pt x="227" y="222"/>
                      </a:lnTo>
                      <a:cubicBezTo>
                        <a:pt x="227" y="210"/>
                        <a:pt x="227" y="198"/>
                        <a:pt x="227" y="186"/>
                      </a:cubicBezTo>
                      <a:cubicBezTo>
                        <a:pt x="227" y="174"/>
                        <a:pt x="227" y="162"/>
                        <a:pt x="227" y="151"/>
                      </a:cubicBezTo>
                      <a:cubicBezTo>
                        <a:pt x="227" y="151"/>
                        <a:pt x="239" y="139"/>
                        <a:pt x="239" y="139"/>
                      </a:cubicBezTo>
                      <a:cubicBezTo>
                        <a:pt x="251" y="79"/>
                        <a:pt x="227" y="32"/>
                        <a:pt x="180" y="8"/>
                      </a:cubicBezTo>
                      <a:cubicBezTo>
                        <a:pt x="166" y="2"/>
                        <a:pt x="153" y="0"/>
                        <a:pt x="141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0" name="Google Shape;2570;p57"/>
                <p:cNvSpPr/>
                <p:nvPr/>
              </p:nvSpPr>
              <p:spPr>
                <a:xfrm>
                  <a:off x="1539775" y="1653900"/>
                  <a:ext cx="25" cy="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" h="13" extrusionOk="0">
                      <a:moveTo>
                        <a:pt x="0" y="1"/>
                      </a:moveTo>
                      <a:cubicBezTo>
                        <a:pt x="0" y="13"/>
                        <a:pt x="0" y="13"/>
                        <a:pt x="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1" name="Google Shape;2571;p57"/>
                <p:cNvSpPr/>
                <p:nvPr/>
              </p:nvSpPr>
              <p:spPr>
                <a:xfrm>
                  <a:off x="1536775" y="1675050"/>
                  <a:ext cx="6275" cy="11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1" h="453" extrusionOk="0">
                      <a:moveTo>
                        <a:pt x="84" y="0"/>
                      </a:moveTo>
                      <a:cubicBezTo>
                        <a:pt x="37" y="12"/>
                        <a:pt x="1" y="60"/>
                        <a:pt x="13" y="107"/>
                      </a:cubicBezTo>
                      <a:cubicBezTo>
                        <a:pt x="13" y="155"/>
                        <a:pt x="25" y="202"/>
                        <a:pt x="37" y="250"/>
                      </a:cubicBezTo>
                      <a:cubicBezTo>
                        <a:pt x="37" y="286"/>
                        <a:pt x="49" y="321"/>
                        <a:pt x="61" y="345"/>
                      </a:cubicBezTo>
                      <a:cubicBezTo>
                        <a:pt x="72" y="381"/>
                        <a:pt x="84" y="417"/>
                        <a:pt x="108" y="441"/>
                      </a:cubicBezTo>
                      <a:cubicBezTo>
                        <a:pt x="132" y="441"/>
                        <a:pt x="144" y="452"/>
                        <a:pt x="168" y="452"/>
                      </a:cubicBezTo>
                      <a:cubicBezTo>
                        <a:pt x="191" y="452"/>
                        <a:pt x="203" y="429"/>
                        <a:pt x="227" y="417"/>
                      </a:cubicBezTo>
                      <a:cubicBezTo>
                        <a:pt x="251" y="381"/>
                        <a:pt x="239" y="333"/>
                        <a:pt x="239" y="298"/>
                      </a:cubicBezTo>
                      <a:cubicBezTo>
                        <a:pt x="227" y="274"/>
                        <a:pt x="227" y="250"/>
                        <a:pt x="215" y="226"/>
                      </a:cubicBezTo>
                      <a:lnTo>
                        <a:pt x="180" y="71"/>
                      </a:lnTo>
                      <a:cubicBezTo>
                        <a:pt x="168" y="24"/>
                        <a:pt x="132" y="0"/>
                        <a:pt x="84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2" name="Google Shape;2572;p57"/>
                <p:cNvSpPr/>
                <p:nvPr/>
              </p:nvSpPr>
              <p:spPr>
                <a:xfrm>
                  <a:off x="1543925" y="1699025"/>
                  <a:ext cx="7450" cy="8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" h="353" extrusionOk="0">
                      <a:moveTo>
                        <a:pt x="119" y="0"/>
                      </a:moveTo>
                      <a:cubicBezTo>
                        <a:pt x="111" y="0"/>
                        <a:pt x="103" y="2"/>
                        <a:pt x="96" y="5"/>
                      </a:cubicBezTo>
                      <a:cubicBezTo>
                        <a:pt x="72" y="5"/>
                        <a:pt x="36" y="29"/>
                        <a:pt x="25" y="53"/>
                      </a:cubicBezTo>
                      <a:cubicBezTo>
                        <a:pt x="13" y="65"/>
                        <a:pt x="1" y="101"/>
                        <a:pt x="1" y="124"/>
                      </a:cubicBezTo>
                      <a:cubicBezTo>
                        <a:pt x="13" y="172"/>
                        <a:pt x="36" y="208"/>
                        <a:pt x="60" y="244"/>
                      </a:cubicBezTo>
                      <a:cubicBezTo>
                        <a:pt x="72" y="267"/>
                        <a:pt x="84" y="291"/>
                        <a:pt x="96" y="315"/>
                      </a:cubicBezTo>
                      <a:cubicBezTo>
                        <a:pt x="108" y="327"/>
                        <a:pt x="132" y="339"/>
                        <a:pt x="144" y="339"/>
                      </a:cubicBezTo>
                      <a:cubicBezTo>
                        <a:pt x="156" y="351"/>
                        <a:pt x="167" y="351"/>
                        <a:pt x="179" y="351"/>
                      </a:cubicBezTo>
                      <a:lnTo>
                        <a:pt x="203" y="351"/>
                      </a:lnTo>
                      <a:cubicBezTo>
                        <a:pt x="207" y="352"/>
                        <a:pt x="211" y="352"/>
                        <a:pt x="216" y="352"/>
                      </a:cubicBezTo>
                      <a:cubicBezTo>
                        <a:pt x="259" y="352"/>
                        <a:pt x="297" y="299"/>
                        <a:pt x="286" y="255"/>
                      </a:cubicBezTo>
                      <a:cubicBezTo>
                        <a:pt x="286" y="244"/>
                        <a:pt x="286" y="232"/>
                        <a:pt x="286" y="232"/>
                      </a:cubicBezTo>
                      <a:cubicBezTo>
                        <a:pt x="286" y="208"/>
                        <a:pt x="275" y="184"/>
                        <a:pt x="263" y="172"/>
                      </a:cubicBezTo>
                      <a:cubicBezTo>
                        <a:pt x="239" y="148"/>
                        <a:pt x="239" y="124"/>
                        <a:pt x="227" y="101"/>
                      </a:cubicBezTo>
                      <a:cubicBezTo>
                        <a:pt x="227" y="101"/>
                        <a:pt x="227" y="101"/>
                        <a:pt x="227" y="89"/>
                      </a:cubicBezTo>
                      <a:cubicBezTo>
                        <a:pt x="215" y="65"/>
                        <a:pt x="203" y="41"/>
                        <a:pt x="179" y="17"/>
                      </a:cubicBezTo>
                      <a:cubicBezTo>
                        <a:pt x="162" y="9"/>
                        <a:pt x="140" y="0"/>
                        <a:pt x="119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3" name="Google Shape;2573;p57"/>
                <p:cNvSpPr/>
                <p:nvPr/>
              </p:nvSpPr>
              <p:spPr>
                <a:xfrm>
                  <a:off x="1224725" y="1514075"/>
                  <a:ext cx="79325" cy="64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73" h="2566" extrusionOk="0">
                      <a:moveTo>
                        <a:pt x="1809" y="0"/>
                      </a:moveTo>
                      <a:cubicBezTo>
                        <a:pt x="1428" y="0"/>
                        <a:pt x="1017" y="247"/>
                        <a:pt x="648" y="998"/>
                      </a:cubicBezTo>
                      <a:cubicBezTo>
                        <a:pt x="1" y="2300"/>
                        <a:pt x="713" y="2566"/>
                        <a:pt x="1405" y="2566"/>
                      </a:cubicBezTo>
                      <a:cubicBezTo>
                        <a:pt x="1883" y="2566"/>
                        <a:pt x="2351" y="2439"/>
                        <a:pt x="2351" y="2439"/>
                      </a:cubicBezTo>
                      <a:lnTo>
                        <a:pt x="3172" y="926"/>
                      </a:lnTo>
                      <a:cubicBezTo>
                        <a:pt x="3172" y="926"/>
                        <a:pt x="2546" y="0"/>
                        <a:pt x="1809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4" name="Google Shape;2574;p57"/>
                <p:cNvSpPr/>
                <p:nvPr/>
              </p:nvSpPr>
              <p:spPr>
                <a:xfrm>
                  <a:off x="1241700" y="1525925"/>
                  <a:ext cx="65025" cy="4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1" h="1903" extrusionOk="0">
                      <a:moveTo>
                        <a:pt x="1409" y="1"/>
                      </a:moveTo>
                      <a:cubicBezTo>
                        <a:pt x="1089" y="1"/>
                        <a:pt x="756" y="184"/>
                        <a:pt x="481" y="738"/>
                      </a:cubicBezTo>
                      <a:cubicBezTo>
                        <a:pt x="1" y="1706"/>
                        <a:pt x="622" y="1902"/>
                        <a:pt x="1207" y="1902"/>
                      </a:cubicBezTo>
                      <a:cubicBezTo>
                        <a:pt x="1609" y="1902"/>
                        <a:pt x="1993" y="1810"/>
                        <a:pt x="1993" y="1810"/>
                      </a:cubicBezTo>
                      <a:lnTo>
                        <a:pt x="2600" y="691"/>
                      </a:lnTo>
                      <a:cubicBezTo>
                        <a:pt x="2600" y="691"/>
                        <a:pt x="2030" y="1"/>
                        <a:pt x="140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5" name="Google Shape;2575;p57"/>
                <p:cNvSpPr/>
                <p:nvPr/>
              </p:nvSpPr>
              <p:spPr>
                <a:xfrm>
                  <a:off x="1347950" y="1459400"/>
                  <a:ext cx="116225" cy="57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9" h="2304" extrusionOk="0">
                      <a:moveTo>
                        <a:pt x="1636" y="1"/>
                      </a:moveTo>
                      <a:cubicBezTo>
                        <a:pt x="1" y="1"/>
                        <a:pt x="601" y="1994"/>
                        <a:pt x="601" y="1994"/>
                      </a:cubicBezTo>
                      <a:lnTo>
                        <a:pt x="2291" y="2304"/>
                      </a:lnTo>
                      <a:cubicBezTo>
                        <a:pt x="2291" y="2304"/>
                        <a:pt x="4649" y="625"/>
                        <a:pt x="2256" y="77"/>
                      </a:cubicBezTo>
                      <a:cubicBezTo>
                        <a:pt x="2020" y="25"/>
                        <a:pt x="1815" y="1"/>
                        <a:pt x="1636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6" name="Google Shape;2576;p57"/>
                <p:cNvSpPr/>
                <p:nvPr/>
              </p:nvSpPr>
              <p:spPr>
                <a:xfrm>
                  <a:off x="1355000" y="1471325"/>
                  <a:ext cx="86550" cy="4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2" h="1982" extrusionOk="0">
                      <a:moveTo>
                        <a:pt x="1270" y="1"/>
                      </a:moveTo>
                      <a:cubicBezTo>
                        <a:pt x="0" y="1"/>
                        <a:pt x="426" y="1743"/>
                        <a:pt x="426" y="1743"/>
                      </a:cubicBezTo>
                      <a:lnTo>
                        <a:pt x="1688" y="1982"/>
                      </a:lnTo>
                      <a:cubicBezTo>
                        <a:pt x="1688" y="1982"/>
                        <a:pt x="3462" y="446"/>
                        <a:pt x="1688" y="53"/>
                      </a:cubicBezTo>
                      <a:cubicBezTo>
                        <a:pt x="1532" y="17"/>
                        <a:pt x="1393" y="1"/>
                        <a:pt x="127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7" name="Google Shape;2577;p57"/>
                <p:cNvSpPr/>
                <p:nvPr/>
              </p:nvSpPr>
              <p:spPr>
                <a:xfrm>
                  <a:off x="1258175" y="1487975"/>
                  <a:ext cx="349775" cy="269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991" h="10797" extrusionOk="0">
                      <a:moveTo>
                        <a:pt x="4730" y="0"/>
                      </a:moveTo>
                      <a:cubicBezTo>
                        <a:pt x="4134" y="0"/>
                        <a:pt x="3488" y="148"/>
                        <a:pt x="2811" y="470"/>
                      </a:cubicBezTo>
                      <a:cubicBezTo>
                        <a:pt x="548" y="1542"/>
                        <a:pt x="1" y="3602"/>
                        <a:pt x="858" y="5423"/>
                      </a:cubicBezTo>
                      <a:cubicBezTo>
                        <a:pt x="1545" y="6873"/>
                        <a:pt x="1338" y="10797"/>
                        <a:pt x="4391" y="10797"/>
                      </a:cubicBezTo>
                      <a:cubicBezTo>
                        <a:pt x="5149" y="10797"/>
                        <a:pt x="6110" y="10554"/>
                        <a:pt x="7335" y="9971"/>
                      </a:cubicBezTo>
                      <a:cubicBezTo>
                        <a:pt x="13991" y="6804"/>
                        <a:pt x="8728" y="3899"/>
                        <a:pt x="7871" y="2090"/>
                      </a:cubicBezTo>
                      <a:cubicBezTo>
                        <a:pt x="7261" y="819"/>
                        <a:pt x="6134" y="0"/>
                        <a:pt x="473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8" name="Google Shape;2578;p57"/>
                <p:cNvSpPr/>
                <p:nvPr/>
              </p:nvSpPr>
              <p:spPr>
                <a:xfrm>
                  <a:off x="1321575" y="1594400"/>
                  <a:ext cx="208400" cy="18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36" h="7203" extrusionOk="0">
                      <a:moveTo>
                        <a:pt x="4075" y="0"/>
                      </a:moveTo>
                      <a:cubicBezTo>
                        <a:pt x="3591" y="0"/>
                        <a:pt x="3114" y="112"/>
                        <a:pt x="2680" y="321"/>
                      </a:cubicBezTo>
                      <a:cubicBezTo>
                        <a:pt x="1096" y="1071"/>
                        <a:pt x="1" y="2666"/>
                        <a:pt x="691" y="4821"/>
                      </a:cubicBezTo>
                      <a:cubicBezTo>
                        <a:pt x="1370" y="6988"/>
                        <a:pt x="2715" y="7203"/>
                        <a:pt x="2715" y="7203"/>
                      </a:cubicBezTo>
                      <a:lnTo>
                        <a:pt x="7656" y="5405"/>
                      </a:lnTo>
                      <a:cubicBezTo>
                        <a:pt x="7656" y="5405"/>
                        <a:pt x="8335" y="5083"/>
                        <a:pt x="7371" y="2583"/>
                      </a:cubicBezTo>
                      <a:cubicBezTo>
                        <a:pt x="6671" y="778"/>
                        <a:pt x="5351" y="0"/>
                        <a:pt x="4075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79" name="Google Shape;2579;p57"/>
                <p:cNvSpPr/>
                <p:nvPr/>
              </p:nvSpPr>
              <p:spPr>
                <a:xfrm>
                  <a:off x="1354325" y="1561325"/>
                  <a:ext cx="26800" cy="39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2" h="1573" extrusionOk="0">
                      <a:moveTo>
                        <a:pt x="143" y="1"/>
                      </a:moveTo>
                      <a:lnTo>
                        <a:pt x="0" y="60"/>
                      </a:lnTo>
                      <a:cubicBezTo>
                        <a:pt x="12" y="96"/>
                        <a:pt x="453" y="1132"/>
                        <a:pt x="965" y="1572"/>
                      </a:cubicBezTo>
                      <a:lnTo>
                        <a:pt x="1072" y="1453"/>
                      </a:lnTo>
                      <a:cubicBezTo>
                        <a:pt x="584" y="1037"/>
                        <a:pt x="143" y="1"/>
                        <a:pt x="143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0" name="Google Shape;2580;p57"/>
                <p:cNvSpPr/>
                <p:nvPr/>
              </p:nvSpPr>
              <p:spPr>
                <a:xfrm>
                  <a:off x="1342725" y="1555875"/>
                  <a:ext cx="55075" cy="49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3" h="1975" extrusionOk="0">
                      <a:moveTo>
                        <a:pt x="1867" y="0"/>
                      </a:moveTo>
                      <a:cubicBezTo>
                        <a:pt x="1857" y="0"/>
                        <a:pt x="1846" y="2"/>
                        <a:pt x="1834" y="5"/>
                      </a:cubicBezTo>
                      <a:cubicBezTo>
                        <a:pt x="1798" y="28"/>
                        <a:pt x="1786" y="76"/>
                        <a:pt x="1798" y="112"/>
                      </a:cubicBezTo>
                      <a:cubicBezTo>
                        <a:pt x="2012" y="517"/>
                        <a:pt x="2036" y="886"/>
                        <a:pt x="1869" y="1183"/>
                      </a:cubicBezTo>
                      <a:cubicBezTo>
                        <a:pt x="1679" y="1517"/>
                        <a:pt x="1441" y="1719"/>
                        <a:pt x="1155" y="1790"/>
                      </a:cubicBezTo>
                      <a:cubicBezTo>
                        <a:pt x="1077" y="1809"/>
                        <a:pt x="1000" y="1816"/>
                        <a:pt x="925" y="1816"/>
                      </a:cubicBezTo>
                      <a:cubicBezTo>
                        <a:pt x="503" y="1816"/>
                        <a:pt x="141" y="1576"/>
                        <a:pt x="131" y="1576"/>
                      </a:cubicBezTo>
                      <a:cubicBezTo>
                        <a:pt x="118" y="1568"/>
                        <a:pt x="104" y="1564"/>
                        <a:pt x="90" y="1564"/>
                      </a:cubicBezTo>
                      <a:cubicBezTo>
                        <a:pt x="65" y="1564"/>
                        <a:pt x="39" y="1577"/>
                        <a:pt x="24" y="1600"/>
                      </a:cubicBezTo>
                      <a:cubicBezTo>
                        <a:pt x="0" y="1636"/>
                        <a:pt x="12" y="1683"/>
                        <a:pt x="48" y="1707"/>
                      </a:cubicBezTo>
                      <a:cubicBezTo>
                        <a:pt x="68" y="1717"/>
                        <a:pt x="454" y="1974"/>
                        <a:pt x="925" y="1974"/>
                      </a:cubicBezTo>
                      <a:cubicBezTo>
                        <a:pt x="1012" y="1974"/>
                        <a:pt x="1101" y="1965"/>
                        <a:pt x="1191" y="1945"/>
                      </a:cubicBezTo>
                      <a:cubicBezTo>
                        <a:pt x="1262" y="1921"/>
                        <a:pt x="1334" y="1898"/>
                        <a:pt x="1405" y="1862"/>
                      </a:cubicBezTo>
                      <a:cubicBezTo>
                        <a:pt x="1643" y="1755"/>
                        <a:pt x="1846" y="1552"/>
                        <a:pt x="2000" y="1267"/>
                      </a:cubicBezTo>
                      <a:cubicBezTo>
                        <a:pt x="2203" y="909"/>
                        <a:pt x="2179" y="493"/>
                        <a:pt x="1941" y="40"/>
                      </a:cubicBezTo>
                      <a:cubicBezTo>
                        <a:pt x="1923" y="13"/>
                        <a:pt x="1898" y="0"/>
                        <a:pt x="186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1" name="Google Shape;2581;p57"/>
                <p:cNvSpPr/>
                <p:nvPr/>
              </p:nvSpPr>
              <p:spPr>
                <a:xfrm>
                  <a:off x="1326650" y="1534850"/>
                  <a:ext cx="44950" cy="34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98" h="1379" extrusionOk="0">
                      <a:moveTo>
                        <a:pt x="1643" y="0"/>
                      </a:moveTo>
                      <a:cubicBezTo>
                        <a:pt x="1477" y="36"/>
                        <a:pt x="1322" y="119"/>
                        <a:pt x="1179" y="191"/>
                      </a:cubicBezTo>
                      <a:cubicBezTo>
                        <a:pt x="1024" y="274"/>
                        <a:pt x="881" y="345"/>
                        <a:pt x="726" y="429"/>
                      </a:cubicBezTo>
                      <a:cubicBezTo>
                        <a:pt x="584" y="512"/>
                        <a:pt x="441" y="596"/>
                        <a:pt x="298" y="679"/>
                      </a:cubicBezTo>
                      <a:cubicBezTo>
                        <a:pt x="203" y="738"/>
                        <a:pt x="24" y="810"/>
                        <a:pt x="0" y="941"/>
                      </a:cubicBezTo>
                      <a:cubicBezTo>
                        <a:pt x="0" y="1012"/>
                        <a:pt x="24" y="1060"/>
                        <a:pt x="72" y="1084"/>
                      </a:cubicBezTo>
                      <a:cubicBezTo>
                        <a:pt x="72" y="1096"/>
                        <a:pt x="72" y="1107"/>
                        <a:pt x="84" y="1119"/>
                      </a:cubicBezTo>
                      <a:cubicBezTo>
                        <a:pt x="214" y="1274"/>
                        <a:pt x="417" y="1298"/>
                        <a:pt x="607" y="1322"/>
                      </a:cubicBezTo>
                      <a:cubicBezTo>
                        <a:pt x="655" y="1322"/>
                        <a:pt x="715" y="1322"/>
                        <a:pt x="774" y="1334"/>
                      </a:cubicBezTo>
                      <a:cubicBezTo>
                        <a:pt x="851" y="1359"/>
                        <a:pt x="935" y="1379"/>
                        <a:pt x="1024" y="1379"/>
                      </a:cubicBezTo>
                      <a:cubicBezTo>
                        <a:pt x="1059" y="1379"/>
                        <a:pt x="1095" y="1376"/>
                        <a:pt x="1131" y="1369"/>
                      </a:cubicBezTo>
                      <a:cubicBezTo>
                        <a:pt x="1131" y="1369"/>
                        <a:pt x="1143" y="1358"/>
                        <a:pt x="1155" y="1358"/>
                      </a:cubicBezTo>
                      <a:cubicBezTo>
                        <a:pt x="1191" y="1346"/>
                        <a:pt x="1238" y="1346"/>
                        <a:pt x="1274" y="1310"/>
                      </a:cubicBezTo>
                      <a:cubicBezTo>
                        <a:pt x="1369" y="1262"/>
                        <a:pt x="1393" y="1143"/>
                        <a:pt x="1441" y="1048"/>
                      </a:cubicBezTo>
                      <a:cubicBezTo>
                        <a:pt x="1488" y="929"/>
                        <a:pt x="1524" y="810"/>
                        <a:pt x="1584" y="691"/>
                      </a:cubicBezTo>
                      <a:cubicBezTo>
                        <a:pt x="1631" y="572"/>
                        <a:pt x="1679" y="453"/>
                        <a:pt x="1727" y="334"/>
                      </a:cubicBezTo>
                      <a:cubicBezTo>
                        <a:pt x="1762" y="238"/>
                        <a:pt x="1798" y="155"/>
                        <a:pt x="1738" y="60"/>
                      </a:cubicBezTo>
                      <a:cubicBezTo>
                        <a:pt x="1727" y="24"/>
                        <a:pt x="1679" y="0"/>
                        <a:pt x="164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2" name="Google Shape;2582;p57"/>
                <p:cNvSpPr/>
                <p:nvPr/>
              </p:nvSpPr>
              <p:spPr>
                <a:xfrm>
                  <a:off x="1378125" y="1523125"/>
                  <a:ext cx="15225" cy="15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" h="601" extrusionOk="0">
                      <a:moveTo>
                        <a:pt x="284" y="0"/>
                      </a:moveTo>
                      <a:cubicBezTo>
                        <a:pt x="249" y="0"/>
                        <a:pt x="214" y="11"/>
                        <a:pt x="180" y="29"/>
                      </a:cubicBezTo>
                      <a:cubicBezTo>
                        <a:pt x="144" y="41"/>
                        <a:pt x="108" y="64"/>
                        <a:pt x="84" y="100"/>
                      </a:cubicBezTo>
                      <a:cubicBezTo>
                        <a:pt x="49" y="124"/>
                        <a:pt x="37" y="160"/>
                        <a:pt x="25" y="195"/>
                      </a:cubicBezTo>
                      <a:cubicBezTo>
                        <a:pt x="1" y="231"/>
                        <a:pt x="1" y="279"/>
                        <a:pt x="1" y="314"/>
                      </a:cubicBezTo>
                      <a:cubicBezTo>
                        <a:pt x="1" y="350"/>
                        <a:pt x="13" y="386"/>
                        <a:pt x="37" y="422"/>
                      </a:cubicBezTo>
                      <a:cubicBezTo>
                        <a:pt x="49" y="445"/>
                        <a:pt x="60" y="469"/>
                        <a:pt x="72" y="493"/>
                      </a:cubicBezTo>
                      <a:cubicBezTo>
                        <a:pt x="108" y="529"/>
                        <a:pt x="156" y="564"/>
                        <a:pt x="203" y="576"/>
                      </a:cubicBezTo>
                      <a:lnTo>
                        <a:pt x="275" y="600"/>
                      </a:lnTo>
                      <a:cubicBezTo>
                        <a:pt x="334" y="600"/>
                        <a:pt x="382" y="588"/>
                        <a:pt x="430" y="564"/>
                      </a:cubicBezTo>
                      <a:cubicBezTo>
                        <a:pt x="465" y="553"/>
                        <a:pt x="501" y="529"/>
                        <a:pt x="525" y="493"/>
                      </a:cubicBezTo>
                      <a:cubicBezTo>
                        <a:pt x="549" y="469"/>
                        <a:pt x="572" y="433"/>
                        <a:pt x="584" y="398"/>
                      </a:cubicBezTo>
                      <a:cubicBezTo>
                        <a:pt x="596" y="362"/>
                        <a:pt x="608" y="326"/>
                        <a:pt x="596" y="291"/>
                      </a:cubicBezTo>
                      <a:cubicBezTo>
                        <a:pt x="596" y="243"/>
                        <a:pt x="596" y="207"/>
                        <a:pt x="572" y="172"/>
                      </a:cubicBezTo>
                      <a:cubicBezTo>
                        <a:pt x="561" y="148"/>
                        <a:pt x="549" y="124"/>
                        <a:pt x="525" y="100"/>
                      </a:cubicBezTo>
                      <a:cubicBezTo>
                        <a:pt x="489" y="64"/>
                        <a:pt x="453" y="41"/>
                        <a:pt x="406" y="17"/>
                      </a:cubicBezTo>
                      <a:cubicBezTo>
                        <a:pt x="382" y="17"/>
                        <a:pt x="358" y="5"/>
                        <a:pt x="322" y="5"/>
                      </a:cubicBezTo>
                      <a:cubicBezTo>
                        <a:pt x="310" y="2"/>
                        <a:pt x="297" y="0"/>
                        <a:pt x="284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3" name="Google Shape;2583;p57"/>
                <p:cNvSpPr/>
                <p:nvPr/>
              </p:nvSpPr>
              <p:spPr>
                <a:xfrm>
                  <a:off x="1299850" y="1560325"/>
                  <a:ext cx="15200" cy="15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" h="601" extrusionOk="0">
                      <a:moveTo>
                        <a:pt x="288" y="0"/>
                      </a:moveTo>
                      <a:cubicBezTo>
                        <a:pt x="249" y="0"/>
                        <a:pt x="214" y="12"/>
                        <a:pt x="179" y="29"/>
                      </a:cubicBezTo>
                      <a:cubicBezTo>
                        <a:pt x="143" y="41"/>
                        <a:pt x="108" y="65"/>
                        <a:pt x="84" y="100"/>
                      </a:cubicBezTo>
                      <a:cubicBezTo>
                        <a:pt x="60" y="124"/>
                        <a:pt x="36" y="160"/>
                        <a:pt x="24" y="196"/>
                      </a:cubicBezTo>
                      <a:cubicBezTo>
                        <a:pt x="13" y="231"/>
                        <a:pt x="1" y="267"/>
                        <a:pt x="13" y="315"/>
                      </a:cubicBezTo>
                      <a:cubicBezTo>
                        <a:pt x="1" y="350"/>
                        <a:pt x="13" y="386"/>
                        <a:pt x="36" y="422"/>
                      </a:cubicBezTo>
                      <a:cubicBezTo>
                        <a:pt x="48" y="446"/>
                        <a:pt x="60" y="469"/>
                        <a:pt x="84" y="493"/>
                      </a:cubicBezTo>
                      <a:cubicBezTo>
                        <a:pt x="108" y="529"/>
                        <a:pt x="155" y="565"/>
                        <a:pt x="203" y="577"/>
                      </a:cubicBezTo>
                      <a:lnTo>
                        <a:pt x="274" y="600"/>
                      </a:lnTo>
                      <a:cubicBezTo>
                        <a:pt x="334" y="600"/>
                        <a:pt x="382" y="589"/>
                        <a:pt x="429" y="565"/>
                      </a:cubicBezTo>
                      <a:cubicBezTo>
                        <a:pt x="465" y="553"/>
                        <a:pt x="501" y="529"/>
                        <a:pt x="524" y="493"/>
                      </a:cubicBezTo>
                      <a:cubicBezTo>
                        <a:pt x="560" y="469"/>
                        <a:pt x="572" y="434"/>
                        <a:pt x="584" y="398"/>
                      </a:cubicBezTo>
                      <a:cubicBezTo>
                        <a:pt x="608" y="362"/>
                        <a:pt x="608" y="327"/>
                        <a:pt x="608" y="279"/>
                      </a:cubicBezTo>
                      <a:cubicBezTo>
                        <a:pt x="608" y="243"/>
                        <a:pt x="596" y="208"/>
                        <a:pt x="572" y="172"/>
                      </a:cubicBezTo>
                      <a:cubicBezTo>
                        <a:pt x="560" y="148"/>
                        <a:pt x="548" y="124"/>
                        <a:pt x="536" y="100"/>
                      </a:cubicBezTo>
                      <a:cubicBezTo>
                        <a:pt x="501" y="65"/>
                        <a:pt x="453" y="29"/>
                        <a:pt x="405" y="17"/>
                      </a:cubicBezTo>
                      <a:cubicBezTo>
                        <a:pt x="382" y="5"/>
                        <a:pt x="358" y="5"/>
                        <a:pt x="334" y="5"/>
                      </a:cubicBezTo>
                      <a:cubicBezTo>
                        <a:pt x="318" y="2"/>
                        <a:pt x="303" y="0"/>
                        <a:pt x="28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4" name="Google Shape;2584;p57"/>
                <p:cNvSpPr/>
                <p:nvPr/>
              </p:nvSpPr>
              <p:spPr>
                <a:xfrm>
                  <a:off x="1365900" y="1504050"/>
                  <a:ext cx="24175" cy="8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7" h="340" extrusionOk="0">
                      <a:moveTo>
                        <a:pt x="456" y="1"/>
                      </a:moveTo>
                      <a:cubicBezTo>
                        <a:pt x="296" y="1"/>
                        <a:pt x="150" y="60"/>
                        <a:pt x="38" y="173"/>
                      </a:cubicBezTo>
                      <a:cubicBezTo>
                        <a:pt x="1" y="209"/>
                        <a:pt x="28" y="260"/>
                        <a:pt x="63" y="260"/>
                      </a:cubicBezTo>
                      <a:cubicBezTo>
                        <a:pt x="74" y="260"/>
                        <a:pt x="86" y="255"/>
                        <a:pt x="97" y="244"/>
                      </a:cubicBezTo>
                      <a:cubicBezTo>
                        <a:pt x="197" y="184"/>
                        <a:pt x="330" y="158"/>
                        <a:pt x="455" y="158"/>
                      </a:cubicBezTo>
                      <a:cubicBezTo>
                        <a:pt x="479" y="158"/>
                        <a:pt x="502" y="159"/>
                        <a:pt x="526" y="161"/>
                      </a:cubicBezTo>
                      <a:cubicBezTo>
                        <a:pt x="585" y="173"/>
                        <a:pt x="657" y="208"/>
                        <a:pt x="728" y="232"/>
                      </a:cubicBezTo>
                      <a:cubicBezTo>
                        <a:pt x="752" y="244"/>
                        <a:pt x="788" y="280"/>
                        <a:pt x="811" y="292"/>
                      </a:cubicBezTo>
                      <a:cubicBezTo>
                        <a:pt x="847" y="315"/>
                        <a:pt x="883" y="339"/>
                        <a:pt x="919" y="339"/>
                      </a:cubicBezTo>
                      <a:cubicBezTo>
                        <a:pt x="942" y="327"/>
                        <a:pt x="954" y="327"/>
                        <a:pt x="954" y="304"/>
                      </a:cubicBezTo>
                      <a:cubicBezTo>
                        <a:pt x="966" y="256"/>
                        <a:pt x="930" y="208"/>
                        <a:pt x="907" y="173"/>
                      </a:cubicBezTo>
                      <a:cubicBezTo>
                        <a:pt x="883" y="137"/>
                        <a:pt x="835" y="113"/>
                        <a:pt x="800" y="89"/>
                      </a:cubicBezTo>
                      <a:cubicBezTo>
                        <a:pt x="728" y="42"/>
                        <a:pt x="633" y="18"/>
                        <a:pt x="538" y="6"/>
                      </a:cubicBezTo>
                      <a:cubicBezTo>
                        <a:pt x="510" y="2"/>
                        <a:pt x="483" y="1"/>
                        <a:pt x="45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5" name="Google Shape;2585;p57"/>
                <p:cNvSpPr/>
                <p:nvPr/>
              </p:nvSpPr>
              <p:spPr>
                <a:xfrm>
                  <a:off x="1287050" y="1543475"/>
                  <a:ext cx="11350" cy="19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4" h="763" extrusionOk="0">
                      <a:moveTo>
                        <a:pt x="394" y="0"/>
                      </a:moveTo>
                      <a:cubicBezTo>
                        <a:pt x="346" y="12"/>
                        <a:pt x="322" y="24"/>
                        <a:pt x="286" y="36"/>
                      </a:cubicBezTo>
                      <a:cubicBezTo>
                        <a:pt x="274" y="48"/>
                        <a:pt x="274" y="48"/>
                        <a:pt x="263" y="60"/>
                      </a:cubicBezTo>
                      <a:cubicBezTo>
                        <a:pt x="263" y="60"/>
                        <a:pt x="251" y="60"/>
                        <a:pt x="251" y="72"/>
                      </a:cubicBezTo>
                      <a:lnTo>
                        <a:pt x="239" y="72"/>
                      </a:lnTo>
                      <a:lnTo>
                        <a:pt x="215" y="84"/>
                      </a:lnTo>
                      <a:cubicBezTo>
                        <a:pt x="203" y="96"/>
                        <a:pt x="203" y="96"/>
                        <a:pt x="191" y="108"/>
                      </a:cubicBezTo>
                      <a:cubicBezTo>
                        <a:pt x="167" y="131"/>
                        <a:pt x="144" y="155"/>
                        <a:pt x="120" y="191"/>
                      </a:cubicBezTo>
                      <a:cubicBezTo>
                        <a:pt x="96" y="227"/>
                        <a:pt x="84" y="262"/>
                        <a:pt x="72" y="298"/>
                      </a:cubicBezTo>
                      <a:cubicBezTo>
                        <a:pt x="13" y="429"/>
                        <a:pt x="1" y="572"/>
                        <a:pt x="48" y="715"/>
                      </a:cubicBezTo>
                      <a:cubicBezTo>
                        <a:pt x="48" y="739"/>
                        <a:pt x="72" y="762"/>
                        <a:pt x="108" y="762"/>
                      </a:cubicBezTo>
                      <a:cubicBezTo>
                        <a:pt x="132" y="762"/>
                        <a:pt x="167" y="739"/>
                        <a:pt x="167" y="703"/>
                      </a:cubicBezTo>
                      <a:cubicBezTo>
                        <a:pt x="167" y="679"/>
                        <a:pt x="167" y="643"/>
                        <a:pt x="167" y="620"/>
                      </a:cubicBezTo>
                      <a:cubicBezTo>
                        <a:pt x="167" y="596"/>
                        <a:pt x="179" y="584"/>
                        <a:pt x="179" y="572"/>
                      </a:cubicBezTo>
                      <a:cubicBezTo>
                        <a:pt x="179" y="572"/>
                        <a:pt x="179" y="560"/>
                        <a:pt x="179" y="548"/>
                      </a:cubicBezTo>
                      <a:lnTo>
                        <a:pt x="179" y="536"/>
                      </a:lnTo>
                      <a:cubicBezTo>
                        <a:pt x="203" y="477"/>
                        <a:pt x="215" y="417"/>
                        <a:pt x="251" y="358"/>
                      </a:cubicBezTo>
                      <a:cubicBezTo>
                        <a:pt x="251" y="346"/>
                        <a:pt x="251" y="346"/>
                        <a:pt x="263" y="334"/>
                      </a:cubicBezTo>
                      <a:cubicBezTo>
                        <a:pt x="263" y="322"/>
                        <a:pt x="274" y="310"/>
                        <a:pt x="286" y="298"/>
                      </a:cubicBezTo>
                      <a:cubicBezTo>
                        <a:pt x="298" y="262"/>
                        <a:pt x="322" y="239"/>
                        <a:pt x="334" y="215"/>
                      </a:cubicBezTo>
                      <a:cubicBezTo>
                        <a:pt x="346" y="215"/>
                        <a:pt x="346" y="203"/>
                        <a:pt x="346" y="191"/>
                      </a:cubicBezTo>
                      <a:cubicBezTo>
                        <a:pt x="358" y="191"/>
                        <a:pt x="358" y="179"/>
                        <a:pt x="358" y="179"/>
                      </a:cubicBezTo>
                      <a:cubicBezTo>
                        <a:pt x="358" y="179"/>
                        <a:pt x="358" y="179"/>
                        <a:pt x="358" y="167"/>
                      </a:cubicBezTo>
                      <a:cubicBezTo>
                        <a:pt x="370" y="167"/>
                        <a:pt x="382" y="143"/>
                        <a:pt x="382" y="143"/>
                      </a:cubicBezTo>
                      <a:cubicBezTo>
                        <a:pt x="394" y="131"/>
                        <a:pt x="405" y="131"/>
                        <a:pt x="417" y="108"/>
                      </a:cubicBezTo>
                      <a:cubicBezTo>
                        <a:pt x="429" y="96"/>
                        <a:pt x="429" y="84"/>
                        <a:pt x="441" y="60"/>
                      </a:cubicBezTo>
                      <a:cubicBezTo>
                        <a:pt x="453" y="36"/>
                        <a:pt x="417" y="0"/>
                        <a:pt x="394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86" name="Google Shape;2586;p57"/>
                <p:cNvSpPr/>
                <p:nvPr/>
              </p:nvSpPr>
              <p:spPr>
                <a:xfrm>
                  <a:off x="1371300" y="1620700"/>
                  <a:ext cx="63125" cy="51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5" h="2069" extrusionOk="0">
                      <a:moveTo>
                        <a:pt x="935" y="697"/>
                      </a:moveTo>
                      <a:cubicBezTo>
                        <a:pt x="968" y="697"/>
                        <a:pt x="1002" y="712"/>
                        <a:pt x="1024" y="733"/>
                      </a:cubicBezTo>
                      <a:cubicBezTo>
                        <a:pt x="1084" y="769"/>
                        <a:pt x="1119" y="817"/>
                        <a:pt x="1155" y="876"/>
                      </a:cubicBezTo>
                      <a:cubicBezTo>
                        <a:pt x="1250" y="1007"/>
                        <a:pt x="1286" y="1150"/>
                        <a:pt x="1322" y="1305"/>
                      </a:cubicBezTo>
                      <a:cubicBezTo>
                        <a:pt x="1203" y="1233"/>
                        <a:pt x="1107" y="1138"/>
                        <a:pt x="1012" y="1043"/>
                      </a:cubicBezTo>
                      <a:cubicBezTo>
                        <a:pt x="941" y="983"/>
                        <a:pt x="822" y="876"/>
                        <a:pt x="845" y="769"/>
                      </a:cubicBezTo>
                      <a:cubicBezTo>
                        <a:pt x="858" y="717"/>
                        <a:pt x="896" y="697"/>
                        <a:pt x="935" y="697"/>
                      </a:cubicBezTo>
                      <a:close/>
                      <a:moveTo>
                        <a:pt x="394" y="1"/>
                      </a:moveTo>
                      <a:cubicBezTo>
                        <a:pt x="368" y="1"/>
                        <a:pt x="341" y="13"/>
                        <a:pt x="322" y="43"/>
                      </a:cubicBezTo>
                      <a:cubicBezTo>
                        <a:pt x="0" y="531"/>
                        <a:pt x="12" y="1150"/>
                        <a:pt x="357" y="1614"/>
                      </a:cubicBezTo>
                      <a:cubicBezTo>
                        <a:pt x="524" y="1817"/>
                        <a:pt x="786" y="2043"/>
                        <a:pt x="1072" y="2067"/>
                      </a:cubicBezTo>
                      <a:cubicBezTo>
                        <a:pt x="1087" y="2068"/>
                        <a:pt x="1101" y="2069"/>
                        <a:pt x="1115" y="2069"/>
                      </a:cubicBezTo>
                      <a:cubicBezTo>
                        <a:pt x="1348" y="2069"/>
                        <a:pt x="1466" y="1887"/>
                        <a:pt x="1488" y="1674"/>
                      </a:cubicBezTo>
                      <a:cubicBezTo>
                        <a:pt x="1585" y="1714"/>
                        <a:pt x="1683" y="1738"/>
                        <a:pt x="1780" y="1738"/>
                      </a:cubicBezTo>
                      <a:cubicBezTo>
                        <a:pt x="1825" y="1738"/>
                        <a:pt x="1871" y="1733"/>
                        <a:pt x="1917" y="1722"/>
                      </a:cubicBezTo>
                      <a:cubicBezTo>
                        <a:pt x="2262" y="1674"/>
                        <a:pt x="2453" y="1376"/>
                        <a:pt x="2500" y="1055"/>
                      </a:cubicBezTo>
                      <a:cubicBezTo>
                        <a:pt x="2524" y="900"/>
                        <a:pt x="2512" y="721"/>
                        <a:pt x="2477" y="567"/>
                      </a:cubicBezTo>
                      <a:cubicBezTo>
                        <a:pt x="2441" y="412"/>
                        <a:pt x="2381" y="221"/>
                        <a:pt x="2238" y="138"/>
                      </a:cubicBezTo>
                      <a:cubicBezTo>
                        <a:pt x="2223" y="126"/>
                        <a:pt x="2207" y="121"/>
                        <a:pt x="2192" y="121"/>
                      </a:cubicBezTo>
                      <a:cubicBezTo>
                        <a:pt x="2148" y="121"/>
                        <a:pt x="2111" y="165"/>
                        <a:pt x="2119" y="209"/>
                      </a:cubicBezTo>
                      <a:cubicBezTo>
                        <a:pt x="2119" y="317"/>
                        <a:pt x="2167" y="400"/>
                        <a:pt x="2191" y="507"/>
                      </a:cubicBezTo>
                      <a:cubicBezTo>
                        <a:pt x="2215" y="602"/>
                        <a:pt x="2238" y="710"/>
                        <a:pt x="2227" y="817"/>
                      </a:cubicBezTo>
                      <a:cubicBezTo>
                        <a:pt x="2227" y="995"/>
                        <a:pt x="2179" y="1198"/>
                        <a:pt x="2048" y="1341"/>
                      </a:cubicBezTo>
                      <a:cubicBezTo>
                        <a:pt x="1966" y="1422"/>
                        <a:pt x="1852" y="1453"/>
                        <a:pt x="1737" y="1453"/>
                      </a:cubicBezTo>
                      <a:cubicBezTo>
                        <a:pt x="1668" y="1453"/>
                        <a:pt x="1599" y="1442"/>
                        <a:pt x="1536" y="1424"/>
                      </a:cubicBezTo>
                      <a:cubicBezTo>
                        <a:pt x="1512" y="1412"/>
                        <a:pt x="1500" y="1400"/>
                        <a:pt x="1476" y="1400"/>
                      </a:cubicBezTo>
                      <a:cubicBezTo>
                        <a:pt x="1465" y="1162"/>
                        <a:pt x="1405" y="924"/>
                        <a:pt x="1262" y="757"/>
                      </a:cubicBezTo>
                      <a:cubicBezTo>
                        <a:pt x="1182" y="664"/>
                        <a:pt x="1057" y="592"/>
                        <a:pt x="943" y="592"/>
                      </a:cubicBezTo>
                      <a:cubicBezTo>
                        <a:pt x="855" y="592"/>
                        <a:pt x="773" y="636"/>
                        <a:pt x="726" y="745"/>
                      </a:cubicBezTo>
                      <a:cubicBezTo>
                        <a:pt x="679" y="864"/>
                        <a:pt x="738" y="995"/>
                        <a:pt x="810" y="1091"/>
                      </a:cubicBezTo>
                      <a:cubicBezTo>
                        <a:pt x="893" y="1222"/>
                        <a:pt x="1000" y="1341"/>
                        <a:pt x="1119" y="1448"/>
                      </a:cubicBezTo>
                      <a:cubicBezTo>
                        <a:pt x="1191" y="1507"/>
                        <a:pt x="1262" y="1567"/>
                        <a:pt x="1346" y="1614"/>
                      </a:cubicBezTo>
                      <a:cubicBezTo>
                        <a:pt x="1346" y="1674"/>
                        <a:pt x="1346" y="1745"/>
                        <a:pt x="1322" y="1793"/>
                      </a:cubicBezTo>
                      <a:cubicBezTo>
                        <a:pt x="1295" y="1842"/>
                        <a:pt x="1255" y="1859"/>
                        <a:pt x="1210" y="1859"/>
                      </a:cubicBezTo>
                      <a:cubicBezTo>
                        <a:pt x="1135" y="1859"/>
                        <a:pt x="1048" y="1811"/>
                        <a:pt x="988" y="1781"/>
                      </a:cubicBezTo>
                      <a:cubicBezTo>
                        <a:pt x="810" y="1698"/>
                        <a:pt x="655" y="1579"/>
                        <a:pt x="536" y="1412"/>
                      </a:cubicBezTo>
                      <a:cubicBezTo>
                        <a:pt x="274" y="1055"/>
                        <a:pt x="262" y="531"/>
                        <a:pt x="488" y="162"/>
                      </a:cubicBezTo>
                      <a:cubicBezTo>
                        <a:pt x="531" y="84"/>
                        <a:pt x="462" y="1"/>
                        <a:pt x="394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587" name="Google Shape;2587;p57"/>
            <p:cNvGrpSpPr/>
            <p:nvPr/>
          </p:nvGrpSpPr>
          <p:grpSpPr>
            <a:xfrm rot="-200432">
              <a:off x="2037202" y="911017"/>
              <a:ext cx="1876987" cy="1405795"/>
              <a:chOff x="4109875" y="2082031"/>
              <a:chExt cx="415550" cy="311225"/>
            </a:xfrm>
          </p:grpSpPr>
          <p:sp>
            <p:nvSpPr>
              <p:cNvPr id="2588" name="Google Shape;2588;p57"/>
              <p:cNvSpPr/>
              <p:nvPr/>
            </p:nvSpPr>
            <p:spPr>
              <a:xfrm>
                <a:off x="4109875" y="2082181"/>
                <a:ext cx="415550" cy="310925"/>
              </a:xfrm>
              <a:custGeom>
                <a:avLst/>
                <a:gdLst/>
                <a:ahLst/>
                <a:cxnLst/>
                <a:rect l="l" t="t" r="r" b="b"/>
                <a:pathLst>
                  <a:path w="16622" h="12437" extrusionOk="0">
                    <a:moveTo>
                      <a:pt x="9710" y="1"/>
                    </a:moveTo>
                    <a:cubicBezTo>
                      <a:pt x="9680" y="1"/>
                      <a:pt x="9650" y="7"/>
                      <a:pt x="9620" y="18"/>
                    </a:cubicBezTo>
                    <a:cubicBezTo>
                      <a:pt x="9585" y="30"/>
                      <a:pt x="9561" y="42"/>
                      <a:pt x="9537" y="78"/>
                    </a:cubicBezTo>
                    <a:cubicBezTo>
                      <a:pt x="9430" y="78"/>
                      <a:pt x="9311" y="90"/>
                      <a:pt x="9216" y="138"/>
                    </a:cubicBezTo>
                    <a:cubicBezTo>
                      <a:pt x="8977" y="245"/>
                      <a:pt x="8811" y="423"/>
                      <a:pt x="8739" y="673"/>
                    </a:cubicBezTo>
                    <a:cubicBezTo>
                      <a:pt x="8668" y="923"/>
                      <a:pt x="8751" y="1197"/>
                      <a:pt x="8942" y="1388"/>
                    </a:cubicBezTo>
                    <a:cubicBezTo>
                      <a:pt x="9050" y="1488"/>
                      <a:pt x="9194" y="1539"/>
                      <a:pt x="9336" y="1539"/>
                    </a:cubicBezTo>
                    <a:cubicBezTo>
                      <a:pt x="9413" y="1539"/>
                      <a:pt x="9490" y="1524"/>
                      <a:pt x="9561" y="1495"/>
                    </a:cubicBezTo>
                    <a:cubicBezTo>
                      <a:pt x="9585" y="1566"/>
                      <a:pt x="9597" y="1638"/>
                      <a:pt x="9608" y="1697"/>
                    </a:cubicBezTo>
                    <a:cubicBezTo>
                      <a:pt x="9644" y="1876"/>
                      <a:pt x="9656" y="2054"/>
                      <a:pt x="9656" y="2221"/>
                    </a:cubicBezTo>
                    <a:cubicBezTo>
                      <a:pt x="9644" y="2423"/>
                      <a:pt x="9608" y="2614"/>
                      <a:pt x="9561" y="2804"/>
                    </a:cubicBezTo>
                    <a:cubicBezTo>
                      <a:pt x="9427" y="2795"/>
                      <a:pt x="9299" y="2792"/>
                      <a:pt x="9177" y="2792"/>
                    </a:cubicBezTo>
                    <a:cubicBezTo>
                      <a:pt x="8493" y="2792"/>
                      <a:pt x="8013" y="2912"/>
                      <a:pt x="8013" y="2912"/>
                    </a:cubicBezTo>
                    <a:cubicBezTo>
                      <a:pt x="8013" y="2912"/>
                      <a:pt x="7680" y="2971"/>
                      <a:pt x="7227" y="3126"/>
                    </a:cubicBezTo>
                    <a:cubicBezTo>
                      <a:pt x="7168" y="2995"/>
                      <a:pt x="7120" y="2864"/>
                      <a:pt x="7084" y="2721"/>
                    </a:cubicBezTo>
                    <a:cubicBezTo>
                      <a:pt x="7037" y="2543"/>
                      <a:pt x="7013" y="2352"/>
                      <a:pt x="7013" y="2162"/>
                    </a:cubicBezTo>
                    <a:cubicBezTo>
                      <a:pt x="7156" y="2150"/>
                      <a:pt x="7299" y="2090"/>
                      <a:pt x="7406" y="1995"/>
                    </a:cubicBezTo>
                    <a:cubicBezTo>
                      <a:pt x="7584" y="1852"/>
                      <a:pt x="7703" y="1661"/>
                      <a:pt x="7739" y="1447"/>
                    </a:cubicBezTo>
                    <a:cubicBezTo>
                      <a:pt x="7787" y="1257"/>
                      <a:pt x="7763" y="1042"/>
                      <a:pt x="7680" y="864"/>
                    </a:cubicBezTo>
                    <a:cubicBezTo>
                      <a:pt x="7656" y="828"/>
                      <a:pt x="7632" y="780"/>
                      <a:pt x="7608" y="745"/>
                    </a:cubicBezTo>
                    <a:cubicBezTo>
                      <a:pt x="7584" y="685"/>
                      <a:pt x="7561" y="638"/>
                      <a:pt x="7537" y="590"/>
                    </a:cubicBezTo>
                    <a:lnTo>
                      <a:pt x="7453" y="519"/>
                    </a:lnTo>
                    <a:cubicBezTo>
                      <a:pt x="7394" y="471"/>
                      <a:pt x="7334" y="459"/>
                      <a:pt x="7275" y="459"/>
                    </a:cubicBezTo>
                    <a:cubicBezTo>
                      <a:pt x="7215" y="447"/>
                      <a:pt x="7156" y="423"/>
                      <a:pt x="7084" y="423"/>
                    </a:cubicBezTo>
                    <a:cubicBezTo>
                      <a:pt x="7064" y="422"/>
                      <a:pt x="7044" y="422"/>
                      <a:pt x="7024" y="422"/>
                    </a:cubicBezTo>
                    <a:cubicBezTo>
                      <a:pt x="6806" y="422"/>
                      <a:pt x="6590" y="481"/>
                      <a:pt x="6394" y="590"/>
                    </a:cubicBezTo>
                    <a:cubicBezTo>
                      <a:pt x="6203" y="709"/>
                      <a:pt x="6084" y="899"/>
                      <a:pt x="6037" y="1102"/>
                    </a:cubicBezTo>
                    <a:cubicBezTo>
                      <a:pt x="5989" y="1304"/>
                      <a:pt x="6025" y="1519"/>
                      <a:pt x="6132" y="1697"/>
                    </a:cubicBezTo>
                    <a:cubicBezTo>
                      <a:pt x="6156" y="1757"/>
                      <a:pt x="6203" y="1804"/>
                      <a:pt x="6251" y="1852"/>
                    </a:cubicBezTo>
                    <a:cubicBezTo>
                      <a:pt x="6263" y="1864"/>
                      <a:pt x="6275" y="1888"/>
                      <a:pt x="6287" y="1900"/>
                    </a:cubicBezTo>
                    <a:cubicBezTo>
                      <a:pt x="6370" y="1983"/>
                      <a:pt x="6465" y="2054"/>
                      <a:pt x="6572" y="2102"/>
                    </a:cubicBezTo>
                    <a:cubicBezTo>
                      <a:pt x="6572" y="2126"/>
                      <a:pt x="6572" y="2150"/>
                      <a:pt x="6572" y="2173"/>
                    </a:cubicBezTo>
                    <a:cubicBezTo>
                      <a:pt x="6560" y="2400"/>
                      <a:pt x="6596" y="2638"/>
                      <a:pt x="6656" y="2864"/>
                    </a:cubicBezTo>
                    <a:cubicBezTo>
                      <a:pt x="6691" y="3007"/>
                      <a:pt x="6751" y="3150"/>
                      <a:pt x="6822" y="3293"/>
                    </a:cubicBezTo>
                    <a:cubicBezTo>
                      <a:pt x="6156" y="3578"/>
                      <a:pt x="5370" y="4067"/>
                      <a:pt x="4870" y="4888"/>
                    </a:cubicBezTo>
                    <a:cubicBezTo>
                      <a:pt x="4727" y="4757"/>
                      <a:pt x="4572" y="4638"/>
                      <a:pt x="4417" y="4531"/>
                    </a:cubicBezTo>
                    <a:cubicBezTo>
                      <a:pt x="4298" y="4424"/>
                      <a:pt x="4179" y="4328"/>
                      <a:pt x="4060" y="4233"/>
                    </a:cubicBezTo>
                    <a:cubicBezTo>
                      <a:pt x="4120" y="3983"/>
                      <a:pt x="4072" y="3674"/>
                      <a:pt x="4048" y="3447"/>
                    </a:cubicBezTo>
                    <a:cubicBezTo>
                      <a:pt x="4001" y="3138"/>
                      <a:pt x="3917" y="2840"/>
                      <a:pt x="3786" y="2554"/>
                    </a:cubicBezTo>
                    <a:cubicBezTo>
                      <a:pt x="3536" y="1971"/>
                      <a:pt x="3131" y="1447"/>
                      <a:pt x="2608" y="1078"/>
                    </a:cubicBezTo>
                    <a:cubicBezTo>
                      <a:pt x="2552" y="1040"/>
                      <a:pt x="2491" y="1023"/>
                      <a:pt x="2432" y="1023"/>
                    </a:cubicBezTo>
                    <a:cubicBezTo>
                      <a:pt x="2253" y="1023"/>
                      <a:pt x="2095" y="1182"/>
                      <a:pt x="2167" y="1388"/>
                    </a:cubicBezTo>
                    <a:cubicBezTo>
                      <a:pt x="2405" y="2078"/>
                      <a:pt x="2631" y="2769"/>
                      <a:pt x="2846" y="3459"/>
                    </a:cubicBezTo>
                    <a:cubicBezTo>
                      <a:pt x="2072" y="3066"/>
                      <a:pt x="1381" y="2495"/>
                      <a:pt x="905" y="1769"/>
                    </a:cubicBezTo>
                    <a:cubicBezTo>
                      <a:pt x="847" y="1683"/>
                      <a:pt x="767" y="1647"/>
                      <a:pt x="685" y="1647"/>
                    </a:cubicBezTo>
                    <a:cubicBezTo>
                      <a:pt x="551" y="1647"/>
                      <a:pt x="414" y="1747"/>
                      <a:pt x="369" y="1888"/>
                    </a:cubicBezTo>
                    <a:cubicBezTo>
                      <a:pt x="0" y="3055"/>
                      <a:pt x="738" y="4293"/>
                      <a:pt x="1810" y="4769"/>
                    </a:cubicBezTo>
                    <a:cubicBezTo>
                      <a:pt x="2072" y="4876"/>
                      <a:pt x="2346" y="4960"/>
                      <a:pt x="2620" y="4983"/>
                    </a:cubicBezTo>
                    <a:cubicBezTo>
                      <a:pt x="2727" y="4999"/>
                      <a:pt x="2834" y="5003"/>
                      <a:pt x="2941" y="5003"/>
                    </a:cubicBezTo>
                    <a:cubicBezTo>
                      <a:pt x="3048" y="5003"/>
                      <a:pt x="3155" y="4999"/>
                      <a:pt x="3262" y="4999"/>
                    </a:cubicBezTo>
                    <a:cubicBezTo>
                      <a:pt x="3370" y="4999"/>
                      <a:pt x="3477" y="5003"/>
                      <a:pt x="3584" y="5019"/>
                    </a:cubicBezTo>
                    <a:cubicBezTo>
                      <a:pt x="3655" y="5031"/>
                      <a:pt x="3715" y="5043"/>
                      <a:pt x="3786" y="5067"/>
                    </a:cubicBezTo>
                    <a:cubicBezTo>
                      <a:pt x="4001" y="5305"/>
                      <a:pt x="4251" y="5519"/>
                      <a:pt x="4513" y="5710"/>
                    </a:cubicBezTo>
                    <a:cubicBezTo>
                      <a:pt x="4405" y="6079"/>
                      <a:pt x="4358" y="6495"/>
                      <a:pt x="4370" y="6972"/>
                    </a:cubicBezTo>
                    <a:cubicBezTo>
                      <a:pt x="4405" y="7650"/>
                      <a:pt x="4513" y="8234"/>
                      <a:pt x="4667" y="8710"/>
                    </a:cubicBezTo>
                    <a:cubicBezTo>
                      <a:pt x="4405" y="8805"/>
                      <a:pt x="4155" y="8936"/>
                      <a:pt x="3965" y="9127"/>
                    </a:cubicBezTo>
                    <a:cubicBezTo>
                      <a:pt x="3751" y="9341"/>
                      <a:pt x="3584" y="9591"/>
                      <a:pt x="3489" y="9865"/>
                    </a:cubicBezTo>
                    <a:cubicBezTo>
                      <a:pt x="3429" y="10008"/>
                      <a:pt x="3405" y="10163"/>
                      <a:pt x="3405" y="10317"/>
                    </a:cubicBezTo>
                    <a:cubicBezTo>
                      <a:pt x="3405" y="10460"/>
                      <a:pt x="3405" y="10663"/>
                      <a:pt x="3548" y="10734"/>
                    </a:cubicBezTo>
                    <a:cubicBezTo>
                      <a:pt x="3574" y="10754"/>
                      <a:pt x="3604" y="10763"/>
                      <a:pt x="3634" y="10763"/>
                    </a:cubicBezTo>
                    <a:cubicBezTo>
                      <a:pt x="3658" y="10763"/>
                      <a:pt x="3682" y="10757"/>
                      <a:pt x="3703" y="10746"/>
                    </a:cubicBezTo>
                    <a:cubicBezTo>
                      <a:pt x="3810" y="10675"/>
                      <a:pt x="3834" y="10555"/>
                      <a:pt x="3870" y="10436"/>
                    </a:cubicBezTo>
                    <a:cubicBezTo>
                      <a:pt x="3893" y="10329"/>
                      <a:pt x="3929" y="10210"/>
                      <a:pt x="3977" y="10103"/>
                    </a:cubicBezTo>
                    <a:cubicBezTo>
                      <a:pt x="4048" y="9889"/>
                      <a:pt x="4155" y="9698"/>
                      <a:pt x="4310" y="9543"/>
                    </a:cubicBezTo>
                    <a:cubicBezTo>
                      <a:pt x="4465" y="9377"/>
                      <a:pt x="4644" y="9258"/>
                      <a:pt x="4858" y="9174"/>
                    </a:cubicBezTo>
                    <a:cubicBezTo>
                      <a:pt x="4953" y="9389"/>
                      <a:pt x="5072" y="9579"/>
                      <a:pt x="5203" y="9746"/>
                    </a:cubicBezTo>
                    <a:cubicBezTo>
                      <a:pt x="5108" y="9829"/>
                      <a:pt x="5013" y="9936"/>
                      <a:pt x="4929" y="10043"/>
                    </a:cubicBezTo>
                    <a:cubicBezTo>
                      <a:pt x="4727" y="10305"/>
                      <a:pt x="4584" y="10615"/>
                      <a:pt x="4536" y="10936"/>
                    </a:cubicBezTo>
                    <a:cubicBezTo>
                      <a:pt x="4513" y="11103"/>
                      <a:pt x="4513" y="11282"/>
                      <a:pt x="4560" y="11425"/>
                    </a:cubicBezTo>
                    <a:cubicBezTo>
                      <a:pt x="4596" y="11532"/>
                      <a:pt x="4644" y="11603"/>
                      <a:pt x="4715" y="11675"/>
                    </a:cubicBezTo>
                    <a:cubicBezTo>
                      <a:pt x="4751" y="11710"/>
                      <a:pt x="4786" y="11734"/>
                      <a:pt x="4822" y="11758"/>
                    </a:cubicBezTo>
                    <a:cubicBezTo>
                      <a:pt x="4858" y="11782"/>
                      <a:pt x="4882" y="11782"/>
                      <a:pt x="4917" y="11794"/>
                    </a:cubicBezTo>
                    <a:cubicBezTo>
                      <a:pt x="4941" y="11788"/>
                      <a:pt x="4959" y="11785"/>
                      <a:pt x="4967" y="11785"/>
                    </a:cubicBezTo>
                    <a:cubicBezTo>
                      <a:pt x="4974" y="11785"/>
                      <a:pt x="4971" y="11788"/>
                      <a:pt x="4953" y="11794"/>
                    </a:cubicBezTo>
                    <a:cubicBezTo>
                      <a:pt x="5013" y="11794"/>
                      <a:pt x="5072" y="11746"/>
                      <a:pt x="5084" y="11698"/>
                    </a:cubicBezTo>
                    <a:cubicBezTo>
                      <a:pt x="5096" y="11651"/>
                      <a:pt x="5108" y="11579"/>
                      <a:pt x="5108" y="11520"/>
                    </a:cubicBezTo>
                    <a:cubicBezTo>
                      <a:pt x="5108" y="11437"/>
                      <a:pt x="5108" y="11365"/>
                      <a:pt x="5096" y="11317"/>
                    </a:cubicBezTo>
                    <a:cubicBezTo>
                      <a:pt x="5096" y="11210"/>
                      <a:pt x="5084" y="11067"/>
                      <a:pt x="5108" y="10972"/>
                    </a:cubicBezTo>
                    <a:cubicBezTo>
                      <a:pt x="5167" y="10722"/>
                      <a:pt x="5263" y="10532"/>
                      <a:pt x="5429" y="10317"/>
                    </a:cubicBezTo>
                    <a:cubicBezTo>
                      <a:pt x="5465" y="10258"/>
                      <a:pt x="5525" y="10198"/>
                      <a:pt x="5584" y="10139"/>
                    </a:cubicBezTo>
                    <a:cubicBezTo>
                      <a:pt x="5751" y="10270"/>
                      <a:pt x="5929" y="10389"/>
                      <a:pt x="6108" y="10484"/>
                    </a:cubicBezTo>
                    <a:cubicBezTo>
                      <a:pt x="6096" y="10520"/>
                      <a:pt x="6084" y="10544"/>
                      <a:pt x="6060" y="10579"/>
                    </a:cubicBezTo>
                    <a:cubicBezTo>
                      <a:pt x="5941" y="10853"/>
                      <a:pt x="5870" y="11163"/>
                      <a:pt x="5846" y="11472"/>
                    </a:cubicBezTo>
                    <a:cubicBezTo>
                      <a:pt x="5846" y="11651"/>
                      <a:pt x="5858" y="11829"/>
                      <a:pt x="5906" y="11996"/>
                    </a:cubicBezTo>
                    <a:cubicBezTo>
                      <a:pt x="5929" y="12079"/>
                      <a:pt x="5965" y="12163"/>
                      <a:pt x="6001" y="12234"/>
                    </a:cubicBezTo>
                    <a:cubicBezTo>
                      <a:pt x="6072" y="12329"/>
                      <a:pt x="6156" y="12377"/>
                      <a:pt x="6263" y="12425"/>
                    </a:cubicBezTo>
                    <a:cubicBezTo>
                      <a:pt x="6283" y="12433"/>
                      <a:pt x="6303" y="12436"/>
                      <a:pt x="6322" y="12436"/>
                    </a:cubicBezTo>
                    <a:cubicBezTo>
                      <a:pt x="6419" y="12436"/>
                      <a:pt x="6503" y="12345"/>
                      <a:pt x="6513" y="12246"/>
                    </a:cubicBezTo>
                    <a:cubicBezTo>
                      <a:pt x="6525" y="12175"/>
                      <a:pt x="6525" y="12103"/>
                      <a:pt x="6513" y="12032"/>
                    </a:cubicBezTo>
                    <a:cubicBezTo>
                      <a:pt x="6501" y="11960"/>
                      <a:pt x="6477" y="11901"/>
                      <a:pt x="6477" y="11829"/>
                    </a:cubicBezTo>
                    <a:cubicBezTo>
                      <a:pt x="6453" y="11722"/>
                      <a:pt x="6453" y="11591"/>
                      <a:pt x="6453" y="11472"/>
                    </a:cubicBezTo>
                    <a:cubicBezTo>
                      <a:pt x="6477" y="11234"/>
                      <a:pt x="6513" y="11044"/>
                      <a:pt x="6608" y="10805"/>
                    </a:cubicBezTo>
                    <a:cubicBezTo>
                      <a:pt x="6632" y="10770"/>
                      <a:pt x="6644" y="10734"/>
                      <a:pt x="6668" y="10698"/>
                    </a:cubicBezTo>
                    <a:cubicBezTo>
                      <a:pt x="7023" y="10796"/>
                      <a:pt x="7412" y="10836"/>
                      <a:pt x="7818" y="10836"/>
                    </a:cubicBezTo>
                    <a:cubicBezTo>
                      <a:pt x="8106" y="10836"/>
                      <a:pt x="8403" y="10816"/>
                      <a:pt x="8704" y="10782"/>
                    </a:cubicBezTo>
                    <a:cubicBezTo>
                      <a:pt x="9954" y="10627"/>
                      <a:pt x="11644" y="10127"/>
                      <a:pt x="12692" y="9115"/>
                    </a:cubicBezTo>
                    <a:cubicBezTo>
                      <a:pt x="12823" y="9186"/>
                      <a:pt x="12954" y="9270"/>
                      <a:pt x="13049" y="9365"/>
                    </a:cubicBezTo>
                    <a:cubicBezTo>
                      <a:pt x="13240" y="9532"/>
                      <a:pt x="13359" y="9686"/>
                      <a:pt x="13478" y="9889"/>
                    </a:cubicBezTo>
                    <a:cubicBezTo>
                      <a:pt x="13538" y="10008"/>
                      <a:pt x="13585" y="10127"/>
                      <a:pt x="13621" y="10234"/>
                    </a:cubicBezTo>
                    <a:cubicBezTo>
                      <a:pt x="13633" y="10294"/>
                      <a:pt x="13645" y="10365"/>
                      <a:pt x="13657" y="10424"/>
                    </a:cubicBezTo>
                    <a:cubicBezTo>
                      <a:pt x="13680" y="10496"/>
                      <a:pt x="13716" y="10555"/>
                      <a:pt x="13752" y="10627"/>
                    </a:cubicBezTo>
                    <a:cubicBezTo>
                      <a:pt x="13789" y="10686"/>
                      <a:pt x="13862" y="10726"/>
                      <a:pt x="13935" y="10726"/>
                    </a:cubicBezTo>
                    <a:cubicBezTo>
                      <a:pt x="13980" y="10726"/>
                      <a:pt x="14025" y="10711"/>
                      <a:pt x="14061" y="10675"/>
                    </a:cubicBezTo>
                    <a:cubicBezTo>
                      <a:pt x="14145" y="10591"/>
                      <a:pt x="14192" y="10508"/>
                      <a:pt x="14216" y="10401"/>
                    </a:cubicBezTo>
                    <a:cubicBezTo>
                      <a:pt x="14228" y="10305"/>
                      <a:pt x="14216" y="10222"/>
                      <a:pt x="14204" y="10139"/>
                    </a:cubicBezTo>
                    <a:cubicBezTo>
                      <a:pt x="14169" y="9960"/>
                      <a:pt x="14109" y="9793"/>
                      <a:pt x="14026" y="9639"/>
                    </a:cubicBezTo>
                    <a:cubicBezTo>
                      <a:pt x="13883" y="9377"/>
                      <a:pt x="13680" y="9115"/>
                      <a:pt x="13442" y="8924"/>
                    </a:cubicBezTo>
                    <a:cubicBezTo>
                      <a:pt x="13335" y="8829"/>
                      <a:pt x="13204" y="8746"/>
                      <a:pt x="13073" y="8686"/>
                    </a:cubicBezTo>
                    <a:cubicBezTo>
                      <a:pt x="13180" y="8543"/>
                      <a:pt x="13264" y="8389"/>
                      <a:pt x="13347" y="8234"/>
                    </a:cubicBezTo>
                    <a:cubicBezTo>
                      <a:pt x="13538" y="8258"/>
                      <a:pt x="13764" y="8329"/>
                      <a:pt x="13919" y="8412"/>
                    </a:cubicBezTo>
                    <a:cubicBezTo>
                      <a:pt x="14157" y="8531"/>
                      <a:pt x="14323" y="8662"/>
                      <a:pt x="14478" y="8877"/>
                    </a:cubicBezTo>
                    <a:cubicBezTo>
                      <a:pt x="14550" y="8948"/>
                      <a:pt x="14597" y="9079"/>
                      <a:pt x="14633" y="9174"/>
                    </a:cubicBezTo>
                    <a:cubicBezTo>
                      <a:pt x="14657" y="9222"/>
                      <a:pt x="14681" y="9293"/>
                      <a:pt x="14716" y="9365"/>
                    </a:cubicBezTo>
                    <a:cubicBezTo>
                      <a:pt x="14740" y="9424"/>
                      <a:pt x="14776" y="9484"/>
                      <a:pt x="14812" y="9508"/>
                    </a:cubicBezTo>
                    <a:cubicBezTo>
                      <a:pt x="14835" y="9539"/>
                      <a:pt x="14875" y="9555"/>
                      <a:pt x="14913" y="9555"/>
                    </a:cubicBezTo>
                    <a:cubicBezTo>
                      <a:pt x="14932" y="9555"/>
                      <a:pt x="14950" y="9551"/>
                      <a:pt x="14966" y="9543"/>
                    </a:cubicBezTo>
                    <a:cubicBezTo>
                      <a:pt x="14942" y="9543"/>
                      <a:pt x="14954" y="9543"/>
                      <a:pt x="15002" y="9520"/>
                    </a:cubicBezTo>
                    <a:cubicBezTo>
                      <a:pt x="15026" y="9508"/>
                      <a:pt x="15050" y="9484"/>
                      <a:pt x="15073" y="9460"/>
                    </a:cubicBezTo>
                    <a:cubicBezTo>
                      <a:pt x="15097" y="9424"/>
                      <a:pt x="15121" y="9377"/>
                      <a:pt x="15133" y="9329"/>
                    </a:cubicBezTo>
                    <a:cubicBezTo>
                      <a:pt x="15181" y="9234"/>
                      <a:pt x="15181" y="9151"/>
                      <a:pt x="15169" y="9043"/>
                    </a:cubicBezTo>
                    <a:cubicBezTo>
                      <a:pt x="15145" y="8889"/>
                      <a:pt x="15073" y="8734"/>
                      <a:pt x="14990" y="8591"/>
                    </a:cubicBezTo>
                    <a:cubicBezTo>
                      <a:pt x="14800" y="8317"/>
                      <a:pt x="14538" y="8091"/>
                      <a:pt x="14240" y="7948"/>
                    </a:cubicBezTo>
                    <a:cubicBezTo>
                      <a:pt x="14014" y="7829"/>
                      <a:pt x="13776" y="7757"/>
                      <a:pt x="13526" y="7710"/>
                    </a:cubicBezTo>
                    <a:cubicBezTo>
                      <a:pt x="13573" y="7543"/>
                      <a:pt x="13597" y="7376"/>
                      <a:pt x="13609" y="7186"/>
                    </a:cubicBezTo>
                    <a:cubicBezTo>
                      <a:pt x="13704" y="7162"/>
                      <a:pt x="13799" y="7150"/>
                      <a:pt x="13883" y="7138"/>
                    </a:cubicBezTo>
                    <a:cubicBezTo>
                      <a:pt x="13934" y="7133"/>
                      <a:pt x="13984" y="7131"/>
                      <a:pt x="14033" y="7131"/>
                    </a:cubicBezTo>
                    <a:cubicBezTo>
                      <a:pt x="14225" y="7131"/>
                      <a:pt x="14405" y="7167"/>
                      <a:pt x="14585" y="7234"/>
                    </a:cubicBezTo>
                    <a:cubicBezTo>
                      <a:pt x="14800" y="7305"/>
                      <a:pt x="14978" y="7436"/>
                      <a:pt x="15133" y="7591"/>
                    </a:cubicBezTo>
                    <a:cubicBezTo>
                      <a:pt x="15216" y="7674"/>
                      <a:pt x="15300" y="7757"/>
                      <a:pt x="15371" y="7853"/>
                    </a:cubicBezTo>
                    <a:cubicBezTo>
                      <a:pt x="15454" y="7948"/>
                      <a:pt x="15526" y="8043"/>
                      <a:pt x="15657" y="8055"/>
                    </a:cubicBezTo>
                    <a:cubicBezTo>
                      <a:pt x="15665" y="8057"/>
                      <a:pt x="15672" y="8057"/>
                      <a:pt x="15680" y="8057"/>
                    </a:cubicBezTo>
                    <a:cubicBezTo>
                      <a:pt x="15729" y="8057"/>
                      <a:pt x="15769" y="8025"/>
                      <a:pt x="15800" y="7984"/>
                    </a:cubicBezTo>
                    <a:cubicBezTo>
                      <a:pt x="15895" y="7853"/>
                      <a:pt x="15812" y="7674"/>
                      <a:pt x="15752" y="7543"/>
                    </a:cubicBezTo>
                    <a:cubicBezTo>
                      <a:pt x="15681" y="7400"/>
                      <a:pt x="15585" y="7281"/>
                      <a:pt x="15478" y="7174"/>
                    </a:cubicBezTo>
                    <a:cubicBezTo>
                      <a:pt x="15276" y="6972"/>
                      <a:pt x="15014" y="6805"/>
                      <a:pt x="14740" y="6710"/>
                    </a:cubicBezTo>
                    <a:cubicBezTo>
                      <a:pt x="14552" y="6644"/>
                      <a:pt x="14354" y="6615"/>
                      <a:pt x="14156" y="6615"/>
                    </a:cubicBezTo>
                    <a:cubicBezTo>
                      <a:pt x="14029" y="6615"/>
                      <a:pt x="13901" y="6627"/>
                      <a:pt x="13776" y="6650"/>
                    </a:cubicBezTo>
                    <a:cubicBezTo>
                      <a:pt x="13716" y="6662"/>
                      <a:pt x="13657" y="6674"/>
                      <a:pt x="13597" y="6686"/>
                    </a:cubicBezTo>
                    <a:cubicBezTo>
                      <a:pt x="13561" y="6317"/>
                      <a:pt x="13454" y="5924"/>
                      <a:pt x="13276" y="5483"/>
                    </a:cubicBezTo>
                    <a:cubicBezTo>
                      <a:pt x="13252" y="5436"/>
                      <a:pt x="13228" y="5376"/>
                      <a:pt x="13204" y="5329"/>
                    </a:cubicBezTo>
                    <a:cubicBezTo>
                      <a:pt x="13371" y="5090"/>
                      <a:pt x="13514" y="4840"/>
                      <a:pt x="13633" y="4579"/>
                    </a:cubicBezTo>
                    <a:cubicBezTo>
                      <a:pt x="13680" y="4543"/>
                      <a:pt x="13740" y="4507"/>
                      <a:pt x="13799" y="4483"/>
                    </a:cubicBezTo>
                    <a:cubicBezTo>
                      <a:pt x="14097" y="4340"/>
                      <a:pt x="14419" y="4293"/>
                      <a:pt x="14716" y="4162"/>
                    </a:cubicBezTo>
                    <a:cubicBezTo>
                      <a:pt x="14966" y="4043"/>
                      <a:pt x="15204" y="3888"/>
                      <a:pt x="15419" y="3709"/>
                    </a:cubicBezTo>
                    <a:cubicBezTo>
                      <a:pt x="16300" y="2924"/>
                      <a:pt x="16621" y="1531"/>
                      <a:pt x="15919" y="519"/>
                    </a:cubicBezTo>
                    <a:cubicBezTo>
                      <a:pt x="15850" y="427"/>
                      <a:pt x="15740" y="374"/>
                      <a:pt x="15635" y="374"/>
                    </a:cubicBezTo>
                    <a:cubicBezTo>
                      <a:pt x="15522" y="374"/>
                      <a:pt x="15414" y="436"/>
                      <a:pt x="15371" y="578"/>
                    </a:cubicBezTo>
                    <a:cubicBezTo>
                      <a:pt x="15145" y="1411"/>
                      <a:pt x="14657" y="2162"/>
                      <a:pt x="14026" y="2769"/>
                    </a:cubicBezTo>
                    <a:cubicBezTo>
                      <a:pt x="14026" y="2042"/>
                      <a:pt x="14038" y="1316"/>
                      <a:pt x="14050" y="590"/>
                    </a:cubicBezTo>
                    <a:cubicBezTo>
                      <a:pt x="14057" y="413"/>
                      <a:pt x="13923" y="309"/>
                      <a:pt x="13780" y="309"/>
                    </a:cubicBezTo>
                    <a:cubicBezTo>
                      <a:pt x="13692" y="309"/>
                      <a:pt x="13601" y="349"/>
                      <a:pt x="13538" y="435"/>
                    </a:cubicBezTo>
                    <a:cubicBezTo>
                      <a:pt x="13157" y="947"/>
                      <a:pt x="12918" y="1554"/>
                      <a:pt x="12859" y="2197"/>
                    </a:cubicBezTo>
                    <a:cubicBezTo>
                      <a:pt x="12823" y="2507"/>
                      <a:pt x="12835" y="2816"/>
                      <a:pt x="12883" y="3126"/>
                    </a:cubicBezTo>
                    <a:cubicBezTo>
                      <a:pt x="12918" y="3352"/>
                      <a:pt x="12966" y="3662"/>
                      <a:pt x="13109" y="3876"/>
                    </a:cubicBezTo>
                    <a:cubicBezTo>
                      <a:pt x="13026" y="4007"/>
                      <a:pt x="12930" y="4138"/>
                      <a:pt x="12859" y="4269"/>
                    </a:cubicBezTo>
                    <a:cubicBezTo>
                      <a:pt x="12811" y="4340"/>
                      <a:pt x="12764" y="4412"/>
                      <a:pt x="12716" y="4471"/>
                    </a:cubicBezTo>
                    <a:cubicBezTo>
                      <a:pt x="11930" y="3412"/>
                      <a:pt x="10894" y="2983"/>
                      <a:pt x="9989" y="2852"/>
                    </a:cubicBezTo>
                    <a:cubicBezTo>
                      <a:pt x="10061" y="2650"/>
                      <a:pt x="10097" y="2447"/>
                      <a:pt x="10109" y="2245"/>
                    </a:cubicBezTo>
                    <a:cubicBezTo>
                      <a:pt x="10120" y="1947"/>
                      <a:pt x="10097" y="1602"/>
                      <a:pt x="9966" y="1328"/>
                    </a:cubicBezTo>
                    <a:cubicBezTo>
                      <a:pt x="9978" y="1316"/>
                      <a:pt x="9989" y="1316"/>
                      <a:pt x="10001" y="1304"/>
                    </a:cubicBezTo>
                    <a:cubicBezTo>
                      <a:pt x="10168" y="1173"/>
                      <a:pt x="10263" y="935"/>
                      <a:pt x="10240" y="733"/>
                    </a:cubicBezTo>
                    <a:cubicBezTo>
                      <a:pt x="10228" y="649"/>
                      <a:pt x="10204" y="578"/>
                      <a:pt x="10180" y="519"/>
                    </a:cubicBezTo>
                    <a:cubicBezTo>
                      <a:pt x="10168" y="471"/>
                      <a:pt x="10156" y="423"/>
                      <a:pt x="10132" y="364"/>
                    </a:cubicBezTo>
                    <a:cubicBezTo>
                      <a:pt x="10109" y="328"/>
                      <a:pt x="10085" y="280"/>
                      <a:pt x="10073" y="245"/>
                    </a:cubicBezTo>
                    <a:cubicBezTo>
                      <a:pt x="10025" y="173"/>
                      <a:pt x="9966" y="102"/>
                      <a:pt x="9894" y="66"/>
                    </a:cubicBezTo>
                    <a:cubicBezTo>
                      <a:pt x="9870" y="42"/>
                      <a:pt x="9835" y="30"/>
                      <a:pt x="9799" y="18"/>
                    </a:cubicBezTo>
                    <a:cubicBezTo>
                      <a:pt x="9769" y="7"/>
                      <a:pt x="9739" y="1"/>
                      <a:pt x="97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589" name="Google Shape;2589;p57"/>
              <p:cNvGrpSpPr/>
              <p:nvPr/>
            </p:nvGrpSpPr>
            <p:grpSpPr>
              <a:xfrm>
                <a:off x="4110025" y="2082031"/>
                <a:ext cx="415250" cy="311225"/>
                <a:chOff x="4140100" y="2492550"/>
                <a:chExt cx="415250" cy="311225"/>
              </a:xfrm>
            </p:grpSpPr>
            <p:sp>
              <p:nvSpPr>
                <p:cNvPr id="2590" name="Google Shape;2590;p57"/>
                <p:cNvSpPr/>
                <p:nvPr/>
              </p:nvSpPr>
              <p:spPr>
                <a:xfrm>
                  <a:off x="4285950" y="2734125"/>
                  <a:ext cx="46450" cy="69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8" h="2786" extrusionOk="0">
                      <a:moveTo>
                        <a:pt x="1519" y="1"/>
                      </a:moveTo>
                      <a:cubicBezTo>
                        <a:pt x="944" y="1"/>
                        <a:pt x="454" y="405"/>
                        <a:pt x="214" y="928"/>
                      </a:cubicBezTo>
                      <a:cubicBezTo>
                        <a:pt x="95" y="1202"/>
                        <a:pt x="24" y="1511"/>
                        <a:pt x="0" y="1821"/>
                      </a:cubicBezTo>
                      <a:cubicBezTo>
                        <a:pt x="0" y="2000"/>
                        <a:pt x="12" y="2178"/>
                        <a:pt x="60" y="2345"/>
                      </a:cubicBezTo>
                      <a:cubicBezTo>
                        <a:pt x="83" y="2428"/>
                        <a:pt x="107" y="2512"/>
                        <a:pt x="155" y="2583"/>
                      </a:cubicBezTo>
                      <a:cubicBezTo>
                        <a:pt x="226" y="2678"/>
                        <a:pt x="310" y="2726"/>
                        <a:pt x="417" y="2774"/>
                      </a:cubicBezTo>
                      <a:cubicBezTo>
                        <a:pt x="437" y="2781"/>
                        <a:pt x="457" y="2785"/>
                        <a:pt x="476" y="2785"/>
                      </a:cubicBezTo>
                      <a:cubicBezTo>
                        <a:pt x="573" y="2785"/>
                        <a:pt x="657" y="2694"/>
                        <a:pt x="667" y="2595"/>
                      </a:cubicBezTo>
                      <a:cubicBezTo>
                        <a:pt x="679" y="2512"/>
                        <a:pt x="679" y="2452"/>
                        <a:pt x="667" y="2369"/>
                      </a:cubicBezTo>
                      <a:cubicBezTo>
                        <a:pt x="655" y="2309"/>
                        <a:pt x="631" y="2238"/>
                        <a:pt x="631" y="2178"/>
                      </a:cubicBezTo>
                      <a:cubicBezTo>
                        <a:pt x="607" y="2071"/>
                        <a:pt x="607" y="1940"/>
                        <a:pt x="607" y="1809"/>
                      </a:cubicBezTo>
                      <a:cubicBezTo>
                        <a:pt x="631" y="1583"/>
                        <a:pt x="667" y="1380"/>
                        <a:pt x="762" y="1154"/>
                      </a:cubicBezTo>
                      <a:cubicBezTo>
                        <a:pt x="845" y="976"/>
                        <a:pt x="965" y="785"/>
                        <a:pt x="1119" y="654"/>
                      </a:cubicBezTo>
                      <a:cubicBezTo>
                        <a:pt x="1286" y="511"/>
                        <a:pt x="1488" y="404"/>
                        <a:pt x="1715" y="380"/>
                      </a:cubicBezTo>
                      <a:cubicBezTo>
                        <a:pt x="1798" y="380"/>
                        <a:pt x="1857" y="273"/>
                        <a:pt x="1857" y="178"/>
                      </a:cubicBezTo>
                      <a:cubicBezTo>
                        <a:pt x="1846" y="83"/>
                        <a:pt x="1774" y="23"/>
                        <a:pt x="1679" y="11"/>
                      </a:cubicBezTo>
                      <a:cubicBezTo>
                        <a:pt x="1625" y="4"/>
                        <a:pt x="1572" y="1"/>
                        <a:pt x="151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1" name="Google Shape;2591;p57"/>
                <p:cNvSpPr/>
                <p:nvPr/>
              </p:nvSpPr>
              <p:spPr>
                <a:xfrm>
                  <a:off x="4252600" y="2723000"/>
                  <a:ext cx="55100" cy="64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4" h="2578" extrusionOk="0">
                      <a:moveTo>
                        <a:pt x="1881" y="1"/>
                      </a:moveTo>
                      <a:cubicBezTo>
                        <a:pt x="1866" y="1"/>
                        <a:pt x="1850" y="2"/>
                        <a:pt x="1834" y="4"/>
                      </a:cubicBezTo>
                      <a:cubicBezTo>
                        <a:pt x="1751" y="4"/>
                        <a:pt x="1667" y="16"/>
                        <a:pt x="1584" y="40"/>
                      </a:cubicBezTo>
                      <a:cubicBezTo>
                        <a:pt x="1429" y="63"/>
                        <a:pt x="1286" y="135"/>
                        <a:pt x="1144" y="206"/>
                      </a:cubicBezTo>
                      <a:cubicBezTo>
                        <a:pt x="858" y="361"/>
                        <a:pt x="620" y="575"/>
                        <a:pt x="417" y="825"/>
                      </a:cubicBezTo>
                      <a:cubicBezTo>
                        <a:pt x="215" y="1087"/>
                        <a:pt x="72" y="1409"/>
                        <a:pt x="24" y="1730"/>
                      </a:cubicBezTo>
                      <a:cubicBezTo>
                        <a:pt x="1" y="1885"/>
                        <a:pt x="1" y="2064"/>
                        <a:pt x="48" y="2218"/>
                      </a:cubicBezTo>
                      <a:cubicBezTo>
                        <a:pt x="84" y="2314"/>
                        <a:pt x="120" y="2397"/>
                        <a:pt x="203" y="2468"/>
                      </a:cubicBezTo>
                      <a:cubicBezTo>
                        <a:pt x="239" y="2492"/>
                        <a:pt x="274" y="2528"/>
                        <a:pt x="310" y="2552"/>
                      </a:cubicBezTo>
                      <a:cubicBezTo>
                        <a:pt x="346" y="2564"/>
                        <a:pt x="370" y="2576"/>
                        <a:pt x="405" y="2576"/>
                      </a:cubicBezTo>
                      <a:lnTo>
                        <a:pt x="441" y="2576"/>
                      </a:lnTo>
                      <a:cubicBezTo>
                        <a:pt x="447" y="2577"/>
                        <a:pt x="454" y="2577"/>
                        <a:pt x="460" y="2577"/>
                      </a:cubicBezTo>
                      <a:cubicBezTo>
                        <a:pt x="513" y="2577"/>
                        <a:pt x="561" y="2534"/>
                        <a:pt x="572" y="2480"/>
                      </a:cubicBezTo>
                      <a:cubicBezTo>
                        <a:pt x="584" y="2445"/>
                        <a:pt x="596" y="2373"/>
                        <a:pt x="596" y="2302"/>
                      </a:cubicBezTo>
                      <a:cubicBezTo>
                        <a:pt x="596" y="2230"/>
                        <a:pt x="596" y="2147"/>
                        <a:pt x="584" y="2099"/>
                      </a:cubicBezTo>
                      <a:cubicBezTo>
                        <a:pt x="572" y="2004"/>
                        <a:pt x="572" y="1861"/>
                        <a:pt x="596" y="1766"/>
                      </a:cubicBezTo>
                      <a:cubicBezTo>
                        <a:pt x="655" y="1504"/>
                        <a:pt x="751" y="1325"/>
                        <a:pt x="905" y="1111"/>
                      </a:cubicBezTo>
                      <a:cubicBezTo>
                        <a:pt x="1025" y="956"/>
                        <a:pt x="1239" y="766"/>
                        <a:pt x="1417" y="647"/>
                      </a:cubicBezTo>
                      <a:cubicBezTo>
                        <a:pt x="1525" y="587"/>
                        <a:pt x="1632" y="528"/>
                        <a:pt x="1751" y="480"/>
                      </a:cubicBezTo>
                      <a:cubicBezTo>
                        <a:pt x="1798" y="444"/>
                        <a:pt x="1858" y="421"/>
                        <a:pt x="1918" y="397"/>
                      </a:cubicBezTo>
                      <a:cubicBezTo>
                        <a:pt x="1977" y="373"/>
                        <a:pt x="2037" y="337"/>
                        <a:pt x="2096" y="301"/>
                      </a:cubicBezTo>
                      <a:cubicBezTo>
                        <a:pt x="2203" y="254"/>
                        <a:pt x="2203" y="51"/>
                        <a:pt x="2072" y="28"/>
                      </a:cubicBezTo>
                      <a:cubicBezTo>
                        <a:pt x="2005" y="18"/>
                        <a:pt x="1945" y="1"/>
                        <a:pt x="18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2" name="Google Shape;2592;p57"/>
                <p:cNvSpPr/>
                <p:nvPr/>
              </p:nvSpPr>
              <p:spPr>
                <a:xfrm>
                  <a:off x="4224625" y="2707975"/>
                  <a:ext cx="61050" cy="5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42" h="2154" extrusionOk="0">
                      <a:moveTo>
                        <a:pt x="1811" y="1"/>
                      </a:moveTo>
                      <a:cubicBezTo>
                        <a:pt x="1676" y="1"/>
                        <a:pt x="1539" y="21"/>
                        <a:pt x="1405" y="57"/>
                      </a:cubicBezTo>
                      <a:cubicBezTo>
                        <a:pt x="1096" y="141"/>
                        <a:pt x="798" y="295"/>
                        <a:pt x="560" y="521"/>
                      </a:cubicBezTo>
                      <a:cubicBezTo>
                        <a:pt x="358" y="736"/>
                        <a:pt x="191" y="986"/>
                        <a:pt x="84" y="1260"/>
                      </a:cubicBezTo>
                      <a:cubicBezTo>
                        <a:pt x="36" y="1403"/>
                        <a:pt x="12" y="1557"/>
                        <a:pt x="0" y="1712"/>
                      </a:cubicBezTo>
                      <a:cubicBezTo>
                        <a:pt x="0" y="1855"/>
                        <a:pt x="12" y="2045"/>
                        <a:pt x="155" y="2129"/>
                      </a:cubicBezTo>
                      <a:cubicBezTo>
                        <a:pt x="185" y="2144"/>
                        <a:pt x="219" y="2154"/>
                        <a:pt x="252" y="2154"/>
                      </a:cubicBezTo>
                      <a:cubicBezTo>
                        <a:pt x="272" y="2154"/>
                        <a:pt x="292" y="2150"/>
                        <a:pt x="310" y="2141"/>
                      </a:cubicBezTo>
                      <a:cubicBezTo>
                        <a:pt x="417" y="2069"/>
                        <a:pt x="441" y="1950"/>
                        <a:pt x="477" y="1831"/>
                      </a:cubicBezTo>
                      <a:cubicBezTo>
                        <a:pt x="500" y="1712"/>
                        <a:pt x="536" y="1605"/>
                        <a:pt x="584" y="1498"/>
                      </a:cubicBezTo>
                      <a:cubicBezTo>
                        <a:pt x="655" y="1283"/>
                        <a:pt x="762" y="1093"/>
                        <a:pt x="917" y="926"/>
                      </a:cubicBezTo>
                      <a:cubicBezTo>
                        <a:pt x="1084" y="760"/>
                        <a:pt x="1286" y="629"/>
                        <a:pt x="1513" y="545"/>
                      </a:cubicBezTo>
                      <a:cubicBezTo>
                        <a:pt x="1763" y="462"/>
                        <a:pt x="2024" y="426"/>
                        <a:pt x="2286" y="391"/>
                      </a:cubicBezTo>
                      <a:cubicBezTo>
                        <a:pt x="2405" y="379"/>
                        <a:pt x="2441" y="176"/>
                        <a:pt x="2334" y="117"/>
                      </a:cubicBezTo>
                      <a:cubicBezTo>
                        <a:pt x="2165" y="36"/>
                        <a:pt x="1989" y="1"/>
                        <a:pt x="181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3" name="Google Shape;2593;p57"/>
                <p:cNvSpPr/>
                <p:nvPr/>
              </p:nvSpPr>
              <p:spPr>
                <a:xfrm>
                  <a:off x="4430300" y="2705800"/>
                  <a:ext cx="65225" cy="55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2205" extrusionOk="0">
                      <a:moveTo>
                        <a:pt x="793" y="0"/>
                      </a:moveTo>
                      <a:cubicBezTo>
                        <a:pt x="561" y="0"/>
                        <a:pt x="330" y="59"/>
                        <a:pt x="120" y="192"/>
                      </a:cubicBezTo>
                      <a:cubicBezTo>
                        <a:pt x="36" y="251"/>
                        <a:pt x="1" y="335"/>
                        <a:pt x="36" y="418"/>
                      </a:cubicBezTo>
                      <a:cubicBezTo>
                        <a:pt x="56" y="486"/>
                        <a:pt x="131" y="546"/>
                        <a:pt x="204" y="546"/>
                      </a:cubicBezTo>
                      <a:cubicBezTo>
                        <a:pt x="220" y="546"/>
                        <a:pt x="236" y="544"/>
                        <a:pt x="251" y="537"/>
                      </a:cubicBezTo>
                      <a:cubicBezTo>
                        <a:pt x="363" y="500"/>
                        <a:pt x="478" y="482"/>
                        <a:pt x="591" y="482"/>
                      </a:cubicBezTo>
                      <a:cubicBezTo>
                        <a:pt x="695" y="482"/>
                        <a:pt x="797" y="497"/>
                        <a:pt x="894" y="525"/>
                      </a:cubicBezTo>
                      <a:cubicBezTo>
                        <a:pt x="1108" y="597"/>
                        <a:pt x="1287" y="704"/>
                        <a:pt x="1429" y="835"/>
                      </a:cubicBezTo>
                      <a:cubicBezTo>
                        <a:pt x="1620" y="1001"/>
                        <a:pt x="1739" y="1156"/>
                        <a:pt x="1858" y="1370"/>
                      </a:cubicBezTo>
                      <a:cubicBezTo>
                        <a:pt x="1918" y="1478"/>
                        <a:pt x="1965" y="1597"/>
                        <a:pt x="2001" y="1704"/>
                      </a:cubicBezTo>
                      <a:cubicBezTo>
                        <a:pt x="2013" y="1763"/>
                        <a:pt x="2025" y="1835"/>
                        <a:pt x="2037" y="1894"/>
                      </a:cubicBezTo>
                      <a:cubicBezTo>
                        <a:pt x="2060" y="1978"/>
                        <a:pt x="2096" y="2037"/>
                        <a:pt x="2132" y="2097"/>
                      </a:cubicBezTo>
                      <a:cubicBezTo>
                        <a:pt x="2168" y="2162"/>
                        <a:pt x="2239" y="2205"/>
                        <a:pt x="2311" y="2205"/>
                      </a:cubicBezTo>
                      <a:cubicBezTo>
                        <a:pt x="2357" y="2205"/>
                        <a:pt x="2404" y="2187"/>
                        <a:pt x="2441" y="2144"/>
                      </a:cubicBezTo>
                      <a:cubicBezTo>
                        <a:pt x="2525" y="2061"/>
                        <a:pt x="2572" y="1990"/>
                        <a:pt x="2596" y="1871"/>
                      </a:cubicBezTo>
                      <a:cubicBezTo>
                        <a:pt x="2608" y="1787"/>
                        <a:pt x="2596" y="1692"/>
                        <a:pt x="2584" y="1609"/>
                      </a:cubicBezTo>
                      <a:cubicBezTo>
                        <a:pt x="2549" y="1442"/>
                        <a:pt x="2489" y="1275"/>
                        <a:pt x="2406" y="1120"/>
                      </a:cubicBezTo>
                      <a:cubicBezTo>
                        <a:pt x="2263" y="847"/>
                        <a:pt x="2060" y="597"/>
                        <a:pt x="1834" y="394"/>
                      </a:cubicBezTo>
                      <a:cubicBezTo>
                        <a:pt x="1541" y="152"/>
                        <a:pt x="1166" y="0"/>
                        <a:pt x="79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4" name="Google Shape;2594;p57"/>
                <p:cNvSpPr/>
                <p:nvPr/>
              </p:nvSpPr>
              <p:spPr>
                <a:xfrm>
                  <a:off x="4447275" y="2684975"/>
                  <a:ext cx="72050" cy="4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2" h="1868" extrusionOk="0">
                      <a:moveTo>
                        <a:pt x="1024" y="1"/>
                      </a:moveTo>
                      <a:cubicBezTo>
                        <a:pt x="869" y="1"/>
                        <a:pt x="703" y="1"/>
                        <a:pt x="548" y="37"/>
                      </a:cubicBezTo>
                      <a:cubicBezTo>
                        <a:pt x="477" y="60"/>
                        <a:pt x="393" y="84"/>
                        <a:pt x="322" y="108"/>
                      </a:cubicBezTo>
                      <a:cubicBezTo>
                        <a:pt x="238" y="144"/>
                        <a:pt x="179" y="191"/>
                        <a:pt x="107" y="251"/>
                      </a:cubicBezTo>
                      <a:cubicBezTo>
                        <a:pt x="0" y="322"/>
                        <a:pt x="84" y="501"/>
                        <a:pt x="203" y="513"/>
                      </a:cubicBezTo>
                      <a:cubicBezTo>
                        <a:pt x="250" y="513"/>
                        <a:pt x="293" y="518"/>
                        <a:pt x="337" y="518"/>
                      </a:cubicBezTo>
                      <a:cubicBezTo>
                        <a:pt x="359" y="518"/>
                        <a:pt x="381" y="517"/>
                        <a:pt x="405" y="513"/>
                      </a:cubicBezTo>
                      <a:lnTo>
                        <a:pt x="596" y="513"/>
                      </a:lnTo>
                      <a:cubicBezTo>
                        <a:pt x="715" y="513"/>
                        <a:pt x="846" y="513"/>
                        <a:pt x="965" y="537"/>
                      </a:cubicBezTo>
                      <a:cubicBezTo>
                        <a:pt x="1167" y="549"/>
                        <a:pt x="1441" y="632"/>
                        <a:pt x="1620" y="727"/>
                      </a:cubicBezTo>
                      <a:cubicBezTo>
                        <a:pt x="1858" y="846"/>
                        <a:pt x="2024" y="977"/>
                        <a:pt x="2191" y="1180"/>
                      </a:cubicBezTo>
                      <a:cubicBezTo>
                        <a:pt x="2251" y="1263"/>
                        <a:pt x="2310" y="1394"/>
                        <a:pt x="2334" y="1489"/>
                      </a:cubicBezTo>
                      <a:cubicBezTo>
                        <a:pt x="2358" y="1525"/>
                        <a:pt x="2382" y="1596"/>
                        <a:pt x="2417" y="1668"/>
                      </a:cubicBezTo>
                      <a:cubicBezTo>
                        <a:pt x="2441" y="1727"/>
                        <a:pt x="2489" y="1787"/>
                        <a:pt x="2513" y="1822"/>
                      </a:cubicBezTo>
                      <a:cubicBezTo>
                        <a:pt x="2534" y="1851"/>
                        <a:pt x="2569" y="1867"/>
                        <a:pt x="2603" y="1867"/>
                      </a:cubicBezTo>
                      <a:cubicBezTo>
                        <a:pt x="2626" y="1867"/>
                        <a:pt x="2649" y="1860"/>
                        <a:pt x="2667" y="1846"/>
                      </a:cubicBezTo>
                      <a:lnTo>
                        <a:pt x="2667" y="1846"/>
                      </a:lnTo>
                      <a:cubicBezTo>
                        <a:pt x="2660" y="1850"/>
                        <a:pt x="2656" y="1851"/>
                        <a:pt x="2656" y="1851"/>
                      </a:cubicBezTo>
                      <a:cubicBezTo>
                        <a:pt x="2654" y="1851"/>
                        <a:pt x="2669" y="1843"/>
                        <a:pt x="2703" y="1834"/>
                      </a:cubicBezTo>
                      <a:cubicBezTo>
                        <a:pt x="2739" y="1822"/>
                        <a:pt x="2763" y="1799"/>
                        <a:pt x="2774" y="1775"/>
                      </a:cubicBezTo>
                      <a:cubicBezTo>
                        <a:pt x="2798" y="1727"/>
                        <a:pt x="2822" y="1692"/>
                        <a:pt x="2846" y="1644"/>
                      </a:cubicBezTo>
                      <a:cubicBezTo>
                        <a:pt x="2882" y="1549"/>
                        <a:pt x="2882" y="1465"/>
                        <a:pt x="2870" y="1358"/>
                      </a:cubicBezTo>
                      <a:cubicBezTo>
                        <a:pt x="2858" y="1191"/>
                        <a:pt x="2774" y="1037"/>
                        <a:pt x="2691" y="906"/>
                      </a:cubicBezTo>
                      <a:cubicBezTo>
                        <a:pt x="2513" y="632"/>
                        <a:pt x="2239" y="406"/>
                        <a:pt x="1953" y="263"/>
                      </a:cubicBezTo>
                      <a:cubicBezTo>
                        <a:pt x="1655" y="108"/>
                        <a:pt x="1346" y="25"/>
                        <a:pt x="1024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5" name="Google Shape;2595;p57"/>
                <p:cNvSpPr/>
                <p:nvPr/>
              </p:nvSpPr>
              <p:spPr>
                <a:xfrm>
                  <a:off x="4462325" y="2658200"/>
                  <a:ext cx="74850" cy="36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94" h="1441" extrusionOk="0">
                      <a:moveTo>
                        <a:pt x="1255" y="0"/>
                      </a:moveTo>
                      <a:cubicBezTo>
                        <a:pt x="1128" y="0"/>
                        <a:pt x="1000" y="13"/>
                        <a:pt x="875" y="36"/>
                      </a:cubicBezTo>
                      <a:cubicBezTo>
                        <a:pt x="553" y="84"/>
                        <a:pt x="279" y="227"/>
                        <a:pt x="65" y="488"/>
                      </a:cubicBezTo>
                      <a:cubicBezTo>
                        <a:pt x="1" y="574"/>
                        <a:pt x="91" y="708"/>
                        <a:pt x="187" y="708"/>
                      </a:cubicBezTo>
                      <a:cubicBezTo>
                        <a:pt x="198" y="708"/>
                        <a:pt x="209" y="706"/>
                        <a:pt x="220" y="703"/>
                      </a:cubicBezTo>
                      <a:cubicBezTo>
                        <a:pt x="470" y="631"/>
                        <a:pt x="732" y="548"/>
                        <a:pt x="982" y="512"/>
                      </a:cubicBezTo>
                      <a:cubicBezTo>
                        <a:pt x="1025" y="508"/>
                        <a:pt x="1068" y="506"/>
                        <a:pt x="1110" y="506"/>
                      </a:cubicBezTo>
                      <a:cubicBezTo>
                        <a:pt x="1311" y="506"/>
                        <a:pt x="1497" y="551"/>
                        <a:pt x="1684" y="619"/>
                      </a:cubicBezTo>
                      <a:cubicBezTo>
                        <a:pt x="1899" y="691"/>
                        <a:pt x="2077" y="822"/>
                        <a:pt x="2232" y="977"/>
                      </a:cubicBezTo>
                      <a:cubicBezTo>
                        <a:pt x="2315" y="1060"/>
                        <a:pt x="2399" y="1143"/>
                        <a:pt x="2470" y="1239"/>
                      </a:cubicBezTo>
                      <a:cubicBezTo>
                        <a:pt x="2553" y="1334"/>
                        <a:pt x="2625" y="1429"/>
                        <a:pt x="2756" y="1441"/>
                      </a:cubicBezTo>
                      <a:cubicBezTo>
                        <a:pt x="2815" y="1441"/>
                        <a:pt x="2863" y="1417"/>
                        <a:pt x="2899" y="1370"/>
                      </a:cubicBezTo>
                      <a:cubicBezTo>
                        <a:pt x="2994" y="1239"/>
                        <a:pt x="2911" y="1060"/>
                        <a:pt x="2851" y="929"/>
                      </a:cubicBezTo>
                      <a:cubicBezTo>
                        <a:pt x="2780" y="786"/>
                        <a:pt x="2684" y="667"/>
                        <a:pt x="2577" y="560"/>
                      </a:cubicBezTo>
                      <a:cubicBezTo>
                        <a:pt x="2375" y="346"/>
                        <a:pt x="2113" y="191"/>
                        <a:pt x="1839" y="96"/>
                      </a:cubicBezTo>
                      <a:cubicBezTo>
                        <a:pt x="1651" y="30"/>
                        <a:pt x="1453" y="0"/>
                        <a:pt x="125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6" name="Google Shape;2596;p57"/>
                <p:cNvSpPr/>
                <p:nvPr/>
              </p:nvSpPr>
              <p:spPr>
                <a:xfrm>
                  <a:off x="4441625" y="2500425"/>
                  <a:ext cx="113725" cy="140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49" h="5627" extrusionOk="0">
                      <a:moveTo>
                        <a:pt x="1707" y="0"/>
                      </a:moveTo>
                      <a:cubicBezTo>
                        <a:pt x="1619" y="0"/>
                        <a:pt x="1528" y="39"/>
                        <a:pt x="1465" y="120"/>
                      </a:cubicBezTo>
                      <a:cubicBezTo>
                        <a:pt x="1084" y="632"/>
                        <a:pt x="845" y="1251"/>
                        <a:pt x="786" y="1894"/>
                      </a:cubicBezTo>
                      <a:cubicBezTo>
                        <a:pt x="750" y="2204"/>
                        <a:pt x="762" y="2513"/>
                        <a:pt x="810" y="2823"/>
                      </a:cubicBezTo>
                      <a:cubicBezTo>
                        <a:pt x="845" y="3037"/>
                        <a:pt x="893" y="3359"/>
                        <a:pt x="1036" y="3573"/>
                      </a:cubicBezTo>
                      <a:cubicBezTo>
                        <a:pt x="941" y="3704"/>
                        <a:pt x="857" y="3835"/>
                        <a:pt x="786" y="3966"/>
                      </a:cubicBezTo>
                      <a:cubicBezTo>
                        <a:pt x="512" y="4347"/>
                        <a:pt x="262" y="4740"/>
                        <a:pt x="48" y="5144"/>
                      </a:cubicBezTo>
                      <a:cubicBezTo>
                        <a:pt x="0" y="5252"/>
                        <a:pt x="12" y="5371"/>
                        <a:pt x="107" y="5442"/>
                      </a:cubicBezTo>
                      <a:cubicBezTo>
                        <a:pt x="155" y="5466"/>
                        <a:pt x="191" y="5466"/>
                        <a:pt x="238" y="5466"/>
                      </a:cubicBezTo>
                      <a:cubicBezTo>
                        <a:pt x="262" y="5490"/>
                        <a:pt x="286" y="5514"/>
                        <a:pt x="322" y="5537"/>
                      </a:cubicBezTo>
                      <a:cubicBezTo>
                        <a:pt x="333" y="5549"/>
                        <a:pt x="345" y="5573"/>
                        <a:pt x="369" y="5585"/>
                      </a:cubicBezTo>
                      <a:cubicBezTo>
                        <a:pt x="410" y="5614"/>
                        <a:pt x="458" y="5627"/>
                        <a:pt x="507" y="5627"/>
                      </a:cubicBezTo>
                      <a:cubicBezTo>
                        <a:pt x="599" y="5627"/>
                        <a:pt x="691" y="5580"/>
                        <a:pt x="738" y="5502"/>
                      </a:cubicBezTo>
                      <a:cubicBezTo>
                        <a:pt x="750" y="5478"/>
                        <a:pt x="762" y="5454"/>
                        <a:pt x="786" y="5430"/>
                      </a:cubicBezTo>
                      <a:cubicBezTo>
                        <a:pt x="810" y="5418"/>
                        <a:pt x="834" y="5406"/>
                        <a:pt x="845" y="5383"/>
                      </a:cubicBezTo>
                      <a:cubicBezTo>
                        <a:pt x="857" y="5371"/>
                        <a:pt x="869" y="5347"/>
                        <a:pt x="893" y="5335"/>
                      </a:cubicBezTo>
                      <a:cubicBezTo>
                        <a:pt x="1155" y="5014"/>
                        <a:pt x="1381" y="4656"/>
                        <a:pt x="1560" y="4275"/>
                      </a:cubicBezTo>
                      <a:cubicBezTo>
                        <a:pt x="1607" y="4240"/>
                        <a:pt x="1667" y="4204"/>
                        <a:pt x="1726" y="4180"/>
                      </a:cubicBezTo>
                      <a:cubicBezTo>
                        <a:pt x="2012" y="4037"/>
                        <a:pt x="2346" y="3990"/>
                        <a:pt x="2643" y="3847"/>
                      </a:cubicBezTo>
                      <a:cubicBezTo>
                        <a:pt x="2893" y="3740"/>
                        <a:pt x="3131" y="3585"/>
                        <a:pt x="3346" y="3394"/>
                      </a:cubicBezTo>
                      <a:cubicBezTo>
                        <a:pt x="4227" y="2620"/>
                        <a:pt x="4548" y="1227"/>
                        <a:pt x="3846" y="215"/>
                      </a:cubicBezTo>
                      <a:cubicBezTo>
                        <a:pt x="3776" y="123"/>
                        <a:pt x="3664" y="69"/>
                        <a:pt x="3558" y="69"/>
                      </a:cubicBezTo>
                      <a:cubicBezTo>
                        <a:pt x="3446" y="69"/>
                        <a:pt x="3341" y="128"/>
                        <a:pt x="3298" y="263"/>
                      </a:cubicBezTo>
                      <a:cubicBezTo>
                        <a:pt x="3060" y="1108"/>
                        <a:pt x="2584" y="1858"/>
                        <a:pt x="1953" y="2466"/>
                      </a:cubicBezTo>
                      <a:cubicBezTo>
                        <a:pt x="1953" y="1739"/>
                        <a:pt x="1965" y="1013"/>
                        <a:pt x="1977" y="287"/>
                      </a:cubicBezTo>
                      <a:cubicBezTo>
                        <a:pt x="1984" y="102"/>
                        <a:pt x="1849" y="0"/>
                        <a:pt x="170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7" name="Google Shape;2597;p57"/>
                <p:cNvSpPr/>
                <p:nvPr/>
              </p:nvSpPr>
              <p:spPr>
                <a:xfrm>
                  <a:off x="4245150" y="2562400"/>
                  <a:ext cx="264050" cy="201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62" h="8048" extrusionOk="0">
                      <a:moveTo>
                        <a:pt x="4975" y="1"/>
                      </a:moveTo>
                      <a:cubicBezTo>
                        <a:pt x="4284" y="1"/>
                        <a:pt x="3799" y="129"/>
                        <a:pt x="3799" y="129"/>
                      </a:cubicBezTo>
                      <a:cubicBezTo>
                        <a:pt x="3799" y="129"/>
                        <a:pt x="1" y="737"/>
                        <a:pt x="156" y="4178"/>
                      </a:cubicBezTo>
                      <a:cubicBezTo>
                        <a:pt x="290" y="7157"/>
                        <a:pt x="1736" y="8047"/>
                        <a:pt x="3597" y="8047"/>
                      </a:cubicBezTo>
                      <a:cubicBezTo>
                        <a:pt x="3886" y="8047"/>
                        <a:pt x="4184" y="8026"/>
                        <a:pt x="4490" y="7988"/>
                      </a:cubicBezTo>
                      <a:cubicBezTo>
                        <a:pt x="6764" y="7714"/>
                        <a:pt x="10562" y="6273"/>
                        <a:pt x="9062" y="2701"/>
                      </a:cubicBezTo>
                      <a:cubicBezTo>
                        <a:pt x="8100" y="412"/>
                        <a:pt x="6209" y="1"/>
                        <a:pt x="4975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8" name="Google Shape;2598;p57"/>
                <p:cNvSpPr/>
                <p:nvPr/>
              </p:nvSpPr>
              <p:spPr>
                <a:xfrm>
                  <a:off x="4140100" y="2518275"/>
                  <a:ext cx="138725" cy="125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49" h="5026" extrusionOk="0">
                      <a:moveTo>
                        <a:pt x="2422" y="0"/>
                      </a:moveTo>
                      <a:cubicBezTo>
                        <a:pt x="2246" y="0"/>
                        <a:pt x="2084" y="165"/>
                        <a:pt x="2155" y="370"/>
                      </a:cubicBezTo>
                      <a:cubicBezTo>
                        <a:pt x="2393" y="1049"/>
                        <a:pt x="2619" y="1740"/>
                        <a:pt x="2834" y="2442"/>
                      </a:cubicBezTo>
                      <a:cubicBezTo>
                        <a:pt x="2060" y="2049"/>
                        <a:pt x="1369" y="1478"/>
                        <a:pt x="893" y="751"/>
                      </a:cubicBezTo>
                      <a:cubicBezTo>
                        <a:pt x="835" y="662"/>
                        <a:pt x="755" y="625"/>
                        <a:pt x="675" y="625"/>
                      </a:cubicBezTo>
                      <a:cubicBezTo>
                        <a:pt x="541" y="625"/>
                        <a:pt x="406" y="729"/>
                        <a:pt x="369" y="871"/>
                      </a:cubicBezTo>
                      <a:cubicBezTo>
                        <a:pt x="0" y="2037"/>
                        <a:pt x="726" y="3276"/>
                        <a:pt x="1810" y="3752"/>
                      </a:cubicBezTo>
                      <a:cubicBezTo>
                        <a:pt x="2060" y="3859"/>
                        <a:pt x="2334" y="3930"/>
                        <a:pt x="2608" y="3966"/>
                      </a:cubicBezTo>
                      <a:cubicBezTo>
                        <a:pt x="2715" y="3978"/>
                        <a:pt x="2823" y="3981"/>
                        <a:pt x="2932" y="3981"/>
                      </a:cubicBezTo>
                      <a:cubicBezTo>
                        <a:pt x="3018" y="3981"/>
                        <a:pt x="3105" y="3979"/>
                        <a:pt x="3191" y="3979"/>
                      </a:cubicBezTo>
                      <a:cubicBezTo>
                        <a:pt x="3320" y="3979"/>
                        <a:pt x="3448" y="3983"/>
                        <a:pt x="3572" y="4002"/>
                      </a:cubicBezTo>
                      <a:cubicBezTo>
                        <a:pt x="3643" y="4014"/>
                        <a:pt x="3703" y="4026"/>
                        <a:pt x="3774" y="4038"/>
                      </a:cubicBezTo>
                      <a:cubicBezTo>
                        <a:pt x="4048" y="4359"/>
                        <a:pt x="4370" y="4621"/>
                        <a:pt x="4727" y="4847"/>
                      </a:cubicBezTo>
                      <a:cubicBezTo>
                        <a:pt x="4751" y="4859"/>
                        <a:pt x="4763" y="4871"/>
                        <a:pt x="4786" y="4883"/>
                      </a:cubicBezTo>
                      <a:cubicBezTo>
                        <a:pt x="4810" y="4907"/>
                        <a:pt x="4834" y="4907"/>
                        <a:pt x="4858" y="4907"/>
                      </a:cubicBezTo>
                      <a:lnTo>
                        <a:pt x="4917" y="4966"/>
                      </a:lnTo>
                      <a:cubicBezTo>
                        <a:pt x="4963" y="5003"/>
                        <a:pt x="5029" y="5018"/>
                        <a:pt x="5090" y="5018"/>
                      </a:cubicBezTo>
                      <a:cubicBezTo>
                        <a:pt x="5108" y="5018"/>
                        <a:pt x="5127" y="5017"/>
                        <a:pt x="5144" y="5014"/>
                      </a:cubicBezTo>
                      <a:cubicBezTo>
                        <a:pt x="5171" y="5022"/>
                        <a:pt x="5199" y="5026"/>
                        <a:pt x="5226" y="5026"/>
                      </a:cubicBezTo>
                      <a:cubicBezTo>
                        <a:pt x="5281" y="5026"/>
                        <a:pt x="5334" y="5010"/>
                        <a:pt x="5382" y="4978"/>
                      </a:cubicBezTo>
                      <a:cubicBezTo>
                        <a:pt x="5453" y="4942"/>
                        <a:pt x="5501" y="4871"/>
                        <a:pt x="5525" y="4800"/>
                      </a:cubicBezTo>
                      <a:cubicBezTo>
                        <a:pt x="5548" y="4752"/>
                        <a:pt x="5548" y="4704"/>
                        <a:pt x="5548" y="4657"/>
                      </a:cubicBezTo>
                      <a:cubicBezTo>
                        <a:pt x="5548" y="4633"/>
                        <a:pt x="5548" y="4621"/>
                        <a:pt x="5548" y="4609"/>
                      </a:cubicBezTo>
                      <a:cubicBezTo>
                        <a:pt x="5548" y="4597"/>
                        <a:pt x="5548" y="4597"/>
                        <a:pt x="5548" y="4585"/>
                      </a:cubicBezTo>
                      <a:cubicBezTo>
                        <a:pt x="5548" y="4526"/>
                        <a:pt x="5525" y="4466"/>
                        <a:pt x="5477" y="4419"/>
                      </a:cubicBezTo>
                      <a:cubicBezTo>
                        <a:pt x="5144" y="4085"/>
                        <a:pt x="4786" y="3788"/>
                        <a:pt x="4417" y="3514"/>
                      </a:cubicBezTo>
                      <a:cubicBezTo>
                        <a:pt x="4298" y="3407"/>
                        <a:pt x="4179" y="3311"/>
                        <a:pt x="4048" y="3216"/>
                      </a:cubicBezTo>
                      <a:cubicBezTo>
                        <a:pt x="4120" y="2966"/>
                        <a:pt x="4072" y="2645"/>
                        <a:pt x="4036" y="2430"/>
                      </a:cubicBezTo>
                      <a:cubicBezTo>
                        <a:pt x="3989" y="2121"/>
                        <a:pt x="3905" y="1823"/>
                        <a:pt x="3786" y="1537"/>
                      </a:cubicBezTo>
                      <a:cubicBezTo>
                        <a:pt x="3524" y="942"/>
                        <a:pt x="3119" y="430"/>
                        <a:pt x="2596" y="61"/>
                      </a:cubicBezTo>
                      <a:cubicBezTo>
                        <a:pt x="2542" y="19"/>
                        <a:pt x="2481" y="0"/>
                        <a:pt x="242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599" name="Google Shape;2599;p57"/>
                <p:cNvSpPr/>
                <p:nvPr/>
              </p:nvSpPr>
              <p:spPr>
                <a:xfrm>
                  <a:off x="4399350" y="2579025"/>
                  <a:ext cx="52525" cy="36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467" extrusionOk="0">
                      <a:moveTo>
                        <a:pt x="143" y="0"/>
                      </a:moveTo>
                      <a:cubicBezTo>
                        <a:pt x="0" y="0"/>
                        <a:pt x="0" y="203"/>
                        <a:pt x="119" y="238"/>
                      </a:cubicBezTo>
                      <a:cubicBezTo>
                        <a:pt x="465" y="334"/>
                        <a:pt x="786" y="500"/>
                        <a:pt x="1060" y="703"/>
                      </a:cubicBezTo>
                      <a:cubicBezTo>
                        <a:pt x="1215" y="810"/>
                        <a:pt x="1346" y="929"/>
                        <a:pt x="1477" y="1048"/>
                      </a:cubicBezTo>
                      <a:cubicBezTo>
                        <a:pt x="1596" y="1179"/>
                        <a:pt x="1703" y="1322"/>
                        <a:pt x="1858" y="1441"/>
                      </a:cubicBezTo>
                      <a:cubicBezTo>
                        <a:pt x="1882" y="1458"/>
                        <a:pt x="1912" y="1466"/>
                        <a:pt x="1944" y="1466"/>
                      </a:cubicBezTo>
                      <a:cubicBezTo>
                        <a:pt x="2021" y="1466"/>
                        <a:pt x="2101" y="1415"/>
                        <a:pt x="2084" y="1322"/>
                      </a:cubicBezTo>
                      <a:cubicBezTo>
                        <a:pt x="2013" y="893"/>
                        <a:pt x="1643" y="584"/>
                        <a:pt x="1298" y="357"/>
                      </a:cubicBezTo>
                      <a:cubicBezTo>
                        <a:pt x="953" y="131"/>
                        <a:pt x="548" y="12"/>
                        <a:pt x="143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0" name="Google Shape;2600;p57"/>
                <p:cNvSpPr/>
                <p:nvPr/>
              </p:nvSpPr>
              <p:spPr>
                <a:xfrm>
                  <a:off x="4449350" y="2622450"/>
                  <a:ext cx="13425" cy="22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7" h="890" extrusionOk="0">
                      <a:moveTo>
                        <a:pt x="135" y="0"/>
                      </a:moveTo>
                      <a:cubicBezTo>
                        <a:pt x="112" y="0"/>
                        <a:pt x="90" y="8"/>
                        <a:pt x="72" y="25"/>
                      </a:cubicBezTo>
                      <a:cubicBezTo>
                        <a:pt x="1" y="61"/>
                        <a:pt x="1" y="133"/>
                        <a:pt x="36" y="204"/>
                      </a:cubicBezTo>
                      <a:cubicBezTo>
                        <a:pt x="34" y="199"/>
                        <a:pt x="33" y="197"/>
                        <a:pt x="32" y="197"/>
                      </a:cubicBezTo>
                      <a:lnTo>
                        <a:pt x="32" y="197"/>
                      </a:lnTo>
                      <a:cubicBezTo>
                        <a:pt x="29" y="197"/>
                        <a:pt x="39" y="228"/>
                        <a:pt x="48" y="228"/>
                      </a:cubicBezTo>
                      <a:cubicBezTo>
                        <a:pt x="48" y="240"/>
                        <a:pt x="60" y="263"/>
                        <a:pt x="72" y="275"/>
                      </a:cubicBezTo>
                      <a:cubicBezTo>
                        <a:pt x="72" y="311"/>
                        <a:pt x="96" y="335"/>
                        <a:pt x="96" y="371"/>
                      </a:cubicBezTo>
                      <a:cubicBezTo>
                        <a:pt x="120" y="430"/>
                        <a:pt x="144" y="490"/>
                        <a:pt x="167" y="549"/>
                      </a:cubicBezTo>
                      <a:cubicBezTo>
                        <a:pt x="191" y="621"/>
                        <a:pt x="203" y="704"/>
                        <a:pt x="251" y="775"/>
                      </a:cubicBezTo>
                      <a:cubicBezTo>
                        <a:pt x="278" y="822"/>
                        <a:pt x="335" y="890"/>
                        <a:pt x="398" y="890"/>
                      </a:cubicBezTo>
                      <a:cubicBezTo>
                        <a:pt x="416" y="890"/>
                        <a:pt x="434" y="884"/>
                        <a:pt x="453" y="871"/>
                      </a:cubicBezTo>
                      <a:cubicBezTo>
                        <a:pt x="525" y="835"/>
                        <a:pt x="536" y="728"/>
                        <a:pt x="525" y="656"/>
                      </a:cubicBezTo>
                      <a:cubicBezTo>
                        <a:pt x="525" y="573"/>
                        <a:pt x="489" y="502"/>
                        <a:pt x="465" y="430"/>
                      </a:cubicBezTo>
                      <a:cubicBezTo>
                        <a:pt x="405" y="287"/>
                        <a:pt x="334" y="168"/>
                        <a:pt x="251" y="61"/>
                      </a:cubicBezTo>
                      <a:cubicBezTo>
                        <a:pt x="221" y="23"/>
                        <a:pt x="176" y="0"/>
                        <a:pt x="13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1" name="Google Shape;2601;p57"/>
                <p:cNvSpPr/>
                <p:nvPr/>
              </p:nvSpPr>
              <p:spPr>
                <a:xfrm>
                  <a:off x="4303800" y="2530550"/>
                  <a:ext cx="29625" cy="63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5" h="2543" extrusionOk="0">
                      <a:moveTo>
                        <a:pt x="309" y="1"/>
                      </a:moveTo>
                      <a:cubicBezTo>
                        <a:pt x="295" y="1"/>
                        <a:pt x="279" y="4"/>
                        <a:pt x="262" y="10"/>
                      </a:cubicBezTo>
                      <a:cubicBezTo>
                        <a:pt x="143" y="46"/>
                        <a:pt x="108" y="177"/>
                        <a:pt x="72" y="284"/>
                      </a:cubicBezTo>
                      <a:cubicBezTo>
                        <a:pt x="36" y="415"/>
                        <a:pt x="24" y="522"/>
                        <a:pt x="12" y="653"/>
                      </a:cubicBezTo>
                      <a:cubicBezTo>
                        <a:pt x="0" y="891"/>
                        <a:pt x="48" y="1118"/>
                        <a:pt x="96" y="1344"/>
                      </a:cubicBezTo>
                      <a:cubicBezTo>
                        <a:pt x="215" y="1796"/>
                        <a:pt x="489" y="2201"/>
                        <a:pt x="858" y="2499"/>
                      </a:cubicBezTo>
                      <a:cubicBezTo>
                        <a:pt x="894" y="2530"/>
                        <a:pt x="931" y="2543"/>
                        <a:pt x="965" y="2543"/>
                      </a:cubicBezTo>
                      <a:cubicBezTo>
                        <a:pt x="1091" y="2543"/>
                        <a:pt x="1184" y="2370"/>
                        <a:pt x="1072" y="2249"/>
                      </a:cubicBezTo>
                      <a:cubicBezTo>
                        <a:pt x="798" y="1963"/>
                        <a:pt x="620" y="1594"/>
                        <a:pt x="524" y="1213"/>
                      </a:cubicBezTo>
                      <a:cubicBezTo>
                        <a:pt x="477" y="1022"/>
                        <a:pt x="465" y="844"/>
                        <a:pt x="453" y="653"/>
                      </a:cubicBezTo>
                      <a:cubicBezTo>
                        <a:pt x="453" y="546"/>
                        <a:pt x="453" y="451"/>
                        <a:pt x="453" y="344"/>
                      </a:cubicBezTo>
                      <a:cubicBezTo>
                        <a:pt x="465" y="249"/>
                        <a:pt x="477" y="129"/>
                        <a:pt x="405" y="46"/>
                      </a:cubicBezTo>
                      <a:cubicBezTo>
                        <a:pt x="380" y="20"/>
                        <a:pt x="348" y="1"/>
                        <a:pt x="30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2" name="Google Shape;2602;p57"/>
                <p:cNvSpPr/>
                <p:nvPr/>
              </p:nvSpPr>
              <p:spPr>
                <a:xfrm>
                  <a:off x="4373975" y="2518275"/>
                  <a:ext cx="19150" cy="60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6" h="2423" extrusionOk="0">
                      <a:moveTo>
                        <a:pt x="315" y="0"/>
                      </a:moveTo>
                      <a:cubicBezTo>
                        <a:pt x="230" y="0"/>
                        <a:pt x="149" y="81"/>
                        <a:pt x="158" y="168"/>
                      </a:cubicBezTo>
                      <a:cubicBezTo>
                        <a:pt x="158" y="347"/>
                        <a:pt x="218" y="513"/>
                        <a:pt x="241" y="680"/>
                      </a:cubicBezTo>
                      <a:cubicBezTo>
                        <a:pt x="277" y="847"/>
                        <a:pt x="289" y="1025"/>
                        <a:pt x="289" y="1204"/>
                      </a:cubicBezTo>
                      <a:cubicBezTo>
                        <a:pt x="277" y="1549"/>
                        <a:pt x="182" y="1859"/>
                        <a:pt x="51" y="2180"/>
                      </a:cubicBezTo>
                      <a:cubicBezTo>
                        <a:pt x="0" y="2307"/>
                        <a:pt x="100" y="2422"/>
                        <a:pt x="209" y="2422"/>
                      </a:cubicBezTo>
                      <a:cubicBezTo>
                        <a:pt x="253" y="2422"/>
                        <a:pt x="299" y="2403"/>
                        <a:pt x="337" y="2359"/>
                      </a:cubicBezTo>
                      <a:cubicBezTo>
                        <a:pt x="587" y="2061"/>
                        <a:pt x="718" y="1621"/>
                        <a:pt x="742" y="1228"/>
                      </a:cubicBezTo>
                      <a:cubicBezTo>
                        <a:pt x="765" y="823"/>
                        <a:pt x="718" y="335"/>
                        <a:pt x="408" y="37"/>
                      </a:cubicBezTo>
                      <a:cubicBezTo>
                        <a:pt x="379" y="11"/>
                        <a:pt x="347" y="0"/>
                        <a:pt x="31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3" name="Google Shape;2603;p57"/>
                <p:cNvSpPr/>
                <p:nvPr/>
              </p:nvSpPr>
              <p:spPr>
                <a:xfrm>
                  <a:off x="4289500" y="2503300"/>
                  <a:ext cx="44975" cy="43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99" h="1750" extrusionOk="0">
                      <a:moveTo>
                        <a:pt x="1004" y="0"/>
                      </a:moveTo>
                      <a:cubicBezTo>
                        <a:pt x="797" y="0"/>
                        <a:pt x="592" y="68"/>
                        <a:pt x="406" y="172"/>
                      </a:cubicBezTo>
                      <a:cubicBezTo>
                        <a:pt x="215" y="279"/>
                        <a:pt x="96" y="481"/>
                        <a:pt x="49" y="684"/>
                      </a:cubicBezTo>
                      <a:cubicBezTo>
                        <a:pt x="1" y="886"/>
                        <a:pt x="37" y="1100"/>
                        <a:pt x="144" y="1279"/>
                      </a:cubicBezTo>
                      <a:cubicBezTo>
                        <a:pt x="180" y="1339"/>
                        <a:pt x="215" y="1386"/>
                        <a:pt x="263" y="1434"/>
                      </a:cubicBezTo>
                      <a:cubicBezTo>
                        <a:pt x="275" y="1446"/>
                        <a:pt x="287" y="1470"/>
                        <a:pt x="299" y="1481"/>
                      </a:cubicBezTo>
                      <a:cubicBezTo>
                        <a:pt x="430" y="1624"/>
                        <a:pt x="620" y="1720"/>
                        <a:pt x="811" y="1743"/>
                      </a:cubicBezTo>
                      <a:cubicBezTo>
                        <a:pt x="845" y="1747"/>
                        <a:pt x="880" y="1749"/>
                        <a:pt x="916" y="1749"/>
                      </a:cubicBezTo>
                      <a:cubicBezTo>
                        <a:pt x="1097" y="1749"/>
                        <a:pt x="1278" y="1696"/>
                        <a:pt x="1418" y="1577"/>
                      </a:cubicBezTo>
                      <a:cubicBezTo>
                        <a:pt x="1596" y="1434"/>
                        <a:pt x="1715" y="1243"/>
                        <a:pt x="1751" y="1029"/>
                      </a:cubicBezTo>
                      <a:cubicBezTo>
                        <a:pt x="1799" y="838"/>
                        <a:pt x="1775" y="612"/>
                        <a:pt x="1692" y="446"/>
                      </a:cubicBezTo>
                      <a:cubicBezTo>
                        <a:pt x="1632" y="327"/>
                        <a:pt x="1573" y="219"/>
                        <a:pt x="1465" y="136"/>
                      </a:cubicBezTo>
                      <a:cubicBezTo>
                        <a:pt x="1358" y="65"/>
                        <a:pt x="1239" y="5"/>
                        <a:pt x="1096" y="5"/>
                      </a:cubicBezTo>
                      <a:cubicBezTo>
                        <a:pt x="1066" y="2"/>
                        <a:pt x="1035" y="0"/>
                        <a:pt x="1004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4" name="Google Shape;2604;p57"/>
                <p:cNvSpPr/>
                <p:nvPr/>
              </p:nvSpPr>
              <p:spPr>
                <a:xfrm>
                  <a:off x="4356475" y="2494650"/>
                  <a:ext cx="39925" cy="36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7" h="1466" extrusionOk="0">
                      <a:moveTo>
                        <a:pt x="845" y="1"/>
                      </a:moveTo>
                      <a:cubicBezTo>
                        <a:pt x="743" y="1"/>
                        <a:pt x="641" y="22"/>
                        <a:pt x="549" y="65"/>
                      </a:cubicBezTo>
                      <a:cubicBezTo>
                        <a:pt x="322" y="161"/>
                        <a:pt x="156" y="351"/>
                        <a:pt x="84" y="601"/>
                      </a:cubicBezTo>
                      <a:cubicBezTo>
                        <a:pt x="1" y="851"/>
                        <a:pt x="84" y="1125"/>
                        <a:pt x="275" y="1304"/>
                      </a:cubicBezTo>
                      <a:cubicBezTo>
                        <a:pt x="384" y="1413"/>
                        <a:pt x="534" y="1466"/>
                        <a:pt x="682" y="1466"/>
                      </a:cubicBezTo>
                      <a:cubicBezTo>
                        <a:pt x="759" y="1466"/>
                        <a:pt x="836" y="1451"/>
                        <a:pt x="906" y="1423"/>
                      </a:cubicBezTo>
                      <a:cubicBezTo>
                        <a:pt x="1072" y="1423"/>
                        <a:pt x="1227" y="1351"/>
                        <a:pt x="1334" y="1220"/>
                      </a:cubicBezTo>
                      <a:cubicBezTo>
                        <a:pt x="1501" y="1089"/>
                        <a:pt x="1596" y="863"/>
                        <a:pt x="1573" y="649"/>
                      </a:cubicBezTo>
                      <a:cubicBezTo>
                        <a:pt x="1537" y="411"/>
                        <a:pt x="1394" y="208"/>
                        <a:pt x="1192" y="89"/>
                      </a:cubicBezTo>
                      <a:cubicBezTo>
                        <a:pt x="1088" y="31"/>
                        <a:pt x="967" y="1"/>
                        <a:pt x="845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5" name="Google Shape;2605;p57"/>
                <p:cNvSpPr/>
                <p:nvPr/>
              </p:nvSpPr>
              <p:spPr>
                <a:xfrm>
                  <a:off x="4314525" y="2504225"/>
                  <a:ext cx="16975" cy="26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9" h="1052" extrusionOk="0">
                      <a:moveTo>
                        <a:pt x="328" y="1"/>
                      </a:moveTo>
                      <a:cubicBezTo>
                        <a:pt x="318" y="1"/>
                        <a:pt x="308" y="2"/>
                        <a:pt x="298" y="4"/>
                      </a:cubicBezTo>
                      <a:cubicBezTo>
                        <a:pt x="250" y="4"/>
                        <a:pt x="203" y="28"/>
                        <a:pt x="167" y="63"/>
                      </a:cubicBezTo>
                      <a:cubicBezTo>
                        <a:pt x="131" y="87"/>
                        <a:pt x="95" y="123"/>
                        <a:pt x="72" y="182"/>
                      </a:cubicBezTo>
                      <a:cubicBezTo>
                        <a:pt x="36" y="230"/>
                        <a:pt x="24" y="290"/>
                        <a:pt x="12" y="349"/>
                      </a:cubicBezTo>
                      <a:cubicBezTo>
                        <a:pt x="0" y="420"/>
                        <a:pt x="0" y="480"/>
                        <a:pt x="0" y="551"/>
                      </a:cubicBezTo>
                      <a:cubicBezTo>
                        <a:pt x="12" y="599"/>
                        <a:pt x="24" y="647"/>
                        <a:pt x="24" y="694"/>
                      </a:cubicBezTo>
                      <a:cubicBezTo>
                        <a:pt x="48" y="778"/>
                        <a:pt x="83" y="861"/>
                        <a:pt x="131" y="921"/>
                      </a:cubicBezTo>
                      <a:lnTo>
                        <a:pt x="214" y="992"/>
                      </a:lnTo>
                      <a:cubicBezTo>
                        <a:pt x="262" y="1040"/>
                        <a:pt x="322" y="1052"/>
                        <a:pt x="381" y="1052"/>
                      </a:cubicBezTo>
                      <a:cubicBezTo>
                        <a:pt x="429" y="1052"/>
                        <a:pt x="476" y="1028"/>
                        <a:pt x="512" y="992"/>
                      </a:cubicBezTo>
                      <a:cubicBezTo>
                        <a:pt x="548" y="968"/>
                        <a:pt x="584" y="932"/>
                        <a:pt x="607" y="873"/>
                      </a:cubicBezTo>
                      <a:cubicBezTo>
                        <a:pt x="643" y="825"/>
                        <a:pt x="655" y="766"/>
                        <a:pt x="667" y="706"/>
                      </a:cubicBezTo>
                      <a:cubicBezTo>
                        <a:pt x="679" y="635"/>
                        <a:pt x="679" y="563"/>
                        <a:pt x="679" y="492"/>
                      </a:cubicBezTo>
                      <a:cubicBezTo>
                        <a:pt x="667" y="456"/>
                        <a:pt x="667" y="409"/>
                        <a:pt x="655" y="361"/>
                      </a:cubicBezTo>
                      <a:cubicBezTo>
                        <a:pt x="631" y="266"/>
                        <a:pt x="595" y="194"/>
                        <a:pt x="548" y="135"/>
                      </a:cubicBezTo>
                      <a:lnTo>
                        <a:pt x="464" y="63"/>
                      </a:lnTo>
                      <a:cubicBezTo>
                        <a:pt x="425" y="24"/>
                        <a:pt x="377" y="1"/>
                        <a:pt x="328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6" name="Google Shape;2606;p57"/>
                <p:cNvSpPr/>
                <p:nvPr/>
              </p:nvSpPr>
              <p:spPr>
                <a:xfrm>
                  <a:off x="4375825" y="2492550"/>
                  <a:ext cx="18775" cy="2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1" h="1013" extrusionOk="0">
                      <a:moveTo>
                        <a:pt x="269" y="0"/>
                      </a:moveTo>
                      <a:cubicBezTo>
                        <a:pt x="239" y="0"/>
                        <a:pt x="209" y="6"/>
                        <a:pt x="179" y="18"/>
                      </a:cubicBezTo>
                      <a:cubicBezTo>
                        <a:pt x="132" y="42"/>
                        <a:pt x="96" y="66"/>
                        <a:pt x="72" y="114"/>
                      </a:cubicBezTo>
                      <a:cubicBezTo>
                        <a:pt x="48" y="149"/>
                        <a:pt x="25" y="197"/>
                        <a:pt x="13" y="256"/>
                      </a:cubicBezTo>
                      <a:cubicBezTo>
                        <a:pt x="1" y="316"/>
                        <a:pt x="1" y="376"/>
                        <a:pt x="13" y="435"/>
                      </a:cubicBezTo>
                      <a:cubicBezTo>
                        <a:pt x="25" y="506"/>
                        <a:pt x="37" y="566"/>
                        <a:pt x="60" y="637"/>
                      </a:cubicBezTo>
                      <a:cubicBezTo>
                        <a:pt x="84" y="673"/>
                        <a:pt x="108" y="721"/>
                        <a:pt x="132" y="757"/>
                      </a:cubicBezTo>
                      <a:cubicBezTo>
                        <a:pt x="179" y="840"/>
                        <a:pt x="239" y="899"/>
                        <a:pt x="298" y="947"/>
                      </a:cubicBezTo>
                      <a:cubicBezTo>
                        <a:pt x="334" y="959"/>
                        <a:pt x="358" y="971"/>
                        <a:pt x="394" y="995"/>
                      </a:cubicBezTo>
                      <a:cubicBezTo>
                        <a:pt x="429" y="1007"/>
                        <a:pt x="462" y="1013"/>
                        <a:pt x="493" y="1013"/>
                      </a:cubicBezTo>
                      <a:cubicBezTo>
                        <a:pt x="525" y="1013"/>
                        <a:pt x="554" y="1007"/>
                        <a:pt x="584" y="995"/>
                      </a:cubicBezTo>
                      <a:cubicBezTo>
                        <a:pt x="620" y="971"/>
                        <a:pt x="656" y="947"/>
                        <a:pt x="679" y="899"/>
                      </a:cubicBezTo>
                      <a:cubicBezTo>
                        <a:pt x="715" y="864"/>
                        <a:pt x="727" y="816"/>
                        <a:pt x="739" y="757"/>
                      </a:cubicBezTo>
                      <a:cubicBezTo>
                        <a:pt x="751" y="697"/>
                        <a:pt x="751" y="637"/>
                        <a:pt x="739" y="578"/>
                      </a:cubicBezTo>
                      <a:cubicBezTo>
                        <a:pt x="739" y="506"/>
                        <a:pt x="715" y="447"/>
                        <a:pt x="691" y="376"/>
                      </a:cubicBezTo>
                      <a:cubicBezTo>
                        <a:pt x="668" y="340"/>
                        <a:pt x="644" y="292"/>
                        <a:pt x="632" y="256"/>
                      </a:cubicBezTo>
                      <a:cubicBezTo>
                        <a:pt x="584" y="173"/>
                        <a:pt x="525" y="114"/>
                        <a:pt x="453" y="78"/>
                      </a:cubicBezTo>
                      <a:cubicBezTo>
                        <a:pt x="429" y="54"/>
                        <a:pt x="394" y="42"/>
                        <a:pt x="358" y="18"/>
                      </a:cubicBezTo>
                      <a:cubicBezTo>
                        <a:pt x="328" y="6"/>
                        <a:pt x="298" y="0"/>
                        <a:pt x="269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7" name="Google Shape;2607;p57"/>
                <p:cNvSpPr/>
                <p:nvPr/>
              </p:nvSpPr>
              <p:spPr>
                <a:xfrm>
                  <a:off x="4341425" y="2618950"/>
                  <a:ext cx="55275" cy="5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11" h="2239" extrusionOk="0">
                      <a:moveTo>
                        <a:pt x="1972" y="1"/>
                      </a:moveTo>
                      <a:cubicBezTo>
                        <a:pt x="1949" y="1"/>
                        <a:pt x="1924" y="21"/>
                        <a:pt x="1924" y="46"/>
                      </a:cubicBezTo>
                      <a:cubicBezTo>
                        <a:pt x="1913" y="189"/>
                        <a:pt x="1972" y="344"/>
                        <a:pt x="1984" y="487"/>
                      </a:cubicBezTo>
                      <a:cubicBezTo>
                        <a:pt x="2008" y="654"/>
                        <a:pt x="2020" y="820"/>
                        <a:pt x="2008" y="987"/>
                      </a:cubicBezTo>
                      <a:cubicBezTo>
                        <a:pt x="1984" y="1249"/>
                        <a:pt x="1936" y="1558"/>
                        <a:pt x="1746" y="1761"/>
                      </a:cubicBezTo>
                      <a:cubicBezTo>
                        <a:pt x="1623" y="1893"/>
                        <a:pt x="1447" y="1951"/>
                        <a:pt x="1267" y="1951"/>
                      </a:cubicBezTo>
                      <a:cubicBezTo>
                        <a:pt x="1220" y="1951"/>
                        <a:pt x="1173" y="1947"/>
                        <a:pt x="1127" y="1939"/>
                      </a:cubicBezTo>
                      <a:cubicBezTo>
                        <a:pt x="877" y="1892"/>
                        <a:pt x="674" y="1761"/>
                        <a:pt x="520" y="1558"/>
                      </a:cubicBezTo>
                      <a:cubicBezTo>
                        <a:pt x="317" y="1308"/>
                        <a:pt x="222" y="987"/>
                        <a:pt x="162" y="677"/>
                      </a:cubicBezTo>
                      <a:cubicBezTo>
                        <a:pt x="157" y="632"/>
                        <a:pt x="127" y="613"/>
                        <a:pt x="95" y="613"/>
                      </a:cubicBezTo>
                      <a:cubicBezTo>
                        <a:pt x="50" y="613"/>
                        <a:pt x="1" y="651"/>
                        <a:pt x="8" y="713"/>
                      </a:cubicBezTo>
                      <a:cubicBezTo>
                        <a:pt x="91" y="1308"/>
                        <a:pt x="353" y="2023"/>
                        <a:pt x="1008" y="2201"/>
                      </a:cubicBezTo>
                      <a:cubicBezTo>
                        <a:pt x="1101" y="2226"/>
                        <a:pt x="1199" y="2239"/>
                        <a:pt x="1298" y="2239"/>
                      </a:cubicBezTo>
                      <a:cubicBezTo>
                        <a:pt x="1490" y="2239"/>
                        <a:pt x="1684" y="2188"/>
                        <a:pt x="1841" y="2070"/>
                      </a:cubicBezTo>
                      <a:cubicBezTo>
                        <a:pt x="2091" y="1868"/>
                        <a:pt x="2175" y="1523"/>
                        <a:pt x="2198" y="1213"/>
                      </a:cubicBezTo>
                      <a:cubicBezTo>
                        <a:pt x="2210" y="1011"/>
                        <a:pt x="2198" y="796"/>
                        <a:pt x="2175" y="594"/>
                      </a:cubicBezTo>
                      <a:cubicBezTo>
                        <a:pt x="2151" y="403"/>
                        <a:pt x="2127" y="165"/>
                        <a:pt x="1996" y="11"/>
                      </a:cubicBezTo>
                      <a:cubicBezTo>
                        <a:pt x="1989" y="4"/>
                        <a:pt x="1981" y="1"/>
                        <a:pt x="197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8" name="Google Shape;2608;p57"/>
                <p:cNvSpPr/>
                <p:nvPr/>
              </p:nvSpPr>
              <p:spPr>
                <a:xfrm>
                  <a:off x="4302900" y="2609200"/>
                  <a:ext cx="51525" cy="35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1" h="1409" extrusionOk="0">
                      <a:moveTo>
                        <a:pt x="1268" y="0"/>
                      </a:moveTo>
                      <a:cubicBezTo>
                        <a:pt x="1072" y="0"/>
                        <a:pt x="866" y="54"/>
                        <a:pt x="715" y="115"/>
                      </a:cubicBezTo>
                      <a:cubicBezTo>
                        <a:pt x="417" y="222"/>
                        <a:pt x="1" y="520"/>
                        <a:pt x="72" y="889"/>
                      </a:cubicBezTo>
                      <a:cubicBezTo>
                        <a:pt x="96" y="1032"/>
                        <a:pt x="179" y="1115"/>
                        <a:pt x="287" y="1163"/>
                      </a:cubicBezTo>
                      <a:cubicBezTo>
                        <a:pt x="322" y="1246"/>
                        <a:pt x="394" y="1305"/>
                        <a:pt x="477" y="1353"/>
                      </a:cubicBezTo>
                      <a:cubicBezTo>
                        <a:pt x="558" y="1393"/>
                        <a:pt x="649" y="1408"/>
                        <a:pt x="743" y="1408"/>
                      </a:cubicBezTo>
                      <a:cubicBezTo>
                        <a:pt x="872" y="1408"/>
                        <a:pt x="1008" y="1381"/>
                        <a:pt x="1132" y="1353"/>
                      </a:cubicBezTo>
                      <a:cubicBezTo>
                        <a:pt x="1334" y="1305"/>
                        <a:pt x="1513" y="1222"/>
                        <a:pt x="1691" y="1103"/>
                      </a:cubicBezTo>
                      <a:cubicBezTo>
                        <a:pt x="1763" y="1055"/>
                        <a:pt x="1834" y="984"/>
                        <a:pt x="1894" y="901"/>
                      </a:cubicBezTo>
                      <a:cubicBezTo>
                        <a:pt x="1977" y="805"/>
                        <a:pt x="2013" y="686"/>
                        <a:pt x="2037" y="555"/>
                      </a:cubicBezTo>
                      <a:cubicBezTo>
                        <a:pt x="2061" y="401"/>
                        <a:pt x="1906" y="222"/>
                        <a:pt x="1751" y="198"/>
                      </a:cubicBezTo>
                      <a:cubicBezTo>
                        <a:pt x="1639" y="51"/>
                        <a:pt x="1459" y="0"/>
                        <a:pt x="1268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09" name="Google Shape;2609;p57"/>
                <p:cNvSpPr/>
                <p:nvPr/>
              </p:nvSpPr>
              <p:spPr>
                <a:xfrm>
                  <a:off x="4371075" y="2590925"/>
                  <a:ext cx="51800" cy="33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72" h="1334" extrusionOk="0">
                      <a:moveTo>
                        <a:pt x="1203" y="0"/>
                      </a:moveTo>
                      <a:cubicBezTo>
                        <a:pt x="977" y="0"/>
                        <a:pt x="738" y="48"/>
                        <a:pt x="536" y="167"/>
                      </a:cubicBezTo>
                      <a:cubicBezTo>
                        <a:pt x="334" y="286"/>
                        <a:pt x="131" y="477"/>
                        <a:pt x="60" y="715"/>
                      </a:cubicBezTo>
                      <a:cubicBezTo>
                        <a:pt x="0" y="905"/>
                        <a:pt x="48" y="1132"/>
                        <a:pt x="227" y="1251"/>
                      </a:cubicBezTo>
                      <a:cubicBezTo>
                        <a:pt x="346" y="1322"/>
                        <a:pt x="488" y="1334"/>
                        <a:pt x="619" y="1334"/>
                      </a:cubicBezTo>
                      <a:cubicBezTo>
                        <a:pt x="679" y="1334"/>
                        <a:pt x="738" y="1334"/>
                        <a:pt x="798" y="1322"/>
                      </a:cubicBezTo>
                      <a:cubicBezTo>
                        <a:pt x="836" y="1326"/>
                        <a:pt x="874" y="1327"/>
                        <a:pt x="911" y="1327"/>
                      </a:cubicBezTo>
                      <a:cubicBezTo>
                        <a:pt x="1377" y="1327"/>
                        <a:pt x="1849" y="1062"/>
                        <a:pt x="2036" y="643"/>
                      </a:cubicBezTo>
                      <a:cubicBezTo>
                        <a:pt x="2072" y="560"/>
                        <a:pt x="2060" y="417"/>
                        <a:pt x="2012" y="346"/>
                      </a:cubicBezTo>
                      <a:cubicBezTo>
                        <a:pt x="1965" y="251"/>
                        <a:pt x="1893" y="191"/>
                        <a:pt x="1798" y="155"/>
                      </a:cubicBezTo>
                      <a:cubicBezTo>
                        <a:pt x="1786" y="143"/>
                        <a:pt x="1774" y="143"/>
                        <a:pt x="1762" y="131"/>
                      </a:cubicBezTo>
                      <a:cubicBezTo>
                        <a:pt x="1751" y="131"/>
                        <a:pt x="1739" y="131"/>
                        <a:pt x="1739" y="120"/>
                      </a:cubicBezTo>
                      <a:cubicBezTo>
                        <a:pt x="1715" y="108"/>
                        <a:pt x="1691" y="108"/>
                        <a:pt x="1679" y="96"/>
                      </a:cubicBezTo>
                      <a:cubicBezTo>
                        <a:pt x="1631" y="84"/>
                        <a:pt x="1584" y="60"/>
                        <a:pt x="1536" y="48"/>
                      </a:cubicBezTo>
                      <a:cubicBezTo>
                        <a:pt x="1429" y="24"/>
                        <a:pt x="1322" y="0"/>
                        <a:pt x="120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610" name="Google Shape;2610;p57"/>
                <p:cNvSpPr/>
                <p:nvPr/>
              </p:nvSpPr>
              <p:spPr>
                <a:xfrm>
                  <a:off x="4415725" y="2594500"/>
                  <a:ext cx="1700" cy="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" h="37" extrusionOk="0">
                      <a:moveTo>
                        <a:pt x="0" y="0"/>
                      </a:moveTo>
                      <a:cubicBezTo>
                        <a:pt x="12" y="12"/>
                        <a:pt x="24" y="12"/>
                        <a:pt x="36" y="24"/>
                      </a:cubicBezTo>
                      <a:cubicBezTo>
                        <a:pt x="53" y="33"/>
                        <a:pt x="62" y="37"/>
                        <a:pt x="64" y="37"/>
                      </a:cubicBezTo>
                      <a:cubicBezTo>
                        <a:pt x="68" y="37"/>
                        <a:pt x="46" y="23"/>
                        <a:pt x="0" y="0"/>
                      </a:cubicBezTo>
                      <a:close/>
                    </a:path>
                  </a:pathLst>
                </a:custGeom>
                <a:solidFill>
                  <a:srgbClr val="FA305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611" name="Google Shape;2611;p57"/>
            <p:cNvSpPr/>
            <p:nvPr/>
          </p:nvSpPr>
          <p:spPr>
            <a:xfrm>
              <a:off x="3548586" y="25360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57"/>
            <p:cNvSpPr/>
            <p:nvPr/>
          </p:nvSpPr>
          <p:spPr>
            <a:xfrm>
              <a:off x="1957712" y="186007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57"/>
            <p:cNvSpPr/>
            <p:nvPr/>
          </p:nvSpPr>
          <p:spPr>
            <a:xfrm>
              <a:off x="1606624" y="8799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57"/>
            <p:cNvSpPr/>
            <p:nvPr/>
          </p:nvSpPr>
          <p:spPr>
            <a:xfrm>
              <a:off x="3267373" y="320680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57"/>
            <p:cNvSpPr/>
            <p:nvPr/>
          </p:nvSpPr>
          <p:spPr>
            <a:xfrm>
              <a:off x="971611" y="1510990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Google Shape;2164;p45">
            <a:extLst>
              <a:ext uri="{FF2B5EF4-FFF2-40B4-BE49-F238E27FC236}">
                <a16:creationId xmlns:a16="http://schemas.microsoft.com/office/drawing/2014/main" id="{735A306C-9E7F-A571-3B82-FBE75F41925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14666" y="2408953"/>
            <a:ext cx="5596268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 b="1" dirty="0">
                <a:latin typeface="+mj-lt"/>
              </a:rPr>
              <a:t>NHÂN HAI ĐA THỨC</a:t>
            </a:r>
            <a:endParaRPr sz="3500" b="1" dirty="0">
              <a:latin typeface="+mj-lt"/>
            </a:endParaRPr>
          </a:p>
        </p:txBody>
      </p:sp>
      <p:sp>
        <p:nvSpPr>
          <p:cNvPr id="7" name="Google Shape;2165;p45">
            <a:extLst>
              <a:ext uri="{FF2B5EF4-FFF2-40B4-BE49-F238E27FC236}">
                <a16:creationId xmlns:a16="http://schemas.microsoft.com/office/drawing/2014/main" id="{18AD47F1-8A87-F52A-1796-71A014815147}"/>
              </a:ext>
            </a:extLst>
          </p:cNvPr>
          <p:cNvSpPr txBox="1">
            <a:spLocks/>
          </p:cNvSpPr>
          <p:nvPr/>
        </p:nvSpPr>
        <p:spPr>
          <a:xfrm>
            <a:off x="4783241" y="1394013"/>
            <a:ext cx="2266615" cy="91828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500" b="1" dirty="0">
                <a:solidFill>
                  <a:schemeClr val="accent3"/>
                </a:solidFill>
                <a:latin typeface="+mj-lt"/>
              </a:rPr>
              <a:t>PHẦN III</a:t>
            </a:r>
          </a:p>
        </p:txBody>
      </p:sp>
    </p:spTree>
  </p:cSld>
  <p:clrMapOvr>
    <a:masterClrMapping/>
  </p:clrMapOvr>
  <p:transition spd="med">
    <p:circl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6">
            <a:extLst>
              <a:ext uri="{FF2B5EF4-FFF2-40B4-BE49-F238E27FC236}">
                <a16:creationId xmlns:a16="http://schemas.microsoft.com/office/drawing/2014/main" id="{D9570507-EA98-0B7C-0202-0E4250937579}"/>
              </a:ext>
            </a:extLst>
          </p:cNvPr>
          <p:cNvSpPr/>
          <p:nvPr/>
        </p:nvSpPr>
        <p:spPr>
          <a:xfrm>
            <a:off x="2961319" y="262967"/>
            <a:ext cx="3221355" cy="617482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1. </a:t>
            </a:r>
            <a:r>
              <a:rPr lang="en-US" sz="2200" b="1" kern="1200" dirty="0" err="1">
                <a:solidFill>
                  <a:prstClr val="white"/>
                </a:solidFill>
                <a:latin typeface="+mj-lt"/>
                <a:ea typeface="+mn-ea"/>
                <a:cs typeface="Arial" panose="020B0604020202020204" pitchFamily="34" charset="0"/>
              </a:rPr>
              <a:t>Nhân</a:t>
            </a:r>
            <a:r>
              <a:rPr lang="en-US" sz="2200" b="1" kern="1200" dirty="0">
                <a:solidFill>
                  <a:prstClr val="white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latin typeface="+mj-lt"/>
                <a:ea typeface="+mn-ea"/>
                <a:cs typeface="Arial" panose="020B0604020202020204" pitchFamily="34" charset="0"/>
              </a:rPr>
              <a:t>hai</a:t>
            </a:r>
            <a:r>
              <a:rPr lang="en-US" sz="2200" b="1" kern="1200" dirty="0">
                <a:solidFill>
                  <a:prstClr val="white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latin typeface="+mj-lt"/>
                <a:ea typeface="+mn-ea"/>
                <a:cs typeface="Arial" panose="020B0604020202020204" pitchFamily="34" charset="0"/>
              </a:rPr>
              <a:t>đơn</a:t>
            </a:r>
            <a:r>
              <a:rPr lang="en-US" sz="2200" b="1" kern="1200" dirty="0">
                <a:solidFill>
                  <a:prstClr val="white"/>
                </a:solidFill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latin typeface="+mj-lt"/>
                <a:ea typeface="+mn-ea"/>
                <a:cs typeface="Arial" panose="020B0604020202020204" pitchFamily="34" charset="0"/>
              </a:rPr>
              <a:t>thức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3D3723-5679-6B87-223B-BCC919228548}"/>
              </a:ext>
            </a:extLst>
          </p:cNvPr>
          <p:cNvSpPr/>
          <p:nvPr/>
        </p:nvSpPr>
        <p:spPr>
          <a:xfrm>
            <a:off x="615051" y="1128677"/>
            <a:ext cx="8402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0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9FB1C04-CDA5-4807-B71D-391CD21D0902}"/>
                  </a:ext>
                </a:extLst>
              </p:cNvPr>
              <p:cNvSpPr/>
              <p:nvPr/>
            </p:nvSpPr>
            <p:spPr>
              <a:xfrm>
                <a:off x="1384186" y="1036952"/>
                <a:ext cx="5873864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a)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ch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3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. 8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4</m:t>
                        </m:r>
                      </m:sup>
                    </m:sSup>
                  </m:oMath>
                </a14:m>
                <a:endParaRPr lang="en-US" sz="20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b)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êu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quy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ắ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ân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một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biến</a:t>
                </a:r>
                <a:endParaRPr lang="en-US" sz="20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9FB1C04-CDA5-4807-B71D-391CD21D09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186" y="1036952"/>
                <a:ext cx="5873864" cy="958660"/>
              </a:xfrm>
              <a:prstGeom prst="rect">
                <a:avLst/>
              </a:prstGeom>
              <a:blipFill>
                <a:blip r:embed="rId3"/>
                <a:stretch>
                  <a:fillRect l="-519" b="-10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A524A5F8-CA64-7F75-A1B8-E21192F47AF5}"/>
              </a:ext>
            </a:extLst>
          </p:cNvPr>
          <p:cNvGrpSpPr/>
          <p:nvPr/>
        </p:nvGrpSpPr>
        <p:grpSpPr>
          <a:xfrm>
            <a:off x="51182" y="2152942"/>
            <a:ext cx="1062013" cy="596516"/>
            <a:chOff x="8403160" y="4587772"/>
            <a:chExt cx="1263473" cy="82361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20DD741-C848-653C-2EC4-E2D88D1A14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7121B3E-792B-31EF-390E-0BC5966731F9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B7DFD8B-AEDD-F084-81EC-6629D53279C9}"/>
              </a:ext>
            </a:extLst>
          </p:cNvPr>
          <p:cNvSpPr txBox="1"/>
          <p:nvPr/>
        </p:nvSpPr>
        <p:spPr>
          <a:xfrm>
            <a:off x="1239608" y="2253398"/>
            <a:ext cx="7154024" cy="27540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a) Ta </a:t>
            </a:r>
            <a:r>
              <a:rPr lang="en-US" sz="2000" kern="1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3x</a:t>
            </a:r>
            <a:r>
              <a:rPr lang="en-US" sz="2000" kern="100" baseline="300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 . 8x</a:t>
            </a:r>
            <a:r>
              <a:rPr lang="en-US" sz="2000" kern="100" baseline="300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 = (3 . 8) (x</a:t>
            </a:r>
            <a:r>
              <a:rPr lang="en-US" sz="2000" kern="100" baseline="300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 . x</a:t>
            </a:r>
            <a:r>
              <a:rPr lang="en-US" sz="2000" kern="100" baseline="300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) = 24x</a:t>
            </a:r>
            <a:r>
              <a:rPr lang="en-US" sz="2000" kern="100" baseline="300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000" kern="1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) Quy </a:t>
            </a:r>
            <a:r>
              <a:rPr lang="en-US" sz="2000" kern="1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ắc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kern="100" dirty="0"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2000" kern="1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uố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2000" i="1" kern="100" dirty="0">
              <a:solidFill>
                <a:schemeClr val="accent4">
                  <a:lumMod val="50000"/>
                </a:schemeClr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;</a:t>
            </a:r>
            <a:endParaRPr lang="en-US" sz="2000" i="1" kern="100" dirty="0">
              <a:solidFill>
                <a:schemeClr val="accent4">
                  <a:lumMod val="50000"/>
                </a:schemeClr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u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gọ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ậ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000" i="1" kern="100" dirty="0">
              <a:solidFill>
                <a:schemeClr val="accent4">
                  <a:lumMod val="50000"/>
                </a:schemeClr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2EF822D-07B4-282E-1726-09031D7DB2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5781" y="1367731"/>
            <a:ext cx="2788920" cy="1568768"/>
          </a:xfrm>
          <a:prstGeom prst="rect">
            <a:avLst/>
          </a:prstGeom>
        </p:spPr>
      </p:pic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2" name="Google Shape;2622;p58"/>
          <p:cNvSpPr/>
          <p:nvPr/>
        </p:nvSpPr>
        <p:spPr>
          <a:xfrm>
            <a:off x="-298600" y="251162"/>
            <a:ext cx="9711325" cy="1159400"/>
          </a:xfrm>
          <a:custGeom>
            <a:avLst/>
            <a:gdLst/>
            <a:ahLst/>
            <a:cxnLst/>
            <a:rect l="l" t="t" r="r" b="b"/>
            <a:pathLst>
              <a:path w="388453" h="46376" extrusionOk="0">
                <a:moveTo>
                  <a:pt x="0" y="0"/>
                </a:moveTo>
                <a:cubicBezTo>
                  <a:pt x="3337" y="1113"/>
                  <a:pt x="10297" y="5436"/>
                  <a:pt x="20023" y="6675"/>
                </a:cubicBezTo>
                <a:cubicBezTo>
                  <a:pt x="29749" y="7915"/>
                  <a:pt x="47643" y="3210"/>
                  <a:pt x="58354" y="7437"/>
                </a:cubicBezTo>
                <a:cubicBezTo>
                  <a:pt x="69065" y="11664"/>
                  <a:pt x="71989" y="25554"/>
                  <a:pt x="84289" y="32038"/>
                </a:cubicBezTo>
                <a:cubicBezTo>
                  <a:pt x="96589" y="38522"/>
                  <a:pt x="109239" y="46626"/>
                  <a:pt x="132154" y="46340"/>
                </a:cubicBezTo>
                <a:cubicBezTo>
                  <a:pt x="155070" y="46054"/>
                  <a:pt x="195815" y="32228"/>
                  <a:pt x="221782" y="30321"/>
                </a:cubicBezTo>
                <a:cubicBezTo>
                  <a:pt x="247749" y="28414"/>
                  <a:pt x="267074" y="36297"/>
                  <a:pt x="287955" y="34898"/>
                </a:cubicBezTo>
                <a:cubicBezTo>
                  <a:pt x="308837" y="33500"/>
                  <a:pt x="330321" y="24218"/>
                  <a:pt x="347071" y="21930"/>
                </a:cubicBezTo>
                <a:cubicBezTo>
                  <a:pt x="363821" y="19642"/>
                  <a:pt x="381556" y="21295"/>
                  <a:pt x="388453" y="21168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Pentagon 6">
            <a:extLst>
              <a:ext uri="{FF2B5EF4-FFF2-40B4-BE49-F238E27FC236}">
                <a16:creationId xmlns:a16="http://schemas.microsoft.com/office/drawing/2014/main" id="{0E1C4473-AD37-30CD-488C-61ADC25DBFA6}"/>
              </a:ext>
            </a:extLst>
          </p:cNvPr>
          <p:cNvSpPr/>
          <p:nvPr/>
        </p:nvSpPr>
        <p:spPr>
          <a:xfrm>
            <a:off x="3537163" y="518438"/>
            <a:ext cx="2069674" cy="772029"/>
          </a:xfrm>
          <a:prstGeom prst="wave">
            <a:avLst/>
          </a:prstGeom>
          <a:solidFill>
            <a:srgbClr val="DFF3C9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kern="1200" noProof="0" dirty="0">
                <a:solidFill>
                  <a:prstClr val="black"/>
                </a:solidFill>
                <a:latin typeface="+mn-lt"/>
                <a:ea typeface="+mn-ea"/>
                <a:cs typeface="Arial" panose="020B0604020202020204" pitchFamily="34" charset="0"/>
              </a:rPr>
              <a:t>NHẬN XÉT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7CC8C1-490D-7109-656B-18011FB7EA9B}"/>
              </a:ext>
            </a:extLst>
          </p:cNvPr>
          <p:cNvSpPr/>
          <p:nvPr/>
        </p:nvSpPr>
        <p:spPr>
          <a:xfrm>
            <a:off x="605462" y="1637732"/>
            <a:ext cx="7933075" cy="1045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ương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iều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22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8904FB4-2FFB-E73F-88C1-A7E2AD52B5D3}"/>
              </a:ext>
            </a:extLst>
          </p:cNvPr>
          <p:cNvSpPr/>
          <p:nvPr/>
        </p:nvSpPr>
        <p:spPr>
          <a:xfrm>
            <a:off x="605462" y="2811498"/>
            <a:ext cx="7933075" cy="1199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1200"/>
              </a:spcAft>
              <a:buClrTx/>
              <a:buFont typeface="Arial" panose="020B0604020202020204" pitchFamily="34" charset="0"/>
              <a:buChar char="•"/>
            </a:pPr>
            <a:r>
              <a:rPr lang="en-US" sz="2200" dirty="0" err="1">
                <a:latin typeface="+mj-lt"/>
              </a:rPr>
              <a:t>Nhân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các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hệ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số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với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nhau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và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nhân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các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phần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biến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với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nhau</a:t>
            </a:r>
            <a:r>
              <a:rPr lang="en-US" sz="2200" dirty="0">
                <a:latin typeface="+mj-lt"/>
              </a:rPr>
              <a:t>.</a:t>
            </a:r>
          </a:p>
          <a:p>
            <a:pPr marL="342900" indent="-342900" algn="just">
              <a:lnSpc>
                <a:spcPct val="150000"/>
              </a:lnSpc>
              <a:spcAft>
                <a:spcPts val="1200"/>
              </a:spcAft>
              <a:buClrTx/>
              <a:buFont typeface="Arial" panose="020B0604020202020204" pitchFamily="34" charset="0"/>
              <a:buChar char="•"/>
            </a:pPr>
            <a:r>
              <a:rPr lang="en-US" sz="2200" dirty="0">
                <a:latin typeface="+mj-lt"/>
              </a:rPr>
              <a:t>Thu </a:t>
            </a:r>
            <a:r>
              <a:rPr lang="en-US" sz="2200" dirty="0" err="1">
                <a:latin typeface="+mj-lt"/>
              </a:rPr>
              <a:t>gọn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đơn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thức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nhận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được</a:t>
            </a:r>
            <a:r>
              <a:rPr lang="en-US" sz="2200" dirty="0">
                <a:latin typeface="+mj-lt"/>
              </a:rPr>
              <a:t> ở </a:t>
            </a:r>
            <a:r>
              <a:rPr lang="en-US" sz="2200" dirty="0" err="1">
                <a:latin typeface="+mj-lt"/>
              </a:rPr>
              <a:t>tích</a:t>
            </a:r>
            <a:r>
              <a:rPr lang="en-US" sz="2200" dirty="0">
                <a:latin typeface="+mj-lt"/>
              </a:rPr>
              <a:t>.</a:t>
            </a:r>
            <a:endParaRPr lang="en-US" sz="2200" kern="1200" dirty="0">
              <a:solidFill>
                <a:prstClr val="black"/>
              </a:solidFill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BF3DD74-E1E9-7494-3001-5BD6145673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0870" y="3720410"/>
            <a:ext cx="1280160" cy="1423090"/>
          </a:xfrm>
          <a:prstGeom prst="rect">
            <a:avLst/>
          </a:prstGeom>
        </p:spPr>
      </p:pic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94" name="Google Shape;2694;p60"/>
          <p:cNvGrpSpPr/>
          <p:nvPr/>
        </p:nvGrpSpPr>
        <p:grpSpPr>
          <a:xfrm>
            <a:off x="6993982" y="203076"/>
            <a:ext cx="2010496" cy="746515"/>
            <a:chOff x="4974200" y="656212"/>
            <a:chExt cx="2913494" cy="977003"/>
          </a:xfrm>
        </p:grpSpPr>
        <p:grpSp>
          <p:nvGrpSpPr>
            <p:cNvPr id="2695" name="Google Shape;2695;p60"/>
            <p:cNvGrpSpPr/>
            <p:nvPr/>
          </p:nvGrpSpPr>
          <p:grpSpPr>
            <a:xfrm>
              <a:off x="4974200" y="656212"/>
              <a:ext cx="2569912" cy="977003"/>
              <a:chOff x="4974200" y="656212"/>
              <a:chExt cx="2569912" cy="977003"/>
            </a:xfrm>
          </p:grpSpPr>
          <p:grpSp>
            <p:nvGrpSpPr>
              <p:cNvPr id="2696" name="Google Shape;2696;p60"/>
              <p:cNvGrpSpPr/>
              <p:nvPr/>
            </p:nvGrpSpPr>
            <p:grpSpPr>
              <a:xfrm rot="505618">
                <a:off x="4974200" y="656212"/>
                <a:ext cx="684482" cy="977003"/>
                <a:chOff x="1267765" y="2241839"/>
                <a:chExt cx="633270" cy="903904"/>
              </a:xfrm>
            </p:grpSpPr>
            <p:sp>
              <p:nvSpPr>
                <p:cNvPr id="2697" name="Google Shape;2697;p60"/>
                <p:cNvSpPr/>
                <p:nvPr/>
              </p:nvSpPr>
              <p:spPr>
                <a:xfrm>
                  <a:off x="1268165" y="2241912"/>
                  <a:ext cx="632870" cy="9031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54" h="12493" extrusionOk="0">
                      <a:moveTo>
                        <a:pt x="4941" y="1"/>
                      </a:moveTo>
                      <a:cubicBezTo>
                        <a:pt x="4365" y="1"/>
                        <a:pt x="3780" y="143"/>
                        <a:pt x="3241" y="443"/>
                      </a:cubicBezTo>
                      <a:cubicBezTo>
                        <a:pt x="2729" y="729"/>
                        <a:pt x="2312" y="1122"/>
                        <a:pt x="2014" y="1574"/>
                      </a:cubicBezTo>
                      <a:cubicBezTo>
                        <a:pt x="1883" y="1512"/>
                        <a:pt x="1470" y="1322"/>
                        <a:pt x="1092" y="1322"/>
                      </a:cubicBezTo>
                      <a:cubicBezTo>
                        <a:pt x="749" y="1322"/>
                        <a:pt x="434" y="1478"/>
                        <a:pt x="383" y="2027"/>
                      </a:cubicBezTo>
                      <a:cubicBezTo>
                        <a:pt x="276" y="3003"/>
                        <a:pt x="1252" y="3670"/>
                        <a:pt x="1252" y="3670"/>
                      </a:cubicBezTo>
                      <a:cubicBezTo>
                        <a:pt x="1252" y="3670"/>
                        <a:pt x="502" y="3979"/>
                        <a:pt x="681" y="4932"/>
                      </a:cubicBezTo>
                      <a:cubicBezTo>
                        <a:pt x="776" y="5408"/>
                        <a:pt x="1014" y="5634"/>
                        <a:pt x="1264" y="5730"/>
                      </a:cubicBezTo>
                      <a:lnTo>
                        <a:pt x="26" y="12242"/>
                      </a:lnTo>
                      <a:cubicBezTo>
                        <a:pt x="1" y="12386"/>
                        <a:pt x="112" y="12493"/>
                        <a:pt x="231" y="12493"/>
                      </a:cubicBezTo>
                      <a:cubicBezTo>
                        <a:pt x="279" y="12493"/>
                        <a:pt x="329" y="12475"/>
                        <a:pt x="371" y="12433"/>
                      </a:cubicBezTo>
                      <a:lnTo>
                        <a:pt x="5181" y="7897"/>
                      </a:lnTo>
                      <a:cubicBezTo>
                        <a:pt x="5352" y="7993"/>
                        <a:pt x="5550" y="8057"/>
                        <a:pt x="5771" y="8057"/>
                      </a:cubicBezTo>
                      <a:cubicBezTo>
                        <a:pt x="5904" y="8057"/>
                        <a:pt x="6045" y="8034"/>
                        <a:pt x="6193" y="7980"/>
                      </a:cubicBezTo>
                      <a:cubicBezTo>
                        <a:pt x="7193" y="7635"/>
                        <a:pt x="6705" y="6849"/>
                        <a:pt x="6527" y="6623"/>
                      </a:cubicBezTo>
                      <a:cubicBezTo>
                        <a:pt x="6539" y="6623"/>
                        <a:pt x="6539" y="6623"/>
                        <a:pt x="6539" y="6611"/>
                      </a:cubicBezTo>
                      <a:cubicBezTo>
                        <a:pt x="6697" y="6760"/>
                        <a:pt x="7147" y="7137"/>
                        <a:pt x="7597" y="7137"/>
                      </a:cubicBezTo>
                      <a:cubicBezTo>
                        <a:pt x="7757" y="7137"/>
                        <a:pt x="7916" y="7089"/>
                        <a:pt x="8063" y="6968"/>
                      </a:cubicBezTo>
                      <a:cubicBezTo>
                        <a:pt x="8753" y="6384"/>
                        <a:pt x="7932" y="5325"/>
                        <a:pt x="7932" y="5325"/>
                      </a:cubicBezTo>
                      <a:cubicBezTo>
                        <a:pt x="8563" y="4277"/>
                        <a:pt x="8634" y="2944"/>
                        <a:pt x="8003" y="1801"/>
                      </a:cubicBezTo>
                      <a:cubicBezTo>
                        <a:pt x="7363" y="649"/>
                        <a:pt x="6170" y="1"/>
                        <a:pt x="494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 w="76200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>
                  <a:outerShdw blurRad="57150" dist="19050" dir="5400000" algn="bl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2698" name="Google Shape;2698;p60"/>
                <p:cNvGrpSpPr/>
                <p:nvPr/>
              </p:nvGrpSpPr>
              <p:grpSpPr>
                <a:xfrm>
                  <a:off x="1267765" y="2241839"/>
                  <a:ext cx="632870" cy="903904"/>
                  <a:chOff x="1641225" y="2654025"/>
                  <a:chExt cx="218850" cy="312575"/>
                </a:xfrm>
              </p:grpSpPr>
              <p:sp>
                <p:nvSpPr>
                  <p:cNvPr id="2699" name="Google Shape;2699;p60"/>
                  <p:cNvSpPr/>
                  <p:nvPr/>
                </p:nvSpPr>
                <p:spPr>
                  <a:xfrm>
                    <a:off x="1641225" y="2719100"/>
                    <a:ext cx="183425" cy="2475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337" h="9900" extrusionOk="0">
                        <a:moveTo>
                          <a:pt x="2043" y="1"/>
                        </a:moveTo>
                        <a:cubicBezTo>
                          <a:pt x="1947" y="1"/>
                          <a:pt x="1853" y="67"/>
                          <a:pt x="1836" y="172"/>
                        </a:cubicBezTo>
                        <a:lnTo>
                          <a:pt x="26" y="9649"/>
                        </a:lnTo>
                        <a:cubicBezTo>
                          <a:pt x="1" y="9792"/>
                          <a:pt x="112" y="9900"/>
                          <a:pt x="231" y="9900"/>
                        </a:cubicBezTo>
                        <a:cubicBezTo>
                          <a:pt x="279" y="9900"/>
                          <a:pt x="329" y="9881"/>
                          <a:pt x="371" y="9840"/>
                        </a:cubicBezTo>
                        <a:lnTo>
                          <a:pt x="7229" y="3363"/>
                        </a:lnTo>
                        <a:cubicBezTo>
                          <a:pt x="7336" y="3267"/>
                          <a:pt x="7313" y="3101"/>
                          <a:pt x="7193" y="3029"/>
                        </a:cubicBezTo>
                        <a:lnTo>
                          <a:pt x="2145" y="29"/>
                        </a:lnTo>
                        <a:cubicBezTo>
                          <a:pt x="2113" y="10"/>
                          <a:pt x="2078" y="1"/>
                          <a:pt x="2043" y="1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700" name="Google Shape;2700;p60"/>
                  <p:cNvSpPr/>
                  <p:nvPr/>
                </p:nvSpPr>
                <p:spPr>
                  <a:xfrm>
                    <a:off x="1648100" y="2687225"/>
                    <a:ext cx="211975" cy="1683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479" h="6735" extrusionOk="0">
                        <a:moveTo>
                          <a:pt x="814" y="0"/>
                        </a:moveTo>
                        <a:cubicBezTo>
                          <a:pt x="473" y="0"/>
                          <a:pt x="159" y="157"/>
                          <a:pt x="108" y="709"/>
                        </a:cubicBezTo>
                        <a:cubicBezTo>
                          <a:pt x="1" y="1685"/>
                          <a:pt x="977" y="2340"/>
                          <a:pt x="977" y="2340"/>
                        </a:cubicBezTo>
                        <a:cubicBezTo>
                          <a:pt x="977" y="2340"/>
                          <a:pt x="215" y="2661"/>
                          <a:pt x="406" y="3614"/>
                        </a:cubicBezTo>
                        <a:cubicBezTo>
                          <a:pt x="545" y="4349"/>
                          <a:pt x="1048" y="4489"/>
                          <a:pt x="1412" y="4489"/>
                        </a:cubicBezTo>
                        <a:cubicBezTo>
                          <a:pt x="1638" y="4489"/>
                          <a:pt x="1811" y="4435"/>
                          <a:pt x="1811" y="4435"/>
                        </a:cubicBezTo>
                        <a:cubicBezTo>
                          <a:pt x="1811" y="4435"/>
                          <a:pt x="1870" y="5590"/>
                          <a:pt x="2775" y="6007"/>
                        </a:cubicBezTo>
                        <a:cubicBezTo>
                          <a:pt x="2972" y="6099"/>
                          <a:pt x="3142" y="6135"/>
                          <a:pt x="3288" y="6135"/>
                        </a:cubicBezTo>
                        <a:cubicBezTo>
                          <a:pt x="3824" y="6135"/>
                          <a:pt x="4037" y="5650"/>
                          <a:pt x="4037" y="5650"/>
                        </a:cubicBezTo>
                        <a:cubicBezTo>
                          <a:pt x="4037" y="5650"/>
                          <a:pt x="4584" y="6734"/>
                          <a:pt x="5502" y="6734"/>
                        </a:cubicBezTo>
                        <a:cubicBezTo>
                          <a:pt x="5634" y="6734"/>
                          <a:pt x="5772" y="6712"/>
                          <a:pt x="5918" y="6662"/>
                        </a:cubicBezTo>
                        <a:cubicBezTo>
                          <a:pt x="7097" y="6245"/>
                          <a:pt x="6204" y="5233"/>
                          <a:pt x="6204" y="5233"/>
                        </a:cubicBezTo>
                        <a:lnTo>
                          <a:pt x="6204" y="5233"/>
                        </a:lnTo>
                        <a:cubicBezTo>
                          <a:pt x="6204" y="5233"/>
                          <a:pt x="6768" y="5818"/>
                          <a:pt x="7326" y="5818"/>
                        </a:cubicBezTo>
                        <a:cubicBezTo>
                          <a:pt x="7485" y="5818"/>
                          <a:pt x="7643" y="5771"/>
                          <a:pt x="7788" y="5650"/>
                        </a:cubicBezTo>
                        <a:cubicBezTo>
                          <a:pt x="8478" y="5066"/>
                          <a:pt x="7657" y="3995"/>
                          <a:pt x="7657" y="3995"/>
                        </a:cubicBezTo>
                        <a:lnTo>
                          <a:pt x="1775" y="280"/>
                        </a:lnTo>
                        <a:cubicBezTo>
                          <a:pt x="1775" y="280"/>
                          <a:pt x="1270" y="0"/>
                          <a:pt x="814" y="0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701" name="Google Shape;2701;p60"/>
                  <p:cNvSpPr/>
                  <p:nvPr/>
                </p:nvSpPr>
                <p:spPr>
                  <a:xfrm>
                    <a:off x="1676975" y="2654025"/>
                    <a:ext cx="175050" cy="175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002" h="7014" extrusionOk="0">
                        <a:moveTo>
                          <a:pt x="3501" y="1"/>
                        </a:moveTo>
                        <a:cubicBezTo>
                          <a:pt x="1572" y="1"/>
                          <a:pt x="1" y="1572"/>
                          <a:pt x="1" y="3513"/>
                        </a:cubicBezTo>
                        <a:cubicBezTo>
                          <a:pt x="1" y="5442"/>
                          <a:pt x="1572" y="7013"/>
                          <a:pt x="3501" y="7013"/>
                        </a:cubicBezTo>
                        <a:cubicBezTo>
                          <a:pt x="5442" y="7013"/>
                          <a:pt x="7002" y="5442"/>
                          <a:pt x="7002" y="3513"/>
                        </a:cubicBezTo>
                        <a:cubicBezTo>
                          <a:pt x="7002" y="1572"/>
                          <a:pt x="5442" y="1"/>
                          <a:pt x="3501" y="1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702" name="Google Shape;2702;p60"/>
                  <p:cNvSpPr/>
                  <p:nvPr/>
                </p:nvSpPr>
                <p:spPr>
                  <a:xfrm>
                    <a:off x="1785650" y="2674700"/>
                    <a:ext cx="56250" cy="851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50" h="3407" extrusionOk="0">
                        <a:moveTo>
                          <a:pt x="191" y="1"/>
                        </a:moveTo>
                        <a:cubicBezTo>
                          <a:pt x="78" y="1"/>
                          <a:pt x="1" y="203"/>
                          <a:pt x="131" y="257"/>
                        </a:cubicBezTo>
                        <a:cubicBezTo>
                          <a:pt x="702" y="507"/>
                          <a:pt x="1155" y="948"/>
                          <a:pt x="1452" y="1495"/>
                        </a:cubicBezTo>
                        <a:cubicBezTo>
                          <a:pt x="1750" y="2055"/>
                          <a:pt x="1821" y="2662"/>
                          <a:pt x="1774" y="3281"/>
                        </a:cubicBezTo>
                        <a:cubicBezTo>
                          <a:pt x="1767" y="3365"/>
                          <a:pt x="1831" y="3407"/>
                          <a:pt x="1898" y="3407"/>
                        </a:cubicBezTo>
                        <a:cubicBezTo>
                          <a:pt x="1954" y="3407"/>
                          <a:pt x="2014" y="3377"/>
                          <a:pt x="2036" y="3317"/>
                        </a:cubicBezTo>
                        <a:cubicBezTo>
                          <a:pt x="2250" y="2662"/>
                          <a:pt x="2083" y="1912"/>
                          <a:pt x="1750" y="1317"/>
                        </a:cubicBezTo>
                        <a:cubicBezTo>
                          <a:pt x="1416" y="721"/>
                          <a:pt x="881" y="245"/>
                          <a:pt x="226" y="7"/>
                        </a:cubicBezTo>
                        <a:cubicBezTo>
                          <a:pt x="214" y="3"/>
                          <a:pt x="202" y="1"/>
                          <a:pt x="191" y="1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703" name="Google Shape;2703;p60"/>
                  <p:cNvSpPr/>
                  <p:nvPr/>
                </p:nvSpPr>
                <p:spPr>
                  <a:xfrm>
                    <a:off x="1799325" y="2708175"/>
                    <a:ext cx="22050" cy="575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82" h="2300" extrusionOk="0">
                        <a:moveTo>
                          <a:pt x="115" y="0"/>
                        </a:moveTo>
                        <a:cubicBezTo>
                          <a:pt x="59" y="0"/>
                          <a:pt x="0" y="70"/>
                          <a:pt x="36" y="133"/>
                        </a:cubicBezTo>
                        <a:cubicBezTo>
                          <a:pt x="250" y="442"/>
                          <a:pt x="393" y="775"/>
                          <a:pt x="488" y="1145"/>
                        </a:cubicBezTo>
                        <a:cubicBezTo>
                          <a:pt x="536" y="1311"/>
                          <a:pt x="560" y="1490"/>
                          <a:pt x="584" y="1668"/>
                        </a:cubicBezTo>
                        <a:cubicBezTo>
                          <a:pt x="608" y="1859"/>
                          <a:pt x="608" y="2049"/>
                          <a:pt x="619" y="2240"/>
                        </a:cubicBezTo>
                        <a:cubicBezTo>
                          <a:pt x="626" y="2279"/>
                          <a:pt x="657" y="2300"/>
                          <a:pt x="687" y="2300"/>
                        </a:cubicBezTo>
                        <a:cubicBezTo>
                          <a:pt x="714" y="2300"/>
                          <a:pt x="739" y="2285"/>
                          <a:pt x="750" y="2252"/>
                        </a:cubicBezTo>
                        <a:cubicBezTo>
                          <a:pt x="881" y="1883"/>
                          <a:pt x="822" y="1442"/>
                          <a:pt x="727" y="1073"/>
                        </a:cubicBezTo>
                        <a:cubicBezTo>
                          <a:pt x="619" y="692"/>
                          <a:pt x="417" y="335"/>
                          <a:pt x="167" y="25"/>
                        </a:cubicBezTo>
                        <a:cubicBezTo>
                          <a:pt x="152" y="8"/>
                          <a:pt x="134" y="0"/>
                          <a:pt x="115" y="0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2704" name="Google Shape;2704;p60"/>
              <p:cNvSpPr/>
              <p:nvPr/>
            </p:nvSpPr>
            <p:spPr>
              <a:xfrm>
                <a:off x="7159211" y="682527"/>
                <a:ext cx="384901" cy="349074"/>
              </a:xfrm>
              <a:custGeom>
                <a:avLst/>
                <a:gdLst/>
                <a:ahLst/>
                <a:cxnLst/>
                <a:rect l="l" t="t" r="r" b="b"/>
                <a:pathLst>
                  <a:path w="2740" h="2485" extrusionOk="0">
                    <a:moveTo>
                      <a:pt x="1491" y="0"/>
                    </a:moveTo>
                    <a:cubicBezTo>
                      <a:pt x="1445" y="0"/>
                      <a:pt x="1402" y="16"/>
                      <a:pt x="1382" y="51"/>
                    </a:cubicBezTo>
                    <a:cubicBezTo>
                      <a:pt x="1239" y="301"/>
                      <a:pt x="1108" y="551"/>
                      <a:pt x="977" y="801"/>
                    </a:cubicBezTo>
                    <a:cubicBezTo>
                      <a:pt x="977" y="801"/>
                      <a:pt x="977" y="801"/>
                      <a:pt x="977" y="813"/>
                    </a:cubicBezTo>
                    <a:cubicBezTo>
                      <a:pt x="727" y="765"/>
                      <a:pt x="477" y="718"/>
                      <a:pt x="239" y="658"/>
                    </a:cubicBezTo>
                    <a:cubicBezTo>
                      <a:pt x="220" y="654"/>
                      <a:pt x="202" y="653"/>
                      <a:pt x="185" y="653"/>
                    </a:cubicBezTo>
                    <a:cubicBezTo>
                      <a:pt x="47" y="653"/>
                      <a:pt x="1" y="776"/>
                      <a:pt x="96" y="861"/>
                    </a:cubicBezTo>
                    <a:cubicBezTo>
                      <a:pt x="275" y="1039"/>
                      <a:pt x="465" y="1194"/>
                      <a:pt x="656" y="1361"/>
                    </a:cubicBezTo>
                    <a:cubicBezTo>
                      <a:pt x="525" y="1646"/>
                      <a:pt x="430" y="1956"/>
                      <a:pt x="382" y="2278"/>
                    </a:cubicBezTo>
                    <a:cubicBezTo>
                      <a:pt x="372" y="2350"/>
                      <a:pt x="462" y="2451"/>
                      <a:pt x="564" y="2451"/>
                    </a:cubicBezTo>
                    <a:cubicBezTo>
                      <a:pt x="579" y="2451"/>
                      <a:pt x="593" y="2449"/>
                      <a:pt x="608" y="2444"/>
                    </a:cubicBezTo>
                    <a:cubicBezTo>
                      <a:pt x="954" y="2349"/>
                      <a:pt x="1263" y="2218"/>
                      <a:pt x="1549" y="2063"/>
                    </a:cubicBezTo>
                    <a:cubicBezTo>
                      <a:pt x="1727" y="2194"/>
                      <a:pt x="1918" y="2325"/>
                      <a:pt x="2108" y="2444"/>
                    </a:cubicBezTo>
                    <a:cubicBezTo>
                      <a:pt x="2144" y="2471"/>
                      <a:pt x="2193" y="2484"/>
                      <a:pt x="2239" y="2484"/>
                    </a:cubicBezTo>
                    <a:cubicBezTo>
                      <a:pt x="2316" y="2484"/>
                      <a:pt x="2385" y="2447"/>
                      <a:pt x="2370" y="2373"/>
                    </a:cubicBezTo>
                    <a:cubicBezTo>
                      <a:pt x="2311" y="2123"/>
                      <a:pt x="2239" y="1885"/>
                      <a:pt x="2168" y="1646"/>
                    </a:cubicBezTo>
                    <a:cubicBezTo>
                      <a:pt x="2359" y="1492"/>
                      <a:pt x="2525" y="1325"/>
                      <a:pt x="2680" y="1135"/>
                    </a:cubicBezTo>
                    <a:cubicBezTo>
                      <a:pt x="2740" y="1063"/>
                      <a:pt x="2632" y="932"/>
                      <a:pt x="2513" y="932"/>
                    </a:cubicBezTo>
                    <a:cubicBezTo>
                      <a:pt x="2323" y="932"/>
                      <a:pt x="2132" y="932"/>
                      <a:pt x="1942" y="920"/>
                    </a:cubicBezTo>
                    <a:cubicBezTo>
                      <a:pt x="1847" y="634"/>
                      <a:pt x="1751" y="361"/>
                      <a:pt x="1644" y="87"/>
                    </a:cubicBezTo>
                    <a:cubicBezTo>
                      <a:pt x="1623" y="31"/>
                      <a:pt x="1554" y="0"/>
                      <a:pt x="14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05" name="Google Shape;2705;p60"/>
            <p:cNvSpPr/>
            <p:nvPr/>
          </p:nvSpPr>
          <p:spPr>
            <a:xfrm>
              <a:off x="7732048" y="1168963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06" name="Google Shape;2706;p60"/>
          <p:cNvGrpSpPr/>
          <p:nvPr/>
        </p:nvGrpSpPr>
        <p:grpSpPr>
          <a:xfrm flipH="1">
            <a:off x="186701" y="4213725"/>
            <a:ext cx="2062647" cy="642696"/>
            <a:chOff x="4949486" y="2770544"/>
            <a:chExt cx="3762461" cy="1948717"/>
          </a:xfrm>
        </p:grpSpPr>
        <p:grpSp>
          <p:nvGrpSpPr>
            <p:cNvPr id="2707" name="Google Shape;2707;p60"/>
            <p:cNvGrpSpPr/>
            <p:nvPr/>
          </p:nvGrpSpPr>
          <p:grpSpPr>
            <a:xfrm flipH="1">
              <a:off x="6536501" y="2770544"/>
              <a:ext cx="2175445" cy="1948717"/>
              <a:chOff x="4178475" y="1543550"/>
              <a:chExt cx="445925" cy="399450"/>
            </a:xfrm>
          </p:grpSpPr>
          <p:sp>
            <p:nvSpPr>
              <p:cNvPr id="2708" name="Google Shape;2708;p60"/>
              <p:cNvSpPr/>
              <p:nvPr/>
            </p:nvSpPr>
            <p:spPr>
              <a:xfrm>
                <a:off x="4178625" y="1543550"/>
                <a:ext cx="445625" cy="399450"/>
              </a:xfrm>
              <a:custGeom>
                <a:avLst/>
                <a:gdLst/>
                <a:ahLst/>
                <a:cxnLst/>
                <a:rect l="l" t="t" r="r" b="b"/>
                <a:pathLst>
                  <a:path w="17825" h="15978" extrusionOk="0">
                    <a:moveTo>
                      <a:pt x="3287" y="545"/>
                    </a:moveTo>
                    <a:lnTo>
                      <a:pt x="3287" y="605"/>
                    </a:lnTo>
                    <a:cubicBezTo>
                      <a:pt x="3287" y="629"/>
                      <a:pt x="3299" y="652"/>
                      <a:pt x="3299" y="676"/>
                    </a:cubicBezTo>
                    <a:lnTo>
                      <a:pt x="3239" y="557"/>
                    </a:lnTo>
                    <a:cubicBezTo>
                      <a:pt x="3263" y="545"/>
                      <a:pt x="3275" y="545"/>
                      <a:pt x="3287" y="545"/>
                    </a:cubicBezTo>
                    <a:close/>
                    <a:moveTo>
                      <a:pt x="4578" y="0"/>
                    </a:moveTo>
                    <a:cubicBezTo>
                      <a:pt x="4467" y="0"/>
                      <a:pt x="4339" y="33"/>
                      <a:pt x="4263" y="45"/>
                    </a:cubicBezTo>
                    <a:cubicBezTo>
                      <a:pt x="4073" y="69"/>
                      <a:pt x="3882" y="105"/>
                      <a:pt x="3692" y="152"/>
                    </a:cubicBezTo>
                    <a:cubicBezTo>
                      <a:pt x="3620" y="164"/>
                      <a:pt x="3561" y="176"/>
                      <a:pt x="3501" y="188"/>
                    </a:cubicBezTo>
                    <a:lnTo>
                      <a:pt x="3478" y="188"/>
                    </a:lnTo>
                    <a:cubicBezTo>
                      <a:pt x="3430" y="188"/>
                      <a:pt x="3406" y="200"/>
                      <a:pt x="3382" y="224"/>
                    </a:cubicBezTo>
                    <a:cubicBezTo>
                      <a:pt x="3299" y="236"/>
                      <a:pt x="3204" y="260"/>
                      <a:pt x="3120" y="283"/>
                    </a:cubicBezTo>
                    <a:lnTo>
                      <a:pt x="3073" y="176"/>
                    </a:lnTo>
                    <a:cubicBezTo>
                      <a:pt x="3065" y="144"/>
                      <a:pt x="3036" y="129"/>
                      <a:pt x="3007" y="129"/>
                    </a:cubicBezTo>
                    <a:cubicBezTo>
                      <a:pt x="2992" y="129"/>
                      <a:pt x="2978" y="133"/>
                      <a:pt x="2966" y="140"/>
                    </a:cubicBezTo>
                    <a:lnTo>
                      <a:pt x="2644" y="331"/>
                    </a:lnTo>
                    <a:cubicBezTo>
                      <a:pt x="2632" y="331"/>
                      <a:pt x="2620" y="343"/>
                      <a:pt x="2608" y="343"/>
                    </a:cubicBezTo>
                    <a:lnTo>
                      <a:pt x="37" y="1903"/>
                    </a:lnTo>
                    <a:cubicBezTo>
                      <a:pt x="13" y="1914"/>
                      <a:pt x="1" y="1938"/>
                      <a:pt x="1" y="1962"/>
                    </a:cubicBezTo>
                    <a:lnTo>
                      <a:pt x="1" y="2272"/>
                    </a:lnTo>
                    <a:cubicBezTo>
                      <a:pt x="1" y="2307"/>
                      <a:pt x="25" y="2343"/>
                      <a:pt x="60" y="2343"/>
                    </a:cubicBezTo>
                    <a:lnTo>
                      <a:pt x="3001" y="2998"/>
                    </a:lnTo>
                    <a:cubicBezTo>
                      <a:pt x="3787" y="3831"/>
                      <a:pt x="4585" y="4641"/>
                      <a:pt x="5383" y="5463"/>
                    </a:cubicBezTo>
                    <a:lnTo>
                      <a:pt x="6847" y="6939"/>
                    </a:lnTo>
                    <a:lnTo>
                      <a:pt x="6073" y="7106"/>
                    </a:lnTo>
                    <a:cubicBezTo>
                      <a:pt x="5906" y="7153"/>
                      <a:pt x="5787" y="7332"/>
                      <a:pt x="5811" y="7522"/>
                    </a:cubicBezTo>
                    <a:lnTo>
                      <a:pt x="4442" y="11249"/>
                    </a:lnTo>
                    <a:cubicBezTo>
                      <a:pt x="4406" y="11356"/>
                      <a:pt x="4442" y="11475"/>
                      <a:pt x="4537" y="11523"/>
                    </a:cubicBezTo>
                    <a:lnTo>
                      <a:pt x="4799" y="11654"/>
                    </a:lnTo>
                    <a:cubicBezTo>
                      <a:pt x="4820" y="11662"/>
                      <a:pt x="4842" y="11666"/>
                      <a:pt x="4863" y="11666"/>
                    </a:cubicBezTo>
                    <a:cubicBezTo>
                      <a:pt x="4938" y="11666"/>
                      <a:pt x="5009" y="11618"/>
                      <a:pt x="5037" y="11535"/>
                    </a:cubicBezTo>
                    <a:lnTo>
                      <a:pt x="6418" y="7784"/>
                    </a:lnTo>
                    <a:lnTo>
                      <a:pt x="7454" y="7558"/>
                    </a:lnTo>
                    <a:lnTo>
                      <a:pt x="7657" y="7772"/>
                    </a:lnTo>
                    <a:lnTo>
                      <a:pt x="9228" y="10439"/>
                    </a:lnTo>
                    <a:cubicBezTo>
                      <a:pt x="9258" y="10500"/>
                      <a:pt x="9317" y="10531"/>
                      <a:pt x="9377" y="10531"/>
                    </a:cubicBezTo>
                    <a:cubicBezTo>
                      <a:pt x="9412" y="10531"/>
                      <a:pt x="9448" y="10521"/>
                      <a:pt x="9478" y="10499"/>
                    </a:cubicBezTo>
                    <a:lnTo>
                      <a:pt x="9716" y="10320"/>
                    </a:lnTo>
                    <a:cubicBezTo>
                      <a:pt x="9800" y="10261"/>
                      <a:pt x="9824" y="10130"/>
                      <a:pt x="9764" y="10035"/>
                    </a:cubicBezTo>
                    <a:lnTo>
                      <a:pt x="9585" y="9713"/>
                    </a:lnTo>
                    <a:lnTo>
                      <a:pt x="13479" y="13654"/>
                    </a:lnTo>
                    <a:lnTo>
                      <a:pt x="14455" y="15857"/>
                    </a:lnTo>
                    <a:cubicBezTo>
                      <a:pt x="14489" y="15932"/>
                      <a:pt x="14563" y="15978"/>
                      <a:pt x="14638" y="15978"/>
                    </a:cubicBezTo>
                    <a:cubicBezTo>
                      <a:pt x="14669" y="15978"/>
                      <a:pt x="14701" y="15970"/>
                      <a:pt x="14729" y="15952"/>
                    </a:cubicBezTo>
                    <a:lnTo>
                      <a:pt x="17694" y="14333"/>
                    </a:lnTo>
                    <a:cubicBezTo>
                      <a:pt x="17789" y="14285"/>
                      <a:pt x="17825" y="14166"/>
                      <a:pt x="17789" y="14071"/>
                    </a:cubicBezTo>
                    <a:lnTo>
                      <a:pt x="17825" y="13630"/>
                    </a:lnTo>
                    <a:cubicBezTo>
                      <a:pt x="17801" y="13571"/>
                      <a:pt x="17670" y="13452"/>
                      <a:pt x="17622" y="13440"/>
                    </a:cubicBezTo>
                    <a:cubicBezTo>
                      <a:pt x="17598" y="13416"/>
                      <a:pt x="17575" y="13404"/>
                      <a:pt x="17551" y="13404"/>
                    </a:cubicBezTo>
                    <a:lnTo>
                      <a:pt x="14324" y="12416"/>
                    </a:lnTo>
                    <a:cubicBezTo>
                      <a:pt x="14336" y="12178"/>
                      <a:pt x="14336" y="11940"/>
                      <a:pt x="14336" y="11701"/>
                    </a:cubicBezTo>
                    <a:cubicBezTo>
                      <a:pt x="14336" y="11523"/>
                      <a:pt x="14336" y="11332"/>
                      <a:pt x="14324" y="11142"/>
                    </a:cubicBezTo>
                    <a:cubicBezTo>
                      <a:pt x="14324" y="11106"/>
                      <a:pt x="14324" y="11058"/>
                      <a:pt x="14312" y="11011"/>
                    </a:cubicBezTo>
                    <a:cubicBezTo>
                      <a:pt x="14360" y="10999"/>
                      <a:pt x="14396" y="10999"/>
                      <a:pt x="14431" y="10987"/>
                    </a:cubicBezTo>
                    <a:cubicBezTo>
                      <a:pt x="14622" y="10963"/>
                      <a:pt x="14812" y="10927"/>
                      <a:pt x="15015" y="10892"/>
                    </a:cubicBezTo>
                    <a:cubicBezTo>
                      <a:pt x="15146" y="10868"/>
                      <a:pt x="15491" y="10856"/>
                      <a:pt x="15443" y="10654"/>
                    </a:cubicBezTo>
                    <a:cubicBezTo>
                      <a:pt x="15420" y="10555"/>
                      <a:pt x="15329" y="10527"/>
                      <a:pt x="15225" y="10527"/>
                    </a:cubicBezTo>
                    <a:cubicBezTo>
                      <a:pt x="15116" y="10527"/>
                      <a:pt x="14993" y="10558"/>
                      <a:pt x="14919" y="10570"/>
                    </a:cubicBezTo>
                    <a:cubicBezTo>
                      <a:pt x="14717" y="10606"/>
                      <a:pt x="14527" y="10642"/>
                      <a:pt x="14336" y="10677"/>
                    </a:cubicBezTo>
                    <a:cubicBezTo>
                      <a:pt x="14277" y="10689"/>
                      <a:pt x="14217" y="10713"/>
                      <a:pt x="14146" y="10725"/>
                    </a:cubicBezTo>
                    <a:cubicBezTo>
                      <a:pt x="14134" y="10725"/>
                      <a:pt x="14134" y="10713"/>
                      <a:pt x="14122" y="10713"/>
                    </a:cubicBezTo>
                    <a:cubicBezTo>
                      <a:pt x="14086" y="10713"/>
                      <a:pt x="14050" y="10725"/>
                      <a:pt x="14027" y="10749"/>
                    </a:cubicBezTo>
                    <a:cubicBezTo>
                      <a:pt x="13717" y="10820"/>
                      <a:pt x="13419" y="10904"/>
                      <a:pt x="13110" y="10999"/>
                    </a:cubicBezTo>
                    <a:cubicBezTo>
                      <a:pt x="12967" y="11043"/>
                      <a:pt x="13007" y="11229"/>
                      <a:pt x="13145" y="11229"/>
                    </a:cubicBezTo>
                    <a:cubicBezTo>
                      <a:pt x="13156" y="11229"/>
                      <a:pt x="13168" y="11228"/>
                      <a:pt x="13181" y="11225"/>
                    </a:cubicBezTo>
                    <a:cubicBezTo>
                      <a:pt x="13431" y="11178"/>
                      <a:pt x="13681" y="11130"/>
                      <a:pt x="13931" y="11082"/>
                    </a:cubicBezTo>
                    <a:lnTo>
                      <a:pt x="13931" y="11142"/>
                    </a:lnTo>
                    <a:cubicBezTo>
                      <a:pt x="13943" y="11332"/>
                      <a:pt x="13943" y="11523"/>
                      <a:pt x="13955" y="11713"/>
                    </a:cubicBezTo>
                    <a:cubicBezTo>
                      <a:pt x="13967" y="11916"/>
                      <a:pt x="13991" y="12118"/>
                      <a:pt x="14003" y="12321"/>
                    </a:cubicBezTo>
                    <a:lnTo>
                      <a:pt x="13431" y="12142"/>
                    </a:lnTo>
                    <a:lnTo>
                      <a:pt x="13419" y="12142"/>
                    </a:lnTo>
                    <a:lnTo>
                      <a:pt x="13324" y="12118"/>
                    </a:lnTo>
                    <a:lnTo>
                      <a:pt x="8669" y="7629"/>
                    </a:lnTo>
                    <a:lnTo>
                      <a:pt x="8061" y="7034"/>
                    </a:lnTo>
                    <a:cubicBezTo>
                      <a:pt x="8038" y="6867"/>
                      <a:pt x="7907" y="6760"/>
                      <a:pt x="7764" y="6748"/>
                    </a:cubicBezTo>
                    <a:lnTo>
                      <a:pt x="5906" y="4939"/>
                    </a:lnTo>
                    <a:cubicBezTo>
                      <a:pt x="5311" y="4343"/>
                      <a:pt x="4704" y="3760"/>
                      <a:pt x="4109" y="3165"/>
                    </a:cubicBezTo>
                    <a:lnTo>
                      <a:pt x="4228" y="2950"/>
                    </a:lnTo>
                    <a:cubicBezTo>
                      <a:pt x="4240" y="2927"/>
                      <a:pt x="4240" y="2891"/>
                      <a:pt x="4228" y="2867"/>
                    </a:cubicBezTo>
                    <a:lnTo>
                      <a:pt x="4192" y="2819"/>
                    </a:lnTo>
                    <a:cubicBezTo>
                      <a:pt x="4192" y="2796"/>
                      <a:pt x="4192" y="2784"/>
                      <a:pt x="4180" y="2772"/>
                    </a:cubicBezTo>
                    <a:lnTo>
                      <a:pt x="3680" y="1605"/>
                    </a:lnTo>
                    <a:cubicBezTo>
                      <a:pt x="3680" y="1462"/>
                      <a:pt x="3692" y="1319"/>
                      <a:pt x="3692" y="1176"/>
                    </a:cubicBezTo>
                    <a:cubicBezTo>
                      <a:pt x="3692" y="986"/>
                      <a:pt x="3680" y="795"/>
                      <a:pt x="3680" y="605"/>
                    </a:cubicBezTo>
                    <a:cubicBezTo>
                      <a:pt x="3668" y="569"/>
                      <a:pt x="3668" y="521"/>
                      <a:pt x="3668" y="474"/>
                    </a:cubicBezTo>
                    <a:cubicBezTo>
                      <a:pt x="3704" y="474"/>
                      <a:pt x="3740" y="462"/>
                      <a:pt x="3775" y="462"/>
                    </a:cubicBezTo>
                    <a:cubicBezTo>
                      <a:pt x="3978" y="426"/>
                      <a:pt x="4168" y="390"/>
                      <a:pt x="4359" y="355"/>
                    </a:cubicBezTo>
                    <a:cubicBezTo>
                      <a:pt x="4502" y="343"/>
                      <a:pt x="4847" y="319"/>
                      <a:pt x="4787" y="117"/>
                    </a:cubicBezTo>
                    <a:cubicBezTo>
                      <a:pt x="4765" y="26"/>
                      <a:pt x="4678" y="0"/>
                      <a:pt x="4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709" name="Google Shape;2709;p60"/>
              <p:cNvGrpSpPr/>
              <p:nvPr/>
            </p:nvGrpSpPr>
            <p:grpSpPr>
              <a:xfrm>
                <a:off x="4178475" y="1543563"/>
                <a:ext cx="445925" cy="399425"/>
                <a:chOff x="4178475" y="1543575"/>
                <a:chExt cx="445925" cy="399425"/>
              </a:xfrm>
            </p:grpSpPr>
            <p:sp>
              <p:nvSpPr>
                <p:cNvPr id="2710" name="Google Shape;2710;p60"/>
                <p:cNvSpPr/>
                <p:nvPr/>
              </p:nvSpPr>
              <p:spPr>
                <a:xfrm>
                  <a:off x="4362150" y="1714125"/>
                  <a:ext cx="61925" cy="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7" h="3709" extrusionOk="0">
                      <a:moveTo>
                        <a:pt x="443" y="0"/>
                      </a:moveTo>
                      <a:cubicBezTo>
                        <a:pt x="410" y="0"/>
                        <a:pt x="376" y="11"/>
                        <a:pt x="345" y="32"/>
                      </a:cubicBezTo>
                      <a:lnTo>
                        <a:pt x="107" y="211"/>
                      </a:lnTo>
                      <a:cubicBezTo>
                        <a:pt x="24" y="271"/>
                        <a:pt x="0" y="402"/>
                        <a:pt x="60" y="497"/>
                      </a:cubicBezTo>
                      <a:lnTo>
                        <a:pt x="1881" y="3616"/>
                      </a:lnTo>
                      <a:cubicBezTo>
                        <a:pt x="1919" y="3677"/>
                        <a:pt x="1976" y="3708"/>
                        <a:pt x="2037" y="3708"/>
                      </a:cubicBezTo>
                      <a:cubicBezTo>
                        <a:pt x="2072" y="3708"/>
                        <a:pt x="2108" y="3698"/>
                        <a:pt x="2143" y="3676"/>
                      </a:cubicBezTo>
                      <a:lnTo>
                        <a:pt x="2369" y="3497"/>
                      </a:lnTo>
                      <a:cubicBezTo>
                        <a:pt x="2453" y="3438"/>
                        <a:pt x="2477" y="3307"/>
                        <a:pt x="2429" y="3211"/>
                      </a:cubicBezTo>
                      <a:lnTo>
                        <a:pt x="595" y="92"/>
                      </a:lnTo>
                      <a:cubicBezTo>
                        <a:pt x="558" y="32"/>
                        <a:pt x="501" y="0"/>
                        <a:pt x="44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1" name="Google Shape;2711;p60"/>
                <p:cNvSpPr/>
                <p:nvPr/>
              </p:nvSpPr>
              <p:spPr>
                <a:xfrm>
                  <a:off x="4323150" y="1712300"/>
                  <a:ext cx="58075" cy="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3" h="1094" extrusionOk="0">
                      <a:moveTo>
                        <a:pt x="1979" y="0"/>
                      </a:moveTo>
                      <a:cubicBezTo>
                        <a:pt x="1955" y="0"/>
                        <a:pt x="1930" y="4"/>
                        <a:pt x="1905" y="10"/>
                      </a:cubicBezTo>
                      <a:lnTo>
                        <a:pt x="286" y="367"/>
                      </a:lnTo>
                      <a:cubicBezTo>
                        <a:pt x="108" y="403"/>
                        <a:pt x="0" y="594"/>
                        <a:pt x="36" y="796"/>
                      </a:cubicBezTo>
                      <a:cubicBezTo>
                        <a:pt x="60" y="975"/>
                        <a:pt x="203" y="1094"/>
                        <a:pt x="346" y="1094"/>
                      </a:cubicBezTo>
                      <a:lnTo>
                        <a:pt x="417" y="1094"/>
                      </a:lnTo>
                      <a:lnTo>
                        <a:pt x="2024" y="736"/>
                      </a:lnTo>
                      <a:cubicBezTo>
                        <a:pt x="2203" y="689"/>
                        <a:pt x="2322" y="498"/>
                        <a:pt x="2286" y="296"/>
                      </a:cubicBezTo>
                      <a:cubicBezTo>
                        <a:pt x="2256" y="122"/>
                        <a:pt x="2128" y="0"/>
                        <a:pt x="197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2" name="Google Shape;2712;p60"/>
                <p:cNvSpPr/>
                <p:nvPr/>
              </p:nvSpPr>
              <p:spPr>
                <a:xfrm>
                  <a:off x="4288625" y="1723400"/>
                  <a:ext cx="53300" cy="1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32" h="4477" extrusionOk="0">
                      <a:moveTo>
                        <a:pt x="1651" y="0"/>
                      </a:moveTo>
                      <a:cubicBezTo>
                        <a:pt x="1580" y="0"/>
                        <a:pt x="1515" y="47"/>
                        <a:pt x="1489" y="126"/>
                      </a:cubicBezTo>
                      <a:lnTo>
                        <a:pt x="36" y="4055"/>
                      </a:lnTo>
                      <a:cubicBezTo>
                        <a:pt x="0" y="4162"/>
                        <a:pt x="48" y="4293"/>
                        <a:pt x="143" y="4329"/>
                      </a:cubicBezTo>
                      <a:lnTo>
                        <a:pt x="405" y="4460"/>
                      </a:lnTo>
                      <a:cubicBezTo>
                        <a:pt x="425" y="4471"/>
                        <a:pt x="446" y="4476"/>
                        <a:pt x="467" y="4476"/>
                      </a:cubicBezTo>
                      <a:cubicBezTo>
                        <a:pt x="536" y="4476"/>
                        <a:pt x="607" y="4422"/>
                        <a:pt x="643" y="4341"/>
                      </a:cubicBezTo>
                      <a:lnTo>
                        <a:pt x="2084" y="412"/>
                      </a:lnTo>
                      <a:cubicBezTo>
                        <a:pt x="2131" y="304"/>
                        <a:pt x="2084" y="185"/>
                        <a:pt x="1989" y="138"/>
                      </a:cubicBezTo>
                      <a:lnTo>
                        <a:pt x="1727" y="19"/>
                      </a:lnTo>
                      <a:cubicBezTo>
                        <a:pt x="1702" y="6"/>
                        <a:pt x="1676" y="0"/>
                        <a:pt x="16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3" name="Google Shape;2713;p60"/>
                <p:cNvSpPr/>
                <p:nvPr/>
              </p:nvSpPr>
              <p:spPr>
                <a:xfrm>
                  <a:off x="4327900" y="1728325"/>
                  <a:ext cx="7775" cy="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" h="358" extrusionOk="0">
                      <a:moveTo>
                        <a:pt x="156" y="0"/>
                      </a:moveTo>
                      <a:cubicBezTo>
                        <a:pt x="132" y="0"/>
                        <a:pt x="108" y="0"/>
                        <a:pt x="96" y="12"/>
                      </a:cubicBezTo>
                      <a:cubicBezTo>
                        <a:pt x="72" y="24"/>
                        <a:pt x="60" y="36"/>
                        <a:pt x="49" y="48"/>
                      </a:cubicBezTo>
                      <a:cubicBezTo>
                        <a:pt x="25" y="72"/>
                        <a:pt x="25" y="84"/>
                        <a:pt x="13" y="107"/>
                      </a:cubicBezTo>
                      <a:cubicBezTo>
                        <a:pt x="1" y="131"/>
                        <a:pt x="1" y="143"/>
                        <a:pt x="1" y="179"/>
                      </a:cubicBezTo>
                      <a:cubicBezTo>
                        <a:pt x="1" y="191"/>
                        <a:pt x="1" y="203"/>
                        <a:pt x="1" y="226"/>
                      </a:cubicBezTo>
                      <a:cubicBezTo>
                        <a:pt x="13" y="250"/>
                        <a:pt x="25" y="274"/>
                        <a:pt x="49" y="298"/>
                      </a:cubicBezTo>
                      <a:lnTo>
                        <a:pt x="72" y="334"/>
                      </a:lnTo>
                      <a:cubicBezTo>
                        <a:pt x="96" y="346"/>
                        <a:pt x="132" y="357"/>
                        <a:pt x="156" y="357"/>
                      </a:cubicBezTo>
                      <a:cubicBezTo>
                        <a:pt x="179" y="357"/>
                        <a:pt x="191" y="346"/>
                        <a:pt x="215" y="334"/>
                      </a:cubicBezTo>
                      <a:cubicBezTo>
                        <a:pt x="239" y="334"/>
                        <a:pt x="251" y="322"/>
                        <a:pt x="263" y="298"/>
                      </a:cubicBezTo>
                      <a:cubicBezTo>
                        <a:pt x="275" y="286"/>
                        <a:pt x="287" y="262"/>
                        <a:pt x="299" y="238"/>
                      </a:cubicBezTo>
                      <a:cubicBezTo>
                        <a:pt x="310" y="226"/>
                        <a:pt x="310" y="203"/>
                        <a:pt x="310" y="179"/>
                      </a:cubicBezTo>
                      <a:cubicBezTo>
                        <a:pt x="310" y="155"/>
                        <a:pt x="310" y="143"/>
                        <a:pt x="310" y="131"/>
                      </a:cubicBezTo>
                      <a:cubicBezTo>
                        <a:pt x="299" y="95"/>
                        <a:pt x="287" y="72"/>
                        <a:pt x="263" y="48"/>
                      </a:cubicBezTo>
                      <a:cubicBezTo>
                        <a:pt x="251" y="36"/>
                        <a:pt x="239" y="36"/>
                        <a:pt x="239" y="24"/>
                      </a:cubicBezTo>
                      <a:cubicBezTo>
                        <a:pt x="203" y="0"/>
                        <a:pt x="179" y="0"/>
                        <a:pt x="156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4" name="Google Shape;2714;p60"/>
                <p:cNvSpPr/>
                <p:nvPr/>
              </p:nvSpPr>
              <p:spPr>
                <a:xfrm>
                  <a:off x="4243075" y="1596900"/>
                  <a:ext cx="296200" cy="2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8" h="11709" extrusionOk="0">
                      <a:moveTo>
                        <a:pt x="362" y="1"/>
                      </a:moveTo>
                      <a:cubicBezTo>
                        <a:pt x="280" y="1"/>
                        <a:pt x="197" y="30"/>
                        <a:pt x="132" y="90"/>
                      </a:cubicBezTo>
                      <a:cubicBezTo>
                        <a:pt x="1" y="209"/>
                        <a:pt x="1" y="411"/>
                        <a:pt x="120" y="542"/>
                      </a:cubicBezTo>
                      <a:cubicBezTo>
                        <a:pt x="1013" y="1483"/>
                        <a:pt x="1906" y="2400"/>
                        <a:pt x="2810" y="3328"/>
                      </a:cubicBezTo>
                      <a:lnTo>
                        <a:pt x="5513" y="6079"/>
                      </a:lnTo>
                      <a:lnTo>
                        <a:pt x="10942" y="11568"/>
                      </a:lnTo>
                      <a:lnTo>
                        <a:pt x="10954" y="11568"/>
                      </a:lnTo>
                      <a:cubicBezTo>
                        <a:pt x="11048" y="11661"/>
                        <a:pt x="11174" y="11709"/>
                        <a:pt x="11300" y="11709"/>
                      </a:cubicBezTo>
                      <a:cubicBezTo>
                        <a:pt x="11430" y="11709"/>
                        <a:pt x="11560" y="11658"/>
                        <a:pt x="11657" y="11556"/>
                      </a:cubicBezTo>
                      <a:cubicBezTo>
                        <a:pt x="11847" y="11365"/>
                        <a:pt x="11835" y="11044"/>
                        <a:pt x="11645" y="10853"/>
                      </a:cubicBezTo>
                      <a:lnTo>
                        <a:pt x="6097" y="5495"/>
                      </a:lnTo>
                      <a:lnTo>
                        <a:pt x="3322" y="2805"/>
                      </a:lnTo>
                      <a:cubicBezTo>
                        <a:pt x="2406" y="1912"/>
                        <a:pt x="1489" y="1007"/>
                        <a:pt x="584" y="102"/>
                      </a:cubicBezTo>
                      <a:lnTo>
                        <a:pt x="584" y="90"/>
                      </a:lnTo>
                      <a:cubicBezTo>
                        <a:pt x="524" y="30"/>
                        <a:pt x="444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5" name="Google Shape;2715;p60"/>
                <p:cNvSpPr/>
                <p:nvPr/>
              </p:nvSpPr>
              <p:spPr>
                <a:xfrm>
                  <a:off x="4503825" y="1845900"/>
                  <a:ext cx="120575" cy="9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23" h="3884" extrusionOk="0">
                      <a:moveTo>
                        <a:pt x="198" y="1"/>
                      </a:moveTo>
                      <a:cubicBezTo>
                        <a:pt x="92" y="1"/>
                        <a:pt x="0" y="93"/>
                        <a:pt x="0" y="203"/>
                      </a:cubicBezTo>
                      <a:lnTo>
                        <a:pt x="12" y="488"/>
                      </a:lnTo>
                      <a:cubicBezTo>
                        <a:pt x="12" y="512"/>
                        <a:pt x="12" y="536"/>
                        <a:pt x="24" y="560"/>
                      </a:cubicBezTo>
                      <a:lnTo>
                        <a:pt x="1453" y="3763"/>
                      </a:lnTo>
                      <a:cubicBezTo>
                        <a:pt x="1478" y="3838"/>
                        <a:pt x="1550" y="3884"/>
                        <a:pt x="1628" y="3884"/>
                      </a:cubicBezTo>
                      <a:cubicBezTo>
                        <a:pt x="1661" y="3884"/>
                        <a:pt x="1695" y="3876"/>
                        <a:pt x="1727" y="3858"/>
                      </a:cubicBezTo>
                      <a:lnTo>
                        <a:pt x="4680" y="2239"/>
                      </a:lnTo>
                      <a:cubicBezTo>
                        <a:pt x="4775" y="2191"/>
                        <a:pt x="4823" y="2084"/>
                        <a:pt x="4775" y="1989"/>
                      </a:cubicBezTo>
                      <a:lnTo>
                        <a:pt x="4811" y="1536"/>
                      </a:lnTo>
                      <a:cubicBezTo>
                        <a:pt x="4787" y="1477"/>
                        <a:pt x="4656" y="1369"/>
                        <a:pt x="4608" y="1346"/>
                      </a:cubicBezTo>
                      <a:lnTo>
                        <a:pt x="262" y="12"/>
                      </a:lnTo>
                      <a:cubicBezTo>
                        <a:pt x="241" y="4"/>
                        <a:pt x="219" y="1"/>
                        <a:pt x="19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6" name="Google Shape;2716;p60"/>
                <p:cNvSpPr/>
                <p:nvPr/>
              </p:nvSpPr>
              <p:spPr>
                <a:xfrm>
                  <a:off x="4506725" y="1847175"/>
                  <a:ext cx="115300" cy="7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3137" extrusionOk="0">
                      <a:moveTo>
                        <a:pt x="243" y="0"/>
                      </a:moveTo>
                      <a:cubicBezTo>
                        <a:pt x="104" y="0"/>
                        <a:pt x="0" y="146"/>
                        <a:pt x="63" y="283"/>
                      </a:cubicBezTo>
                      <a:lnTo>
                        <a:pt x="1301" y="3021"/>
                      </a:lnTo>
                      <a:cubicBezTo>
                        <a:pt x="1335" y="3097"/>
                        <a:pt x="1405" y="3137"/>
                        <a:pt x="1480" y="3137"/>
                      </a:cubicBezTo>
                      <a:cubicBezTo>
                        <a:pt x="1512" y="3137"/>
                        <a:pt x="1544" y="3130"/>
                        <a:pt x="1575" y="3116"/>
                      </a:cubicBezTo>
                      <a:lnTo>
                        <a:pt x="4456" y="1628"/>
                      </a:lnTo>
                      <a:cubicBezTo>
                        <a:pt x="4611" y="1545"/>
                        <a:pt x="4587" y="1307"/>
                        <a:pt x="4421" y="1259"/>
                      </a:cubicBezTo>
                      <a:lnTo>
                        <a:pt x="301" y="9"/>
                      </a:lnTo>
                      <a:cubicBezTo>
                        <a:pt x="281" y="3"/>
                        <a:pt x="262" y="0"/>
                        <a:pt x="24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7" name="Google Shape;2717;p60"/>
                <p:cNvSpPr/>
                <p:nvPr/>
              </p:nvSpPr>
              <p:spPr>
                <a:xfrm>
                  <a:off x="4178475" y="1551800"/>
                  <a:ext cx="106000" cy="7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40" h="2895" extrusionOk="0">
                      <a:moveTo>
                        <a:pt x="2659" y="1"/>
                      </a:moveTo>
                      <a:cubicBezTo>
                        <a:pt x="2645" y="1"/>
                        <a:pt x="2632" y="5"/>
                        <a:pt x="2620" y="13"/>
                      </a:cubicBezTo>
                      <a:lnTo>
                        <a:pt x="37" y="1572"/>
                      </a:lnTo>
                      <a:cubicBezTo>
                        <a:pt x="13" y="1584"/>
                        <a:pt x="1" y="1608"/>
                        <a:pt x="1" y="1632"/>
                      </a:cubicBezTo>
                      <a:lnTo>
                        <a:pt x="1" y="1942"/>
                      </a:lnTo>
                      <a:cubicBezTo>
                        <a:pt x="1" y="1977"/>
                        <a:pt x="25" y="2013"/>
                        <a:pt x="60" y="2013"/>
                      </a:cubicBezTo>
                      <a:lnTo>
                        <a:pt x="4013" y="2894"/>
                      </a:lnTo>
                      <a:cubicBezTo>
                        <a:pt x="4049" y="2894"/>
                        <a:pt x="4085" y="2882"/>
                        <a:pt x="4097" y="2858"/>
                      </a:cubicBezTo>
                      <a:lnTo>
                        <a:pt x="4228" y="2632"/>
                      </a:lnTo>
                      <a:cubicBezTo>
                        <a:pt x="4240" y="2608"/>
                        <a:pt x="4240" y="2573"/>
                        <a:pt x="4228" y="2549"/>
                      </a:cubicBezTo>
                      <a:lnTo>
                        <a:pt x="2727" y="48"/>
                      </a:lnTo>
                      <a:cubicBezTo>
                        <a:pt x="2712" y="17"/>
                        <a:pt x="2685" y="1"/>
                        <a:pt x="265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8" name="Google Shape;2718;p60"/>
                <p:cNvSpPr/>
                <p:nvPr/>
              </p:nvSpPr>
              <p:spPr>
                <a:xfrm>
                  <a:off x="4181175" y="1546800"/>
                  <a:ext cx="102650" cy="68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6" h="2751" extrusionOk="0">
                      <a:moveTo>
                        <a:pt x="2892" y="1"/>
                      </a:moveTo>
                      <a:cubicBezTo>
                        <a:pt x="2879" y="1"/>
                        <a:pt x="2868" y="4"/>
                        <a:pt x="2858" y="10"/>
                      </a:cubicBezTo>
                      <a:lnTo>
                        <a:pt x="60" y="1689"/>
                      </a:lnTo>
                      <a:cubicBezTo>
                        <a:pt x="0" y="1725"/>
                        <a:pt x="12" y="1820"/>
                        <a:pt x="83" y="1832"/>
                      </a:cubicBezTo>
                      <a:lnTo>
                        <a:pt x="3989" y="2749"/>
                      </a:lnTo>
                      <a:cubicBezTo>
                        <a:pt x="3994" y="2750"/>
                        <a:pt x="3999" y="2750"/>
                        <a:pt x="4004" y="2750"/>
                      </a:cubicBezTo>
                      <a:cubicBezTo>
                        <a:pt x="4058" y="2750"/>
                        <a:pt x="4106" y="2696"/>
                        <a:pt x="4084" y="2642"/>
                      </a:cubicBezTo>
                      <a:lnTo>
                        <a:pt x="2965" y="46"/>
                      </a:lnTo>
                      <a:cubicBezTo>
                        <a:pt x="2956" y="20"/>
                        <a:pt x="2923" y="1"/>
                        <a:pt x="289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19" name="Google Shape;2719;p60"/>
                <p:cNvSpPr/>
                <p:nvPr/>
              </p:nvSpPr>
              <p:spPr>
                <a:xfrm>
                  <a:off x="4502625" y="1807000"/>
                  <a:ext cx="63125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5" h="2470" extrusionOk="0">
                      <a:moveTo>
                        <a:pt x="2259" y="1"/>
                      </a:moveTo>
                      <a:cubicBezTo>
                        <a:pt x="2150" y="1"/>
                        <a:pt x="2027" y="32"/>
                        <a:pt x="1953" y="44"/>
                      </a:cubicBezTo>
                      <a:cubicBezTo>
                        <a:pt x="1751" y="68"/>
                        <a:pt x="1561" y="104"/>
                        <a:pt x="1370" y="151"/>
                      </a:cubicBezTo>
                      <a:cubicBezTo>
                        <a:pt x="1311" y="163"/>
                        <a:pt x="1251" y="175"/>
                        <a:pt x="1180" y="187"/>
                      </a:cubicBezTo>
                      <a:lnTo>
                        <a:pt x="1156" y="187"/>
                      </a:lnTo>
                      <a:cubicBezTo>
                        <a:pt x="1120" y="187"/>
                        <a:pt x="1084" y="199"/>
                        <a:pt x="1061" y="223"/>
                      </a:cubicBezTo>
                      <a:cubicBezTo>
                        <a:pt x="751" y="294"/>
                        <a:pt x="453" y="366"/>
                        <a:pt x="144" y="461"/>
                      </a:cubicBezTo>
                      <a:cubicBezTo>
                        <a:pt x="0" y="505"/>
                        <a:pt x="41" y="703"/>
                        <a:pt x="181" y="703"/>
                      </a:cubicBezTo>
                      <a:cubicBezTo>
                        <a:pt x="192" y="703"/>
                        <a:pt x="203" y="702"/>
                        <a:pt x="215" y="699"/>
                      </a:cubicBezTo>
                      <a:cubicBezTo>
                        <a:pt x="465" y="639"/>
                        <a:pt x="715" y="592"/>
                        <a:pt x="965" y="544"/>
                      </a:cubicBezTo>
                      <a:lnTo>
                        <a:pt x="965" y="604"/>
                      </a:lnTo>
                      <a:cubicBezTo>
                        <a:pt x="977" y="794"/>
                        <a:pt x="977" y="985"/>
                        <a:pt x="989" y="1175"/>
                      </a:cubicBezTo>
                      <a:cubicBezTo>
                        <a:pt x="1013" y="1568"/>
                        <a:pt x="1049" y="1961"/>
                        <a:pt x="1084" y="2354"/>
                      </a:cubicBezTo>
                      <a:cubicBezTo>
                        <a:pt x="1090" y="2431"/>
                        <a:pt x="1156" y="2470"/>
                        <a:pt x="1220" y="2470"/>
                      </a:cubicBezTo>
                      <a:cubicBezTo>
                        <a:pt x="1284" y="2470"/>
                        <a:pt x="1346" y="2431"/>
                        <a:pt x="1346" y="2354"/>
                      </a:cubicBezTo>
                      <a:cubicBezTo>
                        <a:pt x="1358" y="1961"/>
                        <a:pt x="1370" y="1568"/>
                        <a:pt x="1370" y="1175"/>
                      </a:cubicBezTo>
                      <a:cubicBezTo>
                        <a:pt x="1370" y="985"/>
                        <a:pt x="1358" y="794"/>
                        <a:pt x="1358" y="604"/>
                      </a:cubicBezTo>
                      <a:cubicBezTo>
                        <a:pt x="1358" y="580"/>
                        <a:pt x="1358" y="532"/>
                        <a:pt x="1346" y="485"/>
                      </a:cubicBezTo>
                      <a:cubicBezTo>
                        <a:pt x="1382" y="473"/>
                        <a:pt x="1418" y="461"/>
                        <a:pt x="1465" y="461"/>
                      </a:cubicBezTo>
                      <a:cubicBezTo>
                        <a:pt x="1656" y="425"/>
                        <a:pt x="1846" y="389"/>
                        <a:pt x="2049" y="366"/>
                      </a:cubicBezTo>
                      <a:cubicBezTo>
                        <a:pt x="2180" y="342"/>
                        <a:pt x="2525" y="330"/>
                        <a:pt x="2477" y="127"/>
                      </a:cubicBezTo>
                      <a:cubicBezTo>
                        <a:pt x="2454" y="29"/>
                        <a:pt x="2363" y="1"/>
                        <a:pt x="225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0" name="Google Shape;2720;p60"/>
                <p:cNvSpPr/>
                <p:nvPr/>
              </p:nvSpPr>
              <p:spPr>
                <a:xfrm>
                  <a:off x="4236500" y="1543575"/>
                  <a:ext cx="63150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6" h="2470" extrusionOk="0">
                      <a:moveTo>
                        <a:pt x="2260" y="1"/>
                      </a:moveTo>
                      <a:cubicBezTo>
                        <a:pt x="2151" y="1"/>
                        <a:pt x="2028" y="32"/>
                        <a:pt x="1954" y="44"/>
                      </a:cubicBezTo>
                      <a:cubicBezTo>
                        <a:pt x="1764" y="68"/>
                        <a:pt x="1561" y="104"/>
                        <a:pt x="1371" y="151"/>
                      </a:cubicBezTo>
                      <a:cubicBezTo>
                        <a:pt x="1311" y="163"/>
                        <a:pt x="1252" y="175"/>
                        <a:pt x="1180" y="187"/>
                      </a:cubicBezTo>
                      <a:lnTo>
                        <a:pt x="1157" y="187"/>
                      </a:lnTo>
                      <a:cubicBezTo>
                        <a:pt x="1121" y="187"/>
                        <a:pt x="1085" y="199"/>
                        <a:pt x="1061" y="223"/>
                      </a:cubicBezTo>
                      <a:cubicBezTo>
                        <a:pt x="764" y="294"/>
                        <a:pt x="454" y="366"/>
                        <a:pt x="145" y="461"/>
                      </a:cubicBezTo>
                      <a:cubicBezTo>
                        <a:pt x="1" y="505"/>
                        <a:pt x="42" y="703"/>
                        <a:pt x="181" y="703"/>
                      </a:cubicBezTo>
                      <a:cubicBezTo>
                        <a:pt x="192" y="703"/>
                        <a:pt x="204" y="702"/>
                        <a:pt x="216" y="699"/>
                      </a:cubicBezTo>
                      <a:cubicBezTo>
                        <a:pt x="466" y="639"/>
                        <a:pt x="716" y="592"/>
                        <a:pt x="966" y="544"/>
                      </a:cubicBezTo>
                      <a:lnTo>
                        <a:pt x="966" y="604"/>
                      </a:lnTo>
                      <a:cubicBezTo>
                        <a:pt x="978" y="794"/>
                        <a:pt x="978" y="985"/>
                        <a:pt x="990" y="1175"/>
                      </a:cubicBezTo>
                      <a:cubicBezTo>
                        <a:pt x="1014" y="1568"/>
                        <a:pt x="1049" y="1961"/>
                        <a:pt x="1085" y="2354"/>
                      </a:cubicBezTo>
                      <a:cubicBezTo>
                        <a:pt x="1091" y="2431"/>
                        <a:pt x="1157" y="2470"/>
                        <a:pt x="1221" y="2470"/>
                      </a:cubicBezTo>
                      <a:cubicBezTo>
                        <a:pt x="1285" y="2470"/>
                        <a:pt x="1347" y="2431"/>
                        <a:pt x="1347" y="2354"/>
                      </a:cubicBezTo>
                      <a:cubicBezTo>
                        <a:pt x="1359" y="1961"/>
                        <a:pt x="1371" y="1568"/>
                        <a:pt x="1371" y="1175"/>
                      </a:cubicBezTo>
                      <a:cubicBezTo>
                        <a:pt x="1371" y="985"/>
                        <a:pt x="1371" y="794"/>
                        <a:pt x="1359" y="604"/>
                      </a:cubicBezTo>
                      <a:cubicBezTo>
                        <a:pt x="1359" y="580"/>
                        <a:pt x="1359" y="532"/>
                        <a:pt x="1347" y="485"/>
                      </a:cubicBezTo>
                      <a:cubicBezTo>
                        <a:pt x="1383" y="473"/>
                        <a:pt x="1430" y="461"/>
                        <a:pt x="1466" y="461"/>
                      </a:cubicBezTo>
                      <a:cubicBezTo>
                        <a:pt x="1657" y="425"/>
                        <a:pt x="1847" y="389"/>
                        <a:pt x="2050" y="366"/>
                      </a:cubicBezTo>
                      <a:cubicBezTo>
                        <a:pt x="2181" y="342"/>
                        <a:pt x="2526" y="330"/>
                        <a:pt x="2478" y="127"/>
                      </a:cubicBezTo>
                      <a:cubicBezTo>
                        <a:pt x="2455" y="29"/>
                        <a:pt x="2364" y="1"/>
                        <a:pt x="226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1" name="Google Shape;2721;p60"/>
                <p:cNvSpPr/>
                <p:nvPr/>
              </p:nvSpPr>
              <p:spPr>
                <a:xfrm>
                  <a:off x="4543125" y="1897675"/>
                  <a:ext cx="11625" cy="8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" h="359" extrusionOk="0">
                      <a:moveTo>
                        <a:pt x="226" y="1"/>
                      </a:moveTo>
                      <a:cubicBezTo>
                        <a:pt x="0" y="1"/>
                        <a:pt x="0" y="358"/>
                        <a:pt x="226" y="358"/>
                      </a:cubicBezTo>
                      <a:cubicBezTo>
                        <a:pt x="464" y="358"/>
                        <a:pt x="464" y="1"/>
                        <a:pt x="22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2" name="Google Shape;2722;p60"/>
                <p:cNvSpPr/>
                <p:nvPr/>
              </p:nvSpPr>
              <p:spPr>
                <a:xfrm>
                  <a:off x="4586275" y="1878625"/>
                  <a:ext cx="14025" cy="10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1" h="430" extrusionOk="0">
                      <a:moveTo>
                        <a:pt x="286" y="1"/>
                      </a:moveTo>
                      <a:cubicBezTo>
                        <a:pt x="1" y="1"/>
                        <a:pt x="1" y="430"/>
                        <a:pt x="286" y="430"/>
                      </a:cubicBezTo>
                      <a:cubicBezTo>
                        <a:pt x="560" y="430"/>
                        <a:pt x="560" y="1"/>
                        <a:pt x="28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3" name="Google Shape;2723;p60"/>
                <p:cNvSpPr/>
                <p:nvPr/>
              </p:nvSpPr>
              <p:spPr>
                <a:xfrm>
                  <a:off x="4548475" y="1868800"/>
                  <a:ext cx="8650" cy="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64" extrusionOk="0">
                      <a:moveTo>
                        <a:pt x="131" y="1"/>
                      </a:moveTo>
                      <a:cubicBezTo>
                        <a:pt x="108" y="13"/>
                        <a:pt x="84" y="25"/>
                        <a:pt x="72" y="49"/>
                      </a:cubicBezTo>
                      <a:cubicBezTo>
                        <a:pt x="60" y="49"/>
                        <a:pt x="60" y="61"/>
                        <a:pt x="48" y="61"/>
                      </a:cubicBezTo>
                      <a:lnTo>
                        <a:pt x="24" y="96"/>
                      </a:lnTo>
                      <a:lnTo>
                        <a:pt x="0" y="144"/>
                      </a:lnTo>
                      <a:cubicBezTo>
                        <a:pt x="0" y="168"/>
                        <a:pt x="0" y="191"/>
                        <a:pt x="0" y="215"/>
                      </a:cubicBezTo>
                      <a:cubicBezTo>
                        <a:pt x="0" y="227"/>
                        <a:pt x="12" y="239"/>
                        <a:pt x="12" y="251"/>
                      </a:cubicBezTo>
                      <a:cubicBezTo>
                        <a:pt x="24" y="275"/>
                        <a:pt x="24" y="287"/>
                        <a:pt x="36" y="299"/>
                      </a:cubicBezTo>
                      <a:cubicBezTo>
                        <a:pt x="48" y="311"/>
                        <a:pt x="60" y="322"/>
                        <a:pt x="72" y="322"/>
                      </a:cubicBezTo>
                      <a:cubicBezTo>
                        <a:pt x="84" y="334"/>
                        <a:pt x="96" y="346"/>
                        <a:pt x="108" y="346"/>
                      </a:cubicBezTo>
                      <a:cubicBezTo>
                        <a:pt x="124" y="355"/>
                        <a:pt x="141" y="363"/>
                        <a:pt x="158" y="363"/>
                      </a:cubicBezTo>
                      <a:cubicBezTo>
                        <a:pt x="165" y="363"/>
                        <a:pt x="172" y="362"/>
                        <a:pt x="179" y="358"/>
                      </a:cubicBezTo>
                      <a:lnTo>
                        <a:pt x="215" y="358"/>
                      </a:lnTo>
                      <a:cubicBezTo>
                        <a:pt x="239" y="346"/>
                        <a:pt x="250" y="346"/>
                        <a:pt x="262" y="334"/>
                      </a:cubicBezTo>
                      <a:lnTo>
                        <a:pt x="298" y="311"/>
                      </a:lnTo>
                      <a:lnTo>
                        <a:pt x="322" y="275"/>
                      </a:lnTo>
                      <a:lnTo>
                        <a:pt x="346" y="239"/>
                      </a:lnTo>
                      <a:cubicBezTo>
                        <a:pt x="346" y="215"/>
                        <a:pt x="346" y="191"/>
                        <a:pt x="346" y="168"/>
                      </a:cubicBezTo>
                      <a:cubicBezTo>
                        <a:pt x="346" y="144"/>
                        <a:pt x="346" y="132"/>
                        <a:pt x="334" y="120"/>
                      </a:cubicBezTo>
                      <a:cubicBezTo>
                        <a:pt x="334" y="96"/>
                        <a:pt x="310" y="84"/>
                        <a:pt x="298" y="61"/>
                      </a:cubicBezTo>
                      <a:cubicBezTo>
                        <a:pt x="298" y="61"/>
                        <a:pt x="286" y="49"/>
                        <a:pt x="274" y="49"/>
                      </a:cubicBezTo>
                      <a:cubicBezTo>
                        <a:pt x="262" y="25"/>
                        <a:pt x="250" y="13"/>
                        <a:pt x="239" y="13"/>
                      </a:cubicBezTo>
                      <a:cubicBezTo>
                        <a:pt x="215" y="1"/>
                        <a:pt x="191" y="1"/>
                        <a:pt x="17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4" name="Google Shape;2724;p60"/>
                <p:cNvSpPr/>
                <p:nvPr/>
              </p:nvSpPr>
              <p:spPr>
                <a:xfrm>
                  <a:off x="4530625" y="1877450"/>
                  <a:ext cx="8650" cy="7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19" extrusionOk="0">
                      <a:moveTo>
                        <a:pt x="119" y="0"/>
                      </a:moveTo>
                      <a:cubicBezTo>
                        <a:pt x="83" y="12"/>
                        <a:pt x="60" y="24"/>
                        <a:pt x="48" y="48"/>
                      </a:cubicBezTo>
                      <a:cubicBezTo>
                        <a:pt x="36" y="48"/>
                        <a:pt x="24" y="60"/>
                        <a:pt x="24" y="72"/>
                      </a:cubicBezTo>
                      <a:cubicBezTo>
                        <a:pt x="0" y="107"/>
                        <a:pt x="0" y="131"/>
                        <a:pt x="0" y="155"/>
                      </a:cubicBezTo>
                      <a:cubicBezTo>
                        <a:pt x="0" y="179"/>
                        <a:pt x="0" y="203"/>
                        <a:pt x="12" y="215"/>
                      </a:cubicBezTo>
                      <a:cubicBezTo>
                        <a:pt x="12" y="238"/>
                        <a:pt x="24" y="250"/>
                        <a:pt x="48" y="274"/>
                      </a:cubicBezTo>
                      <a:cubicBezTo>
                        <a:pt x="60" y="286"/>
                        <a:pt x="83" y="298"/>
                        <a:pt x="119" y="310"/>
                      </a:cubicBezTo>
                      <a:cubicBezTo>
                        <a:pt x="131" y="316"/>
                        <a:pt x="143" y="319"/>
                        <a:pt x="156" y="319"/>
                      </a:cubicBezTo>
                      <a:cubicBezTo>
                        <a:pt x="170" y="319"/>
                        <a:pt x="185" y="316"/>
                        <a:pt x="202" y="310"/>
                      </a:cubicBezTo>
                      <a:lnTo>
                        <a:pt x="238" y="310"/>
                      </a:lnTo>
                      <a:cubicBezTo>
                        <a:pt x="250" y="298"/>
                        <a:pt x="262" y="298"/>
                        <a:pt x="274" y="286"/>
                      </a:cubicBezTo>
                      <a:cubicBezTo>
                        <a:pt x="286" y="286"/>
                        <a:pt x="298" y="262"/>
                        <a:pt x="310" y="250"/>
                      </a:cubicBezTo>
                      <a:cubicBezTo>
                        <a:pt x="322" y="238"/>
                        <a:pt x="333" y="226"/>
                        <a:pt x="333" y="215"/>
                      </a:cubicBezTo>
                      <a:cubicBezTo>
                        <a:pt x="345" y="203"/>
                        <a:pt x="345" y="179"/>
                        <a:pt x="345" y="155"/>
                      </a:cubicBezTo>
                      <a:lnTo>
                        <a:pt x="345" y="119"/>
                      </a:lnTo>
                      <a:cubicBezTo>
                        <a:pt x="333" y="107"/>
                        <a:pt x="333" y="96"/>
                        <a:pt x="322" y="84"/>
                      </a:cubicBezTo>
                      <a:cubicBezTo>
                        <a:pt x="322" y="60"/>
                        <a:pt x="310" y="48"/>
                        <a:pt x="286" y="36"/>
                      </a:cubicBezTo>
                      <a:cubicBezTo>
                        <a:pt x="274" y="24"/>
                        <a:pt x="250" y="12"/>
                        <a:pt x="238" y="12"/>
                      </a:cubicBezTo>
                      <a:cubicBezTo>
                        <a:pt x="226" y="12"/>
                        <a:pt x="214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5" name="Google Shape;2725;p60"/>
                <p:cNvSpPr/>
                <p:nvPr/>
              </p:nvSpPr>
              <p:spPr>
                <a:xfrm>
                  <a:off x="4201700" y="1582475"/>
                  <a:ext cx="9550" cy="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2" h="382" extrusionOk="0">
                      <a:moveTo>
                        <a:pt x="191" y="0"/>
                      </a:moveTo>
                      <a:cubicBezTo>
                        <a:pt x="167" y="0"/>
                        <a:pt x="144" y="0"/>
                        <a:pt x="120" y="12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6" y="72"/>
                        <a:pt x="24" y="95"/>
                        <a:pt x="13" y="119"/>
                      </a:cubicBezTo>
                      <a:cubicBezTo>
                        <a:pt x="1" y="143"/>
                        <a:pt x="1" y="167"/>
                        <a:pt x="1" y="191"/>
                      </a:cubicBezTo>
                      <a:cubicBezTo>
                        <a:pt x="1" y="215"/>
                        <a:pt x="1" y="226"/>
                        <a:pt x="13" y="238"/>
                      </a:cubicBezTo>
                      <a:cubicBezTo>
                        <a:pt x="13" y="274"/>
                        <a:pt x="36" y="310"/>
                        <a:pt x="60" y="334"/>
                      </a:cubicBezTo>
                      <a:cubicBezTo>
                        <a:pt x="72" y="334"/>
                        <a:pt x="84" y="345"/>
                        <a:pt x="96" y="357"/>
                      </a:cubicBezTo>
                      <a:cubicBezTo>
                        <a:pt x="120" y="381"/>
                        <a:pt x="155" y="381"/>
                        <a:pt x="191" y="381"/>
                      </a:cubicBezTo>
                      <a:cubicBezTo>
                        <a:pt x="215" y="381"/>
                        <a:pt x="239" y="381"/>
                        <a:pt x="263" y="369"/>
                      </a:cubicBezTo>
                      <a:cubicBezTo>
                        <a:pt x="286" y="357"/>
                        <a:pt x="310" y="345"/>
                        <a:pt x="334" y="322"/>
                      </a:cubicBezTo>
                      <a:cubicBezTo>
                        <a:pt x="346" y="310"/>
                        <a:pt x="358" y="286"/>
                        <a:pt x="370" y="262"/>
                      </a:cubicBezTo>
                      <a:cubicBezTo>
                        <a:pt x="382" y="238"/>
                        <a:pt x="382" y="215"/>
                        <a:pt x="382" y="191"/>
                      </a:cubicBezTo>
                      <a:cubicBezTo>
                        <a:pt x="382" y="179"/>
                        <a:pt x="382" y="155"/>
                        <a:pt x="382" y="143"/>
                      </a:cubicBezTo>
                      <a:cubicBezTo>
                        <a:pt x="370" y="107"/>
                        <a:pt x="346" y="84"/>
                        <a:pt x="334" y="60"/>
                      </a:cubicBezTo>
                      <a:cubicBezTo>
                        <a:pt x="310" y="48"/>
                        <a:pt x="298" y="36"/>
                        <a:pt x="286" y="24"/>
                      </a:cubicBezTo>
                      <a:cubicBezTo>
                        <a:pt x="263" y="12"/>
                        <a:pt x="227" y="0"/>
                        <a:pt x="19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6" name="Google Shape;2726;p60"/>
                <p:cNvSpPr/>
                <p:nvPr/>
              </p:nvSpPr>
              <p:spPr>
                <a:xfrm>
                  <a:off x="4235625" y="1587525"/>
                  <a:ext cx="10450" cy="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8" h="394" extrusionOk="0">
                      <a:moveTo>
                        <a:pt x="203" y="1"/>
                      </a:moveTo>
                      <a:cubicBezTo>
                        <a:pt x="168" y="1"/>
                        <a:pt x="144" y="1"/>
                        <a:pt x="120" y="13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7" y="72"/>
                        <a:pt x="25" y="96"/>
                        <a:pt x="13" y="120"/>
                      </a:cubicBezTo>
                      <a:cubicBezTo>
                        <a:pt x="1" y="143"/>
                        <a:pt x="1" y="167"/>
                        <a:pt x="1" y="203"/>
                      </a:cubicBezTo>
                      <a:cubicBezTo>
                        <a:pt x="1" y="215"/>
                        <a:pt x="1" y="239"/>
                        <a:pt x="1" y="251"/>
                      </a:cubicBezTo>
                      <a:cubicBezTo>
                        <a:pt x="13" y="286"/>
                        <a:pt x="37" y="322"/>
                        <a:pt x="60" y="346"/>
                      </a:cubicBezTo>
                      <a:lnTo>
                        <a:pt x="96" y="370"/>
                      </a:lnTo>
                      <a:cubicBezTo>
                        <a:pt x="132" y="394"/>
                        <a:pt x="168" y="394"/>
                        <a:pt x="203" y="394"/>
                      </a:cubicBezTo>
                      <a:lnTo>
                        <a:pt x="251" y="394"/>
                      </a:lnTo>
                      <a:cubicBezTo>
                        <a:pt x="275" y="382"/>
                        <a:pt x="299" y="370"/>
                        <a:pt x="322" y="358"/>
                      </a:cubicBezTo>
                      <a:cubicBezTo>
                        <a:pt x="334" y="346"/>
                        <a:pt x="334" y="334"/>
                        <a:pt x="346" y="322"/>
                      </a:cubicBezTo>
                      <a:cubicBezTo>
                        <a:pt x="382" y="298"/>
                        <a:pt x="418" y="251"/>
                        <a:pt x="418" y="203"/>
                      </a:cubicBezTo>
                      <a:cubicBezTo>
                        <a:pt x="418" y="155"/>
                        <a:pt x="394" y="120"/>
                        <a:pt x="358" y="84"/>
                      </a:cubicBezTo>
                      <a:cubicBezTo>
                        <a:pt x="358" y="84"/>
                        <a:pt x="346" y="72"/>
                        <a:pt x="334" y="60"/>
                      </a:cubicBezTo>
                      <a:cubicBezTo>
                        <a:pt x="322" y="36"/>
                        <a:pt x="299" y="24"/>
                        <a:pt x="275" y="13"/>
                      </a:cubicBezTo>
                      <a:cubicBezTo>
                        <a:pt x="251" y="1"/>
                        <a:pt x="227" y="1"/>
                        <a:pt x="20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27" name="Google Shape;2727;p60"/>
                <p:cNvSpPr/>
                <p:nvPr/>
              </p:nvSpPr>
              <p:spPr>
                <a:xfrm>
                  <a:off x="4244275" y="1564900"/>
                  <a:ext cx="10725" cy="8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9" h="335" extrusionOk="0">
                      <a:moveTo>
                        <a:pt x="215" y="1"/>
                      </a:moveTo>
                      <a:cubicBezTo>
                        <a:pt x="0" y="1"/>
                        <a:pt x="0" y="334"/>
                        <a:pt x="215" y="334"/>
                      </a:cubicBezTo>
                      <a:cubicBezTo>
                        <a:pt x="429" y="334"/>
                        <a:pt x="429" y="1"/>
                        <a:pt x="21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728" name="Google Shape;2728;p60"/>
            <p:cNvSpPr/>
            <p:nvPr/>
          </p:nvSpPr>
          <p:spPr>
            <a:xfrm>
              <a:off x="5471237" y="437552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9" name="Google Shape;2729;p60"/>
            <p:cNvSpPr/>
            <p:nvPr/>
          </p:nvSpPr>
          <p:spPr>
            <a:xfrm>
              <a:off x="5665774" y="40228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0" name="Google Shape;2730;p60"/>
            <p:cNvSpPr/>
            <p:nvPr/>
          </p:nvSpPr>
          <p:spPr>
            <a:xfrm>
              <a:off x="4949486" y="391016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Rounded Rectangle 1">
            <a:extLst>
              <a:ext uri="{FF2B5EF4-FFF2-40B4-BE49-F238E27FC236}">
                <a16:creationId xmlns:a16="http://schemas.microsoft.com/office/drawing/2014/main" id="{C1BD3A1C-5DF0-2635-9AE8-0A4FD8FF05AE}"/>
              </a:ext>
            </a:extLst>
          </p:cNvPr>
          <p:cNvSpPr/>
          <p:nvPr/>
        </p:nvSpPr>
        <p:spPr>
          <a:xfrm>
            <a:off x="3907392" y="506702"/>
            <a:ext cx="1327302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428052E-9193-F946-7529-98197A5C2DD9}"/>
                  </a:ext>
                </a:extLst>
              </p:cNvPr>
              <p:cNvSpPr/>
              <p:nvPr/>
            </p:nvSpPr>
            <p:spPr>
              <a:xfrm>
                <a:off x="552569" y="1381443"/>
                <a:ext cx="8036949" cy="5373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nh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: a)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3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. 8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		b)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3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𝑧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. 9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428052E-9193-F946-7529-98197A5C2D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569" y="1381443"/>
                <a:ext cx="8036949" cy="537391"/>
              </a:xfrm>
              <a:prstGeom prst="rect">
                <a:avLst/>
              </a:prstGeom>
              <a:blipFill>
                <a:blip r:embed="rId3"/>
                <a:stretch>
                  <a:fillRect l="-986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8EB0BD1D-146A-815A-82DE-C73B7A9E4CCE}"/>
              </a:ext>
            </a:extLst>
          </p:cNvPr>
          <p:cNvSpPr/>
          <p:nvPr/>
        </p:nvSpPr>
        <p:spPr>
          <a:xfrm>
            <a:off x="4212767" y="2167045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/>
              <p:nvPr/>
            </p:nvSpPr>
            <p:spPr>
              <a:xfrm>
                <a:off x="510782" y="2623913"/>
                <a:ext cx="8493696" cy="20240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3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. 8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 . 8</m:t>
                        </m:r>
                      </m:e>
                    </m:d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6</m:t>
                            </m:r>
                          </m:sup>
                        </m:sSup>
                      </m:e>
                    </m:d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4</m:t>
                    </m:r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4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6</m:t>
                            </m:r>
                          </m:sup>
                        </m:sSup>
                      </m:e>
                    </m:d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4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sup>
                    </m:sSup>
                  </m:oMath>
                </a14:m>
                <a:endParaRPr lang="en-US" sz="2200" b="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200" b="0" i="0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. 9</m:t>
                    </m:r>
                    <m:sSup>
                      <m:sSupPr>
                        <m:ctrlP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 . 9</m:t>
                        </m:r>
                      </m:e>
                    </m:d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7</m:t>
                    </m:r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200" b="0" kern="1200" dirty="0">
                  <a:solidFill>
                    <a:prstClr val="black"/>
                  </a:solidFill>
                  <a:latin typeface="+mj-lt"/>
                </a:endParaRPr>
              </a:p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		       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7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82" y="2623913"/>
                <a:ext cx="8493696" cy="2024080"/>
              </a:xfrm>
              <a:prstGeom prst="rect">
                <a:avLst/>
              </a:prstGeom>
              <a:blipFill>
                <a:blip r:embed="rId4"/>
                <a:stretch>
                  <a:fillRect l="-933" b="-1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9">
            <a:extLst>
              <a:ext uri="{FF2B5EF4-FFF2-40B4-BE49-F238E27FC236}">
                <a16:creationId xmlns:a16="http://schemas.microsoft.com/office/drawing/2014/main" id="{B2F59752-C35C-4896-0595-0A4DA6527D9E}"/>
              </a:ext>
            </a:extLst>
          </p:cNvPr>
          <p:cNvSpPr/>
          <p:nvPr/>
        </p:nvSpPr>
        <p:spPr>
          <a:xfrm>
            <a:off x="446448" y="458645"/>
            <a:ext cx="1940687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3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FCB2651-7958-64F5-8723-5F9F5EF6E077}"/>
              </a:ext>
            </a:extLst>
          </p:cNvPr>
          <p:cNvGrpSpPr/>
          <p:nvPr/>
        </p:nvGrpSpPr>
        <p:grpSpPr>
          <a:xfrm>
            <a:off x="3933659" y="1273421"/>
            <a:ext cx="1276676" cy="840138"/>
            <a:chOff x="566305" y="2028792"/>
            <a:chExt cx="1616825" cy="909464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A8F3745E-ACA7-E8D3-19A8-2B3A338296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6305" y="2028792"/>
              <a:ext cx="1616825" cy="909464"/>
            </a:xfrm>
            <a:prstGeom prst="rect">
              <a:avLst/>
            </a:prstGeom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4D4E139-A7AB-F116-16AB-E9D6CE94B772}"/>
                </a:ext>
              </a:extLst>
            </p:cNvPr>
            <p:cNvSpPr txBox="1"/>
            <p:nvPr/>
          </p:nvSpPr>
          <p:spPr>
            <a:xfrm>
              <a:off x="713687" y="2285227"/>
              <a:ext cx="1292257" cy="433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9E024CD2-ABCF-D7B6-E878-278D9F833850}"/>
                  </a:ext>
                </a:extLst>
              </p:cNvPr>
              <p:cNvSpPr/>
              <p:nvPr/>
            </p:nvSpPr>
            <p:spPr>
              <a:xfrm>
                <a:off x="2574188" y="491357"/>
                <a:ext cx="5778698" cy="541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nh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a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ơ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9E024CD2-ABCF-D7B6-E878-278D9F833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188" y="491357"/>
                <a:ext cx="5778698" cy="541495"/>
              </a:xfrm>
              <a:prstGeom prst="rect">
                <a:avLst/>
              </a:prstGeom>
              <a:blipFill>
                <a:blip r:embed="rId4"/>
                <a:stretch>
                  <a:fillRect l="-1371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FDC151B-A05D-04BB-D4DF-BCAB1E72083A}"/>
                  </a:ext>
                </a:extLst>
              </p:cNvPr>
              <p:cNvSpPr txBox="1"/>
              <p:nvPr/>
            </p:nvSpPr>
            <p:spPr>
              <a:xfrm>
                <a:off x="786901" y="2350447"/>
                <a:ext cx="7546657" cy="1194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2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baseline="300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baseline="300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(−2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 (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(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22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FDC151B-A05D-04BB-D4DF-BCAB1E720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901" y="2350447"/>
                <a:ext cx="7546657" cy="1194366"/>
              </a:xfrm>
              <a:prstGeom prst="rect">
                <a:avLst/>
              </a:prstGeom>
              <a:blipFill>
                <a:blip r:embed="rId5"/>
                <a:stretch>
                  <a:fillRect l="-1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CCE83792-6F6D-883B-A4C3-12CF2594A8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9581" y="3171305"/>
            <a:ext cx="1984419" cy="197219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6">
            <a:extLst>
              <a:ext uri="{FF2B5EF4-FFF2-40B4-BE49-F238E27FC236}">
                <a16:creationId xmlns:a16="http://schemas.microsoft.com/office/drawing/2014/main" id="{D9570507-EA98-0B7C-0202-0E4250937579}"/>
              </a:ext>
            </a:extLst>
          </p:cNvPr>
          <p:cNvSpPr/>
          <p:nvPr/>
        </p:nvSpPr>
        <p:spPr>
          <a:xfrm>
            <a:off x="2349343" y="290577"/>
            <a:ext cx="4445314" cy="617482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.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Nhâ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đơn</a:t>
            </a:r>
            <a:r>
              <a:rPr kumimoji="0" lang="en-US" sz="2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với</a:t>
            </a:r>
            <a:r>
              <a:rPr kumimoji="0" lang="en-US" sz="2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hức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3D3723-5679-6B87-223B-BCC919228548}"/>
              </a:ext>
            </a:extLst>
          </p:cNvPr>
          <p:cNvSpPr/>
          <p:nvPr/>
        </p:nvSpPr>
        <p:spPr>
          <a:xfrm>
            <a:off x="177596" y="1129843"/>
            <a:ext cx="8486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HĐ 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9FB1C04-CDA5-4807-B71D-391CD21D0902}"/>
                  </a:ext>
                </a:extLst>
              </p:cNvPr>
              <p:cNvSpPr/>
              <p:nvPr/>
            </p:nvSpPr>
            <p:spPr>
              <a:xfrm>
                <a:off x="946731" y="1038118"/>
                <a:ext cx="8105830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a)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ín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íc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11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3</m:t>
                        </m:r>
                      </m:sup>
                    </m:s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 . (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−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𝑥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+1)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b)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Nêu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quy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ắc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nhân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đơ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với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đa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ro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rườ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hợp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một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biến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9FB1C04-CDA5-4807-B71D-391CD21D09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31" y="1038118"/>
                <a:ext cx="8105830" cy="958660"/>
              </a:xfrm>
              <a:prstGeom prst="rect">
                <a:avLst/>
              </a:prstGeom>
              <a:blipFill>
                <a:blip r:embed="rId3"/>
                <a:stretch>
                  <a:fillRect l="-376" b="-10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A524A5F8-CA64-7F75-A1B8-E21192F47AF5}"/>
              </a:ext>
            </a:extLst>
          </p:cNvPr>
          <p:cNvGrpSpPr/>
          <p:nvPr/>
        </p:nvGrpSpPr>
        <p:grpSpPr>
          <a:xfrm>
            <a:off x="4040993" y="2201578"/>
            <a:ext cx="1062013" cy="596516"/>
            <a:chOff x="8403160" y="4587772"/>
            <a:chExt cx="1263473" cy="82361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20DD741-C848-653C-2EC4-E2D88D1A14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7121B3E-792B-31EF-390E-0BC5966731F9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C2EF822D-07B4-282E-1726-09031D7DB238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7102111" y="3813602"/>
            <a:ext cx="2364264" cy="13298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14BBF4-4821-0A1A-A824-F01F64AB227F}"/>
                  </a:ext>
                </a:extLst>
              </p:cNvPr>
              <p:cNvSpPr txBox="1"/>
              <p:nvPr/>
            </p:nvSpPr>
            <p:spPr>
              <a:xfrm>
                <a:off x="497634" y="2734694"/>
                <a:ext cx="8646366" cy="1103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(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) = 11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1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1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– 11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11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14BBF4-4821-0A1A-A824-F01F64AB2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34" y="2734694"/>
                <a:ext cx="8646366" cy="1103572"/>
              </a:xfrm>
              <a:prstGeom prst="rect">
                <a:avLst/>
              </a:prstGeom>
              <a:blipFill>
                <a:blip r:embed="rId6"/>
                <a:stretch>
                  <a:fillRect l="-776" b="-9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4131398"/>
      </p:ext>
    </p:extLst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6">
            <a:extLst>
              <a:ext uri="{FF2B5EF4-FFF2-40B4-BE49-F238E27FC236}">
                <a16:creationId xmlns:a16="http://schemas.microsoft.com/office/drawing/2014/main" id="{D9570507-EA98-0B7C-0202-0E4250937579}"/>
              </a:ext>
            </a:extLst>
          </p:cNvPr>
          <p:cNvSpPr/>
          <p:nvPr/>
        </p:nvSpPr>
        <p:spPr>
          <a:xfrm>
            <a:off x="2349343" y="290577"/>
            <a:ext cx="4445314" cy="617482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.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Nhâ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đơn</a:t>
            </a:r>
            <a:r>
              <a:rPr kumimoji="0" lang="en-US" sz="2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với</a:t>
            </a:r>
            <a:r>
              <a:rPr kumimoji="0" lang="en-US" sz="2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hức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3D3723-5679-6B87-223B-BCC919228548}"/>
              </a:ext>
            </a:extLst>
          </p:cNvPr>
          <p:cNvSpPr/>
          <p:nvPr/>
        </p:nvSpPr>
        <p:spPr>
          <a:xfrm>
            <a:off x="177596" y="1129843"/>
            <a:ext cx="8486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HĐ 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9FB1C04-CDA5-4807-B71D-391CD21D0902}"/>
                  </a:ext>
                </a:extLst>
              </p:cNvPr>
              <p:cNvSpPr/>
              <p:nvPr/>
            </p:nvSpPr>
            <p:spPr>
              <a:xfrm>
                <a:off x="946731" y="1038118"/>
                <a:ext cx="8105830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a)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ín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íc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11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3</m:t>
                        </m:r>
                      </m:sup>
                    </m:s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 . (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−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𝑥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+1)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b)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Nêu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quy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ắc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nhân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đơ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với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đa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ro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rườ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hợp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một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biến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9FB1C04-CDA5-4807-B71D-391CD21D09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31" y="1038118"/>
                <a:ext cx="8105830" cy="958660"/>
              </a:xfrm>
              <a:prstGeom prst="rect">
                <a:avLst/>
              </a:prstGeom>
              <a:blipFill>
                <a:blip r:embed="rId3"/>
                <a:stretch>
                  <a:fillRect l="-376" b="-10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A524A5F8-CA64-7F75-A1B8-E21192F47AF5}"/>
              </a:ext>
            </a:extLst>
          </p:cNvPr>
          <p:cNvGrpSpPr/>
          <p:nvPr/>
        </p:nvGrpSpPr>
        <p:grpSpPr>
          <a:xfrm>
            <a:off x="4040993" y="2201578"/>
            <a:ext cx="1062013" cy="596516"/>
            <a:chOff x="8403160" y="4587772"/>
            <a:chExt cx="1263473" cy="82361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20DD741-C848-653C-2EC4-E2D88D1A14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7121B3E-792B-31EF-390E-0BC5966731F9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C2EF822D-07B4-282E-1726-09031D7DB238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7102111" y="3813602"/>
            <a:ext cx="2364264" cy="13298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F4E46C6-1EB8-EAB8-B8DE-AB2EFF760E10}"/>
              </a:ext>
            </a:extLst>
          </p:cNvPr>
          <p:cNvSpPr txBox="1"/>
          <p:nvPr/>
        </p:nvSpPr>
        <p:spPr>
          <a:xfrm>
            <a:off x="527118" y="2898550"/>
            <a:ext cx="7839642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) Quy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ắc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ơn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a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ường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ến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kumimoji="0" 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  <a:endParaRPr lang="en-US" sz="2000" kern="1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0C667E9-02B2-7D6C-EDDF-DE48B6F041CE}"/>
              </a:ext>
            </a:extLst>
          </p:cNvPr>
          <p:cNvSpPr txBox="1"/>
          <p:nvPr/>
        </p:nvSpPr>
        <p:spPr>
          <a:xfrm>
            <a:off x="774870" y="3440939"/>
            <a:ext cx="7340429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uốn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ơn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a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ta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ơn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ó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ng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ơn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a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ồi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ộng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ết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ả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1" u="none" strike="noStrike" kern="100" cap="none" spc="0" normalizeH="0" baseline="0" noProof="0" dirty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au</a:t>
            </a:r>
            <a:r>
              <a:rPr kumimoji="0" lang="en-US" sz="2000" b="0" i="1" u="none" strike="noStrike" kern="1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kumimoji="0" lang="en-US" sz="2000" b="0" i="1" u="none" strike="noStrike" kern="100" cap="none" spc="0" normalizeH="0" baseline="0" noProof="0" dirty="0">
              <a:ln>
                <a:noFill/>
              </a:ln>
              <a:solidFill>
                <a:schemeClr val="accent4">
                  <a:lumMod val="50000"/>
                </a:schemeClr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50805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2" name="Google Shape;2622;p58"/>
          <p:cNvSpPr/>
          <p:nvPr/>
        </p:nvSpPr>
        <p:spPr>
          <a:xfrm>
            <a:off x="-298600" y="251162"/>
            <a:ext cx="9711325" cy="1159400"/>
          </a:xfrm>
          <a:custGeom>
            <a:avLst/>
            <a:gdLst/>
            <a:ahLst/>
            <a:cxnLst/>
            <a:rect l="l" t="t" r="r" b="b"/>
            <a:pathLst>
              <a:path w="388453" h="46376" extrusionOk="0">
                <a:moveTo>
                  <a:pt x="0" y="0"/>
                </a:moveTo>
                <a:cubicBezTo>
                  <a:pt x="3337" y="1113"/>
                  <a:pt x="10297" y="5436"/>
                  <a:pt x="20023" y="6675"/>
                </a:cubicBezTo>
                <a:cubicBezTo>
                  <a:pt x="29749" y="7915"/>
                  <a:pt x="47643" y="3210"/>
                  <a:pt x="58354" y="7437"/>
                </a:cubicBezTo>
                <a:cubicBezTo>
                  <a:pt x="69065" y="11664"/>
                  <a:pt x="71989" y="25554"/>
                  <a:pt x="84289" y="32038"/>
                </a:cubicBezTo>
                <a:cubicBezTo>
                  <a:pt x="96589" y="38522"/>
                  <a:pt x="109239" y="46626"/>
                  <a:pt x="132154" y="46340"/>
                </a:cubicBezTo>
                <a:cubicBezTo>
                  <a:pt x="155070" y="46054"/>
                  <a:pt x="195815" y="32228"/>
                  <a:pt x="221782" y="30321"/>
                </a:cubicBezTo>
                <a:cubicBezTo>
                  <a:pt x="247749" y="28414"/>
                  <a:pt x="267074" y="36297"/>
                  <a:pt x="287955" y="34898"/>
                </a:cubicBezTo>
                <a:cubicBezTo>
                  <a:pt x="308837" y="33500"/>
                  <a:pt x="330321" y="24218"/>
                  <a:pt x="347071" y="21930"/>
                </a:cubicBezTo>
                <a:cubicBezTo>
                  <a:pt x="363821" y="19642"/>
                  <a:pt x="381556" y="21295"/>
                  <a:pt x="388453" y="21168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7CC8C1-490D-7109-656B-18011FB7EA9B}"/>
              </a:ext>
            </a:extLst>
          </p:cNvPr>
          <p:cNvSpPr/>
          <p:nvPr/>
        </p:nvSpPr>
        <p:spPr>
          <a:xfrm>
            <a:off x="1079971" y="1410562"/>
            <a:ext cx="6984058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ương</a:t>
            </a:r>
            <a:r>
              <a:rPr kumimoji="0" lang="en-US" sz="22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ự</a:t>
            </a:r>
            <a:r>
              <a:rPr kumimoji="0" lang="en-US" sz="22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hợp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, ta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quy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tắc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sz="22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8904FB4-2FFB-E73F-88C1-A7E2AD52B5D3}"/>
              </a:ext>
            </a:extLst>
          </p:cNvPr>
          <p:cNvSpPr/>
          <p:nvPr/>
        </p:nvSpPr>
        <p:spPr>
          <a:xfrm>
            <a:off x="439892" y="2282872"/>
            <a:ext cx="8264216" cy="1156416"/>
          </a:xfrm>
          <a:prstGeom prst="roundRect">
            <a:avLst/>
          </a:prstGeom>
          <a:solidFill>
            <a:schemeClr val="accent6"/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uố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hâ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ơ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vớ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, ta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hâ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ơ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ó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vớ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ừng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ơ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ủa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rồ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ộng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kết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quả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vớ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hau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4F14382-4166-6836-00D3-1F6F428801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91490" y="3511140"/>
            <a:ext cx="2846070" cy="1600915"/>
          </a:xfrm>
          <a:prstGeom prst="rect">
            <a:avLst/>
          </a:prstGeom>
        </p:spPr>
      </p:pic>
      <p:sp>
        <p:nvSpPr>
          <p:cNvPr id="4" name="Pentagon 6">
            <a:extLst>
              <a:ext uri="{FF2B5EF4-FFF2-40B4-BE49-F238E27FC236}">
                <a16:creationId xmlns:a16="http://schemas.microsoft.com/office/drawing/2014/main" id="{A87E4F6C-1E8A-442F-618F-1439D8FDCDC4}"/>
              </a:ext>
            </a:extLst>
          </p:cNvPr>
          <p:cNvSpPr/>
          <p:nvPr/>
        </p:nvSpPr>
        <p:spPr>
          <a:xfrm>
            <a:off x="0" y="640402"/>
            <a:ext cx="2069674" cy="537391"/>
          </a:xfrm>
          <a:prstGeom prst="homePlate">
            <a:avLst/>
          </a:prstGeom>
          <a:solidFill>
            <a:srgbClr val="DDF6FF"/>
          </a:solidFill>
          <a:ln w="254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QUY TẮC</a:t>
            </a:r>
          </a:p>
        </p:txBody>
      </p:sp>
    </p:spTree>
    <p:extLst>
      <p:ext uri="{BB962C8B-B14F-4D97-AF65-F5344CB8AC3E}">
        <p14:creationId xmlns:p14="http://schemas.microsoft.com/office/powerpoint/2010/main" val="3609835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3" name="Google Shape;2103;p44"/>
          <p:cNvSpPr/>
          <p:nvPr/>
        </p:nvSpPr>
        <p:spPr>
          <a:xfrm>
            <a:off x="-444175" y="-201625"/>
            <a:ext cx="9302550" cy="5302275"/>
          </a:xfrm>
          <a:custGeom>
            <a:avLst/>
            <a:gdLst/>
            <a:ahLst/>
            <a:cxnLst/>
            <a:rect l="l" t="t" r="r" b="b"/>
            <a:pathLst>
              <a:path w="372102" h="160675" extrusionOk="0">
                <a:moveTo>
                  <a:pt x="6913" y="0"/>
                </a:moveTo>
                <a:cubicBezTo>
                  <a:pt x="9339" y="2092"/>
                  <a:pt x="15311" y="10612"/>
                  <a:pt x="21466" y="12552"/>
                </a:cubicBezTo>
                <a:cubicBezTo>
                  <a:pt x="27621" y="14492"/>
                  <a:pt x="37323" y="8792"/>
                  <a:pt x="43841" y="11642"/>
                </a:cubicBezTo>
                <a:cubicBezTo>
                  <a:pt x="50359" y="14492"/>
                  <a:pt x="52511" y="23830"/>
                  <a:pt x="60576" y="29651"/>
                </a:cubicBezTo>
                <a:cubicBezTo>
                  <a:pt x="68641" y="35472"/>
                  <a:pt x="75796" y="45144"/>
                  <a:pt x="92229" y="46569"/>
                </a:cubicBezTo>
                <a:cubicBezTo>
                  <a:pt x="108662" y="47994"/>
                  <a:pt x="141769" y="40202"/>
                  <a:pt x="159172" y="38201"/>
                </a:cubicBezTo>
                <a:cubicBezTo>
                  <a:pt x="176575" y="36200"/>
                  <a:pt x="184791" y="32047"/>
                  <a:pt x="196645" y="34563"/>
                </a:cubicBezTo>
                <a:cubicBezTo>
                  <a:pt x="208499" y="37079"/>
                  <a:pt x="212835" y="52602"/>
                  <a:pt x="230298" y="53299"/>
                </a:cubicBezTo>
                <a:cubicBezTo>
                  <a:pt x="247761" y="53996"/>
                  <a:pt x="280051" y="37837"/>
                  <a:pt x="301425" y="38747"/>
                </a:cubicBezTo>
                <a:cubicBezTo>
                  <a:pt x="322800" y="39657"/>
                  <a:pt x="346842" y="48419"/>
                  <a:pt x="358545" y="58757"/>
                </a:cubicBezTo>
                <a:cubicBezTo>
                  <a:pt x="370248" y="69096"/>
                  <a:pt x="373340" y="91379"/>
                  <a:pt x="371642" y="100778"/>
                </a:cubicBezTo>
                <a:cubicBezTo>
                  <a:pt x="369944" y="110177"/>
                  <a:pt x="353239" y="111572"/>
                  <a:pt x="348358" y="115149"/>
                </a:cubicBezTo>
                <a:cubicBezTo>
                  <a:pt x="343477" y="118727"/>
                  <a:pt x="343538" y="118059"/>
                  <a:pt x="342355" y="122243"/>
                </a:cubicBezTo>
                <a:cubicBezTo>
                  <a:pt x="341173" y="126427"/>
                  <a:pt x="346993" y="133855"/>
                  <a:pt x="341263" y="140252"/>
                </a:cubicBezTo>
                <a:cubicBezTo>
                  <a:pt x="335533" y="146649"/>
                  <a:pt x="321951" y="161414"/>
                  <a:pt x="307974" y="160626"/>
                </a:cubicBezTo>
                <a:cubicBezTo>
                  <a:pt x="293997" y="159838"/>
                  <a:pt x="272017" y="140980"/>
                  <a:pt x="257403" y="135523"/>
                </a:cubicBezTo>
                <a:cubicBezTo>
                  <a:pt x="242790" y="130066"/>
                  <a:pt x="239909" y="125335"/>
                  <a:pt x="220293" y="127882"/>
                </a:cubicBezTo>
                <a:cubicBezTo>
                  <a:pt x="200677" y="130429"/>
                  <a:pt x="164932" y="148438"/>
                  <a:pt x="139707" y="150803"/>
                </a:cubicBezTo>
                <a:cubicBezTo>
                  <a:pt x="114482" y="153168"/>
                  <a:pt x="88075" y="142496"/>
                  <a:pt x="68944" y="142071"/>
                </a:cubicBezTo>
                <a:cubicBezTo>
                  <a:pt x="49813" y="141647"/>
                  <a:pt x="36413" y="148408"/>
                  <a:pt x="24922" y="148256"/>
                </a:cubicBezTo>
                <a:cubicBezTo>
                  <a:pt x="13431" y="148105"/>
                  <a:pt x="4154" y="142344"/>
                  <a:pt x="0" y="141162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04" name="Google Shape;2104;p44"/>
          <p:cNvSpPr txBox="1">
            <a:spLocks noGrp="1"/>
          </p:cNvSpPr>
          <p:nvPr>
            <p:ph type="title"/>
          </p:nvPr>
        </p:nvSpPr>
        <p:spPr>
          <a:xfrm>
            <a:off x="591296" y="1403007"/>
            <a:ext cx="7961408" cy="208926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500" b="1" dirty="0">
                <a:solidFill>
                  <a:srgbClr val="0F3D55"/>
                </a:solidFill>
                <a:latin typeface="+mj-lt"/>
              </a:rPr>
              <a:t>BÀI 2: CÁC PHÉP TÍNH </a:t>
            </a:r>
            <a:br>
              <a:rPr lang="en" sz="4500" b="1" dirty="0">
                <a:solidFill>
                  <a:srgbClr val="0F3D55"/>
                </a:solidFill>
                <a:latin typeface="+mj-lt"/>
              </a:rPr>
            </a:br>
            <a:r>
              <a:rPr lang="en" sz="4500" b="1" dirty="0">
                <a:solidFill>
                  <a:srgbClr val="0F3D55"/>
                </a:solidFill>
                <a:latin typeface="+mj-lt"/>
              </a:rPr>
              <a:t>VỚI ĐA THỨC NHIỀU BIẾN</a:t>
            </a:r>
            <a:endParaRPr sz="4500" b="1" dirty="0">
              <a:solidFill>
                <a:srgbClr val="0F3D55"/>
              </a:solidFill>
              <a:latin typeface="+mj-lt"/>
            </a:endParaRPr>
          </a:p>
        </p:txBody>
      </p:sp>
      <p:grpSp>
        <p:nvGrpSpPr>
          <p:cNvPr id="2106" name="Google Shape;2106;p44"/>
          <p:cNvGrpSpPr/>
          <p:nvPr/>
        </p:nvGrpSpPr>
        <p:grpSpPr>
          <a:xfrm>
            <a:off x="7411088" y="555854"/>
            <a:ext cx="1565899" cy="1788534"/>
            <a:chOff x="5476749" y="691943"/>
            <a:chExt cx="3114288" cy="4015946"/>
          </a:xfrm>
        </p:grpSpPr>
        <p:grpSp>
          <p:nvGrpSpPr>
            <p:cNvPr id="2107" name="Google Shape;2107;p44"/>
            <p:cNvGrpSpPr/>
            <p:nvPr/>
          </p:nvGrpSpPr>
          <p:grpSpPr>
            <a:xfrm rot="-109">
              <a:off x="5951510" y="3002872"/>
              <a:ext cx="1774328" cy="1113957"/>
              <a:chOff x="7468063" y="708913"/>
              <a:chExt cx="562600" cy="353200"/>
            </a:xfrm>
          </p:grpSpPr>
          <p:sp>
            <p:nvSpPr>
              <p:cNvPr id="2108" name="Google Shape;2108;p44"/>
              <p:cNvSpPr/>
              <p:nvPr/>
            </p:nvSpPr>
            <p:spPr>
              <a:xfrm>
                <a:off x="7468063" y="708975"/>
                <a:ext cx="562600" cy="353075"/>
              </a:xfrm>
              <a:custGeom>
                <a:avLst/>
                <a:gdLst/>
                <a:ahLst/>
                <a:cxnLst/>
                <a:rect l="l" t="t" r="r" b="b"/>
                <a:pathLst>
                  <a:path w="22504" h="14123" extrusionOk="0">
                    <a:moveTo>
                      <a:pt x="11361" y="0"/>
                    </a:moveTo>
                    <a:cubicBezTo>
                      <a:pt x="9240" y="0"/>
                      <a:pt x="7544" y="621"/>
                      <a:pt x="6311" y="1845"/>
                    </a:cubicBezTo>
                    <a:cubicBezTo>
                      <a:pt x="5144" y="3012"/>
                      <a:pt x="4596" y="4536"/>
                      <a:pt x="4358" y="5893"/>
                    </a:cubicBezTo>
                    <a:cubicBezTo>
                      <a:pt x="4282" y="5884"/>
                      <a:pt x="4203" y="5878"/>
                      <a:pt x="4119" y="5878"/>
                    </a:cubicBezTo>
                    <a:cubicBezTo>
                      <a:pt x="3901" y="5878"/>
                      <a:pt x="3654" y="5914"/>
                      <a:pt x="3370" y="6001"/>
                    </a:cubicBezTo>
                    <a:cubicBezTo>
                      <a:pt x="1917" y="6441"/>
                      <a:pt x="2084" y="7477"/>
                      <a:pt x="2084" y="7477"/>
                    </a:cubicBezTo>
                    <a:cubicBezTo>
                      <a:pt x="584" y="7870"/>
                      <a:pt x="1393" y="9013"/>
                      <a:pt x="1393" y="9013"/>
                    </a:cubicBezTo>
                    <a:cubicBezTo>
                      <a:pt x="0" y="10192"/>
                      <a:pt x="1751" y="10549"/>
                      <a:pt x="1751" y="10549"/>
                    </a:cubicBezTo>
                    <a:cubicBezTo>
                      <a:pt x="1751" y="10549"/>
                      <a:pt x="1572" y="11132"/>
                      <a:pt x="2572" y="11537"/>
                    </a:cubicBezTo>
                    <a:cubicBezTo>
                      <a:pt x="2811" y="11633"/>
                      <a:pt x="3012" y="11669"/>
                      <a:pt x="3180" y="11669"/>
                    </a:cubicBezTo>
                    <a:cubicBezTo>
                      <a:pt x="3723" y="11669"/>
                      <a:pt x="3918" y="11287"/>
                      <a:pt x="3918" y="11287"/>
                    </a:cubicBezTo>
                    <a:cubicBezTo>
                      <a:pt x="3918" y="11287"/>
                      <a:pt x="4215" y="12061"/>
                      <a:pt x="5096" y="12144"/>
                    </a:cubicBezTo>
                    <a:cubicBezTo>
                      <a:pt x="5130" y="12147"/>
                      <a:pt x="5164" y="12149"/>
                      <a:pt x="5198" y="12149"/>
                    </a:cubicBezTo>
                    <a:cubicBezTo>
                      <a:pt x="6039" y="12149"/>
                      <a:pt x="6656" y="11180"/>
                      <a:pt x="6656" y="11180"/>
                    </a:cubicBezTo>
                    <a:cubicBezTo>
                      <a:pt x="6656" y="11180"/>
                      <a:pt x="7152" y="11731"/>
                      <a:pt x="7851" y="11731"/>
                    </a:cubicBezTo>
                    <a:cubicBezTo>
                      <a:pt x="8180" y="11731"/>
                      <a:pt x="8554" y="11609"/>
                      <a:pt x="8942" y="11251"/>
                    </a:cubicBezTo>
                    <a:cubicBezTo>
                      <a:pt x="10156" y="10132"/>
                      <a:pt x="9013" y="9251"/>
                      <a:pt x="9013" y="9251"/>
                    </a:cubicBezTo>
                    <a:cubicBezTo>
                      <a:pt x="9013" y="9251"/>
                      <a:pt x="10061" y="8060"/>
                      <a:pt x="8263" y="6917"/>
                    </a:cubicBezTo>
                    <a:cubicBezTo>
                      <a:pt x="8418" y="6417"/>
                      <a:pt x="8656" y="5917"/>
                      <a:pt x="9049" y="5512"/>
                    </a:cubicBezTo>
                    <a:cubicBezTo>
                      <a:pt x="9621" y="4950"/>
                      <a:pt x="10435" y="4666"/>
                      <a:pt x="11487" y="4666"/>
                    </a:cubicBezTo>
                    <a:cubicBezTo>
                      <a:pt x="11793" y="4666"/>
                      <a:pt x="12120" y="4690"/>
                      <a:pt x="12466" y="4738"/>
                    </a:cubicBezTo>
                    <a:cubicBezTo>
                      <a:pt x="13978" y="4953"/>
                      <a:pt x="14990" y="5500"/>
                      <a:pt x="15479" y="6382"/>
                    </a:cubicBezTo>
                    <a:cubicBezTo>
                      <a:pt x="15800" y="6977"/>
                      <a:pt x="15871" y="7656"/>
                      <a:pt x="15812" y="8287"/>
                    </a:cubicBezTo>
                    <a:cubicBezTo>
                      <a:pt x="15788" y="8298"/>
                      <a:pt x="15752" y="8298"/>
                      <a:pt x="15717" y="8310"/>
                    </a:cubicBezTo>
                    <a:cubicBezTo>
                      <a:pt x="13633" y="8894"/>
                      <a:pt x="14324" y="10299"/>
                      <a:pt x="14324" y="10299"/>
                    </a:cubicBezTo>
                    <a:cubicBezTo>
                      <a:pt x="14324" y="10299"/>
                      <a:pt x="13026" y="10823"/>
                      <a:pt x="13859" y="12180"/>
                    </a:cubicBezTo>
                    <a:cubicBezTo>
                      <a:pt x="14236" y="12794"/>
                      <a:pt x="14711" y="12962"/>
                      <a:pt x="15117" y="12962"/>
                    </a:cubicBezTo>
                    <a:cubicBezTo>
                      <a:pt x="15610" y="12962"/>
                      <a:pt x="16002" y="12716"/>
                      <a:pt x="16002" y="12716"/>
                    </a:cubicBezTo>
                    <a:cubicBezTo>
                      <a:pt x="16002" y="12716"/>
                      <a:pt x="16348" y="13859"/>
                      <a:pt x="17193" y="14013"/>
                    </a:cubicBezTo>
                    <a:cubicBezTo>
                      <a:pt x="17287" y="14030"/>
                      <a:pt x="17376" y="14038"/>
                      <a:pt x="17460" y="14038"/>
                    </a:cubicBezTo>
                    <a:cubicBezTo>
                      <a:pt x="18149" y="14038"/>
                      <a:pt x="18527" y="13537"/>
                      <a:pt x="18527" y="13537"/>
                    </a:cubicBezTo>
                    <a:cubicBezTo>
                      <a:pt x="18527" y="13537"/>
                      <a:pt x="18638" y="14122"/>
                      <a:pt x="19473" y="14122"/>
                    </a:cubicBezTo>
                    <a:cubicBezTo>
                      <a:pt x="19545" y="14122"/>
                      <a:pt x="19622" y="14118"/>
                      <a:pt x="19705" y="14109"/>
                    </a:cubicBezTo>
                    <a:cubicBezTo>
                      <a:pt x="20741" y="14002"/>
                      <a:pt x="20729" y="13418"/>
                      <a:pt x="20729" y="13418"/>
                    </a:cubicBezTo>
                    <a:lnTo>
                      <a:pt x="20729" y="13418"/>
                    </a:lnTo>
                    <a:cubicBezTo>
                      <a:pt x="20729" y="13418"/>
                      <a:pt x="20763" y="13420"/>
                      <a:pt x="20819" y="13420"/>
                    </a:cubicBezTo>
                    <a:cubicBezTo>
                      <a:pt x="21159" y="13420"/>
                      <a:pt x="22306" y="13333"/>
                      <a:pt x="21467" y="12085"/>
                    </a:cubicBezTo>
                    <a:cubicBezTo>
                      <a:pt x="21467" y="12073"/>
                      <a:pt x="22503" y="11227"/>
                      <a:pt x="21229" y="10465"/>
                    </a:cubicBezTo>
                    <a:cubicBezTo>
                      <a:pt x="21229" y="10465"/>
                      <a:pt x="21658" y="9561"/>
                      <a:pt x="20420" y="8763"/>
                    </a:cubicBezTo>
                    <a:cubicBezTo>
                      <a:pt x="20193" y="8620"/>
                      <a:pt x="19979" y="8525"/>
                      <a:pt x="19789" y="8465"/>
                    </a:cubicBezTo>
                    <a:cubicBezTo>
                      <a:pt x="20027" y="7013"/>
                      <a:pt x="20027" y="5203"/>
                      <a:pt x="19158" y="3607"/>
                    </a:cubicBezTo>
                    <a:cubicBezTo>
                      <a:pt x="18122" y="1714"/>
                      <a:pt x="16086" y="536"/>
                      <a:pt x="13133" y="131"/>
                    </a:cubicBezTo>
                    <a:cubicBezTo>
                      <a:pt x="12513" y="44"/>
                      <a:pt x="11922" y="0"/>
                      <a:pt x="113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109" name="Google Shape;2109;p44"/>
              <p:cNvGrpSpPr/>
              <p:nvPr/>
            </p:nvGrpSpPr>
            <p:grpSpPr>
              <a:xfrm>
                <a:off x="7468063" y="708913"/>
                <a:ext cx="562600" cy="353200"/>
                <a:chOff x="7700625" y="731675"/>
                <a:chExt cx="562600" cy="353200"/>
              </a:xfrm>
            </p:grpSpPr>
            <p:sp>
              <p:nvSpPr>
                <p:cNvPr id="2110" name="Google Shape;2110;p44"/>
                <p:cNvSpPr/>
                <p:nvPr/>
              </p:nvSpPr>
              <p:spPr>
                <a:xfrm>
                  <a:off x="7792000" y="731675"/>
                  <a:ext cx="432525" cy="28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01" h="11259" extrusionOk="0">
                      <a:moveTo>
                        <a:pt x="7723" y="1"/>
                      </a:moveTo>
                      <a:cubicBezTo>
                        <a:pt x="5594" y="1"/>
                        <a:pt x="3895" y="616"/>
                        <a:pt x="2668" y="1853"/>
                      </a:cubicBezTo>
                      <a:cubicBezTo>
                        <a:pt x="1" y="4508"/>
                        <a:pt x="572" y="9009"/>
                        <a:pt x="596" y="9199"/>
                      </a:cubicBezTo>
                      <a:lnTo>
                        <a:pt x="1965" y="9021"/>
                      </a:lnTo>
                      <a:cubicBezTo>
                        <a:pt x="1953" y="8973"/>
                        <a:pt x="1441" y="5008"/>
                        <a:pt x="3632" y="2817"/>
                      </a:cubicBezTo>
                      <a:cubicBezTo>
                        <a:pt x="4598" y="1861"/>
                        <a:pt x="5970" y="1382"/>
                        <a:pt x="7720" y="1382"/>
                      </a:cubicBezTo>
                      <a:cubicBezTo>
                        <a:pt x="8213" y="1382"/>
                        <a:pt x="8736" y="1420"/>
                        <a:pt x="9287" y="1496"/>
                      </a:cubicBezTo>
                      <a:cubicBezTo>
                        <a:pt x="11788" y="1841"/>
                        <a:pt x="13478" y="2770"/>
                        <a:pt x="14288" y="4270"/>
                      </a:cubicBezTo>
                      <a:cubicBezTo>
                        <a:pt x="15753" y="6937"/>
                        <a:pt x="14086" y="10640"/>
                        <a:pt x="14074" y="10676"/>
                      </a:cubicBezTo>
                      <a:lnTo>
                        <a:pt x="15312" y="11259"/>
                      </a:lnTo>
                      <a:cubicBezTo>
                        <a:pt x="15395" y="11080"/>
                        <a:pt x="17300" y="6901"/>
                        <a:pt x="15503" y="3615"/>
                      </a:cubicBezTo>
                      <a:cubicBezTo>
                        <a:pt x="14467" y="1710"/>
                        <a:pt x="12443" y="543"/>
                        <a:pt x="9478" y="127"/>
                      </a:cubicBezTo>
                      <a:cubicBezTo>
                        <a:pt x="8864" y="43"/>
                        <a:pt x="8279" y="1"/>
                        <a:pt x="772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11" name="Google Shape;2111;p44"/>
                <p:cNvSpPr/>
                <p:nvPr/>
              </p:nvSpPr>
              <p:spPr>
                <a:xfrm>
                  <a:off x="7814325" y="757975"/>
                  <a:ext cx="384600" cy="250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84" h="10005" extrusionOk="0">
                      <a:moveTo>
                        <a:pt x="6883" y="0"/>
                      </a:moveTo>
                      <a:cubicBezTo>
                        <a:pt x="4985" y="0"/>
                        <a:pt x="3467" y="549"/>
                        <a:pt x="2370" y="1646"/>
                      </a:cubicBezTo>
                      <a:cubicBezTo>
                        <a:pt x="1" y="4016"/>
                        <a:pt x="513" y="8016"/>
                        <a:pt x="536" y="8183"/>
                      </a:cubicBezTo>
                      <a:lnTo>
                        <a:pt x="1929" y="7992"/>
                      </a:lnTo>
                      <a:cubicBezTo>
                        <a:pt x="1929" y="7957"/>
                        <a:pt x="1489" y="4528"/>
                        <a:pt x="3370" y="2647"/>
                      </a:cubicBezTo>
                      <a:cubicBezTo>
                        <a:pt x="4197" y="1829"/>
                        <a:pt x="5372" y="1417"/>
                        <a:pt x="6877" y="1417"/>
                      </a:cubicBezTo>
                      <a:cubicBezTo>
                        <a:pt x="7301" y="1417"/>
                        <a:pt x="7752" y="1450"/>
                        <a:pt x="8228" y="1515"/>
                      </a:cubicBezTo>
                      <a:cubicBezTo>
                        <a:pt x="10383" y="1813"/>
                        <a:pt x="11835" y="2623"/>
                        <a:pt x="12538" y="3897"/>
                      </a:cubicBezTo>
                      <a:cubicBezTo>
                        <a:pt x="13800" y="6195"/>
                        <a:pt x="12359" y="9385"/>
                        <a:pt x="12335" y="9421"/>
                      </a:cubicBezTo>
                      <a:lnTo>
                        <a:pt x="13621" y="10005"/>
                      </a:lnTo>
                      <a:cubicBezTo>
                        <a:pt x="13693" y="9850"/>
                        <a:pt x="15383" y="6147"/>
                        <a:pt x="13776" y="3218"/>
                      </a:cubicBezTo>
                      <a:cubicBezTo>
                        <a:pt x="12859" y="1527"/>
                        <a:pt x="11050" y="480"/>
                        <a:pt x="8430" y="111"/>
                      </a:cubicBezTo>
                      <a:cubicBezTo>
                        <a:pt x="7890" y="37"/>
                        <a:pt x="7373" y="0"/>
                        <a:pt x="688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12" name="Google Shape;2112;p44"/>
                <p:cNvSpPr/>
                <p:nvPr/>
              </p:nvSpPr>
              <p:spPr>
                <a:xfrm>
                  <a:off x="7833075" y="782675"/>
                  <a:ext cx="343825" cy="223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53" h="8958" extrusionOk="0">
                      <a:moveTo>
                        <a:pt x="6156" y="0"/>
                      </a:moveTo>
                      <a:cubicBezTo>
                        <a:pt x="4458" y="0"/>
                        <a:pt x="3105" y="495"/>
                        <a:pt x="2120" y="1480"/>
                      </a:cubicBezTo>
                      <a:cubicBezTo>
                        <a:pt x="1" y="3599"/>
                        <a:pt x="453" y="7159"/>
                        <a:pt x="477" y="7314"/>
                      </a:cubicBezTo>
                      <a:lnTo>
                        <a:pt x="1918" y="7124"/>
                      </a:lnTo>
                      <a:cubicBezTo>
                        <a:pt x="1918" y="7088"/>
                        <a:pt x="1548" y="4111"/>
                        <a:pt x="3156" y="2516"/>
                      </a:cubicBezTo>
                      <a:cubicBezTo>
                        <a:pt x="3858" y="1814"/>
                        <a:pt x="4860" y="1463"/>
                        <a:pt x="6147" y="1463"/>
                      </a:cubicBezTo>
                      <a:cubicBezTo>
                        <a:pt x="6519" y="1463"/>
                        <a:pt x="6915" y="1493"/>
                        <a:pt x="7335" y="1551"/>
                      </a:cubicBezTo>
                      <a:cubicBezTo>
                        <a:pt x="9192" y="1813"/>
                        <a:pt x="10442" y="2492"/>
                        <a:pt x="11038" y="3587"/>
                      </a:cubicBezTo>
                      <a:cubicBezTo>
                        <a:pt x="12121" y="5552"/>
                        <a:pt x="10871" y="8314"/>
                        <a:pt x="10859" y="8338"/>
                      </a:cubicBezTo>
                      <a:lnTo>
                        <a:pt x="12181" y="8957"/>
                      </a:lnTo>
                      <a:cubicBezTo>
                        <a:pt x="12252" y="8814"/>
                        <a:pt x="13752" y="5504"/>
                        <a:pt x="12324" y="2885"/>
                      </a:cubicBezTo>
                      <a:cubicBezTo>
                        <a:pt x="11490" y="1361"/>
                        <a:pt x="9883" y="432"/>
                        <a:pt x="7537" y="99"/>
                      </a:cubicBezTo>
                      <a:cubicBezTo>
                        <a:pt x="7054" y="33"/>
                        <a:pt x="6594" y="0"/>
                        <a:pt x="6156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13" name="Google Shape;2113;p44"/>
                <p:cNvSpPr/>
                <p:nvPr/>
              </p:nvSpPr>
              <p:spPr>
                <a:xfrm>
                  <a:off x="7856900" y="812975"/>
                  <a:ext cx="292325" cy="19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93" h="7603" extrusionOk="0">
                      <a:moveTo>
                        <a:pt x="5223" y="0"/>
                      </a:moveTo>
                      <a:cubicBezTo>
                        <a:pt x="3795" y="0"/>
                        <a:pt x="2649" y="429"/>
                        <a:pt x="1810" y="1268"/>
                      </a:cubicBezTo>
                      <a:cubicBezTo>
                        <a:pt x="0" y="3066"/>
                        <a:pt x="381" y="6078"/>
                        <a:pt x="405" y="6209"/>
                      </a:cubicBezTo>
                      <a:lnTo>
                        <a:pt x="1810" y="6019"/>
                      </a:lnTo>
                      <a:cubicBezTo>
                        <a:pt x="1798" y="5995"/>
                        <a:pt x="1512" y="3554"/>
                        <a:pt x="2810" y="2268"/>
                      </a:cubicBezTo>
                      <a:cubicBezTo>
                        <a:pt x="3378" y="1700"/>
                        <a:pt x="4201" y="1416"/>
                        <a:pt x="5267" y="1416"/>
                      </a:cubicBezTo>
                      <a:cubicBezTo>
                        <a:pt x="5564" y="1416"/>
                        <a:pt x="5880" y="1438"/>
                        <a:pt x="6215" y="1482"/>
                      </a:cubicBezTo>
                      <a:cubicBezTo>
                        <a:pt x="7727" y="1697"/>
                        <a:pt x="8739" y="2256"/>
                        <a:pt x="9228" y="3137"/>
                      </a:cubicBezTo>
                      <a:cubicBezTo>
                        <a:pt x="10109" y="4733"/>
                        <a:pt x="9085" y="6995"/>
                        <a:pt x="9073" y="7007"/>
                      </a:cubicBezTo>
                      <a:lnTo>
                        <a:pt x="10359" y="7602"/>
                      </a:lnTo>
                      <a:cubicBezTo>
                        <a:pt x="10418" y="7483"/>
                        <a:pt x="11692" y="4685"/>
                        <a:pt x="10478" y="2459"/>
                      </a:cubicBezTo>
                      <a:cubicBezTo>
                        <a:pt x="9763" y="1161"/>
                        <a:pt x="8394" y="363"/>
                        <a:pt x="6406" y="89"/>
                      </a:cubicBezTo>
                      <a:cubicBezTo>
                        <a:pt x="5992" y="30"/>
                        <a:pt x="5598" y="0"/>
                        <a:pt x="522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14" name="Google Shape;2114;p44"/>
                <p:cNvSpPr/>
                <p:nvPr/>
              </p:nvSpPr>
              <p:spPr>
                <a:xfrm>
                  <a:off x="7700625" y="878550"/>
                  <a:ext cx="254225" cy="157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69" h="6282" extrusionOk="0">
                      <a:moveTo>
                        <a:pt x="4117" y="0"/>
                      </a:moveTo>
                      <a:cubicBezTo>
                        <a:pt x="3901" y="0"/>
                        <a:pt x="3653" y="36"/>
                        <a:pt x="3370" y="121"/>
                      </a:cubicBezTo>
                      <a:cubicBezTo>
                        <a:pt x="1917" y="562"/>
                        <a:pt x="2084" y="1598"/>
                        <a:pt x="2084" y="1598"/>
                      </a:cubicBezTo>
                      <a:cubicBezTo>
                        <a:pt x="596" y="1991"/>
                        <a:pt x="1393" y="3134"/>
                        <a:pt x="1393" y="3134"/>
                      </a:cubicBezTo>
                      <a:cubicBezTo>
                        <a:pt x="0" y="4312"/>
                        <a:pt x="1751" y="4670"/>
                        <a:pt x="1751" y="4670"/>
                      </a:cubicBezTo>
                      <a:cubicBezTo>
                        <a:pt x="1751" y="4670"/>
                        <a:pt x="1584" y="5253"/>
                        <a:pt x="2572" y="5658"/>
                      </a:cubicBezTo>
                      <a:cubicBezTo>
                        <a:pt x="2814" y="5753"/>
                        <a:pt x="3016" y="5790"/>
                        <a:pt x="3185" y="5790"/>
                      </a:cubicBezTo>
                      <a:cubicBezTo>
                        <a:pt x="3730" y="5790"/>
                        <a:pt x="3918" y="5408"/>
                        <a:pt x="3918" y="5408"/>
                      </a:cubicBezTo>
                      <a:cubicBezTo>
                        <a:pt x="3918" y="5408"/>
                        <a:pt x="4215" y="6182"/>
                        <a:pt x="5108" y="6277"/>
                      </a:cubicBezTo>
                      <a:cubicBezTo>
                        <a:pt x="5142" y="6280"/>
                        <a:pt x="5175" y="6282"/>
                        <a:pt x="5208" y="6282"/>
                      </a:cubicBezTo>
                      <a:cubicBezTo>
                        <a:pt x="6050" y="6282"/>
                        <a:pt x="6656" y="5301"/>
                        <a:pt x="6656" y="5301"/>
                      </a:cubicBezTo>
                      <a:cubicBezTo>
                        <a:pt x="6656" y="5301"/>
                        <a:pt x="7155" y="5855"/>
                        <a:pt x="7862" y="5855"/>
                      </a:cubicBezTo>
                      <a:cubicBezTo>
                        <a:pt x="8191" y="5855"/>
                        <a:pt x="8565" y="5735"/>
                        <a:pt x="8954" y="5384"/>
                      </a:cubicBezTo>
                      <a:cubicBezTo>
                        <a:pt x="10168" y="4265"/>
                        <a:pt x="9013" y="3372"/>
                        <a:pt x="9013" y="3372"/>
                      </a:cubicBezTo>
                      <a:cubicBezTo>
                        <a:pt x="9013" y="3372"/>
                        <a:pt x="10097" y="2157"/>
                        <a:pt x="8192" y="991"/>
                      </a:cubicBezTo>
                      <a:cubicBezTo>
                        <a:pt x="7515" y="580"/>
                        <a:pt x="6979" y="448"/>
                        <a:pt x="6570" y="448"/>
                      </a:cubicBezTo>
                      <a:cubicBezTo>
                        <a:pt x="5828" y="448"/>
                        <a:pt x="5501" y="883"/>
                        <a:pt x="5501" y="883"/>
                      </a:cubicBezTo>
                      <a:cubicBezTo>
                        <a:pt x="5501" y="883"/>
                        <a:pt x="5196" y="0"/>
                        <a:pt x="4117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15" name="Google Shape;2115;p44"/>
                <p:cNvSpPr/>
                <p:nvPr/>
              </p:nvSpPr>
              <p:spPr>
                <a:xfrm>
                  <a:off x="8026250" y="935575"/>
                  <a:ext cx="236975" cy="149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79" h="5972" extrusionOk="0">
                      <a:moveTo>
                        <a:pt x="3743" y="0"/>
                      </a:moveTo>
                      <a:cubicBezTo>
                        <a:pt x="3450" y="0"/>
                        <a:pt x="3103" y="46"/>
                        <a:pt x="2692" y="162"/>
                      </a:cubicBezTo>
                      <a:cubicBezTo>
                        <a:pt x="620" y="734"/>
                        <a:pt x="1299" y="2150"/>
                        <a:pt x="1299" y="2150"/>
                      </a:cubicBezTo>
                      <a:cubicBezTo>
                        <a:pt x="1299" y="2150"/>
                        <a:pt x="1" y="2674"/>
                        <a:pt x="834" y="4032"/>
                      </a:cubicBezTo>
                      <a:cubicBezTo>
                        <a:pt x="1214" y="4641"/>
                        <a:pt x="1687" y="4809"/>
                        <a:pt x="2093" y="4809"/>
                      </a:cubicBezTo>
                      <a:cubicBezTo>
                        <a:pt x="2591" y="4809"/>
                        <a:pt x="2989" y="4556"/>
                        <a:pt x="2989" y="4556"/>
                      </a:cubicBezTo>
                      <a:cubicBezTo>
                        <a:pt x="2989" y="4556"/>
                        <a:pt x="3323" y="5710"/>
                        <a:pt x="4168" y="5865"/>
                      </a:cubicBezTo>
                      <a:cubicBezTo>
                        <a:pt x="4260" y="5882"/>
                        <a:pt x="4348" y="5889"/>
                        <a:pt x="4431" y="5889"/>
                      </a:cubicBezTo>
                      <a:cubicBezTo>
                        <a:pt x="5122" y="5889"/>
                        <a:pt x="5502" y="5377"/>
                        <a:pt x="5502" y="5377"/>
                      </a:cubicBezTo>
                      <a:cubicBezTo>
                        <a:pt x="5502" y="5377"/>
                        <a:pt x="5614" y="5972"/>
                        <a:pt x="6468" y="5972"/>
                      </a:cubicBezTo>
                      <a:cubicBezTo>
                        <a:pt x="6534" y="5972"/>
                        <a:pt x="6605" y="5968"/>
                        <a:pt x="6680" y="5960"/>
                      </a:cubicBezTo>
                      <a:cubicBezTo>
                        <a:pt x="7716" y="5841"/>
                        <a:pt x="7704" y="5258"/>
                        <a:pt x="7704" y="5258"/>
                      </a:cubicBezTo>
                      <a:lnTo>
                        <a:pt x="7704" y="5258"/>
                      </a:lnTo>
                      <a:cubicBezTo>
                        <a:pt x="7704" y="5258"/>
                        <a:pt x="7744" y="5261"/>
                        <a:pt x="7807" y="5261"/>
                      </a:cubicBezTo>
                      <a:cubicBezTo>
                        <a:pt x="8162" y="5261"/>
                        <a:pt x="9271" y="5167"/>
                        <a:pt x="8442" y="3925"/>
                      </a:cubicBezTo>
                      <a:cubicBezTo>
                        <a:pt x="8442" y="3925"/>
                        <a:pt x="9478" y="3067"/>
                        <a:pt x="8204" y="2317"/>
                      </a:cubicBezTo>
                      <a:cubicBezTo>
                        <a:pt x="8204" y="2317"/>
                        <a:pt x="8633" y="1400"/>
                        <a:pt x="7395" y="615"/>
                      </a:cubicBezTo>
                      <a:cubicBezTo>
                        <a:pt x="6960" y="338"/>
                        <a:pt x="6589" y="241"/>
                        <a:pt x="6283" y="241"/>
                      </a:cubicBezTo>
                      <a:cubicBezTo>
                        <a:pt x="5575" y="241"/>
                        <a:pt x="5216" y="757"/>
                        <a:pt x="5216" y="757"/>
                      </a:cubicBezTo>
                      <a:cubicBezTo>
                        <a:pt x="5216" y="757"/>
                        <a:pt x="4925" y="0"/>
                        <a:pt x="374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116" name="Google Shape;2116;p44"/>
            <p:cNvGrpSpPr/>
            <p:nvPr/>
          </p:nvGrpSpPr>
          <p:grpSpPr>
            <a:xfrm>
              <a:off x="6058986" y="691943"/>
              <a:ext cx="916374" cy="1188943"/>
              <a:chOff x="6626956" y="856180"/>
              <a:chExt cx="679097" cy="881090"/>
            </a:xfrm>
          </p:grpSpPr>
          <p:sp>
            <p:nvSpPr>
              <p:cNvPr id="2117" name="Google Shape;2117;p44"/>
              <p:cNvSpPr/>
              <p:nvPr/>
            </p:nvSpPr>
            <p:spPr>
              <a:xfrm>
                <a:off x="6651259" y="856237"/>
                <a:ext cx="641663" cy="881033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6546" extrusionOk="0">
                    <a:moveTo>
                      <a:pt x="3264" y="1"/>
                    </a:moveTo>
                    <a:cubicBezTo>
                      <a:pt x="3000" y="1"/>
                      <a:pt x="2735" y="81"/>
                      <a:pt x="2453" y="234"/>
                    </a:cubicBezTo>
                    <a:cubicBezTo>
                      <a:pt x="1655" y="686"/>
                      <a:pt x="893" y="1056"/>
                      <a:pt x="143" y="1984"/>
                    </a:cubicBezTo>
                    <a:cubicBezTo>
                      <a:pt x="0" y="2175"/>
                      <a:pt x="96" y="2615"/>
                      <a:pt x="346" y="3211"/>
                    </a:cubicBezTo>
                    <a:cubicBezTo>
                      <a:pt x="370" y="3377"/>
                      <a:pt x="501" y="3699"/>
                      <a:pt x="727" y="4104"/>
                    </a:cubicBezTo>
                    <a:cubicBezTo>
                      <a:pt x="798" y="4246"/>
                      <a:pt x="893" y="4401"/>
                      <a:pt x="989" y="4568"/>
                    </a:cubicBezTo>
                    <a:cubicBezTo>
                      <a:pt x="1334" y="5175"/>
                      <a:pt x="1798" y="5901"/>
                      <a:pt x="2275" y="6640"/>
                    </a:cubicBezTo>
                    <a:cubicBezTo>
                      <a:pt x="3346" y="8342"/>
                      <a:pt x="4453" y="9949"/>
                      <a:pt x="4727" y="10402"/>
                    </a:cubicBezTo>
                    <a:cubicBezTo>
                      <a:pt x="4751" y="10414"/>
                      <a:pt x="4751" y="10426"/>
                      <a:pt x="4763" y="10450"/>
                    </a:cubicBezTo>
                    <a:cubicBezTo>
                      <a:pt x="4763" y="10450"/>
                      <a:pt x="4763" y="10450"/>
                      <a:pt x="4775" y="10461"/>
                    </a:cubicBezTo>
                    <a:cubicBezTo>
                      <a:pt x="4775" y="10473"/>
                      <a:pt x="4787" y="10485"/>
                      <a:pt x="4799" y="10497"/>
                    </a:cubicBezTo>
                    <a:cubicBezTo>
                      <a:pt x="4799" y="10509"/>
                      <a:pt x="4799" y="10509"/>
                      <a:pt x="4811" y="10521"/>
                    </a:cubicBezTo>
                    <a:cubicBezTo>
                      <a:pt x="4811" y="10533"/>
                      <a:pt x="4822" y="10557"/>
                      <a:pt x="4834" y="10569"/>
                    </a:cubicBezTo>
                    <a:cubicBezTo>
                      <a:pt x="5013" y="10890"/>
                      <a:pt x="5382" y="11557"/>
                      <a:pt x="5775" y="12212"/>
                    </a:cubicBezTo>
                    <a:cubicBezTo>
                      <a:pt x="5775" y="12224"/>
                      <a:pt x="5775" y="12224"/>
                      <a:pt x="5775" y="12224"/>
                    </a:cubicBezTo>
                    <a:cubicBezTo>
                      <a:pt x="5977" y="12581"/>
                      <a:pt x="6204" y="12950"/>
                      <a:pt x="6394" y="13259"/>
                    </a:cubicBezTo>
                    <a:cubicBezTo>
                      <a:pt x="6394" y="13259"/>
                      <a:pt x="6406" y="13271"/>
                      <a:pt x="6406" y="13271"/>
                    </a:cubicBezTo>
                    <a:cubicBezTo>
                      <a:pt x="6442" y="13331"/>
                      <a:pt x="6477" y="13378"/>
                      <a:pt x="6501" y="13426"/>
                    </a:cubicBezTo>
                    <a:lnTo>
                      <a:pt x="6513" y="13426"/>
                    </a:lnTo>
                    <a:cubicBezTo>
                      <a:pt x="6573" y="13533"/>
                      <a:pt x="6644" y="13629"/>
                      <a:pt x="6704" y="13712"/>
                    </a:cubicBezTo>
                    <a:lnTo>
                      <a:pt x="6704" y="13724"/>
                    </a:lnTo>
                    <a:cubicBezTo>
                      <a:pt x="6739" y="13759"/>
                      <a:pt x="6763" y="13795"/>
                      <a:pt x="6787" y="13831"/>
                    </a:cubicBezTo>
                    <a:cubicBezTo>
                      <a:pt x="6787" y="13831"/>
                      <a:pt x="6787" y="13843"/>
                      <a:pt x="6799" y="13843"/>
                    </a:cubicBezTo>
                    <a:cubicBezTo>
                      <a:pt x="6823" y="13879"/>
                      <a:pt x="6847" y="13914"/>
                      <a:pt x="6870" y="13938"/>
                    </a:cubicBezTo>
                    <a:cubicBezTo>
                      <a:pt x="6882" y="13950"/>
                      <a:pt x="6894" y="13962"/>
                      <a:pt x="6894" y="13974"/>
                    </a:cubicBezTo>
                    <a:cubicBezTo>
                      <a:pt x="6906" y="13986"/>
                      <a:pt x="6918" y="13986"/>
                      <a:pt x="6918" y="13998"/>
                    </a:cubicBezTo>
                    <a:cubicBezTo>
                      <a:pt x="6930" y="14010"/>
                      <a:pt x="6930" y="14010"/>
                      <a:pt x="6942" y="14021"/>
                    </a:cubicBezTo>
                    <a:lnTo>
                      <a:pt x="6966" y="14045"/>
                    </a:lnTo>
                    <a:cubicBezTo>
                      <a:pt x="6978" y="14045"/>
                      <a:pt x="6978" y="14057"/>
                      <a:pt x="6978" y="14057"/>
                    </a:cubicBezTo>
                    <a:cubicBezTo>
                      <a:pt x="7001" y="14069"/>
                      <a:pt x="7013" y="14081"/>
                      <a:pt x="7013" y="14093"/>
                    </a:cubicBezTo>
                    <a:cubicBezTo>
                      <a:pt x="8097" y="14760"/>
                      <a:pt x="9049" y="15319"/>
                      <a:pt x="9835" y="15748"/>
                    </a:cubicBezTo>
                    <a:cubicBezTo>
                      <a:pt x="9906" y="15795"/>
                      <a:pt x="9990" y="15831"/>
                      <a:pt x="10073" y="15867"/>
                    </a:cubicBezTo>
                    <a:cubicBezTo>
                      <a:pt x="10371" y="16034"/>
                      <a:pt x="10633" y="16165"/>
                      <a:pt x="10871" y="16272"/>
                    </a:cubicBezTo>
                    <a:cubicBezTo>
                      <a:pt x="11289" y="16448"/>
                      <a:pt x="11613" y="16545"/>
                      <a:pt x="11820" y="16545"/>
                    </a:cubicBezTo>
                    <a:cubicBezTo>
                      <a:pt x="11878" y="16545"/>
                      <a:pt x="11927" y="16537"/>
                      <a:pt x="11966" y="16522"/>
                    </a:cubicBezTo>
                    <a:cubicBezTo>
                      <a:pt x="12014" y="16450"/>
                      <a:pt x="12038" y="16284"/>
                      <a:pt x="12050" y="16022"/>
                    </a:cubicBezTo>
                    <a:cubicBezTo>
                      <a:pt x="12050" y="15986"/>
                      <a:pt x="12050" y="15938"/>
                      <a:pt x="12050" y="15891"/>
                    </a:cubicBezTo>
                    <a:cubicBezTo>
                      <a:pt x="12050" y="15855"/>
                      <a:pt x="12050" y="15807"/>
                      <a:pt x="12050" y="15748"/>
                    </a:cubicBezTo>
                    <a:cubicBezTo>
                      <a:pt x="12050" y="15700"/>
                      <a:pt x="12038" y="15653"/>
                      <a:pt x="12038" y="15605"/>
                    </a:cubicBezTo>
                    <a:cubicBezTo>
                      <a:pt x="12038" y="15498"/>
                      <a:pt x="12038" y="15379"/>
                      <a:pt x="12026" y="15260"/>
                    </a:cubicBezTo>
                    <a:cubicBezTo>
                      <a:pt x="12026" y="15212"/>
                      <a:pt x="12014" y="15141"/>
                      <a:pt x="12014" y="15081"/>
                    </a:cubicBezTo>
                    <a:cubicBezTo>
                      <a:pt x="12002" y="14962"/>
                      <a:pt x="11990" y="14831"/>
                      <a:pt x="11978" y="14712"/>
                    </a:cubicBezTo>
                    <a:cubicBezTo>
                      <a:pt x="11966" y="14510"/>
                      <a:pt x="11942" y="14307"/>
                      <a:pt x="11919" y="14105"/>
                    </a:cubicBezTo>
                    <a:cubicBezTo>
                      <a:pt x="11919" y="14033"/>
                      <a:pt x="11907" y="13962"/>
                      <a:pt x="11895" y="13879"/>
                    </a:cubicBezTo>
                    <a:cubicBezTo>
                      <a:pt x="11883" y="13748"/>
                      <a:pt x="11871" y="13629"/>
                      <a:pt x="11847" y="13498"/>
                    </a:cubicBezTo>
                    <a:cubicBezTo>
                      <a:pt x="11835" y="13426"/>
                      <a:pt x="11835" y="13355"/>
                      <a:pt x="11823" y="13295"/>
                    </a:cubicBezTo>
                    <a:cubicBezTo>
                      <a:pt x="11800" y="13164"/>
                      <a:pt x="11788" y="13045"/>
                      <a:pt x="11764" y="12926"/>
                    </a:cubicBezTo>
                    <a:cubicBezTo>
                      <a:pt x="11728" y="12700"/>
                      <a:pt x="11692" y="12497"/>
                      <a:pt x="11657" y="12307"/>
                    </a:cubicBezTo>
                    <a:cubicBezTo>
                      <a:pt x="11597" y="12033"/>
                      <a:pt x="11550" y="11795"/>
                      <a:pt x="11490" y="11593"/>
                    </a:cubicBezTo>
                    <a:cubicBezTo>
                      <a:pt x="11478" y="11569"/>
                      <a:pt x="11478" y="11557"/>
                      <a:pt x="11466" y="11533"/>
                    </a:cubicBezTo>
                    <a:cubicBezTo>
                      <a:pt x="11466" y="11497"/>
                      <a:pt x="11454" y="11473"/>
                      <a:pt x="11442" y="11450"/>
                    </a:cubicBezTo>
                    <a:cubicBezTo>
                      <a:pt x="11430" y="11414"/>
                      <a:pt x="11419" y="11378"/>
                      <a:pt x="11407" y="11343"/>
                    </a:cubicBezTo>
                    <a:cubicBezTo>
                      <a:pt x="11407" y="11331"/>
                      <a:pt x="11395" y="11319"/>
                      <a:pt x="11395" y="11295"/>
                    </a:cubicBezTo>
                    <a:cubicBezTo>
                      <a:pt x="11383" y="11271"/>
                      <a:pt x="11371" y="11247"/>
                      <a:pt x="11359" y="11223"/>
                    </a:cubicBezTo>
                    <a:cubicBezTo>
                      <a:pt x="11347" y="11212"/>
                      <a:pt x="11347" y="11188"/>
                      <a:pt x="11335" y="11176"/>
                    </a:cubicBezTo>
                    <a:cubicBezTo>
                      <a:pt x="11323" y="11152"/>
                      <a:pt x="11311" y="11128"/>
                      <a:pt x="11299" y="11104"/>
                    </a:cubicBezTo>
                    <a:cubicBezTo>
                      <a:pt x="11299" y="11081"/>
                      <a:pt x="11288" y="11069"/>
                      <a:pt x="11276" y="11045"/>
                    </a:cubicBezTo>
                    <a:cubicBezTo>
                      <a:pt x="11264" y="11021"/>
                      <a:pt x="11252" y="10997"/>
                      <a:pt x="11240" y="10973"/>
                    </a:cubicBezTo>
                    <a:cubicBezTo>
                      <a:pt x="11228" y="10950"/>
                      <a:pt x="11216" y="10938"/>
                      <a:pt x="11204" y="10914"/>
                    </a:cubicBezTo>
                    <a:cubicBezTo>
                      <a:pt x="11192" y="10890"/>
                      <a:pt x="11180" y="10878"/>
                      <a:pt x="11180" y="10854"/>
                    </a:cubicBezTo>
                    <a:cubicBezTo>
                      <a:pt x="11121" y="10747"/>
                      <a:pt x="11061" y="10640"/>
                      <a:pt x="11002" y="10533"/>
                    </a:cubicBezTo>
                    <a:cubicBezTo>
                      <a:pt x="10966" y="10473"/>
                      <a:pt x="10930" y="10414"/>
                      <a:pt x="10895" y="10366"/>
                    </a:cubicBezTo>
                    <a:cubicBezTo>
                      <a:pt x="10883" y="10342"/>
                      <a:pt x="10871" y="10319"/>
                      <a:pt x="10859" y="10307"/>
                    </a:cubicBezTo>
                    <a:cubicBezTo>
                      <a:pt x="10776" y="10152"/>
                      <a:pt x="10692" y="10009"/>
                      <a:pt x="10597" y="9854"/>
                    </a:cubicBezTo>
                    <a:cubicBezTo>
                      <a:pt x="10585" y="9830"/>
                      <a:pt x="10573" y="9819"/>
                      <a:pt x="10561" y="9795"/>
                    </a:cubicBezTo>
                    <a:cubicBezTo>
                      <a:pt x="10478" y="9640"/>
                      <a:pt x="10383" y="9485"/>
                      <a:pt x="10287" y="9330"/>
                    </a:cubicBezTo>
                    <a:lnTo>
                      <a:pt x="10276" y="9295"/>
                    </a:lnTo>
                    <a:cubicBezTo>
                      <a:pt x="10204" y="9176"/>
                      <a:pt x="10121" y="9045"/>
                      <a:pt x="10049" y="8914"/>
                    </a:cubicBezTo>
                    <a:cubicBezTo>
                      <a:pt x="9954" y="8735"/>
                      <a:pt x="9847" y="8568"/>
                      <a:pt x="9752" y="8402"/>
                    </a:cubicBezTo>
                    <a:cubicBezTo>
                      <a:pt x="9740" y="8378"/>
                      <a:pt x="9716" y="8342"/>
                      <a:pt x="9704" y="8318"/>
                    </a:cubicBezTo>
                    <a:cubicBezTo>
                      <a:pt x="9633" y="8187"/>
                      <a:pt x="9549" y="8056"/>
                      <a:pt x="9478" y="7925"/>
                    </a:cubicBezTo>
                    <a:cubicBezTo>
                      <a:pt x="9442" y="7878"/>
                      <a:pt x="9418" y="7830"/>
                      <a:pt x="9394" y="7783"/>
                    </a:cubicBezTo>
                    <a:cubicBezTo>
                      <a:pt x="9323" y="7663"/>
                      <a:pt x="9252" y="7533"/>
                      <a:pt x="9180" y="7413"/>
                    </a:cubicBezTo>
                    <a:cubicBezTo>
                      <a:pt x="9156" y="7366"/>
                      <a:pt x="9133" y="7330"/>
                      <a:pt x="9097" y="7282"/>
                    </a:cubicBezTo>
                    <a:cubicBezTo>
                      <a:pt x="8906" y="6961"/>
                      <a:pt x="8716" y="6640"/>
                      <a:pt x="8525" y="6306"/>
                    </a:cubicBezTo>
                    <a:lnTo>
                      <a:pt x="8442" y="6175"/>
                    </a:lnTo>
                    <a:cubicBezTo>
                      <a:pt x="8382" y="6056"/>
                      <a:pt x="8311" y="5949"/>
                      <a:pt x="8240" y="5830"/>
                    </a:cubicBezTo>
                    <a:cubicBezTo>
                      <a:pt x="8204" y="5770"/>
                      <a:pt x="8168" y="5723"/>
                      <a:pt x="8132" y="5663"/>
                    </a:cubicBezTo>
                    <a:cubicBezTo>
                      <a:pt x="8073" y="5556"/>
                      <a:pt x="8001" y="5449"/>
                      <a:pt x="7942" y="5330"/>
                    </a:cubicBezTo>
                    <a:cubicBezTo>
                      <a:pt x="7906" y="5282"/>
                      <a:pt x="7870" y="5223"/>
                      <a:pt x="7835" y="5175"/>
                    </a:cubicBezTo>
                    <a:cubicBezTo>
                      <a:pt x="7763" y="5056"/>
                      <a:pt x="7692" y="4937"/>
                      <a:pt x="7609" y="4806"/>
                    </a:cubicBezTo>
                    <a:cubicBezTo>
                      <a:pt x="7585" y="4770"/>
                      <a:pt x="7561" y="4735"/>
                      <a:pt x="7549" y="4699"/>
                    </a:cubicBezTo>
                    <a:cubicBezTo>
                      <a:pt x="7442" y="4544"/>
                      <a:pt x="7347" y="4389"/>
                      <a:pt x="7251" y="4235"/>
                    </a:cubicBezTo>
                    <a:cubicBezTo>
                      <a:pt x="7228" y="4199"/>
                      <a:pt x="7204" y="4163"/>
                      <a:pt x="7180" y="4127"/>
                    </a:cubicBezTo>
                    <a:cubicBezTo>
                      <a:pt x="7108" y="4008"/>
                      <a:pt x="7025" y="3889"/>
                      <a:pt x="6954" y="3770"/>
                    </a:cubicBezTo>
                    <a:cubicBezTo>
                      <a:pt x="6918" y="3723"/>
                      <a:pt x="6882" y="3675"/>
                      <a:pt x="6847" y="3615"/>
                    </a:cubicBezTo>
                    <a:lnTo>
                      <a:pt x="6656" y="3318"/>
                    </a:lnTo>
                    <a:cubicBezTo>
                      <a:pt x="6620" y="3258"/>
                      <a:pt x="6573" y="3211"/>
                      <a:pt x="6549" y="3163"/>
                    </a:cubicBezTo>
                    <a:cubicBezTo>
                      <a:pt x="6477" y="3056"/>
                      <a:pt x="6406" y="2949"/>
                      <a:pt x="6335" y="2853"/>
                    </a:cubicBezTo>
                    <a:cubicBezTo>
                      <a:pt x="6299" y="2806"/>
                      <a:pt x="6275" y="2758"/>
                      <a:pt x="6239" y="2711"/>
                    </a:cubicBezTo>
                    <a:cubicBezTo>
                      <a:pt x="6144" y="2568"/>
                      <a:pt x="6037" y="2425"/>
                      <a:pt x="5942" y="2282"/>
                    </a:cubicBezTo>
                    <a:cubicBezTo>
                      <a:pt x="5751" y="2020"/>
                      <a:pt x="5573" y="1770"/>
                      <a:pt x="5406" y="1544"/>
                    </a:cubicBezTo>
                    <a:cubicBezTo>
                      <a:pt x="5299" y="1401"/>
                      <a:pt x="5192" y="1270"/>
                      <a:pt x="5096" y="1151"/>
                    </a:cubicBezTo>
                    <a:cubicBezTo>
                      <a:pt x="4846" y="853"/>
                      <a:pt x="4644" y="651"/>
                      <a:pt x="4477" y="555"/>
                    </a:cubicBezTo>
                    <a:cubicBezTo>
                      <a:pt x="4043" y="178"/>
                      <a:pt x="3655" y="1"/>
                      <a:pt x="32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118" name="Google Shape;2118;p44"/>
              <p:cNvGrpSpPr/>
              <p:nvPr/>
            </p:nvGrpSpPr>
            <p:grpSpPr>
              <a:xfrm>
                <a:off x="6626956" y="856180"/>
                <a:ext cx="679097" cy="880820"/>
                <a:chOff x="6217725" y="1634875"/>
                <a:chExt cx="318825" cy="413550"/>
              </a:xfrm>
            </p:grpSpPr>
            <p:sp>
              <p:nvSpPr>
                <p:cNvPr id="2119" name="Google Shape;2119;p44"/>
                <p:cNvSpPr/>
                <p:nvPr/>
              </p:nvSpPr>
              <p:spPr>
                <a:xfrm>
                  <a:off x="6217725" y="1634875"/>
                  <a:ext cx="318825" cy="41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53" h="16542" extrusionOk="0">
                      <a:moveTo>
                        <a:pt x="3802" y="0"/>
                      </a:moveTo>
                      <a:cubicBezTo>
                        <a:pt x="3538" y="0"/>
                        <a:pt x="3272" y="81"/>
                        <a:pt x="2989" y="238"/>
                      </a:cubicBezTo>
                      <a:cubicBezTo>
                        <a:pt x="2191" y="678"/>
                        <a:pt x="1429" y="1047"/>
                        <a:pt x="679" y="1988"/>
                      </a:cubicBezTo>
                      <a:cubicBezTo>
                        <a:pt x="1" y="2845"/>
                        <a:pt x="4680" y="9394"/>
                        <a:pt x="5275" y="10406"/>
                      </a:cubicBezTo>
                      <a:cubicBezTo>
                        <a:pt x="5489" y="10763"/>
                        <a:pt x="7168" y="13847"/>
                        <a:pt x="7561" y="14085"/>
                      </a:cubicBezTo>
                      <a:cubicBezTo>
                        <a:pt x="9929" y="15551"/>
                        <a:pt x="11692" y="16542"/>
                        <a:pt x="12354" y="16542"/>
                      </a:cubicBezTo>
                      <a:cubicBezTo>
                        <a:pt x="12418" y="16542"/>
                        <a:pt x="12471" y="16532"/>
                        <a:pt x="12514" y="16514"/>
                      </a:cubicBezTo>
                      <a:cubicBezTo>
                        <a:pt x="12752" y="16180"/>
                        <a:pt x="12383" y="12656"/>
                        <a:pt x="11990" y="11442"/>
                      </a:cubicBezTo>
                      <a:cubicBezTo>
                        <a:pt x="11895" y="11156"/>
                        <a:pt x="11657" y="10727"/>
                        <a:pt x="11443" y="10358"/>
                      </a:cubicBezTo>
                      <a:cubicBezTo>
                        <a:pt x="9919" y="7774"/>
                        <a:pt x="8228" y="4715"/>
                        <a:pt x="6478" y="2286"/>
                      </a:cubicBezTo>
                      <a:cubicBezTo>
                        <a:pt x="5348" y="711"/>
                        <a:pt x="4583" y="0"/>
                        <a:pt x="380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0" name="Google Shape;2120;p44"/>
                <p:cNvSpPr/>
                <p:nvPr/>
              </p:nvSpPr>
              <p:spPr>
                <a:xfrm>
                  <a:off x="6508550" y="1955950"/>
                  <a:ext cx="13275" cy="77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1" h="3087" extrusionOk="0">
                      <a:moveTo>
                        <a:pt x="92" y="0"/>
                      </a:moveTo>
                      <a:cubicBezTo>
                        <a:pt x="65" y="0"/>
                        <a:pt x="36" y="18"/>
                        <a:pt x="36" y="51"/>
                      </a:cubicBezTo>
                      <a:cubicBezTo>
                        <a:pt x="0" y="277"/>
                        <a:pt x="24" y="515"/>
                        <a:pt x="36" y="742"/>
                      </a:cubicBezTo>
                      <a:cubicBezTo>
                        <a:pt x="60" y="1004"/>
                        <a:pt x="95" y="1254"/>
                        <a:pt x="119" y="1504"/>
                      </a:cubicBezTo>
                      <a:cubicBezTo>
                        <a:pt x="179" y="2004"/>
                        <a:pt x="238" y="2504"/>
                        <a:pt x="333" y="3004"/>
                      </a:cubicBezTo>
                      <a:cubicBezTo>
                        <a:pt x="345" y="3059"/>
                        <a:pt x="389" y="3086"/>
                        <a:pt x="432" y="3086"/>
                      </a:cubicBezTo>
                      <a:cubicBezTo>
                        <a:pt x="482" y="3086"/>
                        <a:pt x="530" y="3050"/>
                        <a:pt x="524" y="2980"/>
                      </a:cubicBezTo>
                      <a:cubicBezTo>
                        <a:pt x="500" y="2480"/>
                        <a:pt x="453" y="1980"/>
                        <a:pt x="393" y="1480"/>
                      </a:cubicBezTo>
                      <a:cubicBezTo>
                        <a:pt x="369" y="1242"/>
                        <a:pt x="345" y="992"/>
                        <a:pt x="310" y="754"/>
                      </a:cubicBezTo>
                      <a:cubicBezTo>
                        <a:pt x="274" y="515"/>
                        <a:pt x="238" y="254"/>
                        <a:pt x="143" y="39"/>
                      </a:cubicBezTo>
                      <a:cubicBezTo>
                        <a:pt x="138" y="12"/>
                        <a:pt x="115" y="0"/>
                        <a:pt x="9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1" name="Google Shape;2121;p44"/>
                <p:cNvSpPr/>
                <p:nvPr/>
              </p:nvSpPr>
              <p:spPr>
                <a:xfrm>
                  <a:off x="6503175" y="1923625"/>
                  <a:ext cx="8075" cy="2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3" h="859" extrusionOk="0">
                      <a:moveTo>
                        <a:pt x="91" y="0"/>
                      </a:moveTo>
                      <a:cubicBezTo>
                        <a:pt x="66" y="0"/>
                        <a:pt x="43" y="15"/>
                        <a:pt x="36" y="46"/>
                      </a:cubicBezTo>
                      <a:cubicBezTo>
                        <a:pt x="25" y="70"/>
                        <a:pt x="13" y="106"/>
                        <a:pt x="1" y="130"/>
                      </a:cubicBezTo>
                      <a:cubicBezTo>
                        <a:pt x="1" y="165"/>
                        <a:pt x="13" y="213"/>
                        <a:pt x="13" y="249"/>
                      </a:cubicBezTo>
                      <a:cubicBezTo>
                        <a:pt x="25" y="308"/>
                        <a:pt x="36" y="368"/>
                        <a:pt x="48" y="439"/>
                      </a:cubicBezTo>
                      <a:cubicBezTo>
                        <a:pt x="84" y="558"/>
                        <a:pt x="108" y="677"/>
                        <a:pt x="144" y="796"/>
                      </a:cubicBezTo>
                      <a:cubicBezTo>
                        <a:pt x="153" y="836"/>
                        <a:pt x="188" y="859"/>
                        <a:pt x="226" y="859"/>
                      </a:cubicBezTo>
                      <a:cubicBezTo>
                        <a:pt x="234" y="859"/>
                        <a:pt x="243" y="858"/>
                        <a:pt x="251" y="856"/>
                      </a:cubicBezTo>
                      <a:cubicBezTo>
                        <a:pt x="287" y="844"/>
                        <a:pt x="322" y="808"/>
                        <a:pt x="322" y="761"/>
                      </a:cubicBezTo>
                      <a:lnTo>
                        <a:pt x="275" y="392"/>
                      </a:lnTo>
                      <a:cubicBezTo>
                        <a:pt x="263" y="332"/>
                        <a:pt x="251" y="273"/>
                        <a:pt x="239" y="213"/>
                      </a:cubicBezTo>
                      <a:cubicBezTo>
                        <a:pt x="227" y="189"/>
                        <a:pt x="227" y="154"/>
                        <a:pt x="215" y="118"/>
                      </a:cubicBezTo>
                      <a:cubicBezTo>
                        <a:pt x="203" y="82"/>
                        <a:pt x="179" y="58"/>
                        <a:pt x="156" y="34"/>
                      </a:cubicBezTo>
                      <a:cubicBezTo>
                        <a:pt x="139" y="12"/>
                        <a:pt x="114" y="0"/>
                        <a:pt x="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2" name="Google Shape;2122;p44"/>
                <p:cNvSpPr/>
                <p:nvPr/>
              </p:nvSpPr>
              <p:spPr>
                <a:xfrm>
                  <a:off x="6238875" y="1647575"/>
                  <a:ext cx="119675" cy="8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87" h="3588" extrusionOk="0">
                      <a:moveTo>
                        <a:pt x="4017" y="0"/>
                      </a:moveTo>
                      <a:cubicBezTo>
                        <a:pt x="3990" y="0"/>
                        <a:pt x="3965" y="5"/>
                        <a:pt x="3941" y="16"/>
                      </a:cubicBezTo>
                      <a:cubicBezTo>
                        <a:pt x="3548" y="182"/>
                        <a:pt x="3203" y="349"/>
                        <a:pt x="2441" y="801"/>
                      </a:cubicBezTo>
                      <a:cubicBezTo>
                        <a:pt x="2012" y="1063"/>
                        <a:pt x="191" y="2123"/>
                        <a:pt x="48" y="2599"/>
                      </a:cubicBezTo>
                      <a:cubicBezTo>
                        <a:pt x="0" y="2718"/>
                        <a:pt x="155" y="3087"/>
                        <a:pt x="417" y="3587"/>
                      </a:cubicBezTo>
                      <a:cubicBezTo>
                        <a:pt x="1226" y="2623"/>
                        <a:pt x="2560" y="1540"/>
                        <a:pt x="4786" y="635"/>
                      </a:cubicBezTo>
                      <a:cubicBezTo>
                        <a:pt x="4474" y="249"/>
                        <a:pt x="4206" y="0"/>
                        <a:pt x="401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3" name="Google Shape;2123;p44"/>
                <p:cNvSpPr/>
                <p:nvPr/>
              </p:nvSpPr>
              <p:spPr>
                <a:xfrm>
                  <a:off x="6382625" y="1868225"/>
                  <a:ext cx="123550" cy="115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4608" extrusionOk="0">
                      <a:moveTo>
                        <a:pt x="4239" y="0"/>
                      </a:moveTo>
                      <a:cubicBezTo>
                        <a:pt x="1799" y="1084"/>
                        <a:pt x="596" y="2393"/>
                        <a:pt x="1" y="3370"/>
                      </a:cubicBezTo>
                      <a:cubicBezTo>
                        <a:pt x="310" y="3894"/>
                        <a:pt x="608" y="4370"/>
                        <a:pt x="810" y="4608"/>
                      </a:cubicBezTo>
                      <a:cubicBezTo>
                        <a:pt x="1465" y="3596"/>
                        <a:pt x="2703" y="2250"/>
                        <a:pt x="4942" y="1203"/>
                      </a:cubicBezTo>
                      <a:cubicBezTo>
                        <a:pt x="4918" y="1143"/>
                        <a:pt x="4882" y="1084"/>
                        <a:pt x="4847" y="1024"/>
                      </a:cubicBezTo>
                      <a:cubicBezTo>
                        <a:pt x="4644" y="691"/>
                        <a:pt x="4442" y="345"/>
                        <a:pt x="4239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4" name="Google Shape;2124;p44"/>
                <p:cNvSpPr/>
                <p:nvPr/>
              </p:nvSpPr>
              <p:spPr>
                <a:xfrm>
                  <a:off x="6256125" y="1673550"/>
                  <a:ext cx="226550" cy="266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2" h="10669" extrusionOk="0">
                      <a:moveTo>
                        <a:pt x="4406" y="0"/>
                      </a:moveTo>
                      <a:cubicBezTo>
                        <a:pt x="2084" y="917"/>
                        <a:pt x="751" y="2060"/>
                        <a:pt x="1" y="3025"/>
                      </a:cubicBezTo>
                      <a:cubicBezTo>
                        <a:pt x="1108" y="4953"/>
                        <a:pt x="3311" y="8121"/>
                        <a:pt x="3739" y="8859"/>
                      </a:cubicBezTo>
                      <a:cubicBezTo>
                        <a:pt x="3846" y="9025"/>
                        <a:pt x="4287" y="9847"/>
                        <a:pt x="4775" y="10668"/>
                      </a:cubicBezTo>
                      <a:cubicBezTo>
                        <a:pt x="5442" y="9656"/>
                        <a:pt x="6704" y="8406"/>
                        <a:pt x="9061" y="7359"/>
                      </a:cubicBezTo>
                      <a:cubicBezTo>
                        <a:pt x="7763" y="5132"/>
                        <a:pt x="6370" y="2727"/>
                        <a:pt x="4954" y="739"/>
                      </a:cubicBezTo>
                      <a:cubicBezTo>
                        <a:pt x="4763" y="477"/>
                        <a:pt x="4584" y="227"/>
                        <a:pt x="4406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5" name="Google Shape;2125;p44"/>
                <p:cNvSpPr/>
                <p:nvPr/>
              </p:nvSpPr>
              <p:spPr>
                <a:xfrm>
                  <a:off x="6375475" y="1857500"/>
                  <a:ext cx="113150" cy="9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26" h="3799" extrusionOk="0">
                      <a:moveTo>
                        <a:pt x="4287" y="1"/>
                      </a:moveTo>
                      <a:cubicBezTo>
                        <a:pt x="1930" y="1048"/>
                        <a:pt x="668" y="2298"/>
                        <a:pt x="1" y="3310"/>
                      </a:cubicBezTo>
                      <a:cubicBezTo>
                        <a:pt x="96" y="3477"/>
                        <a:pt x="191" y="3644"/>
                        <a:pt x="287" y="3799"/>
                      </a:cubicBezTo>
                      <a:cubicBezTo>
                        <a:pt x="882" y="2810"/>
                        <a:pt x="2085" y="1501"/>
                        <a:pt x="4525" y="429"/>
                      </a:cubicBezTo>
                      <a:cubicBezTo>
                        <a:pt x="4442" y="286"/>
                        <a:pt x="4359" y="143"/>
                        <a:pt x="428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6" name="Google Shape;2126;p44"/>
                <p:cNvSpPr/>
                <p:nvPr/>
              </p:nvSpPr>
              <p:spPr>
                <a:xfrm>
                  <a:off x="6249575" y="1663425"/>
                  <a:ext cx="116700" cy="8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8" h="3430" extrusionOk="0">
                      <a:moveTo>
                        <a:pt x="4358" y="1"/>
                      </a:moveTo>
                      <a:cubicBezTo>
                        <a:pt x="2132" y="906"/>
                        <a:pt x="798" y="1989"/>
                        <a:pt x="1" y="2953"/>
                      </a:cubicBezTo>
                      <a:cubicBezTo>
                        <a:pt x="72" y="3096"/>
                        <a:pt x="167" y="3263"/>
                        <a:pt x="263" y="3430"/>
                      </a:cubicBezTo>
                      <a:cubicBezTo>
                        <a:pt x="1013" y="2465"/>
                        <a:pt x="2346" y="1322"/>
                        <a:pt x="4668" y="405"/>
                      </a:cubicBezTo>
                      <a:cubicBezTo>
                        <a:pt x="4561" y="263"/>
                        <a:pt x="4465" y="132"/>
                        <a:pt x="4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7" name="Google Shape;2127;p44"/>
                <p:cNvSpPr/>
                <p:nvPr/>
              </p:nvSpPr>
              <p:spPr>
                <a:xfrm>
                  <a:off x="6319525" y="1750025"/>
                  <a:ext cx="91700" cy="1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4289" extrusionOk="0">
                      <a:moveTo>
                        <a:pt x="1046" y="1"/>
                      </a:moveTo>
                      <a:cubicBezTo>
                        <a:pt x="895" y="1"/>
                        <a:pt x="754" y="35"/>
                        <a:pt x="632" y="109"/>
                      </a:cubicBezTo>
                      <a:cubicBezTo>
                        <a:pt x="1" y="478"/>
                        <a:pt x="24" y="1692"/>
                        <a:pt x="691" y="2823"/>
                      </a:cubicBezTo>
                      <a:cubicBezTo>
                        <a:pt x="1226" y="3720"/>
                        <a:pt x="2005" y="4289"/>
                        <a:pt x="2618" y="4289"/>
                      </a:cubicBezTo>
                      <a:cubicBezTo>
                        <a:pt x="2770" y="4289"/>
                        <a:pt x="2912" y="4254"/>
                        <a:pt x="3037" y="4180"/>
                      </a:cubicBezTo>
                      <a:cubicBezTo>
                        <a:pt x="3668" y="3811"/>
                        <a:pt x="3644" y="2597"/>
                        <a:pt x="2977" y="1466"/>
                      </a:cubicBezTo>
                      <a:cubicBezTo>
                        <a:pt x="2443" y="569"/>
                        <a:pt x="1656" y="1"/>
                        <a:pt x="1046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8" name="Google Shape;2128;p44"/>
                <p:cNvSpPr/>
                <p:nvPr/>
              </p:nvSpPr>
              <p:spPr>
                <a:xfrm>
                  <a:off x="6372575" y="1749425"/>
                  <a:ext cx="52350" cy="109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4" h="4384" extrusionOk="0">
                      <a:moveTo>
                        <a:pt x="46" y="0"/>
                      </a:moveTo>
                      <a:cubicBezTo>
                        <a:pt x="8" y="0"/>
                        <a:pt x="0" y="52"/>
                        <a:pt x="22" y="85"/>
                      </a:cubicBezTo>
                      <a:cubicBezTo>
                        <a:pt x="153" y="216"/>
                        <a:pt x="319" y="311"/>
                        <a:pt x="462" y="442"/>
                      </a:cubicBezTo>
                      <a:cubicBezTo>
                        <a:pt x="605" y="573"/>
                        <a:pt x="736" y="728"/>
                        <a:pt x="855" y="895"/>
                      </a:cubicBezTo>
                      <a:cubicBezTo>
                        <a:pt x="1093" y="1216"/>
                        <a:pt x="1284" y="1573"/>
                        <a:pt x="1450" y="1954"/>
                      </a:cubicBezTo>
                      <a:cubicBezTo>
                        <a:pt x="1605" y="2299"/>
                        <a:pt x="1736" y="2669"/>
                        <a:pt x="1796" y="3050"/>
                      </a:cubicBezTo>
                      <a:cubicBezTo>
                        <a:pt x="1820" y="3240"/>
                        <a:pt x="1820" y="3431"/>
                        <a:pt x="1796" y="3621"/>
                      </a:cubicBezTo>
                      <a:cubicBezTo>
                        <a:pt x="1772" y="3812"/>
                        <a:pt x="1712" y="4193"/>
                        <a:pt x="1486" y="4240"/>
                      </a:cubicBezTo>
                      <a:cubicBezTo>
                        <a:pt x="1406" y="4252"/>
                        <a:pt x="1403" y="4384"/>
                        <a:pt x="1487" y="4384"/>
                      </a:cubicBezTo>
                      <a:cubicBezTo>
                        <a:pt x="1491" y="4384"/>
                        <a:pt x="1494" y="4384"/>
                        <a:pt x="1498" y="4383"/>
                      </a:cubicBezTo>
                      <a:cubicBezTo>
                        <a:pt x="1927" y="4359"/>
                        <a:pt x="2046" y="3788"/>
                        <a:pt x="2070" y="3454"/>
                      </a:cubicBezTo>
                      <a:cubicBezTo>
                        <a:pt x="2093" y="2990"/>
                        <a:pt x="1962" y="2526"/>
                        <a:pt x="1796" y="2085"/>
                      </a:cubicBezTo>
                      <a:cubicBezTo>
                        <a:pt x="1617" y="1645"/>
                        <a:pt x="1403" y="1204"/>
                        <a:pt x="1117" y="823"/>
                      </a:cubicBezTo>
                      <a:cubicBezTo>
                        <a:pt x="867" y="502"/>
                        <a:pt x="486" y="73"/>
                        <a:pt x="57" y="2"/>
                      </a:cubicBezTo>
                      <a:cubicBezTo>
                        <a:pt x="53" y="1"/>
                        <a:pt x="49" y="0"/>
                        <a:pt x="46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29" name="Google Shape;2129;p44"/>
                <p:cNvSpPr/>
                <p:nvPr/>
              </p:nvSpPr>
              <p:spPr>
                <a:xfrm>
                  <a:off x="6349950" y="1739875"/>
                  <a:ext cx="13650" cy="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" h="229" extrusionOk="0">
                      <a:moveTo>
                        <a:pt x="50" y="1"/>
                      </a:moveTo>
                      <a:cubicBezTo>
                        <a:pt x="27" y="1"/>
                        <a:pt x="1" y="41"/>
                        <a:pt x="22" y="62"/>
                      </a:cubicBezTo>
                      <a:cubicBezTo>
                        <a:pt x="34" y="74"/>
                        <a:pt x="58" y="98"/>
                        <a:pt x="69" y="110"/>
                      </a:cubicBezTo>
                      <a:cubicBezTo>
                        <a:pt x="81" y="122"/>
                        <a:pt x="105" y="122"/>
                        <a:pt x="129" y="134"/>
                      </a:cubicBezTo>
                      <a:cubicBezTo>
                        <a:pt x="165" y="145"/>
                        <a:pt x="200" y="169"/>
                        <a:pt x="236" y="181"/>
                      </a:cubicBezTo>
                      <a:cubicBezTo>
                        <a:pt x="308" y="205"/>
                        <a:pt x="391" y="217"/>
                        <a:pt x="462" y="229"/>
                      </a:cubicBezTo>
                      <a:cubicBezTo>
                        <a:pt x="498" y="229"/>
                        <a:pt x="534" y="217"/>
                        <a:pt x="534" y="181"/>
                      </a:cubicBezTo>
                      <a:cubicBezTo>
                        <a:pt x="546" y="145"/>
                        <a:pt x="522" y="110"/>
                        <a:pt x="486" y="110"/>
                      </a:cubicBezTo>
                      <a:cubicBezTo>
                        <a:pt x="450" y="98"/>
                        <a:pt x="415" y="98"/>
                        <a:pt x="379" y="86"/>
                      </a:cubicBezTo>
                      <a:cubicBezTo>
                        <a:pt x="367" y="86"/>
                        <a:pt x="343" y="86"/>
                        <a:pt x="320" y="74"/>
                      </a:cubicBezTo>
                      <a:lnTo>
                        <a:pt x="296" y="74"/>
                      </a:lnTo>
                      <a:cubicBezTo>
                        <a:pt x="296" y="74"/>
                        <a:pt x="296" y="62"/>
                        <a:pt x="284" y="62"/>
                      </a:cubicBezTo>
                      <a:lnTo>
                        <a:pt x="272" y="62"/>
                      </a:lnTo>
                      <a:lnTo>
                        <a:pt x="260" y="50"/>
                      </a:lnTo>
                      <a:lnTo>
                        <a:pt x="224" y="50"/>
                      </a:lnTo>
                      <a:lnTo>
                        <a:pt x="177" y="26"/>
                      </a:lnTo>
                      <a:cubicBezTo>
                        <a:pt x="165" y="26"/>
                        <a:pt x="141" y="14"/>
                        <a:pt x="129" y="14"/>
                      </a:cubicBezTo>
                      <a:cubicBezTo>
                        <a:pt x="105" y="3"/>
                        <a:pt x="81" y="3"/>
                        <a:pt x="58" y="3"/>
                      </a:cubicBezTo>
                      <a:cubicBezTo>
                        <a:pt x="55" y="1"/>
                        <a:pt x="52" y="1"/>
                        <a:pt x="5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0" name="Google Shape;2130;p44"/>
                <p:cNvSpPr/>
                <p:nvPr/>
              </p:nvSpPr>
              <p:spPr>
                <a:xfrm>
                  <a:off x="6304050" y="1738400"/>
                  <a:ext cx="95200" cy="13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08" h="5383" extrusionOk="0">
                      <a:moveTo>
                        <a:pt x="1252" y="1"/>
                      </a:moveTo>
                      <a:cubicBezTo>
                        <a:pt x="1248" y="1"/>
                        <a:pt x="1243" y="1"/>
                        <a:pt x="1239" y="2"/>
                      </a:cubicBezTo>
                      <a:cubicBezTo>
                        <a:pt x="120" y="288"/>
                        <a:pt x="0" y="1562"/>
                        <a:pt x="239" y="2502"/>
                      </a:cubicBezTo>
                      <a:cubicBezTo>
                        <a:pt x="501" y="3562"/>
                        <a:pt x="1072" y="4657"/>
                        <a:pt x="2084" y="5146"/>
                      </a:cubicBezTo>
                      <a:cubicBezTo>
                        <a:pt x="2397" y="5298"/>
                        <a:pt x="2739" y="5382"/>
                        <a:pt x="3083" y="5382"/>
                      </a:cubicBezTo>
                      <a:cubicBezTo>
                        <a:pt x="3275" y="5382"/>
                        <a:pt x="3468" y="5356"/>
                        <a:pt x="3656" y="5300"/>
                      </a:cubicBezTo>
                      <a:cubicBezTo>
                        <a:pt x="3808" y="5257"/>
                        <a:pt x="3742" y="5044"/>
                        <a:pt x="3602" y="5044"/>
                      </a:cubicBezTo>
                      <a:cubicBezTo>
                        <a:pt x="3589" y="5044"/>
                        <a:pt x="3575" y="5046"/>
                        <a:pt x="3560" y="5050"/>
                      </a:cubicBezTo>
                      <a:cubicBezTo>
                        <a:pt x="3394" y="5094"/>
                        <a:pt x="3231" y="5114"/>
                        <a:pt x="3073" y="5114"/>
                      </a:cubicBezTo>
                      <a:cubicBezTo>
                        <a:pt x="2054" y="5114"/>
                        <a:pt x="1222" y="4278"/>
                        <a:pt x="810" y="3372"/>
                      </a:cubicBezTo>
                      <a:cubicBezTo>
                        <a:pt x="560" y="2824"/>
                        <a:pt x="346" y="2193"/>
                        <a:pt x="381" y="1574"/>
                      </a:cubicBezTo>
                      <a:cubicBezTo>
                        <a:pt x="405" y="978"/>
                        <a:pt x="715" y="335"/>
                        <a:pt x="1274" y="109"/>
                      </a:cubicBezTo>
                      <a:cubicBezTo>
                        <a:pt x="1341" y="76"/>
                        <a:pt x="1314" y="1"/>
                        <a:pt x="125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1" name="Google Shape;2131;p44"/>
                <p:cNvSpPr/>
                <p:nvPr/>
              </p:nvSpPr>
              <p:spPr>
                <a:xfrm>
                  <a:off x="6402275" y="1861750"/>
                  <a:ext cx="6875" cy="4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" h="176" extrusionOk="0">
                      <a:moveTo>
                        <a:pt x="203" y="0"/>
                      </a:moveTo>
                      <a:cubicBezTo>
                        <a:pt x="194" y="0"/>
                        <a:pt x="185" y="3"/>
                        <a:pt x="179" y="9"/>
                      </a:cubicBezTo>
                      <a:cubicBezTo>
                        <a:pt x="155" y="9"/>
                        <a:pt x="132" y="21"/>
                        <a:pt x="108" y="33"/>
                      </a:cubicBezTo>
                      <a:cubicBezTo>
                        <a:pt x="96" y="45"/>
                        <a:pt x="84" y="45"/>
                        <a:pt x="72" y="45"/>
                      </a:cubicBezTo>
                      <a:cubicBezTo>
                        <a:pt x="60" y="57"/>
                        <a:pt x="48" y="57"/>
                        <a:pt x="36" y="69"/>
                      </a:cubicBezTo>
                      <a:cubicBezTo>
                        <a:pt x="36" y="69"/>
                        <a:pt x="24" y="69"/>
                        <a:pt x="24" y="81"/>
                      </a:cubicBezTo>
                      <a:cubicBezTo>
                        <a:pt x="12" y="81"/>
                        <a:pt x="12" y="92"/>
                        <a:pt x="1" y="104"/>
                      </a:cubicBezTo>
                      <a:cubicBezTo>
                        <a:pt x="1" y="116"/>
                        <a:pt x="1" y="128"/>
                        <a:pt x="12" y="140"/>
                      </a:cubicBezTo>
                      <a:cubicBezTo>
                        <a:pt x="12" y="152"/>
                        <a:pt x="12" y="152"/>
                        <a:pt x="24" y="164"/>
                      </a:cubicBezTo>
                      <a:cubicBezTo>
                        <a:pt x="36" y="164"/>
                        <a:pt x="48" y="176"/>
                        <a:pt x="60" y="176"/>
                      </a:cubicBezTo>
                      <a:lnTo>
                        <a:pt x="84" y="176"/>
                      </a:lnTo>
                      <a:cubicBezTo>
                        <a:pt x="96" y="176"/>
                        <a:pt x="108" y="164"/>
                        <a:pt x="108" y="164"/>
                      </a:cubicBezTo>
                      <a:cubicBezTo>
                        <a:pt x="120" y="164"/>
                        <a:pt x="132" y="152"/>
                        <a:pt x="155" y="152"/>
                      </a:cubicBezTo>
                      <a:cubicBezTo>
                        <a:pt x="179" y="140"/>
                        <a:pt x="203" y="128"/>
                        <a:pt x="227" y="128"/>
                      </a:cubicBezTo>
                      <a:cubicBezTo>
                        <a:pt x="262" y="116"/>
                        <a:pt x="274" y="69"/>
                        <a:pt x="262" y="45"/>
                      </a:cubicBezTo>
                      <a:cubicBezTo>
                        <a:pt x="251" y="21"/>
                        <a:pt x="251" y="9"/>
                        <a:pt x="227" y="9"/>
                      </a:cubicBezTo>
                      <a:cubicBezTo>
                        <a:pt x="221" y="3"/>
                        <a:pt x="212" y="0"/>
                        <a:pt x="20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132" name="Google Shape;2132;p44"/>
            <p:cNvGrpSpPr/>
            <p:nvPr/>
          </p:nvGrpSpPr>
          <p:grpSpPr>
            <a:xfrm rot="1081346" flipH="1">
              <a:off x="7507000" y="1410636"/>
              <a:ext cx="921664" cy="1195806"/>
              <a:chOff x="6626956" y="856180"/>
              <a:chExt cx="679097" cy="881090"/>
            </a:xfrm>
          </p:grpSpPr>
          <p:sp>
            <p:nvSpPr>
              <p:cNvPr id="2133" name="Google Shape;2133;p44"/>
              <p:cNvSpPr/>
              <p:nvPr/>
            </p:nvSpPr>
            <p:spPr>
              <a:xfrm>
                <a:off x="6651259" y="856237"/>
                <a:ext cx="641663" cy="881033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6546" extrusionOk="0">
                    <a:moveTo>
                      <a:pt x="3264" y="1"/>
                    </a:moveTo>
                    <a:cubicBezTo>
                      <a:pt x="3000" y="1"/>
                      <a:pt x="2735" y="81"/>
                      <a:pt x="2453" y="234"/>
                    </a:cubicBezTo>
                    <a:cubicBezTo>
                      <a:pt x="1655" y="686"/>
                      <a:pt x="893" y="1056"/>
                      <a:pt x="143" y="1984"/>
                    </a:cubicBezTo>
                    <a:cubicBezTo>
                      <a:pt x="0" y="2175"/>
                      <a:pt x="96" y="2615"/>
                      <a:pt x="346" y="3211"/>
                    </a:cubicBezTo>
                    <a:cubicBezTo>
                      <a:pt x="370" y="3377"/>
                      <a:pt x="501" y="3699"/>
                      <a:pt x="727" y="4104"/>
                    </a:cubicBezTo>
                    <a:cubicBezTo>
                      <a:pt x="798" y="4246"/>
                      <a:pt x="893" y="4401"/>
                      <a:pt x="989" y="4568"/>
                    </a:cubicBezTo>
                    <a:cubicBezTo>
                      <a:pt x="1334" y="5175"/>
                      <a:pt x="1798" y="5901"/>
                      <a:pt x="2275" y="6640"/>
                    </a:cubicBezTo>
                    <a:cubicBezTo>
                      <a:pt x="3346" y="8342"/>
                      <a:pt x="4453" y="9949"/>
                      <a:pt x="4727" y="10402"/>
                    </a:cubicBezTo>
                    <a:cubicBezTo>
                      <a:pt x="4751" y="10414"/>
                      <a:pt x="4751" y="10426"/>
                      <a:pt x="4763" y="10450"/>
                    </a:cubicBezTo>
                    <a:cubicBezTo>
                      <a:pt x="4763" y="10450"/>
                      <a:pt x="4763" y="10450"/>
                      <a:pt x="4775" y="10461"/>
                    </a:cubicBezTo>
                    <a:cubicBezTo>
                      <a:pt x="4775" y="10473"/>
                      <a:pt x="4787" y="10485"/>
                      <a:pt x="4799" y="10497"/>
                    </a:cubicBezTo>
                    <a:cubicBezTo>
                      <a:pt x="4799" y="10509"/>
                      <a:pt x="4799" y="10509"/>
                      <a:pt x="4811" y="10521"/>
                    </a:cubicBezTo>
                    <a:cubicBezTo>
                      <a:pt x="4811" y="10533"/>
                      <a:pt x="4822" y="10557"/>
                      <a:pt x="4834" y="10569"/>
                    </a:cubicBezTo>
                    <a:cubicBezTo>
                      <a:pt x="5013" y="10890"/>
                      <a:pt x="5382" y="11557"/>
                      <a:pt x="5775" y="12212"/>
                    </a:cubicBezTo>
                    <a:cubicBezTo>
                      <a:pt x="5775" y="12224"/>
                      <a:pt x="5775" y="12224"/>
                      <a:pt x="5775" y="12224"/>
                    </a:cubicBezTo>
                    <a:cubicBezTo>
                      <a:pt x="5977" y="12581"/>
                      <a:pt x="6204" y="12950"/>
                      <a:pt x="6394" y="13259"/>
                    </a:cubicBezTo>
                    <a:cubicBezTo>
                      <a:pt x="6394" y="13259"/>
                      <a:pt x="6406" y="13271"/>
                      <a:pt x="6406" y="13271"/>
                    </a:cubicBezTo>
                    <a:cubicBezTo>
                      <a:pt x="6442" y="13331"/>
                      <a:pt x="6477" y="13378"/>
                      <a:pt x="6501" y="13426"/>
                    </a:cubicBezTo>
                    <a:lnTo>
                      <a:pt x="6513" y="13426"/>
                    </a:lnTo>
                    <a:cubicBezTo>
                      <a:pt x="6573" y="13533"/>
                      <a:pt x="6644" y="13629"/>
                      <a:pt x="6704" y="13712"/>
                    </a:cubicBezTo>
                    <a:lnTo>
                      <a:pt x="6704" y="13724"/>
                    </a:lnTo>
                    <a:cubicBezTo>
                      <a:pt x="6739" y="13759"/>
                      <a:pt x="6763" y="13795"/>
                      <a:pt x="6787" y="13831"/>
                    </a:cubicBezTo>
                    <a:cubicBezTo>
                      <a:pt x="6787" y="13831"/>
                      <a:pt x="6787" y="13843"/>
                      <a:pt x="6799" y="13843"/>
                    </a:cubicBezTo>
                    <a:cubicBezTo>
                      <a:pt x="6823" y="13879"/>
                      <a:pt x="6847" y="13914"/>
                      <a:pt x="6870" y="13938"/>
                    </a:cubicBezTo>
                    <a:cubicBezTo>
                      <a:pt x="6882" y="13950"/>
                      <a:pt x="6894" y="13962"/>
                      <a:pt x="6894" y="13974"/>
                    </a:cubicBezTo>
                    <a:cubicBezTo>
                      <a:pt x="6906" y="13986"/>
                      <a:pt x="6918" y="13986"/>
                      <a:pt x="6918" y="13998"/>
                    </a:cubicBezTo>
                    <a:cubicBezTo>
                      <a:pt x="6930" y="14010"/>
                      <a:pt x="6930" y="14010"/>
                      <a:pt x="6942" y="14021"/>
                    </a:cubicBezTo>
                    <a:lnTo>
                      <a:pt x="6966" y="14045"/>
                    </a:lnTo>
                    <a:cubicBezTo>
                      <a:pt x="6978" y="14045"/>
                      <a:pt x="6978" y="14057"/>
                      <a:pt x="6978" y="14057"/>
                    </a:cubicBezTo>
                    <a:cubicBezTo>
                      <a:pt x="7001" y="14069"/>
                      <a:pt x="7013" y="14081"/>
                      <a:pt x="7013" y="14093"/>
                    </a:cubicBezTo>
                    <a:cubicBezTo>
                      <a:pt x="8097" y="14760"/>
                      <a:pt x="9049" y="15319"/>
                      <a:pt x="9835" y="15748"/>
                    </a:cubicBezTo>
                    <a:cubicBezTo>
                      <a:pt x="9906" y="15795"/>
                      <a:pt x="9990" y="15831"/>
                      <a:pt x="10073" y="15867"/>
                    </a:cubicBezTo>
                    <a:cubicBezTo>
                      <a:pt x="10371" y="16034"/>
                      <a:pt x="10633" y="16165"/>
                      <a:pt x="10871" y="16272"/>
                    </a:cubicBezTo>
                    <a:cubicBezTo>
                      <a:pt x="11289" y="16448"/>
                      <a:pt x="11613" y="16545"/>
                      <a:pt x="11820" y="16545"/>
                    </a:cubicBezTo>
                    <a:cubicBezTo>
                      <a:pt x="11878" y="16545"/>
                      <a:pt x="11927" y="16537"/>
                      <a:pt x="11966" y="16522"/>
                    </a:cubicBezTo>
                    <a:cubicBezTo>
                      <a:pt x="12014" y="16450"/>
                      <a:pt x="12038" y="16284"/>
                      <a:pt x="12050" y="16022"/>
                    </a:cubicBezTo>
                    <a:cubicBezTo>
                      <a:pt x="12050" y="15986"/>
                      <a:pt x="12050" y="15938"/>
                      <a:pt x="12050" y="15891"/>
                    </a:cubicBezTo>
                    <a:cubicBezTo>
                      <a:pt x="12050" y="15855"/>
                      <a:pt x="12050" y="15807"/>
                      <a:pt x="12050" y="15748"/>
                    </a:cubicBezTo>
                    <a:cubicBezTo>
                      <a:pt x="12050" y="15700"/>
                      <a:pt x="12038" y="15653"/>
                      <a:pt x="12038" y="15605"/>
                    </a:cubicBezTo>
                    <a:cubicBezTo>
                      <a:pt x="12038" y="15498"/>
                      <a:pt x="12038" y="15379"/>
                      <a:pt x="12026" y="15260"/>
                    </a:cubicBezTo>
                    <a:cubicBezTo>
                      <a:pt x="12026" y="15212"/>
                      <a:pt x="12014" y="15141"/>
                      <a:pt x="12014" y="15081"/>
                    </a:cubicBezTo>
                    <a:cubicBezTo>
                      <a:pt x="12002" y="14962"/>
                      <a:pt x="11990" y="14831"/>
                      <a:pt x="11978" y="14712"/>
                    </a:cubicBezTo>
                    <a:cubicBezTo>
                      <a:pt x="11966" y="14510"/>
                      <a:pt x="11942" y="14307"/>
                      <a:pt x="11919" y="14105"/>
                    </a:cubicBezTo>
                    <a:cubicBezTo>
                      <a:pt x="11919" y="14033"/>
                      <a:pt x="11907" y="13962"/>
                      <a:pt x="11895" y="13879"/>
                    </a:cubicBezTo>
                    <a:cubicBezTo>
                      <a:pt x="11883" y="13748"/>
                      <a:pt x="11871" y="13629"/>
                      <a:pt x="11847" y="13498"/>
                    </a:cubicBezTo>
                    <a:cubicBezTo>
                      <a:pt x="11835" y="13426"/>
                      <a:pt x="11835" y="13355"/>
                      <a:pt x="11823" y="13295"/>
                    </a:cubicBezTo>
                    <a:cubicBezTo>
                      <a:pt x="11800" y="13164"/>
                      <a:pt x="11788" y="13045"/>
                      <a:pt x="11764" y="12926"/>
                    </a:cubicBezTo>
                    <a:cubicBezTo>
                      <a:pt x="11728" y="12700"/>
                      <a:pt x="11692" y="12497"/>
                      <a:pt x="11657" y="12307"/>
                    </a:cubicBezTo>
                    <a:cubicBezTo>
                      <a:pt x="11597" y="12033"/>
                      <a:pt x="11550" y="11795"/>
                      <a:pt x="11490" y="11593"/>
                    </a:cubicBezTo>
                    <a:cubicBezTo>
                      <a:pt x="11478" y="11569"/>
                      <a:pt x="11478" y="11557"/>
                      <a:pt x="11466" y="11533"/>
                    </a:cubicBezTo>
                    <a:cubicBezTo>
                      <a:pt x="11466" y="11497"/>
                      <a:pt x="11454" y="11473"/>
                      <a:pt x="11442" y="11450"/>
                    </a:cubicBezTo>
                    <a:cubicBezTo>
                      <a:pt x="11430" y="11414"/>
                      <a:pt x="11419" y="11378"/>
                      <a:pt x="11407" y="11343"/>
                    </a:cubicBezTo>
                    <a:cubicBezTo>
                      <a:pt x="11407" y="11331"/>
                      <a:pt x="11395" y="11319"/>
                      <a:pt x="11395" y="11295"/>
                    </a:cubicBezTo>
                    <a:cubicBezTo>
                      <a:pt x="11383" y="11271"/>
                      <a:pt x="11371" y="11247"/>
                      <a:pt x="11359" y="11223"/>
                    </a:cubicBezTo>
                    <a:cubicBezTo>
                      <a:pt x="11347" y="11212"/>
                      <a:pt x="11347" y="11188"/>
                      <a:pt x="11335" y="11176"/>
                    </a:cubicBezTo>
                    <a:cubicBezTo>
                      <a:pt x="11323" y="11152"/>
                      <a:pt x="11311" y="11128"/>
                      <a:pt x="11299" y="11104"/>
                    </a:cubicBezTo>
                    <a:cubicBezTo>
                      <a:pt x="11299" y="11081"/>
                      <a:pt x="11288" y="11069"/>
                      <a:pt x="11276" y="11045"/>
                    </a:cubicBezTo>
                    <a:cubicBezTo>
                      <a:pt x="11264" y="11021"/>
                      <a:pt x="11252" y="10997"/>
                      <a:pt x="11240" y="10973"/>
                    </a:cubicBezTo>
                    <a:cubicBezTo>
                      <a:pt x="11228" y="10950"/>
                      <a:pt x="11216" y="10938"/>
                      <a:pt x="11204" y="10914"/>
                    </a:cubicBezTo>
                    <a:cubicBezTo>
                      <a:pt x="11192" y="10890"/>
                      <a:pt x="11180" y="10878"/>
                      <a:pt x="11180" y="10854"/>
                    </a:cubicBezTo>
                    <a:cubicBezTo>
                      <a:pt x="11121" y="10747"/>
                      <a:pt x="11061" y="10640"/>
                      <a:pt x="11002" y="10533"/>
                    </a:cubicBezTo>
                    <a:cubicBezTo>
                      <a:pt x="10966" y="10473"/>
                      <a:pt x="10930" y="10414"/>
                      <a:pt x="10895" y="10366"/>
                    </a:cubicBezTo>
                    <a:cubicBezTo>
                      <a:pt x="10883" y="10342"/>
                      <a:pt x="10871" y="10319"/>
                      <a:pt x="10859" y="10307"/>
                    </a:cubicBezTo>
                    <a:cubicBezTo>
                      <a:pt x="10776" y="10152"/>
                      <a:pt x="10692" y="10009"/>
                      <a:pt x="10597" y="9854"/>
                    </a:cubicBezTo>
                    <a:cubicBezTo>
                      <a:pt x="10585" y="9830"/>
                      <a:pt x="10573" y="9819"/>
                      <a:pt x="10561" y="9795"/>
                    </a:cubicBezTo>
                    <a:cubicBezTo>
                      <a:pt x="10478" y="9640"/>
                      <a:pt x="10383" y="9485"/>
                      <a:pt x="10287" y="9330"/>
                    </a:cubicBezTo>
                    <a:lnTo>
                      <a:pt x="10276" y="9295"/>
                    </a:lnTo>
                    <a:cubicBezTo>
                      <a:pt x="10204" y="9176"/>
                      <a:pt x="10121" y="9045"/>
                      <a:pt x="10049" y="8914"/>
                    </a:cubicBezTo>
                    <a:cubicBezTo>
                      <a:pt x="9954" y="8735"/>
                      <a:pt x="9847" y="8568"/>
                      <a:pt x="9752" y="8402"/>
                    </a:cubicBezTo>
                    <a:cubicBezTo>
                      <a:pt x="9740" y="8378"/>
                      <a:pt x="9716" y="8342"/>
                      <a:pt x="9704" y="8318"/>
                    </a:cubicBezTo>
                    <a:cubicBezTo>
                      <a:pt x="9633" y="8187"/>
                      <a:pt x="9549" y="8056"/>
                      <a:pt x="9478" y="7925"/>
                    </a:cubicBezTo>
                    <a:cubicBezTo>
                      <a:pt x="9442" y="7878"/>
                      <a:pt x="9418" y="7830"/>
                      <a:pt x="9394" y="7783"/>
                    </a:cubicBezTo>
                    <a:cubicBezTo>
                      <a:pt x="9323" y="7663"/>
                      <a:pt x="9252" y="7533"/>
                      <a:pt x="9180" y="7413"/>
                    </a:cubicBezTo>
                    <a:cubicBezTo>
                      <a:pt x="9156" y="7366"/>
                      <a:pt x="9133" y="7330"/>
                      <a:pt x="9097" y="7282"/>
                    </a:cubicBezTo>
                    <a:cubicBezTo>
                      <a:pt x="8906" y="6961"/>
                      <a:pt x="8716" y="6640"/>
                      <a:pt x="8525" y="6306"/>
                    </a:cubicBezTo>
                    <a:lnTo>
                      <a:pt x="8442" y="6175"/>
                    </a:lnTo>
                    <a:cubicBezTo>
                      <a:pt x="8382" y="6056"/>
                      <a:pt x="8311" y="5949"/>
                      <a:pt x="8240" y="5830"/>
                    </a:cubicBezTo>
                    <a:cubicBezTo>
                      <a:pt x="8204" y="5770"/>
                      <a:pt x="8168" y="5723"/>
                      <a:pt x="8132" y="5663"/>
                    </a:cubicBezTo>
                    <a:cubicBezTo>
                      <a:pt x="8073" y="5556"/>
                      <a:pt x="8001" y="5449"/>
                      <a:pt x="7942" y="5330"/>
                    </a:cubicBezTo>
                    <a:cubicBezTo>
                      <a:pt x="7906" y="5282"/>
                      <a:pt x="7870" y="5223"/>
                      <a:pt x="7835" y="5175"/>
                    </a:cubicBezTo>
                    <a:cubicBezTo>
                      <a:pt x="7763" y="5056"/>
                      <a:pt x="7692" y="4937"/>
                      <a:pt x="7609" y="4806"/>
                    </a:cubicBezTo>
                    <a:cubicBezTo>
                      <a:pt x="7585" y="4770"/>
                      <a:pt x="7561" y="4735"/>
                      <a:pt x="7549" y="4699"/>
                    </a:cubicBezTo>
                    <a:cubicBezTo>
                      <a:pt x="7442" y="4544"/>
                      <a:pt x="7347" y="4389"/>
                      <a:pt x="7251" y="4235"/>
                    </a:cubicBezTo>
                    <a:cubicBezTo>
                      <a:pt x="7228" y="4199"/>
                      <a:pt x="7204" y="4163"/>
                      <a:pt x="7180" y="4127"/>
                    </a:cubicBezTo>
                    <a:cubicBezTo>
                      <a:pt x="7108" y="4008"/>
                      <a:pt x="7025" y="3889"/>
                      <a:pt x="6954" y="3770"/>
                    </a:cubicBezTo>
                    <a:cubicBezTo>
                      <a:pt x="6918" y="3723"/>
                      <a:pt x="6882" y="3675"/>
                      <a:pt x="6847" y="3615"/>
                    </a:cubicBezTo>
                    <a:lnTo>
                      <a:pt x="6656" y="3318"/>
                    </a:lnTo>
                    <a:cubicBezTo>
                      <a:pt x="6620" y="3258"/>
                      <a:pt x="6573" y="3211"/>
                      <a:pt x="6549" y="3163"/>
                    </a:cubicBezTo>
                    <a:cubicBezTo>
                      <a:pt x="6477" y="3056"/>
                      <a:pt x="6406" y="2949"/>
                      <a:pt x="6335" y="2853"/>
                    </a:cubicBezTo>
                    <a:cubicBezTo>
                      <a:pt x="6299" y="2806"/>
                      <a:pt x="6275" y="2758"/>
                      <a:pt x="6239" y="2711"/>
                    </a:cubicBezTo>
                    <a:cubicBezTo>
                      <a:pt x="6144" y="2568"/>
                      <a:pt x="6037" y="2425"/>
                      <a:pt x="5942" y="2282"/>
                    </a:cubicBezTo>
                    <a:cubicBezTo>
                      <a:pt x="5751" y="2020"/>
                      <a:pt x="5573" y="1770"/>
                      <a:pt x="5406" y="1544"/>
                    </a:cubicBezTo>
                    <a:cubicBezTo>
                      <a:pt x="5299" y="1401"/>
                      <a:pt x="5192" y="1270"/>
                      <a:pt x="5096" y="1151"/>
                    </a:cubicBezTo>
                    <a:cubicBezTo>
                      <a:pt x="4846" y="853"/>
                      <a:pt x="4644" y="651"/>
                      <a:pt x="4477" y="555"/>
                    </a:cubicBezTo>
                    <a:cubicBezTo>
                      <a:pt x="4043" y="178"/>
                      <a:pt x="3655" y="1"/>
                      <a:pt x="32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134" name="Google Shape;2134;p44"/>
              <p:cNvGrpSpPr/>
              <p:nvPr/>
            </p:nvGrpSpPr>
            <p:grpSpPr>
              <a:xfrm>
                <a:off x="6626956" y="856180"/>
                <a:ext cx="679097" cy="880820"/>
                <a:chOff x="6217725" y="1634875"/>
                <a:chExt cx="318825" cy="413550"/>
              </a:xfrm>
            </p:grpSpPr>
            <p:sp>
              <p:nvSpPr>
                <p:cNvPr id="2135" name="Google Shape;2135;p44"/>
                <p:cNvSpPr/>
                <p:nvPr/>
              </p:nvSpPr>
              <p:spPr>
                <a:xfrm>
                  <a:off x="6217725" y="1634875"/>
                  <a:ext cx="318825" cy="41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53" h="16542" extrusionOk="0">
                      <a:moveTo>
                        <a:pt x="3802" y="0"/>
                      </a:moveTo>
                      <a:cubicBezTo>
                        <a:pt x="3538" y="0"/>
                        <a:pt x="3272" y="81"/>
                        <a:pt x="2989" y="238"/>
                      </a:cubicBezTo>
                      <a:cubicBezTo>
                        <a:pt x="2191" y="678"/>
                        <a:pt x="1429" y="1047"/>
                        <a:pt x="679" y="1988"/>
                      </a:cubicBezTo>
                      <a:cubicBezTo>
                        <a:pt x="1" y="2845"/>
                        <a:pt x="4680" y="9394"/>
                        <a:pt x="5275" y="10406"/>
                      </a:cubicBezTo>
                      <a:cubicBezTo>
                        <a:pt x="5489" y="10763"/>
                        <a:pt x="7168" y="13847"/>
                        <a:pt x="7561" y="14085"/>
                      </a:cubicBezTo>
                      <a:cubicBezTo>
                        <a:pt x="9929" y="15551"/>
                        <a:pt x="11692" y="16542"/>
                        <a:pt x="12354" y="16542"/>
                      </a:cubicBezTo>
                      <a:cubicBezTo>
                        <a:pt x="12418" y="16542"/>
                        <a:pt x="12471" y="16532"/>
                        <a:pt x="12514" y="16514"/>
                      </a:cubicBezTo>
                      <a:cubicBezTo>
                        <a:pt x="12752" y="16180"/>
                        <a:pt x="12383" y="12656"/>
                        <a:pt x="11990" y="11442"/>
                      </a:cubicBezTo>
                      <a:cubicBezTo>
                        <a:pt x="11895" y="11156"/>
                        <a:pt x="11657" y="10727"/>
                        <a:pt x="11443" y="10358"/>
                      </a:cubicBezTo>
                      <a:cubicBezTo>
                        <a:pt x="9919" y="7774"/>
                        <a:pt x="8228" y="4715"/>
                        <a:pt x="6478" y="2286"/>
                      </a:cubicBezTo>
                      <a:cubicBezTo>
                        <a:pt x="5348" y="711"/>
                        <a:pt x="4583" y="0"/>
                        <a:pt x="380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6" name="Google Shape;2136;p44"/>
                <p:cNvSpPr/>
                <p:nvPr/>
              </p:nvSpPr>
              <p:spPr>
                <a:xfrm>
                  <a:off x="6508550" y="1955950"/>
                  <a:ext cx="13275" cy="77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1" h="3087" extrusionOk="0">
                      <a:moveTo>
                        <a:pt x="92" y="0"/>
                      </a:moveTo>
                      <a:cubicBezTo>
                        <a:pt x="65" y="0"/>
                        <a:pt x="36" y="18"/>
                        <a:pt x="36" y="51"/>
                      </a:cubicBezTo>
                      <a:cubicBezTo>
                        <a:pt x="0" y="277"/>
                        <a:pt x="24" y="515"/>
                        <a:pt x="36" y="742"/>
                      </a:cubicBezTo>
                      <a:cubicBezTo>
                        <a:pt x="60" y="1004"/>
                        <a:pt x="95" y="1254"/>
                        <a:pt x="119" y="1504"/>
                      </a:cubicBezTo>
                      <a:cubicBezTo>
                        <a:pt x="179" y="2004"/>
                        <a:pt x="238" y="2504"/>
                        <a:pt x="333" y="3004"/>
                      </a:cubicBezTo>
                      <a:cubicBezTo>
                        <a:pt x="345" y="3059"/>
                        <a:pt x="389" y="3086"/>
                        <a:pt x="432" y="3086"/>
                      </a:cubicBezTo>
                      <a:cubicBezTo>
                        <a:pt x="482" y="3086"/>
                        <a:pt x="530" y="3050"/>
                        <a:pt x="524" y="2980"/>
                      </a:cubicBezTo>
                      <a:cubicBezTo>
                        <a:pt x="500" y="2480"/>
                        <a:pt x="453" y="1980"/>
                        <a:pt x="393" y="1480"/>
                      </a:cubicBezTo>
                      <a:cubicBezTo>
                        <a:pt x="369" y="1242"/>
                        <a:pt x="345" y="992"/>
                        <a:pt x="310" y="754"/>
                      </a:cubicBezTo>
                      <a:cubicBezTo>
                        <a:pt x="274" y="515"/>
                        <a:pt x="238" y="254"/>
                        <a:pt x="143" y="39"/>
                      </a:cubicBezTo>
                      <a:cubicBezTo>
                        <a:pt x="138" y="12"/>
                        <a:pt x="115" y="0"/>
                        <a:pt x="9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7" name="Google Shape;2137;p44"/>
                <p:cNvSpPr/>
                <p:nvPr/>
              </p:nvSpPr>
              <p:spPr>
                <a:xfrm>
                  <a:off x="6503175" y="1923625"/>
                  <a:ext cx="8075" cy="2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3" h="859" extrusionOk="0">
                      <a:moveTo>
                        <a:pt x="91" y="0"/>
                      </a:moveTo>
                      <a:cubicBezTo>
                        <a:pt x="66" y="0"/>
                        <a:pt x="43" y="15"/>
                        <a:pt x="36" y="46"/>
                      </a:cubicBezTo>
                      <a:cubicBezTo>
                        <a:pt x="25" y="70"/>
                        <a:pt x="13" y="106"/>
                        <a:pt x="1" y="130"/>
                      </a:cubicBezTo>
                      <a:cubicBezTo>
                        <a:pt x="1" y="165"/>
                        <a:pt x="13" y="213"/>
                        <a:pt x="13" y="249"/>
                      </a:cubicBezTo>
                      <a:cubicBezTo>
                        <a:pt x="25" y="308"/>
                        <a:pt x="36" y="368"/>
                        <a:pt x="48" y="439"/>
                      </a:cubicBezTo>
                      <a:cubicBezTo>
                        <a:pt x="84" y="558"/>
                        <a:pt x="108" y="677"/>
                        <a:pt x="144" y="796"/>
                      </a:cubicBezTo>
                      <a:cubicBezTo>
                        <a:pt x="153" y="836"/>
                        <a:pt x="188" y="859"/>
                        <a:pt x="226" y="859"/>
                      </a:cubicBezTo>
                      <a:cubicBezTo>
                        <a:pt x="234" y="859"/>
                        <a:pt x="243" y="858"/>
                        <a:pt x="251" y="856"/>
                      </a:cubicBezTo>
                      <a:cubicBezTo>
                        <a:pt x="287" y="844"/>
                        <a:pt x="322" y="808"/>
                        <a:pt x="322" y="761"/>
                      </a:cubicBezTo>
                      <a:lnTo>
                        <a:pt x="275" y="392"/>
                      </a:lnTo>
                      <a:cubicBezTo>
                        <a:pt x="263" y="332"/>
                        <a:pt x="251" y="273"/>
                        <a:pt x="239" y="213"/>
                      </a:cubicBezTo>
                      <a:cubicBezTo>
                        <a:pt x="227" y="189"/>
                        <a:pt x="227" y="154"/>
                        <a:pt x="215" y="118"/>
                      </a:cubicBezTo>
                      <a:cubicBezTo>
                        <a:pt x="203" y="82"/>
                        <a:pt x="179" y="58"/>
                        <a:pt x="156" y="34"/>
                      </a:cubicBezTo>
                      <a:cubicBezTo>
                        <a:pt x="139" y="12"/>
                        <a:pt x="114" y="0"/>
                        <a:pt x="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8" name="Google Shape;2138;p44"/>
                <p:cNvSpPr/>
                <p:nvPr/>
              </p:nvSpPr>
              <p:spPr>
                <a:xfrm>
                  <a:off x="6238875" y="1647575"/>
                  <a:ext cx="119675" cy="8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87" h="3588" extrusionOk="0">
                      <a:moveTo>
                        <a:pt x="4017" y="0"/>
                      </a:moveTo>
                      <a:cubicBezTo>
                        <a:pt x="3990" y="0"/>
                        <a:pt x="3965" y="5"/>
                        <a:pt x="3941" y="16"/>
                      </a:cubicBezTo>
                      <a:cubicBezTo>
                        <a:pt x="3548" y="182"/>
                        <a:pt x="3203" y="349"/>
                        <a:pt x="2441" y="801"/>
                      </a:cubicBezTo>
                      <a:cubicBezTo>
                        <a:pt x="2012" y="1063"/>
                        <a:pt x="191" y="2123"/>
                        <a:pt x="48" y="2599"/>
                      </a:cubicBezTo>
                      <a:cubicBezTo>
                        <a:pt x="0" y="2718"/>
                        <a:pt x="155" y="3087"/>
                        <a:pt x="417" y="3587"/>
                      </a:cubicBezTo>
                      <a:cubicBezTo>
                        <a:pt x="1226" y="2623"/>
                        <a:pt x="2560" y="1540"/>
                        <a:pt x="4786" y="635"/>
                      </a:cubicBezTo>
                      <a:cubicBezTo>
                        <a:pt x="4474" y="249"/>
                        <a:pt x="4206" y="0"/>
                        <a:pt x="401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39" name="Google Shape;2139;p44"/>
                <p:cNvSpPr/>
                <p:nvPr/>
              </p:nvSpPr>
              <p:spPr>
                <a:xfrm>
                  <a:off x="6382625" y="1868225"/>
                  <a:ext cx="123550" cy="115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4608" extrusionOk="0">
                      <a:moveTo>
                        <a:pt x="4239" y="0"/>
                      </a:moveTo>
                      <a:cubicBezTo>
                        <a:pt x="1799" y="1084"/>
                        <a:pt x="596" y="2393"/>
                        <a:pt x="1" y="3370"/>
                      </a:cubicBezTo>
                      <a:cubicBezTo>
                        <a:pt x="310" y="3894"/>
                        <a:pt x="608" y="4370"/>
                        <a:pt x="810" y="4608"/>
                      </a:cubicBezTo>
                      <a:cubicBezTo>
                        <a:pt x="1465" y="3596"/>
                        <a:pt x="2703" y="2250"/>
                        <a:pt x="4942" y="1203"/>
                      </a:cubicBezTo>
                      <a:cubicBezTo>
                        <a:pt x="4918" y="1143"/>
                        <a:pt x="4882" y="1084"/>
                        <a:pt x="4847" y="1024"/>
                      </a:cubicBezTo>
                      <a:cubicBezTo>
                        <a:pt x="4644" y="691"/>
                        <a:pt x="4442" y="345"/>
                        <a:pt x="423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0" name="Google Shape;2140;p44"/>
                <p:cNvSpPr/>
                <p:nvPr/>
              </p:nvSpPr>
              <p:spPr>
                <a:xfrm>
                  <a:off x="6256125" y="1673550"/>
                  <a:ext cx="226550" cy="266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2" h="10669" extrusionOk="0">
                      <a:moveTo>
                        <a:pt x="4406" y="0"/>
                      </a:moveTo>
                      <a:cubicBezTo>
                        <a:pt x="2084" y="917"/>
                        <a:pt x="751" y="2060"/>
                        <a:pt x="1" y="3025"/>
                      </a:cubicBezTo>
                      <a:cubicBezTo>
                        <a:pt x="1108" y="4953"/>
                        <a:pt x="3311" y="8121"/>
                        <a:pt x="3739" y="8859"/>
                      </a:cubicBezTo>
                      <a:cubicBezTo>
                        <a:pt x="3846" y="9025"/>
                        <a:pt x="4287" y="9847"/>
                        <a:pt x="4775" y="10668"/>
                      </a:cubicBezTo>
                      <a:cubicBezTo>
                        <a:pt x="5442" y="9656"/>
                        <a:pt x="6704" y="8406"/>
                        <a:pt x="9061" y="7359"/>
                      </a:cubicBezTo>
                      <a:cubicBezTo>
                        <a:pt x="7763" y="5132"/>
                        <a:pt x="6370" y="2727"/>
                        <a:pt x="4954" y="739"/>
                      </a:cubicBezTo>
                      <a:cubicBezTo>
                        <a:pt x="4763" y="477"/>
                        <a:pt x="4584" y="227"/>
                        <a:pt x="440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1" name="Google Shape;2141;p44"/>
                <p:cNvSpPr/>
                <p:nvPr/>
              </p:nvSpPr>
              <p:spPr>
                <a:xfrm>
                  <a:off x="6375475" y="1857500"/>
                  <a:ext cx="113150" cy="9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26" h="3799" extrusionOk="0">
                      <a:moveTo>
                        <a:pt x="4287" y="1"/>
                      </a:moveTo>
                      <a:cubicBezTo>
                        <a:pt x="1930" y="1048"/>
                        <a:pt x="668" y="2298"/>
                        <a:pt x="1" y="3310"/>
                      </a:cubicBezTo>
                      <a:cubicBezTo>
                        <a:pt x="96" y="3477"/>
                        <a:pt x="191" y="3644"/>
                        <a:pt x="287" y="3799"/>
                      </a:cubicBezTo>
                      <a:cubicBezTo>
                        <a:pt x="882" y="2810"/>
                        <a:pt x="2085" y="1501"/>
                        <a:pt x="4525" y="429"/>
                      </a:cubicBezTo>
                      <a:cubicBezTo>
                        <a:pt x="4442" y="286"/>
                        <a:pt x="4359" y="143"/>
                        <a:pt x="4287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2" name="Google Shape;2142;p44"/>
                <p:cNvSpPr/>
                <p:nvPr/>
              </p:nvSpPr>
              <p:spPr>
                <a:xfrm>
                  <a:off x="6249575" y="1663425"/>
                  <a:ext cx="116700" cy="8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8" h="3430" extrusionOk="0">
                      <a:moveTo>
                        <a:pt x="4358" y="1"/>
                      </a:moveTo>
                      <a:cubicBezTo>
                        <a:pt x="2132" y="906"/>
                        <a:pt x="798" y="1989"/>
                        <a:pt x="1" y="2953"/>
                      </a:cubicBezTo>
                      <a:cubicBezTo>
                        <a:pt x="72" y="3096"/>
                        <a:pt x="167" y="3263"/>
                        <a:pt x="263" y="3430"/>
                      </a:cubicBezTo>
                      <a:cubicBezTo>
                        <a:pt x="1013" y="2465"/>
                        <a:pt x="2346" y="1322"/>
                        <a:pt x="4668" y="405"/>
                      </a:cubicBezTo>
                      <a:cubicBezTo>
                        <a:pt x="4561" y="263"/>
                        <a:pt x="4465" y="132"/>
                        <a:pt x="4358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3" name="Google Shape;2143;p44"/>
                <p:cNvSpPr/>
                <p:nvPr/>
              </p:nvSpPr>
              <p:spPr>
                <a:xfrm>
                  <a:off x="6319525" y="1750025"/>
                  <a:ext cx="91700" cy="1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4289" extrusionOk="0">
                      <a:moveTo>
                        <a:pt x="1046" y="1"/>
                      </a:moveTo>
                      <a:cubicBezTo>
                        <a:pt x="895" y="1"/>
                        <a:pt x="754" y="35"/>
                        <a:pt x="632" y="109"/>
                      </a:cubicBezTo>
                      <a:cubicBezTo>
                        <a:pt x="1" y="478"/>
                        <a:pt x="24" y="1692"/>
                        <a:pt x="691" y="2823"/>
                      </a:cubicBezTo>
                      <a:cubicBezTo>
                        <a:pt x="1226" y="3720"/>
                        <a:pt x="2005" y="4289"/>
                        <a:pt x="2618" y="4289"/>
                      </a:cubicBezTo>
                      <a:cubicBezTo>
                        <a:pt x="2770" y="4289"/>
                        <a:pt x="2912" y="4254"/>
                        <a:pt x="3037" y="4180"/>
                      </a:cubicBezTo>
                      <a:cubicBezTo>
                        <a:pt x="3668" y="3811"/>
                        <a:pt x="3644" y="2597"/>
                        <a:pt x="2977" y="1466"/>
                      </a:cubicBezTo>
                      <a:cubicBezTo>
                        <a:pt x="2443" y="569"/>
                        <a:pt x="1656" y="1"/>
                        <a:pt x="1046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4" name="Google Shape;2144;p44"/>
                <p:cNvSpPr/>
                <p:nvPr/>
              </p:nvSpPr>
              <p:spPr>
                <a:xfrm>
                  <a:off x="6372575" y="1749425"/>
                  <a:ext cx="52350" cy="109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4" h="4384" extrusionOk="0">
                      <a:moveTo>
                        <a:pt x="46" y="0"/>
                      </a:moveTo>
                      <a:cubicBezTo>
                        <a:pt x="8" y="0"/>
                        <a:pt x="0" y="52"/>
                        <a:pt x="22" y="85"/>
                      </a:cubicBezTo>
                      <a:cubicBezTo>
                        <a:pt x="153" y="216"/>
                        <a:pt x="319" y="311"/>
                        <a:pt x="462" y="442"/>
                      </a:cubicBezTo>
                      <a:cubicBezTo>
                        <a:pt x="605" y="573"/>
                        <a:pt x="736" y="728"/>
                        <a:pt x="855" y="895"/>
                      </a:cubicBezTo>
                      <a:cubicBezTo>
                        <a:pt x="1093" y="1216"/>
                        <a:pt x="1284" y="1573"/>
                        <a:pt x="1450" y="1954"/>
                      </a:cubicBezTo>
                      <a:cubicBezTo>
                        <a:pt x="1605" y="2299"/>
                        <a:pt x="1736" y="2669"/>
                        <a:pt x="1796" y="3050"/>
                      </a:cubicBezTo>
                      <a:cubicBezTo>
                        <a:pt x="1820" y="3240"/>
                        <a:pt x="1820" y="3431"/>
                        <a:pt x="1796" y="3621"/>
                      </a:cubicBezTo>
                      <a:cubicBezTo>
                        <a:pt x="1772" y="3812"/>
                        <a:pt x="1712" y="4193"/>
                        <a:pt x="1486" y="4240"/>
                      </a:cubicBezTo>
                      <a:cubicBezTo>
                        <a:pt x="1406" y="4252"/>
                        <a:pt x="1403" y="4384"/>
                        <a:pt x="1487" y="4384"/>
                      </a:cubicBezTo>
                      <a:cubicBezTo>
                        <a:pt x="1491" y="4384"/>
                        <a:pt x="1494" y="4384"/>
                        <a:pt x="1498" y="4383"/>
                      </a:cubicBezTo>
                      <a:cubicBezTo>
                        <a:pt x="1927" y="4359"/>
                        <a:pt x="2046" y="3788"/>
                        <a:pt x="2070" y="3454"/>
                      </a:cubicBezTo>
                      <a:cubicBezTo>
                        <a:pt x="2093" y="2990"/>
                        <a:pt x="1962" y="2526"/>
                        <a:pt x="1796" y="2085"/>
                      </a:cubicBezTo>
                      <a:cubicBezTo>
                        <a:pt x="1617" y="1645"/>
                        <a:pt x="1403" y="1204"/>
                        <a:pt x="1117" y="823"/>
                      </a:cubicBezTo>
                      <a:cubicBezTo>
                        <a:pt x="867" y="502"/>
                        <a:pt x="486" y="73"/>
                        <a:pt x="57" y="2"/>
                      </a:cubicBezTo>
                      <a:cubicBezTo>
                        <a:pt x="53" y="1"/>
                        <a:pt x="49" y="0"/>
                        <a:pt x="4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5" name="Google Shape;2145;p44"/>
                <p:cNvSpPr/>
                <p:nvPr/>
              </p:nvSpPr>
              <p:spPr>
                <a:xfrm>
                  <a:off x="6349950" y="1739875"/>
                  <a:ext cx="13650" cy="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" h="229" extrusionOk="0">
                      <a:moveTo>
                        <a:pt x="50" y="1"/>
                      </a:moveTo>
                      <a:cubicBezTo>
                        <a:pt x="27" y="1"/>
                        <a:pt x="1" y="41"/>
                        <a:pt x="22" y="62"/>
                      </a:cubicBezTo>
                      <a:cubicBezTo>
                        <a:pt x="34" y="74"/>
                        <a:pt x="58" y="98"/>
                        <a:pt x="69" y="110"/>
                      </a:cubicBezTo>
                      <a:cubicBezTo>
                        <a:pt x="81" y="122"/>
                        <a:pt x="105" y="122"/>
                        <a:pt x="129" y="134"/>
                      </a:cubicBezTo>
                      <a:cubicBezTo>
                        <a:pt x="165" y="145"/>
                        <a:pt x="200" y="169"/>
                        <a:pt x="236" y="181"/>
                      </a:cubicBezTo>
                      <a:cubicBezTo>
                        <a:pt x="308" y="205"/>
                        <a:pt x="391" y="217"/>
                        <a:pt x="462" y="229"/>
                      </a:cubicBezTo>
                      <a:cubicBezTo>
                        <a:pt x="498" y="229"/>
                        <a:pt x="534" y="217"/>
                        <a:pt x="534" y="181"/>
                      </a:cubicBezTo>
                      <a:cubicBezTo>
                        <a:pt x="546" y="145"/>
                        <a:pt x="522" y="110"/>
                        <a:pt x="486" y="110"/>
                      </a:cubicBezTo>
                      <a:cubicBezTo>
                        <a:pt x="450" y="98"/>
                        <a:pt x="415" y="98"/>
                        <a:pt x="379" y="86"/>
                      </a:cubicBezTo>
                      <a:cubicBezTo>
                        <a:pt x="367" y="86"/>
                        <a:pt x="343" y="86"/>
                        <a:pt x="320" y="74"/>
                      </a:cubicBezTo>
                      <a:lnTo>
                        <a:pt x="296" y="74"/>
                      </a:lnTo>
                      <a:cubicBezTo>
                        <a:pt x="296" y="74"/>
                        <a:pt x="296" y="62"/>
                        <a:pt x="284" y="62"/>
                      </a:cubicBezTo>
                      <a:lnTo>
                        <a:pt x="272" y="62"/>
                      </a:lnTo>
                      <a:lnTo>
                        <a:pt x="260" y="50"/>
                      </a:lnTo>
                      <a:lnTo>
                        <a:pt x="224" y="50"/>
                      </a:lnTo>
                      <a:lnTo>
                        <a:pt x="177" y="26"/>
                      </a:lnTo>
                      <a:cubicBezTo>
                        <a:pt x="165" y="26"/>
                        <a:pt x="141" y="14"/>
                        <a:pt x="129" y="14"/>
                      </a:cubicBezTo>
                      <a:cubicBezTo>
                        <a:pt x="105" y="3"/>
                        <a:pt x="81" y="3"/>
                        <a:pt x="58" y="3"/>
                      </a:cubicBezTo>
                      <a:cubicBezTo>
                        <a:pt x="55" y="1"/>
                        <a:pt x="52" y="1"/>
                        <a:pt x="5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6" name="Google Shape;2146;p44"/>
                <p:cNvSpPr/>
                <p:nvPr/>
              </p:nvSpPr>
              <p:spPr>
                <a:xfrm>
                  <a:off x="6304050" y="1738400"/>
                  <a:ext cx="95200" cy="13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08" h="5383" extrusionOk="0">
                      <a:moveTo>
                        <a:pt x="1252" y="1"/>
                      </a:moveTo>
                      <a:cubicBezTo>
                        <a:pt x="1248" y="1"/>
                        <a:pt x="1243" y="1"/>
                        <a:pt x="1239" y="2"/>
                      </a:cubicBezTo>
                      <a:cubicBezTo>
                        <a:pt x="120" y="288"/>
                        <a:pt x="0" y="1562"/>
                        <a:pt x="239" y="2502"/>
                      </a:cubicBezTo>
                      <a:cubicBezTo>
                        <a:pt x="501" y="3562"/>
                        <a:pt x="1072" y="4657"/>
                        <a:pt x="2084" y="5146"/>
                      </a:cubicBezTo>
                      <a:cubicBezTo>
                        <a:pt x="2397" y="5298"/>
                        <a:pt x="2739" y="5382"/>
                        <a:pt x="3083" y="5382"/>
                      </a:cubicBezTo>
                      <a:cubicBezTo>
                        <a:pt x="3275" y="5382"/>
                        <a:pt x="3468" y="5356"/>
                        <a:pt x="3656" y="5300"/>
                      </a:cubicBezTo>
                      <a:cubicBezTo>
                        <a:pt x="3808" y="5257"/>
                        <a:pt x="3742" y="5044"/>
                        <a:pt x="3602" y="5044"/>
                      </a:cubicBezTo>
                      <a:cubicBezTo>
                        <a:pt x="3589" y="5044"/>
                        <a:pt x="3575" y="5046"/>
                        <a:pt x="3560" y="5050"/>
                      </a:cubicBezTo>
                      <a:cubicBezTo>
                        <a:pt x="3394" y="5094"/>
                        <a:pt x="3231" y="5114"/>
                        <a:pt x="3073" y="5114"/>
                      </a:cubicBezTo>
                      <a:cubicBezTo>
                        <a:pt x="2054" y="5114"/>
                        <a:pt x="1222" y="4278"/>
                        <a:pt x="810" y="3372"/>
                      </a:cubicBezTo>
                      <a:cubicBezTo>
                        <a:pt x="560" y="2824"/>
                        <a:pt x="346" y="2193"/>
                        <a:pt x="381" y="1574"/>
                      </a:cubicBezTo>
                      <a:cubicBezTo>
                        <a:pt x="405" y="978"/>
                        <a:pt x="715" y="335"/>
                        <a:pt x="1274" y="109"/>
                      </a:cubicBezTo>
                      <a:cubicBezTo>
                        <a:pt x="1341" y="76"/>
                        <a:pt x="1314" y="1"/>
                        <a:pt x="125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47" name="Google Shape;2147;p44"/>
                <p:cNvSpPr/>
                <p:nvPr/>
              </p:nvSpPr>
              <p:spPr>
                <a:xfrm>
                  <a:off x="6402275" y="1861750"/>
                  <a:ext cx="6875" cy="4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" h="176" extrusionOk="0">
                      <a:moveTo>
                        <a:pt x="203" y="0"/>
                      </a:moveTo>
                      <a:cubicBezTo>
                        <a:pt x="194" y="0"/>
                        <a:pt x="185" y="3"/>
                        <a:pt x="179" y="9"/>
                      </a:cubicBezTo>
                      <a:cubicBezTo>
                        <a:pt x="155" y="9"/>
                        <a:pt x="132" y="21"/>
                        <a:pt x="108" y="33"/>
                      </a:cubicBezTo>
                      <a:cubicBezTo>
                        <a:pt x="96" y="45"/>
                        <a:pt x="84" y="45"/>
                        <a:pt x="72" y="45"/>
                      </a:cubicBezTo>
                      <a:cubicBezTo>
                        <a:pt x="60" y="57"/>
                        <a:pt x="48" y="57"/>
                        <a:pt x="36" y="69"/>
                      </a:cubicBezTo>
                      <a:cubicBezTo>
                        <a:pt x="36" y="69"/>
                        <a:pt x="24" y="69"/>
                        <a:pt x="24" y="81"/>
                      </a:cubicBezTo>
                      <a:cubicBezTo>
                        <a:pt x="12" y="81"/>
                        <a:pt x="12" y="92"/>
                        <a:pt x="1" y="104"/>
                      </a:cubicBezTo>
                      <a:cubicBezTo>
                        <a:pt x="1" y="116"/>
                        <a:pt x="1" y="128"/>
                        <a:pt x="12" y="140"/>
                      </a:cubicBezTo>
                      <a:cubicBezTo>
                        <a:pt x="12" y="152"/>
                        <a:pt x="12" y="152"/>
                        <a:pt x="24" y="164"/>
                      </a:cubicBezTo>
                      <a:cubicBezTo>
                        <a:pt x="36" y="164"/>
                        <a:pt x="48" y="176"/>
                        <a:pt x="60" y="176"/>
                      </a:cubicBezTo>
                      <a:lnTo>
                        <a:pt x="84" y="176"/>
                      </a:lnTo>
                      <a:cubicBezTo>
                        <a:pt x="96" y="176"/>
                        <a:pt x="108" y="164"/>
                        <a:pt x="108" y="164"/>
                      </a:cubicBezTo>
                      <a:cubicBezTo>
                        <a:pt x="120" y="164"/>
                        <a:pt x="132" y="152"/>
                        <a:pt x="155" y="152"/>
                      </a:cubicBezTo>
                      <a:cubicBezTo>
                        <a:pt x="179" y="140"/>
                        <a:pt x="203" y="128"/>
                        <a:pt x="227" y="128"/>
                      </a:cubicBezTo>
                      <a:cubicBezTo>
                        <a:pt x="262" y="116"/>
                        <a:pt x="274" y="69"/>
                        <a:pt x="262" y="45"/>
                      </a:cubicBezTo>
                      <a:cubicBezTo>
                        <a:pt x="251" y="21"/>
                        <a:pt x="251" y="9"/>
                        <a:pt x="227" y="9"/>
                      </a:cubicBezTo>
                      <a:cubicBezTo>
                        <a:pt x="221" y="3"/>
                        <a:pt x="212" y="0"/>
                        <a:pt x="203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148" name="Google Shape;2148;p44"/>
            <p:cNvSpPr/>
            <p:nvPr/>
          </p:nvSpPr>
          <p:spPr>
            <a:xfrm>
              <a:off x="7750061" y="7541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9" name="Google Shape;2149;p44"/>
            <p:cNvSpPr/>
            <p:nvPr/>
          </p:nvSpPr>
          <p:spPr>
            <a:xfrm>
              <a:off x="7349712" y="852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0" name="Google Shape;2150;p44"/>
            <p:cNvSpPr/>
            <p:nvPr/>
          </p:nvSpPr>
          <p:spPr>
            <a:xfrm flipH="1">
              <a:off x="6627336" y="23549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1" name="Google Shape;2151;p44"/>
            <p:cNvSpPr/>
            <p:nvPr/>
          </p:nvSpPr>
          <p:spPr>
            <a:xfrm flipH="1">
              <a:off x="5702044" y="438615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2" name="Google Shape;2152;p44"/>
            <p:cNvSpPr/>
            <p:nvPr/>
          </p:nvSpPr>
          <p:spPr>
            <a:xfrm flipH="1">
              <a:off x="8278369" y="36608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3" name="Google Shape;2153;p44"/>
            <p:cNvSpPr/>
            <p:nvPr/>
          </p:nvSpPr>
          <p:spPr>
            <a:xfrm flipH="1">
              <a:off x="8122729" y="327790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4" name="Google Shape;2154;p44"/>
            <p:cNvSpPr/>
            <p:nvPr/>
          </p:nvSpPr>
          <p:spPr>
            <a:xfrm flipH="1">
              <a:off x="7145236" y="43588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5" name="Google Shape;2155;p44"/>
            <p:cNvSpPr/>
            <p:nvPr/>
          </p:nvSpPr>
          <p:spPr>
            <a:xfrm>
              <a:off x="5476749" y="13339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6" name="Google Shape;2156;p44"/>
            <p:cNvSpPr/>
            <p:nvPr/>
          </p:nvSpPr>
          <p:spPr>
            <a:xfrm>
              <a:off x="5770723" y="118525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randomBar dir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6" name="Google Shape;2706;p60"/>
          <p:cNvGrpSpPr/>
          <p:nvPr/>
        </p:nvGrpSpPr>
        <p:grpSpPr>
          <a:xfrm flipH="1">
            <a:off x="186701" y="4213725"/>
            <a:ext cx="2062647" cy="642696"/>
            <a:chOff x="4949486" y="2770544"/>
            <a:chExt cx="3762461" cy="1948717"/>
          </a:xfrm>
        </p:grpSpPr>
        <p:grpSp>
          <p:nvGrpSpPr>
            <p:cNvPr id="2707" name="Google Shape;2707;p60"/>
            <p:cNvGrpSpPr/>
            <p:nvPr/>
          </p:nvGrpSpPr>
          <p:grpSpPr>
            <a:xfrm flipH="1">
              <a:off x="6536501" y="2770544"/>
              <a:ext cx="2175445" cy="1948717"/>
              <a:chOff x="4178475" y="1543550"/>
              <a:chExt cx="445925" cy="399450"/>
            </a:xfrm>
          </p:grpSpPr>
          <p:sp>
            <p:nvSpPr>
              <p:cNvPr id="2708" name="Google Shape;2708;p60"/>
              <p:cNvSpPr/>
              <p:nvPr/>
            </p:nvSpPr>
            <p:spPr>
              <a:xfrm>
                <a:off x="4178625" y="1543550"/>
                <a:ext cx="445625" cy="399450"/>
              </a:xfrm>
              <a:custGeom>
                <a:avLst/>
                <a:gdLst/>
                <a:ahLst/>
                <a:cxnLst/>
                <a:rect l="l" t="t" r="r" b="b"/>
                <a:pathLst>
                  <a:path w="17825" h="15978" extrusionOk="0">
                    <a:moveTo>
                      <a:pt x="3287" y="545"/>
                    </a:moveTo>
                    <a:lnTo>
                      <a:pt x="3287" y="605"/>
                    </a:lnTo>
                    <a:cubicBezTo>
                      <a:pt x="3287" y="629"/>
                      <a:pt x="3299" y="652"/>
                      <a:pt x="3299" y="676"/>
                    </a:cubicBezTo>
                    <a:lnTo>
                      <a:pt x="3239" y="557"/>
                    </a:lnTo>
                    <a:cubicBezTo>
                      <a:pt x="3263" y="545"/>
                      <a:pt x="3275" y="545"/>
                      <a:pt x="3287" y="545"/>
                    </a:cubicBezTo>
                    <a:close/>
                    <a:moveTo>
                      <a:pt x="4578" y="0"/>
                    </a:moveTo>
                    <a:cubicBezTo>
                      <a:pt x="4467" y="0"/>
                      <a:pt x="4339" y="33"/>
                      <a:pt x="4263" y="45"/>
                    </a:cubicBezTo>
                    <a:cubicBezTo>
                      <a:pt x="4073" y="69"/>
                      <a:pt x="3882" y="105"/>
                      <a:pt x="3692" y="152"/>
                    </a:cubicBezTo>
                    <a:cubicBezTo>
                      <a:pt x="3620" y="164"/>
                      <a:pt x="3561" y="176"/>
                      <a:pt x="3501" y="188"/>
                    </a:cubicBezTo>
                    <a:lnTo>
                      <a:pt x="3478" y="188"/>
                    </a:lnTo>
                    <a:cubicBezTo>
                      <a:pt x="3430" y="188"/>
                      <a:pt x="3406" y="200"/>
                      <a:pt x="3382" y="224"/>
                    </a:cubicBezTo>
                    <a:cubicBezTo>
                      <a:pt x="3299" y="236"/>
                      <a:pt x="3204" y="260"/>
                      <a:pt x="3120" y="283"/>
                    </a:cubicBezTo>
                    <a:lnTo>
                      <a:pt x="3073" y="176"/>
                    </a:lnTo>
                    <a:cubicBezTo>
                      <a:pt x="3065" y="144"/>
                      <a:pt x="3036" y="129"/>
                      <a:pt x="3007" y="129"/>
                    </a:cubicBezTo>
                    <a:cubicBezTo>
                      <a:pt x="2992" y="129"/>
                      <a:pt x="2978" y="133"/>
                      <a:pt x="2966" y="140"/>
                    </a:cubicBezTo>
                    <a:lnTo>
                      <a:pt x="2644" y="331"/>
                    </a:lnTo>
                    <a:cubicBezTo>
                      <a:pt x="2632" y="331"/>
                      <a:pt x="2620" y="343"/>
                      <a:pt x="2608" y="343"/>
                    </a:cubicBezTo>
                    <a:lnTo>
                      <a:pt x="37" y="1903"/>
                    </a:lnTo>
                    <a:cubicBezTo>
                      <a:pt x="13" y="1914"/>
                      <a:pt x="1" y="1938"/>
                      <a:pt x="1" y="1962"/>
                    </a:cubicBezTo>
                    <a:lnTo>
                      <a:pt x="1" y="2272"/>
                    </a:lnTo>
                    <a:cubicBezTo>
                      <a:pt x="1" y="2307"/>
                      <a:pt x="25" y="2343"/>
                      <a:pt x="60" y="2343"/>
                    </a:cubicBezTo>
                    <a:lnTo>
                      <a:pt x="3001" y="2998"/>
                    </a:lnTo>
                    <a:cubicBezTo>
                      <a:pt x="3787" y="3831"/>
                      <a:pt x="4585" y="4641"/>
                      <a:pt x="5383" y="5463"/>
                    </a:cubicBezTo>
                    <a:lnTo>
                      <a:pt x="6847" y="6939"/>
                    </a:lnTo>
                    <a:lnTo>
                      <a:pt x="6073" y="7106"/>
                    </a:lnTo>
                    <a:cubicBezTo>
                      <a:pt x="5906" y="7153"/>
                      <a:pt x="5787" y="7332"/>
                      <a:pt x="5811" y="7522"/>
                    </a:cubicBezTo>
                    <a:lnTo>
                      <a:pt x="4442" y="11249"/>
                    </a:lnTo>
                    <a:cubicBezTo>
                      <a:pt x="4406" y="11356"/>
                      <a:pt x="4442" y="11475"/>
                      <a:pt x="4537" y="11523"/>
                    </a:cubicBezTo>
                    <a:lnTo>
                      <a:pt x="4799" y="11654"/>
                    </a:lnTo>
                    <a:cubicBezTo>
                      <a:pt x="4820" y="11662"/>
                      <a:pt x="4842" y="11666"/>
                      <a:pt x="4863" y="11666"/>
                    </a:cubicBezTo>
                    <a:cubicBezTo>
                      <a:pt x="4938" y="11666"/>
                      <a:pt x="5009" y="11618"/>
                      <a:pt x="5037" y="11535"/>
                    </a:cubicBezTo>
                    <a:lnTo>
                      <a:pt x="6418" y="7784"/>
                    </a:lnTo>
                    <a:lnTo>
                      <a:pt x="7454" y="7558"/>
                    </a:lnTo>
                    <a:lnTo>
                      <a:pt x="7657" y="7772"/>
                    </a:lnTo>
                    <a:lnTo>
                      <a:pt x="9228" y="10439"/>
                    </a:lnTo>
                    <a:cubicBezTo>
                      <a:pt x="9258" y="10500"/>
                      <a:pt x="9317" y="10531"/>
                      <a:pt x="9377" y="10531"/>
                    </a:cubicBezTo>
                    <a:cubicBezTo>
                      <a:pt x="9412" y="10531"/>
                      <a:pt x="9448" y="10521"/>
                      <a:pt x="9478" y="10499"/>
                    </a:cubicBezTo>
                    <a:lnTo>
                      <a:pt x="9716" y="10320"/>
                    </a:lnTo>
                    <a:cubicBezTo>
                      <a:pt x="9800" y="10261"/>
                      <a:pt x="9824" y="10130"/>
                      <a:pt x="9764" y="10035"/>
                    </a:cubicBezTo>
                    <a:lnTo>
                      <a:pt x="9585" y="9713"/>
                    </a:lnTo>
                    <a:lnTo>
                      <a:pt x="13479" y="13654"/>
                    </a:lnTo>
                    <a:lnTo>
                      <a:pt x="14455" y="15857"/>
                    </a:lnTo>
                    <a:cubicBezTo>
                      <a:pt x="14489" y="15932"/>
                      <a:pt x="14563" y="15978"/>
                      <a:pt x="14638" y="15978"/>
                    </a:cubicBezTo>
                    <a:cubicBezTo>
                      <a:pt x="14669" y="15978"/>
                      <a:pt x="14701" y="15970"/>
                      <a:pt x="14729" y="15952"/>
                    </a:cubicBezTo>
                    <a:lnTo>
                      <a:pt x="17694" y="14333"/>
                    </a:lnTo>
                    <a:cubicBezTo>
                      <a:pt x="17789" y="14285"/>
                      <a:pt x="17825" y="14166"/>
                      <a:pt x="17789" y="14071"/>
                    </a:cubicBezTo>
                    <a:lnTo>
                      <a:pt x="17825" y="13630"/>
                    </a:lnTo>
                    <a:cubicBezTo>
                      <a:pt x="17801" y="13571"/>
                      <a:pt x="17670" y="13452"/>
                      <a:pt x="17622" y="13440"/>
                    </a:cubicBezTo>
                    <a:cubicBezTo>
                      <a:pt x="17598" y="13416"/>
                      <a:pt x="17575" y="13404"/>
                      <a:pt x="17551" y="13404"/>
                    </a:cubicBezTo>
                    <a:lnTo>
                      <a:pt x="14324" y="12416"/>
                    </a:lnTo>
                    <a:cubicBezTo>
                      <a:pt x="14336" y="12178"/>
                      <a:pt x="14336" y="11940"/>
                      <a:pt x="14336" y="11701"/>
                    </a:cubicBezTo>
                    <a:cubicBezTo>
                      <a:pt x="14336" y="11523"/>
                      <a:pt x="14336" y="11332"/>
                      <a:pt x="14324" y="11142"/>
                    </a:cubicBezTo>
                    <a:cubicBezTo>
                      <a:pt x="14324" y="11106"/>
                      <a:pt x="14324" y="11058"/>
                      <a:pt x="14312" y="11011"/>
                    </a:cubicBezTo>
                    <a:cubicBezTo>
                      <a:pt x="14360" y="10999"/>
                      <a:pt x="14396" y="10999"/>
                      <a:pt x="14431" y="10987"/>
                    </a:cubicBezTo>
                    <a:cubicBezTo>
                      <a:pt x="14622" y="10963"/>
                      <a:pt x="14812" y="10927"/>
                      <a:pt x="15015" y="10892"/>
                    </a:cubicBezTo>
                    <a:cubicBezTo>
                      <a:pt x="15146" y="10868"/>
                      <a:pt x="15491" y="10856"/>
                      <a:pt x="15443" y="10654"/>
                    </a:cubicBezTo>
                    <a:cubicBezTo>
                      <a:pt x="15420" y="10555"/>
                      <a:pt x="15329" y="10527"/>
                      <a:pt x="15225" y="10527"/>
                    </a:cubicBezTo>
                    <a:cubicBezTo>
                      <a:pt x="15116" y="10527"/>
                      <a:pt x="14993" y="10558"/>
                      <a:pt x="14919" y="10570"/>
                    </a:cubicBezTo>
                    <a:cubicBezTo>
                      <a:pt x="14717" y="10606"/>
                      <a:pt x="14527" y="10642"/>
                      <a:pt x="14336" y="10677"/>
                    </a:cubicBezTo>
                    <a:cubicBezTo>
                      <a:pt x="14277" y="10689"/>
                      <a:pt x="14217" y="10713"/>
                      <a:pt x="14146" y="10725"/>
                    </a:cubicBezTo>
                    <a:cubicBezTo>
                      <a:pt x="14134" y="10725"/>
                      <a:pt x="14134" y="10713"/>
                      <a:pt x="14122" y="10713"/>
                    </a:cubicBezTo>
                    <a:cubicBezTo>
                      <a:pt x="14086" y="10713"/>
                      <a:pt x="14050" y="10725"/>
                      <a:pt x="14027" y="10749"/>
                    </a:cubicBezTo>
                    <a:cubicBezTo>
                      <a:pt x="13717" y="10820"/>
                      <a:pt x="13419" y="10904"/>
                      <a:pt x="13110" y="10999"/>
                    </a:cubicBezTo>
                    <a:cubicBezTo>
                      <a:pt x="12967" y="11043"/>
                      <a:pt x="13007" y="11229"/>
                      <a:pt x="13145" y="11229"/>
                    </a:cubicBezTo>
                    <a:cubicBezTo>
                      <a:pt x="13156" y="11229"/>
                      <a:pt x="13168" y="11228"/>
                      <a:pt x="13181" y="11225"/>
                    </a:cubicBezTo>
                    <a:cubicBezTo>
                      <a:pt x="13431" y="11178"/>
                      <a:pt x="13681" y="11130"/>
                      <a:pt x="13931" y="11082"/>
                    </a:cubicBezTo>
                    <a:lnTo>
                      <a:pt x="13931" y="11142"/>
                    </a:lnTo>
                    <a:cubicBezTo>
                      <a:pt x="13943" y="11332"/>
                      <a:pt x="13943" y="11523"/>
                      <a:pt x="13955" y="11713"/>
                    </a:cubicBezTo>
                    <a:cubicBezTo>
                      <a:pt x="13967" y="11916"/>
                      <a:pt x="13991" y="12118"/>
                      <a:pt x="14003" y="12321"/>
                    </a:cubicBezTo>
                    <a:lnTo>
                      <a:pt x="13431" y="12142"/>
                    </a:lnTo>
                    <a:lnTo>
                      <a:pt x="13419" y="12142"/>
                    </a:lnTo>
                    <a:lnTo>
                      <a:pt x="13324" y="12118"/>
                    </a:lnTo>
                    <a:lnTo>
                      <a:pt x="8669" y="7629"/>
                    </a:lnTo>
                    <a:lnTo>
                      <a:pt x="8061" y="7034"/>
                    </a:lnTo>
                    <a:cubicBezTo>
                      <a:pt x="8038" y="6867"/>
                      <a:pt x="7907" y="6760"/>
                      <a:pt x="7764" y="6748"/>
                    </a:cubicBezTo>
                    <a:lnTo>
                      <a:pt x="5906" y="4939"/>
                    </a:lnTo>
                    <a:cubicBezTo>
                      <a:pt x="5311" y="4343"/>
                      <a:pt x="4704" y="3760"/>
                      <a:pt x="4109" y="3165"/>
                    </a:cubicBezTo>
                    <a:lnTo>
                      <a:pt x="4228" y="2950"/>
                    </a:lnTo>
                    <a:cubicBezTo>
                      <a:pt x="4240" y="2927"/>
                      <a:pt x="4240" y="2891"/>
                      <a:pt x="4228" y="2867"/>
                    </a:cubicBezTo>
                    <a:lnTo>
                      <a:pt x="4192" y="2819"/>
                    </a:lnTo>
                    <a:cubicBezTo>
                      <a:pt x="4192" y="2796"/>
                      <a:pt x="4192" y="2784"/>
                      <a:pt x="4180" y="2772"/>
                    </a:cubicBezTo>
                    <a:lnTo>
                      <a:pt x="3680" y="1605"/>
                    </a:lnTo>
                    <a:cubicBezTo>
                      <a:pt x="3680" y="1462"/>
                      <a:pt x="3692" y="1319"/>
                      <a:pt x="3692" y="1176"/>
                    </a:cubicBezTo>
                    <a:cubicBezTo>
                      <a:pt x="3692" y="986"/>
                      <a:pt x="3680" y="795"/>
                      <a:pt x="3680" y="605"/>
                    </a:cubicBezTo>
                    <a:cubicBezTo>
                      <a:pt x="3668" y="569"/>
                      <a:pt x="3668" y="521"/>
                      <a:pt x="3668" y="474"/>
                    </a:cubicBezTo>
                    <a:cubicBezTo>
                      <a:pt x="3704" y="474"/>
                      <a:pt x="3740" y="462"/>
                      <a:pt x="3775" y="462"/>
                    </a:cubicBezTo>
                    <a:cubicBezTo>
                      <a:pt x="3978" y="426"/>
                      <a:pt x="4168" y="390"/>
                      <a:pt x="4359" y="355"/>
                    </a:cubicBezTo>
                    <a:cubicBezTo>
                      <a:pt x="4502" y="343"/>
                      <a:pt x="4847" y="319"/>
                      <a:pt x="4787" y="117"/>
                    </a:cubicBezTo>
                    <a:cubicBezTo>
                      <a:pt x="4765" y="26"/>
                      <a:pt x="4678" y="0"/>
                      <a:pt x="4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2709" name="Google Shape;2709;p60"/>
              <p:cNvGrpSpPr/>
              <p:nvPr/>
            </p:nvGrpSpPr>
            <p:grpSpPr>
              <a:xfrm>
                <a:off x="4178475" y="1543563"/>
                <a:ext cx="445925" cy="399425"/>
                <a:chOff x="4178475" y="1543575"/>
                <a:chExt cx="445925" cy="399425"/>
              </a:xfrm>
            </p:grpSpPr>
            <p:sp>
              <p:nvSpPr>
                <p:cNvPr id="2710" name="Google Shape;2710;p60"/>
                <p:cNvSpPr/>
                <p:nvPr/>
              </p:nvSpPr>
              <p:spPr>
                <a:xfrm>
                  <a:off x="4362150" y="1714125"/>
                  <a:ext cx="61925" cy="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7" h="3709" extrusionOk="0">
                      <a:moveTo>
                        <a:pt x="443" y="0"/>
                      </a:moveTo>
                      <a:cubicBezTo>
                        <a:pt x="410" y="0"/>
                        <a:pt x="376" y="11"/>
                        <a:pt x="345" y="32"/>
                      </a:cubicBezTo>
                      <a:lnTo>
                        <a:pt x="107" y="211"/>
                      </a:lnTo>
                      <a:cubicBezTo>
                        <a:pt x="24" y="271"/>
                        <a:pt x="0" y="402"/>
                        <a:pt x="60" y="497"/>
                      </a:cubicBezTo>
                      <a:lnTo>
                        <a:pt x="1881" y="3616"/>
                      </a:lnTo>
                      <a:cubicBezTo>
                        <a:pt x="1919" y="3677"/>
                        <a:pt x="1976" y="3708"/>
                        <a:pt x="2037" y="3708"/>
                      </a:cubicBezTo>
                      <a:cubicBezTo>
                        <a:pt x="2072" y="3708"/>
                        <a:pt x="2108" y="3698"/>
                        <a:pt x="2143" y="3676"/>
                      </a:cubicBezTo>
                      <a:lnTo>
                        <a:pt x="2369" y="3497"/>
                      </a:lnTo>
                      <a:cubicBezTo>
                        <a:pt x="2453" y="3438"/>
                        <a:pt x="2477" y="3307"/>
                        <a:pt x="2429" y="3211"/>
                      </a:cubicBezTo>
                      <a:lnTo>
                        <a:pt x="595" y="92"/>
                      </a:lnTo>
                      <a:cubicBezTo>
                        <a:pt x="558" y="32"/>
                        <a:pt x="501" y="0"/>
                        <a:pt x="44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1" name="Google Shape;2711;p60"/>
                <p:cNvSpPr/>
                <p:nvPr/>
              </p:nvSpPr>
              <p:spPr>
                <a:xfrm>
                  <a:off x="4323150" y="1712300"/>
                  <a:ext cx="58075" cy="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3" h="1094" extrusionOk="0">
                      <a:moveTo>
                        <a:pt x="1979" y="0"/>
                      </a:moveTo>
                      <a:cubicBezTo>
                        <a:pt x="1955" y="0"/>
                        <a:pt x="1930" y="4"/>
                        <a:pt x="1905" y="10"/>
                      </a:cubicBezTo>
                      <a:lnTo>
                        <a:pt x="286" y="367"/>
                      </a:lnTo>
                      <a:cubicBezTo>
                        <a:pt x="108" y="403"/>
                        <a:pt x="0" y="594"/>
                        <a:pt x="36" y="796"/>
                      </a:cubicBezTo>
                      <a:cubicBezTo>
                        <a:pt x="60" y="975"/>
                        <a:pt x="203" y="1094"/>
                        <a:pt x="346" y="1094"/>
                      </a:cubicBezTo>
                      <a:lnTo>
                        <a:pt x="417" y="1094"/>
                      </a:lnTo>
                      <a:lnTo>
                        <a:pt x="2024" y="736"/>
                      </a:lnTo>
                      <a:cubicBezTo>
                        <a:pt x="2203" y="689"/>
                        <a:pt x="2322" y="498"/>
                        <a:pt x="2286" y="296"/>
                      </a:cubicBezTo>
                      <a:cubicBezTo>
                        <a:pt x="2256" y="122"/>
                        <a:pt x="2128" y="0"/>
                        <a:pt x="197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2" name="Google Shape;2712;p60"/>
                <p:cNvSpPr/>
                <p:nvPr/>
              </p:nvSpPr>
              <p:spPr>
                <a:xfrm>
                  <a:off x="4288625" y="1723400"/>
                  <a:ext cx="53300" cy="1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32" h="4477" extrusionOk="0">
                      <a:moveTo>
                        <a:pt x="1651" y="0"/>
                      </a:moveTo>
                      <a:cubicBezTo>
                        <a:pt x="1580" y="0"/>
                        <a:pt x="1515" y="47"/>
                        <a:pt x="1489" y="126"/>
                      </a:cubicBezTo>
                      <a:lnTo>
                        <a:pt x="36" y="4055"/>
                      </a:lnTo>
                      <a:cubicBezTo>
                        <a:pt x="0" y="4162"/>
                        <a:pt x="48" y="4293"/>
                        <a:pt x="143" y="4329"/>
                      </a:cubicBezTo>
                      <a:lnTo>
                        <a:pt x="405" y="4460"/>
                      </a:lnTo>
                      <a:cubicBezTo>
                        <a:pt x="425" y="4471"/>
                        <a:pt x="446" y="4476"/>
                        <a:pt x="467" y="4476"/>
                      </a:cubicBezTo>
                      <a:cubicBezTo>
                        <a:pt x="536" y="4476"/>
                        <a:pt x="607" y="4422"/>
                        <a:pt x="643" y="4341"/>
                      </a:cubicBezTo>
                      <a:lnTo>
                        <a:pt x="2084" y="412"/>
                      </a:lnTo>
                      <a:cubicBezTo>
                        <a:pt x="2131" y="304"/>
                        <a:pt x="2084" y="185"/>
                        <a:pt x="1989" y="138"/>
                      </a:cubicBezTo>
                      <a:lnTo>
                        <a:pt x="1727" y="19"/>
                      </a:lnTo>
                      <a:cubicBezTo>
                        <a:pt x="1702" y="6"/>
                        <a:pt x="1676" y="0"/>
                        <a:pt x="16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3" name="Google Shape;2713;p60"/>
                <p:cNvSpPr/>
                <p:nvPr/>
              </p:nvSpPr>
              <p:spPr>
                <a:xfrm>
                  <a:off x="4327900" y="1728325"/>
                  <a:ext cx="7775" cy="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" h="358" extrusionOk="0">
                      <a:moveTo>
                        <a:pt x="156" y="0"/>
                      </a:moveTo>
                      <a:cubicBezTo>
                        <a:pt x="132" y="0"/>
                        <a:pt x="108" y="0"/>
                        <a:pt x="96" y="12"/>
                      </a:cubicBezTo>
                      <a:cubicBezTo>
                        <a:pt x="72" y="24"/>
                        <a:pt x="60" y="36"/>
                        <a:pt x="49" y="48"/>
                      </a:cubicBezTo>
                      <a:cubicBezTo>
                        <a:pt x="25" y="72"/>
                        <a:pt x="25" y="84"/>
                        <a:pt x="13" y="107"/>
                      </a:cubicBezTo>
                      <a:cubicBezTo>
                        <a:pt x="1" y="131"/>
                        <a:pt x="1" y="143"/>
                        <a:pt x="1" y="179"/>
                      </a:cubicBezTo>
                      <a:cubicBezTo>
                        <a:pt x="1" y="191"/>
                        <a:pt x="1" y="203"/>
                        <a:pt x="1" y="226"/>
                      </a:cubicBezTo>
                      <a:cubicBezTo>
                        <a:pt x="13" y="250"/>
                        <a:pt x="25" y="274"/>
                        <a:pt x="49" y="298"/>
                      </a:cubicBezTo>
                      <a:lnTo>
                        <a:pt x="72" y="334"/>
                      </a:lnTo>
                      <a:cubicBezTo>
                        <a:pt x="96" y="346"/>
                        <a:pt x="132" y="357"/>
                        <a:pt x="156" y="357"/>
                      </a:cubicBezTo>
                      <a:cubicBezTo>
                        <a:pt x="179" y="357"/>
                        <a:pt x="191" y="346"/>
                        <a:pt x="215" y="334"/>
                      </a:cubicBezTo>
                      <a:cubicBezTo>
                        <a:pt x="239" y="334"/>
                        <a:pt x="251" y="322"/>
                        <a:pt x="263" y="298"/>
                      </a:cubicBezTo>
                      <a:cubicBezTo>
                        <a:pt x="275" y="286"/>
                        <a:pt x="287" y="262"/>
                        <a:pt x="299" y="238"/>
                      </a:cubicBezTo>
                      <a:cubicBezTo>
                        <a:pt x="310" y="226"/>
                        <a:pt x="310" y="203"/>
                        <a:pt x="310" y="179"/>
                      </a:cubicBezTo>
                      <a:cubicBezTo>
                        <a:pt x="310" y="155"/>
                        <a:pt x="310" y="143"/>
                        <a:pt x="310" y="131"/>
                      </a:cubicBezTo>
                      <a:cubicBezTo>
                        <a:pt x="299" y="95"/>
                        <a:pt x="287" y="72"/>
                        <a:pt x="263" y="48"/>
                      </a:cubicBezTo>
                      <a:cubicBezTo>
                        <a:pt x="251" y="36"/>
                        <a:pt x="239" y="36"/>
                        <a:pt x="239" y="24"/>
                      </a:cubicBezTo>
                      <a:cubicBezTo>
                        <a:pt x="203" y="0"/>
                        <a:pt x="179" y="0"/>
                        <a:pt x="156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4" name="Google Shape;2714;p60"/>
                <p:cNvSpPr/>
                <p:nvPr/>
              </p:nvSpPr>
              <p:spPr>
                <a:xfrm>
                  <a:off x="4243075" y="1596900"/>
                  <a:ext cx="296200" cy="2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8" h="11709" extrusionOk="0">
                      <a:moveTo>
                        <a:pt x="362" y="1"/>
                      </a:moveTo>
                      <a:cubicBezTo>
                        <a:pt x="280" y="1"/>
                        <a:pt x="197" y="30"/>
                        <a:pt x="132" y="90"/>
                      </a:cubicBezTo>
                      <a:cubicBezTo>
                        <a:pt x="1" y="209"/>
                        <a:pt x="1" y="411"/>
                        <a:pt x="120" y="542"/>
                      </a:cubicBezTo>
                      <a:cubicBezTo>
                        <a:pt x="1013" y="1483"/>
                        <a:pt x="1906" y="2400"/>
                        <a:pt x="2810" y="3328"/>
                      </a:cubicBezTo>
                      <a:lnTo>
                        <a:pt x="5513" y="6079"/>
                      </a:lnTo>
                      <a:lnTo>
                        <a:pt x="10942" y="11568"/>
                      </a:lnTo>
                      <a:lnTo>
                        <a:pt x="10954" y="11568"/>
                      </a:lnTo>
                      <a:cubicBezTo>
                        <a:pt x="11048" y="11661"/>
                        <a:pt x="11174" y="11709"/>
                        <a:pt x="11300" y="11709"/>
                      </a:cubicBezTo>
                      <a:cubicBezTo>
                        <a:pt x="11430" y="11709"/>
                        <a:pt x="11560" y="11658"/>
                        <a:pt x="11657" y="11556"/>
                      </a:cubicBezTo>
                      <a:cubicBezTo>
                        <a:pt x="11847" y="11365"/>
                        <a:pt x="11835" y="11044"/>
                        <a:pt x="11645" y="10853"/>
                      </a:cubicBezTo>
                      <a:lnTo>
                        <a:pt x="6097" y="5495"/>
                      </a:lnTo>
                      <a:lnTo>
                        <a:pt x="3322" y="2805"/>
                      </a:lnTo>
                      <a:cubicBezTo>
                        <a:pt x="2406" y="1912"/>
                        <a:pt x="1489" y="1007"/>
                        <a:pt x="584" y="102"/>
                      </a:cubicBezTo>
                      <a:lnTo>
                        <a:pt x="584" y="90"/>
                      </a:lnTo>
                      <a:cubicBezTo>
                        <a:pt x="524" y="30"/>
                        <a:pt x="444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5" name="Google Shape;2715;p60"/>
                <p:cNvSpPr/>
                <p:nvPr/>
              </p:nvSpPr>
              <p:spPr>
                <a:xfrm>
                  <a:off x="4503825" y="1845900"/>
                  <a:ext cx="120575" cy="9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23" h="3884" extrusionOk="0">
                      <a:moveTo>
                        <a:pt x="198" y="1"/>
                      </a:moveTo>
                      <a:cubicBezTo>
                        <a:pt x="92" y="1"/>
                        <a:pt x="0" y="93"/>
                        <a:pt x="0" y="203"/>
                      </a:cubicBezTo>
                      <a:lnTo>
                        <a:pt x="12" y="488"/>
                      </a:lnTo>
                      <a:cubicBezTo>
                        <a:pt x="12" y="512"/>
                        <a:pt x="12" y="536"/>
                        <a:pt x="24" y="560"/>
                      </a:cubicBezTo>
                      <a:lnTo>
                        <a:pt x="1453" y="3763"/>
                      </a:lnTo>
                      <a:cubicBezTo>
                        <a:pt x="1478" y="3838"/>
                        <a:pt x="1550" y="3884"/>
                        <a:pt x="1628" y="3884"/>
                      </a:cubicBezTo>
                      <a:cubicBezTo>
                        <a:pt x="1661" y="3884"/>
                        <a:pt x="1695" y="3876"/>
                        <a:pt x="1727" y="3858"/>
                      </a:cubicBezTo>
                      <a:lnTo>
                        <a:pt x="4680" y="2239"/>
                      </a:lnTo>
                      <a:cubicBezTo>
                        <a:pt x="4775" y="2191"/>
                        <a:pt x="4823" y="2084"/>
                        <a:pt x="4775" y="1989"/>
                      </a:cubicBezTo>
                      <a:lnTo>
                        <a:pt x="4811" y="1536"/>
                      </a:lnTo>
                      <a:cubicBezTo>
                        <a:pt x="4787" y="1477"/>
                        <a:pt x="4656" y="1369"/>
                        <a:pt x="4608" y="1346"/>
                      </a:cubicBezTo>
                      <a:lnTo>
                        <a:pt x="262" y="12"/>
                      </a:lnTo>
                      <a:cubicBezTo>
                        <a:pt x="241" y="4"/>
                        <a:pt x="219" y="1"/>
                        <a:pt x="19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6" name="Google Shape;2716;p60"/>
                <p:cNvSpPr/>
                <p:nvPr/>
              </p:nvSpPr>
              <p:spPr>
                <a:xfrm>
                  <a:off x="4506725" y="1847175"/>
                  <a:ext cx="115300" cy="7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3137" extrusionOk="0">
                      <a:moveTo>
                        <a:pt x="243" y="0"/>
                      </a:moveTo>
                      <a:cubicBezTo>
                        <a:pt x="104" y="0"/>
                        <a:pt x="0" y="146"/>
                        <a:pt x="63" y="283"/>
                      </a:cubicBezTo>
                      <a:lnTo>
                        <a:pt x="1301" y="3021"/>
                      </a:lnTo>
                      <a:cubicBezTo>
                        <a:pt x="1335" y="3097"/>
                        <a:pt x="1405" y="3137"/>
                        <a:pt x="1480" y="3137"/>
                      </a:cubicBezTo>
                      <a:cubicBezTo>
                        <a:pt x="1512" y="3137"/>
                        <a:pt x="1544" y="3130"/>
                        <a:pt x="1575" y="3116"/>
                      </a:cubicBezTo>
                      <a:lnTo>
                        <a:pt x="4456" y="1628"/>
                      </a:lnTo>
                      <a:cubicBezTo>
                        <a:pt x="4611" y="1545"/>
                        <a:pt x="4587" y="1307"/>
                        <a:pt x="4421" y="1259"/>
                      </a:cubicBezTo>
                      <a:lnTo>
                        <a:pt x="301" y="9"/>
                      </a:lnTo>
                      <a:cubicBezTo>
                        <a:pt x="281" y="3"/>
                        <a:pt x="262" y="0"/>
                        <a:pt x="24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7" name="Google Shape;2717;p60"/>
                <p:cNvSpPr/>
                <p:nvPr/>
              </p:nvSpPr>
              <p:spPr>
                <a:xfrm>
                  <a:off x="4178475" y="1551800"/>
                  <a:ext cx="106000" cy="7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40" h="2895" extrusionOk="0">
                      <a:moveTo>
                        <a:pt x="2659" y="1"/>
                      </a:moveTo>
                      <a:cubicBezTo>
                        <a:pt x="2645" y="1"/>
                        <a:pt x="2632" y="5"/>
                        <a:pt x="2620" y="13"/>
                      </a:cubicBezTo>
                      <a:lnTo>
                        <a:pt x="37" y="1572"/>
                      </a:lnTo>
                      <a:cubicBezTo>
                        <a:pt x="13" y="1584"/>
                        <a:pt x="1" y="1608"/>
                        <a:pt x="1" y="1632"/>
                      </a:cubicBezTo>
                      <a:lnTo>
                        <a:pt x="1" y="1942"/>
                      </a:lnTo>
                      <a:cubicBezTo>
                        <a:pt x="1" y="1977"/>
                        <a:pt x="25" y="2013"/>
                        <a:pt x="60" y="2013"/>
                      </a:cubicBezTo>
                      <a:lnTo>
                        <a:pt x="4013" y="2894"/>
                      </a:lnTo>
                      <a:cubicBezTo>
                        <a:pt x="4049" y="2894"/>
                        <a:pt x="4085" y="2882"/>
                        <a:pt x="4097" y="2858"/>
                      </a:cubicBezTo>
                      <a:lnTo>
                        <a:pt x="4228" y="2632"/>
                      </a:lnTo>
                      <a:cubicBezTo>
                        <a:pt x="4240" y="2608"/>
                        <a:pt x="4240" y="2573"/>
                        <a:pt x="4228" y="2549"/>
                      </a:cubicBezTo>
                      <a:lnTo>
                        <a:pt x="2727" y="48"/>
                      </a:lnTo>
                      <a:cubicBezTo>
                        <a:pt x="2712" y="17"/>
                        <a:pt x="2685" y="1"/>
                        <a:pt x="265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8" name="Google Shape;2718;p60"/>
                <p:cNvSpPr/>
                <p:nvPr/>
              </p:nvSpPr>
              <p:spPr>
                <a:xfrm>
                  <a:off x="4181175" y="1546800"/>
                  <a:ext cx="102650" cy="68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6" h="2751" extrusionOk="0">
                      <a:moveTo>
                        <a:pt x="2892" y="1"/>
                      </a:moveTo>
                      <a:cubicBezTo>
                        <a:pt x="2879" y="1"/>
                        <a:pt x="2868" y="4"/>
                        <a:pt x="2858" y="10"/>
                      </a:cubicBezTo>
                      <a:lnTo>
                        <a:pt x="60" y="1689"/>
                      </a:lnTo>
                      <a:cubicBezTo>
                        <a:pt x="0" y="1725"/>
                        <a:pt x="12" y="1820"/>
                        <a:pt x="83" y="1832"/>
                      </a:cubicBezTo>
                      <a:lnTo>
                        <a:pt x="3989" y="2749"/>
                      </a:lnTo>
                      <a:cubicBezTo>
                        <a:pt x="3994" y="2750"/>
                        <a:pt x="3999" y="2750"/>
                        <a:pt x="4004" y="2750"/>
                      </a:cubicBezTo>
                      <a:cubicBezTo>
                        <a:pt x="4058" y="2750"/>
                        <a:pt x="4106" y="2696"/>
                        <a:pt x="4084" y="2642"/>
                      </a:cubicBezTo>
                      <a:lnTo>
                        <a:pt x="2965" y="46"/>
                      </a:lnTo>
                      <a:cubicBezTo>
                        <a:pt x="2956" y="20"/>
                        <a:pt x="2923" y="1"/>
                        <a:pt x="289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9" name="Google Shape;2719;p60"/>
                <p:cNvSpPr/>
                <p:nvPr/>
              </p:nvSpPr>
              <p:spPr>
                <a:xfrm>
                  <a:off x="4502625" y="1807000"/>
                  <a:ext cx="63125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5" h="2470" extrusionOk="0">
                      <a:moveTo>
                        <a:pt x="2259" y="1"/>
                      </a:moveTo>
                      <a:cubicBezTo>
                        <a:pt x="2150" y="1"/>
                        <a:pt x="2027" y="32"/>
                        <a:pt x="1953" y="44"/>
                      </a:cubicBezTo>
                      <a:cubicBezTo>
                        <a:pt x="1751" y="68"/>
                        <a:pt x="1561" y="104"/>
                        <a:pt x="1370" y="151"/>
                      </a:cubicBezTo>
                      <a:cubicBezTo>
                        <a:pt x="1311" y="163"/>
                        <a:pt x="1251" y="175"/>
                        <a:pt x="1180" y="187"/>
                      </a:cubicBezTo>
                      <a:lnTo>
                        <a:pt x="1156" y="187"/>
                      </a:lnTo>
                      <a:cubicBezTo>
                        <a:pt x="1120" y="187"/>
                        <a:pt x="1084" y="199"/>
                        <a:pt x="1061" y="223"/>
                      </a:cubicBezTo>
                      <a:cubicBezTo>
                        <a:pt x="751" y="294"/>
                        <a:pt x="453" y="366"/>
                        <a:pt x="144" y="461"/>
                      </a:cubicBezTo>
                      <a:cubicBezTo>
                        <a:pt x="0" y="505"/>
                        <a:pt x="41" y="703"/>
                        <a:pt x="181" y="703"/>
                      </a:cubicBezTo>
                      <a:cubicBezTo>
                        <a:pt x="192" y="703"/>
                        <a:pt x="203" y="702"/>
                        <a:pt x="215" y="699"/>
                      </a:cubicBezTo>
                      <a:cubicBezTo>
                        <a:pt x="465" y="639"/>
                        <a:pt x="715" y="592"/>
                        <a:pt x="965" y="544"/>
                      </a:cubicBezTo>
                      <a:lnTo>
                        <a:pt x="965" y="604"/>
                      </a:lnTo>
                      <a:cubicBezTo>
                        <a:pt x="977" y="794"/>
                        <a:pt x="977" y="985"/>
                        <a:pt x="989" y="1175"/>
                      </a:cubicBezTo>
                      <a:cubicBezTo>
                        <a:pt x="1013" y="1568"/>
                        <a:pt x="1049" y="1961"/>
                        <a:pt x="1084" y="2354"/>
                      </a:cubicBezTo>
                      <a:cubicBezTo>
                        <a:pt x="1090" y="2431"/>
                        <a:pt x="1156" y="2470"/>
                        <a:pt x="1220" y="2470"/>
                      </a:cubicBezTo>
                      <a:cubicBezTo>
                        <a:pt x="1284" y="2470"/>
                        <a:pt x="1346" y="2431"/>
                        <a:pt x="1346" y="2354"/>
                      </a:cubicBezTo>
                      <a:cubicBezTo>
                        <a:pt x="1358" y="1961"/>
                        <a:pt x="1370" y="1568"/>
                        <a:pt x="1370" y="1175"/>
                      </a:cubicBezTo>
                      <a:cubicBezTo>
                        <a:pt x="1370" y="985"/>
                        <a:pt x="1358" y="794"/>
                        <a:pt x="1358" y="604"/>
                      </a:cubicBezTo>
                      <a:cubicBezTo>
                        <a:pt x="1358" y="580"/>
                        <a:pt x="1358" y="532"/>
                        <a:pt x="1346" y="485"/>
                      </a:cubicBezTo>
                      <a:cubicBezTo>
                        <a:pt x="1382" y="473"/>
                        <a:pt x="1418" y="461"/>
                        <a:pt x="1465" y="461"/>
                      </a:cubicBezTo>
                      <a:cubicBezTo>
                        <a:pt x="1656" y="425"/>
                        <a:pt x="1846" y="389"/>
                        <a:pt x="2049" y="366"/>
                      </a:cubicBezTo>
                      <a:cubicBezTo>
                        <a:pt x="2180" y="342"/>
                        <a:pt x="2525" y="330"/>
                        <a:pt x="2477" y="127"/>
                      </a:cubicBezTo>
                      <a:cubicBezTo>
                        <a:pt x="2454" y="29"/>
                        <a:pt x="2363" y="1"/>
                        <a:pt x="225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0" name="Google Shape;2720;p60"/>
                <p:cNvSpPr/>
                <p:nvPr/>
              </p:nvSpPr>
              <p:spPr>
                <a:xfrm>
                  <a:off x="4236500" y="1543575"/>
                  <a:ext cx="63150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6" h="2470" extrusionOk="0">
                      <a:moveTo>
                        <a:pt x="2260" y="1"/>
                      </a:moveTo>
                      <a:cubicBezTo>
                        <a:pt x="2151" y="1"/>
                        <a:pt x="2028" y="32"/>
                        <a:pt x="1954" y="44"/>
                      </a:cubicBezTo>
                      <a:cubicBezTo>
                        <a:pt x="1764" y="68"/>
                        <a:pt x="1561" y="104"/>
                        <a:pt x="1371" y="151"/>
                      </a:cubicBezTo>
                      <a:cubicBezTo>
                        <a:pt x="1311" y="163"/>
                        <a:pt x="1252" y="175"/>
                        <a:pt x="1180" y="187"/>
                      </a:cubicBezTo>
                      <a:lnTo>
                        <a:pt x="1157" y="187"/>
                      </a:lnTo>
                      <a:cubicBezTo>
                        <a:pt x="1121" y="187"/>
                        <a:pt x="1085" y="199"/>
                        <a:pt x="1061" y="223"/>
                      </a:cubicBezTo>
                      <a:cubicBezTo>
                        <a:pt x="764" y="294"/>
                        <a:pt x="454" y="366"/>
                        <a:pt x="145" y="461"/>
                      </a:cubicBezTo>
                      <a:cubicBezTo>
                        <a:pt x="1" y="505"/>
                        <a:pt x="42" y="703"/>
                        <a:pt x="181" y="703"/>
                      </a:cubicBezTo>
                      <a:cubicBezTo>
                        <a:pt x="192" y="703"/>
                        <a:pt x="204" y="702"/>
                        <a:pt x="216" y="699"/>
                      </a:cubicBezTo>
                      <a:cubicBezTo>
                        <a:pt x="466" y="639"/>
                        <a:pt x="716" y="592"/>
                        <a:pt x="966" y="544"/>
                      </a:cubicBezTo>
                      <a:lnTo>
                        <a:pt x="966" y="604"/>
                      </a:lnTo>
                      <a:cubicBezTo>
                        <a:pt x="978" y="794"/>
                        <a:pt x="978" y="985"/>
                        <a:pt x="990" y="1175"/>
                      </a:cubicBezTo>
                      <a:cubicBezTo>
                        <a:pt x="1014" y="1568"/>
                        <a:pt x="1049" y="1961"/>
                        <a:pt x="1085" y="2354"/>
                      </a:cubicBezTo>
                      <a:cubicBezTo>
                        <a:pt x="1091" y="2431"/>
                        <a:pt x="1157" y="2470"/>
                        <a:pt x="1221" y="2470"/>
                      </a:cubicBezTo>
                      <a:cubicBezTo>
                        <a:pt x="1285" y="2470"/>
                        <a:pt x="1347" y="2431"/>
                        <a:pt x="1347" y="2354"/>
                      </a:cubicBezTo>
                      <a:cubicBezTo>
                        <a:pt x="1359" y="1961"/>
                        <a:pt x="1371" y="1568"/>
                        <a:pt x="1371" y="1175"/>
                      </a:cubicBezTo>
                      <a:cubicBezTo>
                        <a:pt x="1371" y="985"/>
                        <a:pt x="1371" y="794"/>
                        <a:pt x="1359" y="604"/>
                      </a:cubicBezTo>
                      <a:cubicBezTo>
                        <a:pt x="1359" y="580"/>
                        <a:pt x="1359" y="532"/>
                        <a:pt x="1347" y="485"/>
                      </a:cubicBezTo>
                      <a:cubicBezTo>
                        <a:pt x="1383" y="473"/>
                        <a:pt x="1430" y="461"/>
                        <a:pt x="1466" y="461"/>
                      </a:cubicBezTo>
                      <a:cubicBezTo>
                        <a:pt x="1657" y="425"/>
                        <a:pt x="1847" y="389"/>
                        <a:pt x="2050" y="366"/>
                      </a:cubicBezTo>
                      <a:cubicBezTo>
                        <a:pt x="2181" y="342"/>
                        <a:pt x="2526" y="330"/>
                        <a:pt x="2478" y="127"/>
                      </a:cubicBezTo>
                      <a:cubicBezTo>
                        <a:pt x="2455" y="29"/>
                        <a:pt x="2364" y="1"/>
                        <a:pt x="226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1" name="Google Shape;2721;p60"/>
                <p:cNvSpPr/>
                <p:nvPr/>
              </p:nvSpPr>
              <p:spPr>
                <a:xfrm>
                  <a:off x="4543125" y="1897675"/>
                  <a:ext cx="11625" cy="8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" h="359" extrusionOk="0">
                      <a:moveTo>
                        <a:pt x="226" y="1"/>
                      </a:moveTo>
                      <a:cubicBezTo>
                        <a:pt x="0" y="1"/>
                        <a:pt x="0" y="358"/>
                        <a:pt x="226" y="358"/>
                      </a:cubicBezTo>
                      <a:cubicBezTo>
                        <a:pt x="464" y="358"/>
                        <a:pt x="464" y="1"/>
                        <a:pt x="22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2" name="Google Shape;2722;p60"/>
                <p:cNvSpPr/>
                <p:nvPr/>
              </p:nvSpPr>
              <p:spPr>
                <a:xfrm>
                  <a:off x="4586275" y="1878625"/>
                  <a:ext cx="14025" cy="10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1" h="430" extrusionOk="0">
                      <a:moveTo>
                        <a:pt x="286" y="1"/>
                      </a:moveTo>
                      <a:cubicBezTo>
                        <a:pt x="1" y="1"/>
                        <a:pt x="1" y="430"/>
                        <a:pt x="286" y="430"/>
                      </a:cubicBezTo>
                      <a:cubicBezTo>
                        <a:pt x="560" y="430"/>
                        <a:pt x="560" y="1"/>
                        <a:pt x="28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3" name="Google Shape;2723;p60"/>
                <p:cNvSpPr/>
                <p:nvPr/>
              </p:nvSpPr>
              <p:spPr>
                <a:xfrm>
                  <a:off x="4548475" y="1868800"/>
                  <a:ext cx="8650" cy="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64" extrusionOk="0">
                      <a:moveTo>
                        <a:pt x="131" y="1"/>
                      </a:moveTo>
                      <a:cubicBezTo>
                        <a:pt x="108" y="13"/>
                        <a:pt x="84" y="25"/>
                        <a:pt x="72" y="49"/>
                      </a:cubicBezTo>
                      <a:cubicBezTo>
                        <a:pt x="60" y="49"/>
                        <a:pt x="60" y="61"/>
                        <a:pt x="48" y="61"/>
                      </a:cubicBezTo>
                      <a:lnTo>
                        <a:pt x="24" y="96"/>
                      </a:lnTo>
                      <a:lnTo>
                        <a:pt x="0" y="144"/>
                      </a:lnTo>
                      <a:cubicBezTo>
                        <a:pt x="0" y="168"/>
                        <a:pt x="0" y="191"/>
                        <a:pt x="0" y="215"/>
                      </a:cubicBezTo>
                      <a:cubicBezTo>
                        <a:pt x="0" y="227"/>
                        <a:pt x="12" y="239"/>
                        <a:pt x="12" y="251"/>
                      </a:cubicBezTo>
                      <a:cubicBezTo>
                        <a:pt x="24" y="275"/>
                        <a:pt x="24" y="287"/>
                        <a:pt x="36" y="299"/>
                      </a:cubicBezTo>
                      <a:cubicBezTo>
                        <a:pt x="48" y="311"/>
                        <a:pt x="60" y="322"/>
                        <a:pt x="72" y="322"/>
                      </a:cubicBezTo>
                      <a:cubicBezTo>
                        <a:pt x="84" y="334"/>
                        <a:pt x="96" y="346"/>
                        <a:pt x="108" y="346"/>
                      </a:cubicBezTo>
                      <a:cubicBezTo>
                        <a:pt x="124" y="355"/>
                        <a:pt x="141" y="363"/>
                        <a:pt x="158" y="363"/>
                      </a:cubicBezTo>
                      <a:cubicBezTo>
                        <a:pt x="165" y="363"/>
                        <a:pt x="172" y="362"/>
                        <a:pt x="179" y="358"/>
                      </a:cubicBezTo>
                      <a:lnTo>
                        <a:pt x="215" y="358"/>
                      </a:lnTo>
                      <a:cubicBezTo>
                        <a:pt x="239" y="346"/>
                        <a:pt x="250" y="346"/>
                        <a:pt x="262" y="334"/>
                      </a:cubicBezTo>
                      <a:lnTo>
                        <a:pt x="298" y="311"/>
                      </a:lnTo>
                      <a:lnTo>
                        <a:pt x="322" y="275"/>
                      </a:lnTo>
                      <a:lnTo>
                        <a:pt x="346" y="239"/>
                      </a:lnTo>
                      <a:cubicBezTo>
                        <a:pt x="346" y="215"/>
                        <a:pt x="346" y="191"/>
                        <a:pt x="346" y="168"/>
                      </a:cubicBezTo>
                      <a:cubicBezTo>
                        <a:pt x="346" y="144"/>
                        <a:pt x="346" y="132"/>
                        <a:pt x="334" y="120"/>
                      </a:cubicBezTo>
                      <a:cubicBezTo>
                        <a:pt x="334" y="96"/>
                        <a:pt x="310" y="84"/>
                        <a:pt x="298" y="61"/>
                      </a:cubicBezTo>
                      <a:cubicBezTo>
                        <a:pt x="298" y="61"/>
                        <a:pt x="286" y="49"/>
                        <a:pt x="274" y="49"/>
                      </a:cubicBezTo>
                      <a:cubicBezTo>
                        <a:pt x="262" y="25"/>
                        <a:pt x="250" y="13"/>
                        <a:pt x="239" y="13"/>
                      </a:cubicBezTo>
                      <a:cubicBezTo>
                        <a:pt x="215" y="1"/>
                        <a:pt x="191" y="1"/>
                        <a:pt x="17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4" name="Google Shape;2724;p60"/>
                <p:cNvSpPr/>
                <p:nvPr/>
              </p:nvSpPr>
              <p:spPr>
                <a:xfrm>
                  <a:off x="4530625" y="1877450"/>
                  <a:ext cx="8650" cy="7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19" extrusionOk="0">
                      <a:moveTo>
                        <a:pt x="119" y="0"/>
                      </a:moveTo>
                      <a:cubicBezTo>
                        <a:pt x="83" y="12"/>
                        <a:pt x="60" y="24"/>
                        <a:pt x="48" y="48"/>
                      </a:cubicBezTo>
                      <a:cubicBezTo>
                        <a:pt x="36" y="48"/>
                        <a:pt x="24" y="60"/>
                        <a:pt x="24" y="72"/>
                      </a:cubicBezTo>
                      <a:cubicBezTo>
                        <a:pt x="0" y="107"/>
                        <a:pt x="0" y="131"/>
                        <a:pt x="0" y="155"/>
                      </a:cubicBezTo>
                      <a:cubicBezTo>
                        <a:pt x="0" y="179"/>
                        <a:pt x="0" y="203"/>
                        <a:pt x="12" y="215"/>
                      </a:cubicBezTo>
                      <a:cubicBezTo>
                        <a:pt x="12" y="238"/>
                        <a:pt x="24" y="250"/>
                        <a:pt x="48" y="274"/>
                      </a:cubicBezTo>
                      <a:cubicBezTo>
                        <a:pt x="60" y="286"/>
                        <a:pt x="83" y="298"/>
                        <a:pt x="119" y="310"/>
                      </a:cubicBezTo>
                      <a:cubicBezTo>
                        <a:pt x="131" y="316"/>
                        <a:pt x="143" y="319"/>
                        <a:pt x="156" y="319"/>
                      </a:cubicBezTo>
                      <a:cubicBezTo>
                        <a:pt x="170" y="319"/>
                        <a:pt x="185" y="316"/>
                        <a:pt x="202" y="310"/>
                      </a:cubicBezTo>
                      <a:lnTo>
                        <a:pt x="238" y="310"/>
                      </a:lnTo>
                      <a:cubicBezTo>
                        <a:pt x="250" y="298"/>
                        <a:pt x="262" y="298"/>
                        <a:pt x="274" y="286"/>
                      </a:cubicBezTo>
                      <a:cubicBezTo>
                        <a:pt x="286" y="286"/>
                        <a:pt x="298" y="262"/>
                        <a:pt x="310" y="250"/>
                      </a:cubicBezTo>
                      <a:cubicBezTo>
                        <a:pt x="322" y="238"/>
                        <a:pt x="333" y="226"/>
                        <a:pt x="333" y="215"/>
                      </a:cubicBezTo>
                      <a:cubicBezTo>
                        <a:pt x="345" y="203"/>
                        <a:pt x="345" y="179"/>
                        <a:pt x="345" y="155"/>
                      </a:cubicBezTo>
                      <a:lnTo>
                        <a:pt x="345" y="119"/>
                      </a:lnTo>
                      <a:cubicBezTo>
                        <a:pt x="333" y="107"/>
                        <a:pt x="333" y="96"/>
                        <a:pt x="322" y="84"/>
                      </a:cubicBezTo>
                      <a:cubicBezTo>
                        <a:pt x="322" y="60"/>
                        <a:pt x="310" y="48"/>
                        <a:pt x="286" y="36"/>
                      </a:cubicBezTo>
                      <a:cubicBezTo>
                        <a:pt x="274" y="24"/>
                        <a:pt x="250" y="12"/>
                        <a:pt x="238" y="12"/>
                      </a:cubicBezTo>
                      <a:cubicBezTo>
                        <a:pt x="226" y="12"/>
                        <a:pt x="214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5" name="Google Shape;2725;p60"/>
                <p:cNvSpPr/>
                <p:nvPr/>
              </p:nvSpPr>
              <p:spPr>
                <a:xfrm>
                  <a:off x="4201700" y="1582475"/>
                  <a:ext cx="9550" cy="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2" h="382" extrusionOk="0">
                      <a:moveTo>
                        <a:pt x="191" y="0"/>
                      </a:moveTo>
                      <a:cubicBezTo>
                        <a:pt x="167" y="0"/>
                        <a:pt x="144" y="0"/>
                        <a:pt x="120" y="12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6" y="72"/>
                        <a:pt x="24" y="95"/>
                        <a:pt x="13" y="119"/>
                      </a:cubicBezTo>
                      <a:cubicBezTo>
                        <a:pt x="1" y="143"/>
                        <a:pt x="1" y="167"/>
                        <a:pt x="1" y="191"/>
                      </a:cubicBezTo>
                      <a:cubicBezTo>
                        <a:pt x="1" y="215"/>
                        <a:pt x="1" y="226"/>
                        <a:pt x="13" y="238"/>
                      </a:cubicBezTo>
                      <a:cubicBezTo>
                        <a:pt x="13" y="274"/>
                        <a:pt x="36" y="310"/>
                        <a:pt x="60" y="334"/>
                      </a:cubicBezTo>
                      <a:cubicBezTo>
                        <a:pt x="72" y="334"/>
                        <a:pt x="84" y="345"/>
                        <a:pt x="96" y="357"/>
                      </a:cubicBezTo>
                      <a:cubicBezTo>
                        <a:pt x="120" y="381"/>
                        <a:pt x="155" y="381"/>
                        <a:pt x="191" y="381"/>
                      </a:cubicBezTo>
                      <a:cubicBezTo>
                        <a:pt x="215" y="381"/>
                        <a:pt x="239" y="381"/>
                        <a:pt x="263" y="369"/>
                      </a:cubicBezTo>
                      <a:cubicBezTo>
                        <a:pt x="286" y="357"/>
                        <a:pt x="310" y="345"/>
                        <a:pt x="334" y="322"/>
                      </a:cubicBezTo>
                      <a:cubicBezTo>
                        <a:pt x="346" y="310"/>
                        <a:pt x="358" y="286"/>
                        <a:pt x="370" y="262"/>
                      </a:cubicBezTo>
                      <a:cubicBezTo>
                        <a:pt x="382" y="238"/>
                        <a:pt x="382" y="215"/>
                        <a:pt x="382" y="191"/>
                      </a:cubicBezTo>
                      <a:cubicBezTo>
                        <a:pt x="382" y="179"/>
                        <a:pt x="382" y="155"/>
                        <a:pt x="382" y="143"/>
                      </a:cubicBezTo>
                      <a:cubicBezTo>
                        <a:pt x="370" y="107"/>
                        <a:pt x="346" y="84"/>
                        <a:pt x="334" y="60"/>
                      </a:cubicBezTo>
                      <a:cubicBezTo>
                        <a:pt x="310" y="48"/>
                        <a:pt x="298" y="36"/>
                        <a:pt x="286" y="24"/>
                      </a:cubicBezTo>
                      <a:cubicBezTo>
                        <a:pt x="263" y="12"/>
                        <a:pt x="227" y="0"/>
                        <a:pt x="19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6" name="Google Shape;2726;p60"/>
                <p:cNvSpPr/>
                <p:nvPr/>
              </p:nvSpPr>
              <p:spPr>
                <a:xfrm>
                  <a:off x="4235625" y="1587525"/>
                  <a:ext cx="10450" cy="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8" h="394" extrusionOk="0">
                      <a:moveTo>
                        <a:pt x="203" y="1"/>
                      </a:moveTo>
                      <a:cubicBezTo>
                        <a:pt x="168" y="1"/>
                        <a:pt x="144" y="1"/>
                        <a:pt x="120" y="13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7" y="72"/>
                        <a:pt x="25" y="96"/>
                        <a:pt x="13" y="120"/>
                      </a:cubicBezTo>
                      <a:cubicBezTo>
                        <a:pt x="1" y="143"/>
                        <a:pt x="1" y="167"/>
                        <a:pt x="1" y="203"/>
                      </a:cubicBezTo>
                      <a:cubicBezTo>
                        <a:pt x="1" y="215"/>
                        <a:pt x="1" y="239"/>
                        <a:pt x="1" y="251"/>
                      </a:cubicBezTo>
                      <a:cubicBezTo>
                        <a:pt x="13" y="286"/>
                        <a:pt x="37" y="322"/>
                        <a:pt x="60" y="346"/>
                      </a:cubicBezTo>
                      <a:lnTo>
                        <a:pt x="96" y="370"/>
                      </a:lnTo>
                      <a:cubicBezTo>
                        <a:pt x="132" y="394"/>
                        <a:pt x="168" y="394"/>
                        <a:pt x="203" y="394"/>
                      </a:cubicBezTo>
                      <a:lnTo>
                        <a:pt x="251" y="394"/>
                      </a:lnTo>
                      <a:cubicBezTo>
                        <a:pt x="275" y="382"/>
                        <a:pt x="299" y="370"/>
                        <a:pt x="322" y="358"/>
                      </a:cubicBezTo>
                      <a:cubicBezTo>
                        <a:pt x="334" y="346"/>
                        <a:pt x="334" y="334"/>
                        <a:pt x="346" y="322"/>
                      </a:cubicBezTo>
                      <a:cubicBezTo>
                        <a:pt x="382" y="298"/>
                        <a:pt x="418" y="251"/>
                        <a:pt x="418" y="203"/>
                      </a:cubicBezTo>
                      <a:cubicBezTo>
                        <a:pt x="418" y="155"/>
                        <a:pt x="394" y="120"/>
                        <a:pt x="358" y="84"/>
                      </a:cubicBezTo>
                      <a:cubicBezTo>
                        <a:pt x="358" y="84"/>
                        <a:pt x="346" y="72"/>
                        <a:pt x="334" y="60"/>
                      </a:cubicBezTo>
                      <a:cubicBezTo>
                        <a:pt x="322" y="36"/>
                        <a:pt x="299" y="24"/>
                        <a:pt x="275" y="13"/>
                      </a:cubicBezTo>
                      <a:cubicBezTo>
                        <a:pt x="251" y="1"/>
                        <a:pt x="227" y="1"/>
                        <a:pt x="20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7" name="Google Shape;2727;p60"/>
                <p:cNvSpPr/>
                <p:nvPr/>
              </p:nvSpPr>
              <p:spPr>
                <a:xfrm>
                  <a:off x="4244275" y="1564900"/>
                  <a:ext cx="10725" cy="8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9" h="335" extrusionOk="0">
                      <a:moveTo>
                        <a:pt x="215" y="1"/>
                      </a:moveTo>
                      <a:cubicBezTo>
                        <a:pt x="0" y="1"/>
                        <a:pt x="0" y="334"/>
                        <a:pt x="215" y="334"/>
                      </a:cubicBezTo>
                      <a:cubicBezTo>
                        <a:pt x="429" y="334"/>
                        <a:pt x="429" y="1"/>
                        <a:pt x="21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2728" name="Google Shape;2728;p60"/>
            <p:cNvSpPr/>
            <p:nvPr/>
          </p:nvSpPr>
          <p:spPr>
            <a:xfrm>
              <a:off x="5471237" y="437552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9" name="Google Shape;2729;p60"/>
            <p:cNvSpPr/>
            <p:nvPr/>
          </p:nvSpPr>
          <p:spPr>
            <a:xfrm>
              <a:off x="5665774" y="40228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30" name="Google Shape;2730;p60"/>
            <p:cNvSpPr/>
            <p:nvPr/>
          </p:nvSpPr>
          <p:spPr>
            <a:xfrm>
              <a:off x="4949486" y="391016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" name="Rounded Rectangle 1">
            <a:extLst>
              <a:ext uri="{FF2B5EF4-FFF2-40B4-BE49-F238E27FC236}">
                <a16:creationId xmlns:a16="http://schemas.microsoft.com/office/drawing/2014/main" id="{C1BD3A1C-5DF0-2635-9AE8-0A4FD8FF05AE}"/>
              </a:ext>
            </a:extLst>
          </p:cNvPr>
          <p:cNvSpPr/>
          <p:nvPr/>
        </p:nvSpPr>
        <p:spPr>
          <a:xfrm>
            <a:off x="961888" y="507980"/>
            <a:ext cx="1327302" cy="566796"/>
          </a:xfrm>
          <a:prstGeom prst="roundRect">
            <a:avLst/>
          </a:prstGeom>
          <a:solidFill>
            <a:srgbClr val="FADA8A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5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428052E-9193-F946-7529-98197A5C2DD9}"/>
              </a:ext>
            </a:extLst>
          </p:cNvPr>
          <p:cNvSpPr/>
          <p:nvPr/>
        </p:nvSpPr>
        <p:spPr>
          <a:xfrm>
            <a:off x="2413122" y="507980"/>
            <a:ext cx="1814497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ính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ích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EB0BD1D-146A-815A-82DE-C73B7A9E4CCE}"/>
              </a:ext>
            </a:extLst>
          </p:cNvPr>
          <p:cNvSpPr/>
          <p:nvPr/>
        </p:nvSpPr>
        <p:spPr>
          <a:xfrm>
            <a:off x="4212767" y="2188447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ải</a:t>
            </a:r>
            <a:endParaRPr kumimoji="0" lang="en-US" sz="2200" b="1" i="1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/>
              <p:nvPr/>
            </p:nvSpPr>
            <p:spPr>
              <a:xfrm>
                <a:off x="943111" y="2759849"/>
                <a:ext cx="6477710" cy="1341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Tx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2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. </m:t>
                    </m:r>
                    <m:d>
                      <m:dPr>
                        <m:ctrlP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=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𝑦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𝑦</m:t>
                    </m:r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		</a:t>
                </a:r>
                <a:r>
                  <a:rPr kumimoji="0" lang="en-US" sz="22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       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=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3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	 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111" y="2759849"/>
                <a:ext cx="6477710" cy="1341329"/>
              </a:xfrm>
              <a:prstGeom prst="rect">
                <a:avLst/>
              </a:prstGeom>
              <a:blipFill>
                <a:blip r:embed="rId3"/>
                <a:stretch>
                  <a:fillRect l="-1224" b="-3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6D0BDD4-7563-79CD-BC1B-CBA0D21A52F7}"/>
                  </a:ext>
                </a:extLst>
              </p:cNvPr>
              <p:cNvSpPr/>
              <p:nvPr/>
            </p:nvSpPr>
            <p:spPr>
              <a:xfrm>
                <a:off x="356846" y="1018268"/>
                <a:ext cx="8430308" cy="979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a)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 . </m:t>
                    </m:r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𝑦</m:t>
                        </m:r>
                      </m:e>
                    </m:d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;</m:t>
                    </m:r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	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3</m:t>
                            </m:r>
                          </m:den>
                        </m:f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6</m:t>
                        </m:r>
                        <m:sSup>
                          <m:sSupPr>
                            <m:ctrlP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3</m:t>
                            </m:r>
                          </m:sup>
                        </m:s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−9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𝑦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3</m:t>
                        </m:r>
                        <m:sSup>
                          <m:sSupPr>
                            <m:ctrlP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6D0BDD4-7563-79CD-BC1B-CBA0D21A52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46" y="1018268"/>
                <a:ext cx="8430308" cy="979051"/>
              </a:xfrm>
              <a:prstGeom prst="rect">
                <a:avLst/>
              </a:prstGeom>
              <a:blipFill>
                <a:blip r:embed="rId4"/>
                <a:stretch>
                  <a:fillRect l="-941" b="-3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BBF1BBA-4709-25CB-9C66-2F91872A66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72800">
            <a:off x="7117767" y="3447246"/>
            <a:ext cx="1267900" cy="1214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100751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  <p:bldP spid="12" grpId="0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6" name="Google Shape;2706;p60"/>
          <p:cNvGrpSpPr/>
          <p:nvPr/>
        </p:nvGrpSpPr>
        <p:grpSpPr>
          <a:xfrm flipH="1">
            <a:off x="186701" y="4213725"/>
            <a:ext cx="2062647" cy="642696"/>
            <a:chOff x="4949486" y="2770544"/>
            <a:chExt cx="3762461" cy="1948717"/>
          </a:xfrm>
        </p:grpSpPr>
        <p:grpSp>
          <p:nvGrpSpPr>
            <p:cNvPr id="2707" name="Google Shape;2707;p60"/>
            <p:cNvGrpSpPr/>
            <p:nvPr/>
          </p:nvGrpSpPr>
          <p:grpSpPr>
            <a:xfrm flipH="1">
              <a:off x="6536501" y="2770544"/>
              <a:ext cx="2175445" cy="1948717"/>
              <a:chOff x="4178475" y="1543550"/>
              <a:chExt cx="445925" cy="399450"/>
            </a:xfrm>
          </p:grpSpPr>
          <p:sp>
            <p:nvSpPr>
              <p:cNvPr id="2708" name="Google Shape;2708;p60"/>
              <p:cNvSpPr/>
              <p:nvPr/>
            </p:nvSpPr>
            <p:spPr>
              <a:xfrm>
                <a:off x="4178625" y="1543550"/>
                <a:ext cx="445625" cy="399450"/>
              </a:xfrm>
              <a:custGeom>
                <a:avLst/>
                <a:gdLst/>
                <a:ahLst/>
                <a:cxnLst/>
                <a:rect l="l" t="t" r="r" b="b"/>
                <a:pathLst>
                  <a:path w="17825" h="15978" extrusionOk="0">
                    <a:moveTo>
                      <a:pt x="3287" y="545"/>
                    </a:moveTo>
                    <a:lnTo>
                      <a:pt x="3287" y="605"/>
                    </a:lnTo>
                    <a:cubicBezTo>
                      <a:pt x="3287" y="629"/>
                      <a:pt x="3299" y="652"/>
                      <a:pt x="3299" y="676"/>
                    </a:cubicBezTo>
                    <a:lnTo>
                      <a:pt x="3239" y="557"/>
                    </a:lnTo>
                    <a:cubicBezTo>
                      <a:pt x="3263" y="545"/>
                      <a:pt x="3275" y="545"/>
                      <a:pt x="3287" y="545"/>
                    </a:cubicBezTo>
                    <a:close/>
                    <a:moveTo>
                      <a:pt x="4578" y="0"/>
                    </a:moveTo>
                    <a:cubicBezTo>
                      <a:pt x="4467" y="0"/>
                      <a:pt x="4339" y="33"/>
                      <a:pt x="4263" y="45"/>
                    </a:cubicBezTo>
                    <a:cubicBezTo>
                      <a:pt x="4073" y="69"/>
                      <a:pt x="3882" y="105"/>
                      <a:pt x="3692" y="152"/>
                    </a:cubicBezTo>
                    <a:cubicBezTo>
                      <a:pt x="3620" y="164"/>
                      <a:pt x="3561" y="176"/>
                      <a:pt x="3501" y="188"/>
                    </a:cubicBezTo>
                    <a:lnTo>
                      <a:pt x="3478" y="188"/>
                    </a:lnTo>
                    <a:cubicBezTo>
                      <a:pt x="3430" y="188"/>
                      <a:pt x="3406" y="200"/>
                      <a:pt x="3382" y="224"/>
                    </a:cubicBezTo>
                    <a:cubicBezTo>
                      <a:pt x="3299" y="236"/>
                      <a:pt x="3204" y="260"/>
                      <a:pt x="3120" y="283"/>
                    </a:cubicBezTo>
                    <a:lnTo>
                      <a:pt x="3073" y="176"/>
                    </a:lnTo>
                    <a:cubicBezTo>
                      <a:pt x="3065" y="144"/>
                      <a:pt x="3036" y="129"/>
                      <a:pt x="3007" y="129"/>
                    </a:cubicBezTo>
                    <a:cubicBezTo>
                      <a:pt x="2992" y="129"/>
                      <a:pt x="2978" y="133"/>
                      <a:pt x="2966" y="140"/>
                    </a:cubicBezTo>
                    <a:lnTo>
                      <a:pt x="2644" y="331"/>
                    </a:lnTo>
                    <a:cubicBezTo>
                      <a:pt x="2632" y="331"/>
                      <a:pt x="2620" y="343"/>
                      <a:pt x="2608" y="343"/>
                    </a:cubicBezTo>
                    <a:lnTo>
                      <a:pt x="37" y="1903"/>
                    </a:lnTo>
                    <a:cubicBezTo>
                      <a:pt x="13" y="1914"/>
                      <a:pt x="1" y="1938"/>
                      <a:pt x="1" y="1962"/>
                    </a:cubicBezTo>
                    <a:lnTo>
                      <a:pt x="1" y="2272"/>
                    </a:lnTo>
                    <a:cubicBezTo>
                      <a:pt x="1" y="2307"/>
                      <a:pt x="25" y="2343"/>
                      <a:pt x="60" y="2343"/>
                    </a:cubicBezTo>
                    <a:lnTo>
                      <a:pt x="3001" y="2998"/>
                    </a:lnTo>
                    <a:cubicBezTo>
                      <a:pt x="3787" y="3831"/>
                      <a:pt x="4585" y="4641"/>
                      <a:pt x="5383" y="5463"/>
                    </a:cubicBezTo>
                    <a:lnTo>
                      <a:pt x="6847" y="6939"/>
                    </a:lnTo>
                    <a:lnTo>
                      <a:pt x="6073" y="7106"/>
                    </a:lnTo>
                    <a:cubicBezTo>
                      <a:pt x="5906" y="7153"/>
                      <a:pt x="5787" y="7332"/>
                      <a:pt x="5811" y="7522"/>
                    </a:cubicBezTo>
                    <a:lnTo>
                      <a:pt x="4442" y="11249"/>
                    </a:lnTo>
                    <a:cubicBezTo>
                      <a:pt x="4406" y="11356"/>
                      <a:pt x="4442" y="11475"/>
                      <a:pt x="4537" y="11523"/>
                    </a:cubicBezTo>
                    <a:lnTo>
                      <a:pt x="4799" y="11654"/>
                    </a:lnTo>
                    <a:cubicBezTo>
                      <a:pt x="4820" y="11662"/>
                      <a:pt x="4842" y="11666"/>
                      <a:pt x="4863" y="11666"/>
                    </a:cubicBezTo>
                    <a:cubicBezTo>
                      <a:pt x="4938" y="11666"/>
                      <a:pt x="5009" y="11618"/>
                      <a:pt x="5037" y="11535"/>
                    </a:cubicBezTo>
                    <a:lnTo>
                      <a:pt x="6418" y="7784"/>
                    </a:lnTo>
                    <a:lnTo>
                      <a:pt x="7454" y="7558"/>
                    </a:lnTo>
                    <a:lnTo>
                      <a:pt x="7657" y="7772"/>
                    </a:lnTo>
                    <a:lnTo>
                      <a:pt x="9228" y="10439"/>
                    </a:lnTo>
                    <a:cubicBezTo>
                      <a:pt x="9258" y="10500"/>
                      <a:pt x="9317" y="10531"/>
                      <a:pt x="9377" y="10531"/>
                    </a:cubicBezTo>
                    <a:cubicBezTo>
                      <a:pt x="9412" y="10531"/>
                      <a:pt x="9448" y="10521"/>
                      <a:pt x="9478" y="10499"/>
                    </a:cubicBezTo>
                    <a:lnTo>
                      <a:pt x="9716" y="10320"/>
                    </a:lnTo>
                    <a:cubicBezTo>
                      <a:pt x="9800" y="10261"/>
                      <a:pt x="9824" y="10130"/>
                      <a:pt x="9764" y="10035"/>
                    </a:cubicBezTo>
                    <a:lnTo>
                      <a:pt x="9585" y="9713"/>
                    </a:lnTo>
                    <a:lnTo>
                      <a:pt x="13479" y="13654"/>
                    </a:lnTo>
                    <a:lnTo>
                      <a:pt x="14455" y="15857"/>
                    </a:lnTo>
                    <a:cubicBezTo>
                      <a:pt x="14489" y="15932"/>
                      <a:pt x="14563" y="15978"/>
                      <a:pt x="14638" y="15978"/>
                    </a:cubicBezTo>
                    <a:cubicBezTo>
                      <a:pt x="14669" y="15978"/>
                      <a:pt x="14701" y="15970"/>
                      <a:pt x="14729" y="15952"/>
                    </a:cubicBezTo>
                    <a:lnTo>
                      <a:pt x="17694" y="14333"/>
                    </a:lnTo>
                    <a:cubicBezTo>
                      <a:pt x="17789" y="14285"/>
                      <a:pt x="17825" y="14166"/>
                      <a:pt x="17789" y="14071"/>
                    </a:cubicBezTo>
                    <a:lnTo>
                      <a:pt x="17825" y="13630"/>
                    </a:lnTo>
                    <a:cubicBezTo>
                      <a:pt x="17801" y="13571"/>
                      <a:pt x="17670" y="13452"/>
                      <a:pt x="17622" y="13440"/>
                    </a:cubicBezTo>
                    <a:cubicBezTo>
                      <a:pt x="17598" y="13416"/>
                      <a:pt x="17575" y="13404"/>
                      <a:pt x="17551" y="13404"/>
                    </a:cubicBezTo>
                    <a:lnTo>
                      <a:pt x="14324" y="12416"/>
                    </a:lnTo>
                    <a:cubicBezTo>
                      <a:pt x="14336" y="12178"/>
                      <a:pt x="14336" y="11940"/>
                      <a:pt x="14336" y="11701"/>
                    </a:cubicBezTo>
                    <a:cubicBezTo>
                      <a:pt x="14336" y="11523"/>
                      <a:pt x="14336" y="11332"/>
                      <a:pt x="14324" y="11142"/>
                    </a:cubicBezTo>
                    <a:cubicBezTo>
                      <a:pt x="14324" y="11106"/>
                      <a:pt x="14324" y="11058"/>
                      <a:pt x="14312" y="11011"/>
                    </a:cubicBezTo>
                    <a:cubicBezTo>
                      <a:pt x="14360" y="10999"/>
                      <a:pt x="14396" y="10999"/>
                      <a:pt x="14431" y="10987"/>
                    </a:cubicBezTo>
                    <a:cubicBezTo>
                      <a:pt x="14622" y="10963"/>
                      <a:pt x="14812" y="10927"/>
                      <a:pt x="15015" y="10892"/>
                    </a:cubicBezTo>
                    <a:cubicBezTo>
                      <a:pt x="15146" y="10868"/>
                      <a:pt x="15491" y="10856"/>
                      <a:pt x="15443" y="10654"/>
                    </a:cubicBezTo>
                    <a:cubicBezTo>
                      <a:pt x="15420" y="10555"/>
                      <a:pt x="15329" y="10527"/>
                      <a:pt x="15225" y="10527"/>
                    </a:cubicBezTo>
                    <a:cubicBezTo>
                      <a:pt x="15116" y="10527"/>
                      <a:pt x="14993" y="10558"/>
                      <a:pt x="14919" y="10570"/>
                    </a:cubicBezTo>
                    <a:cubicBezTo>
                      <a:pt x="14717" y="10606"/>
                      <a:pt x="14527" y="10642"/>
                      <a:pt x="14336" y="10677"/>
                    </a:cubicBezTo>
                    <a:cubicBezTo>
                      <a:pt x="14277" y="10689"/>
                      <a:pt x="14217" y="10713"/>
                      <a:pt x="14146" y="10725"/>
                    </a:cubicBezTo>
                    <a:cubicBezTo>
                      <a:pt x="14134" y="10725"/>
                      <a:pt x="14134" y="10713"/>
                      <a:pt x="14122" y="10713"/>
                    </a:cubicBezTo>
                    <a:cubicBezTo>
                      <a:pt x="14086" y="10713"/>
                      <a:pt x="14050" y="10725"/>
                      <a:pt x="14027" y="10749"/>
                    </a:cubicBezTo>
                    <a:cubicBezTo>
                      <a:pt x="13717" y="10820"/>
                      <a:pt x="13419" y="10904"/>
                      <a:pt x="13110" y="10999"/>
                    </a:cubicBezTo>
                    <a:cubicBezTo>
                      <a:pt x="12967" y="11043"/>
                      <a:pt x="13007" y="11229"/>
                      <a:pt x="13145" y="11229"/>
                    </a:cubicBezTo>
                    <a:cubicBezTo>
                      <a:pt x="13156" y="11229"/>
                      <a:pt x="13168" y="11228"/>
                      <a:pt x="13181" y="11225"/>
                    </a:cubicBezTo>
                    <a:cubicBezTo>
                      <a:pt x="13431" y="11178"/>
                      <a:pt x="13681" y="11130"/>
                      <a:pt x="13931" y="11082"/>
                    </a:cubicBezTo>
                    <a:lnTo>
                      <a:pt x="13931" y="11142"/>
                    </a:lnTo>
                    <a:cubicBezTo>
                      <a:pt x="13943" y="11332"/>
                      <a:pt x="13943" y="11523"/>
                      <a:pt x="13955" y="11713"/>
                    </a:cubicBezTo>
                    <a:cubicBezTo>
                      <a:pt x="13967" y="11916"/>
                      <a:pt x="13991" y="12118"/>
                      <a:pt x="14003" y="12321"/>
                    </a:cubicBezTo>
                    <a:lnTo>
                      <a:pt x="13431" y="12142"/>
                    </a:lnTo>
                    <a:lnTo>
                      <a:pt x="13419" y="12142"/>
                    </a:lnTo>
                    <a:lnTo>
                      <a:pt x="13324" y="12118"/>
                    </a:lnTo>
                    <a:lnTo>
                      <a:pt x="8669" y="7629"/>
                    </a:lnTo>
                    <a:lnTo>
                      <a:pt x="8061" y="7034"/>
                    </a:lnTo>
                    <a:cubicBezTo>
                      <a:pt x="8038" y="6867"/>
                      <a:pt x="7907" y="6760"/>
                      <a:pt x="7764" y="6748"/>
                    </a:cubicBezTo>
                    <a:lnTo>
                      <a:pt x="5906" y="4939"/>
                    </a:lnTo>
                    <a:cubicBezTo>
                      <a:pt x="5311" y="4343"/>
                      <a:pt x="4704" y="3760"/>
                      <a:pt x="4109" y="3165"/>
                    </a:cubicBezTo>
                    <a:lnTo>
                      <a:pt x="4228" y="2950"/>
                    </a:lnTo>
                    <a:cubicBezTo>
                      <a:pt x="4240" y="2927"/>
                      <a:pt x="4240" y="2891"/>
                      <a:pt x="4228" y="2867"/>
                    </a:cubicBezTo>
                    <a:lnTo>
                      <a:pt x="4192" y="2819"/>
                    </a:lnTo>
                    <a:cubicBezTo>
                      <a:pt x="4192" y="2796"/>
                      <a:pt x="4192" y="2784"/>
                      <a:pt x="4180" y="2772"/>
                    </a:cubicBezTo>
                    <a:lnTo>
                      <a:pt x="3680" y="1605"/>
                    </a:lnTo>
                    <a:cubicBezTo>
                      <a:pt x="3680" y="1462"/>
                      <a:pt x="3692" y="1319"/>
                      <a:pt x="3692" y="1176"/>
                    </a:cubicBezTo>
                    <a:cubicBezTo>
                      <a:pt x="3692" y="986"/>
                      <a:pt x="3680" y="795"/>
                      <a:pt x="3680" y="605"/>
                    </a:cubicBezTo>
                    <a:cubicBezTo>
                      <a:pt x="3668" y="569"/>
                      <a:pt x="3668" y="521"/>
                      <a:pt x="3668" y="474"/>
                    </a:cubicBezTo>
                    <a:cubicBezTo>
                      <a:pt x="3704" y="474"/>
                      <a:pt x="3740" y="462"/>
                      <a:pt x="3775" y="462"/>
                    </a:cubicBezTo>
                    <a:cubicBezTo>
                      <a:pt x="3978" y="426"/>
                      <a:pt x="4168" y="390"/>
                      <a:pt x="4359" y="355"/>
                    </a:cubicBezTo>
                    <a:cubicBezTo>
                      <a:pt x="4502" y="343"/>
                      <a:pt x="4847" y="319"/>
                      <a:pt x="4787" y="117"/>
                    </a:cubicBezTo>
                    <a:cubicBezTo>
                      <a:pt x="4765" y="26"/>
                      <a:pt x="4678" y="0"/>
                      <a:pt x="4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2709" name="Google Shape;2709;p60"/>
              <p:cNvGrpSpPr/>
              <p:nvPr/>
            </p:nvGrpSpPr>
            <p:grpSpPr>
              <a:xfrm>
                <a:off x="4178475" y="1543563"/>
                <a:ext cx="445925" cy="399425"/>
                <a:chOff x="4178475" y="1543575"/>
                <a:chExt cx="445925" cy="399425"/>
              </a:xfrm>
            </p:grpSpPr>
            <p:sp>
              <p:nvSpPr>
                <p:cNvPr id="2710" name="Google Shape;2710;p60"/>
                <p:cNvSpPr/>
                <p:nvPr/>
              </p:nvSpPr>
              <p:spPr>
                <a:xfrm>
                  <a:off x="4362150" y="1714125"/>
                  <a:ext cx="61925" cy="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7" h="3709" extrusionOk="0">
                      <a:moveTo>
                        <a:pt x="443" y="0"/>
                      </a:moveTo>
                      <a:cubicBezTo>
                        <a:pt x="410" y="0"/>
                        <a:pt x="376" y="11"/>
                        <a:pt x="345" y="32"/>
                      </a:cubicBezTo>
                      <a:lnTo>
                        <a:pt x="107" y="211"/>
                      </a:lnTo>
                      <a:cubicBezTo>
                        <a:pt x="24" y="271"/>
                        <a:pt x="0" y="402"/>
                        <a:pt x="60" y="497"/>
                      </a:cubicBezTo>
                      <a:lnTo>
                        <a:pt x="1881" y="3616"/>
                      </a:lnTo>
                      <a:cubicBezTo>
                        <a:pt x="1919" y="3677"/>
                        <a:pt x="1976" y="3708"/>
                        <a:pt x="2037" y="3708"/>
                      </a:cubicBezTo>
                      <a:cubicBezTo>
                        <a:pt x="2072" y="3708"/>
                        <a:pt x="2108" y="3698"/>
                        <a:pt x="2143" y="3676"/>
                      </a:cubicBezTo>
                      <a:lnTo>
                        <a:pt x="2369" y="3497"/>
                      </a:lnTo>
                      <a:cubicBezTo>
                        <a:pt x="2453" y="3438"/>
                        <a:pt x="2477" y="3307"/>
                        <a:pt x="2429" y="3211"/>
                      </a:cubicBezTo>
                      <a:lnTo>
                        <a:pt x="595" y="92"/>
                      </a:lnTo>
                      <a:cubicBezTo>
                        <a:pt x="558" y="32"/>
                        <a:pt x="501" y="0"/>
                        <a:pt x="44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1" name="Google Shape;2711;p60"/>
                <p:cNvSpPr/>
                <p:nvPr/>
              </p:nvSpPr>
              <p:spPr>
                <a:xfrm>
                  <a:off x="4323150" y="1712300"/>
                  <a:ext cx="58075" cy="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3" h="1094" extrusionOk="0">
                      <a:moveTo>
                        <a:pt x="1979" y="0"/>
                      </a:moveTo>
                      <a:cubicBezTo>
                        <a:pt x="1955" y="0"/>
                        <a:pt x="1930" y="4"/>
                        <a:pt x="1905" y="10"/>
                      </a:cubicBezTo>
                      <a:lnTo>
                        <a:pt x="286" y="367"/>
                      </a:lnTo>
                      <a:cubicBezTo>
                        <a:pt x="108" y="403"/>
                        <a:pt x="0" y="594"/>
                        <a:pt x="36" y="796"/>
                      </a:cubicBezTo>
                      <a:cubicBezTo>
                        <a:pt x="60" y="975"/>
                        <a:pt x="203" y="1094"/>
                        <a:pt x="346" y="1094"/>
                      </a:cubicBezTo>
                      <a:lnTo>
                        <a:pt x="417" y="1094"/>
                      </a:lnTo>
                      <a:lnTo>
                        <a:pt x="2024" y="736"/>
                      </a:lnTo>
                      <a:cubicBezTo>
                        <a:pt x="2203" y="689"/>
                        <a:pt x="2322" y="498"/>
                        <a:pt x="2286" y="296"/>
                      </a:cubicBezTo>
                      <a:cubicBezTo>
                        <a:pt x="2256" y="122"/>
                        <a:pt x="2128" y="0"/>
                        <a:pt x="197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2" name="Google Shape;2712;p60"/>
                <p:cNvSpPr/>
                <p:nvPr/>
              </p:nvSpPr>
              <p:spPr>
                <a:xfrm>
                  <a:off x="4288625" y="1723400"/>
                  <a:ext cx="53300" cy="1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32" h="4477" extrusionOk="0">
                      <a:moveTo>
                        <a:pt x="1651" y="0"/>
                      </a:moveTo>
                      <a:cubicBezTo>
                        <a:pt x="1580" y="0"/>
                        <a:pt x="1515" y="47"/>
                        <a:pt x="1489" y="126"/>
                      </a:cubicBezTo>
                      <a:lnTo>
                        <a:pt x="36" y="4055"/>
                      </a:lnTo>
                      <a:cubicBezTo>
                        <a:pt x="0" y="4162"/>
                        <a:pt x="48" y="4293"/>
                        <a:pt x="143" y="4329"/>
                      </a:cubicBezTo>
                      <a:lnTo>
                        <a:pt x="405" y="4460"/>
                      </a:lnTo>
                      <a:cubicBezTo>
                        <a:pt x="425" y="4471"/>
                        <a:pt x="446" y="4476"/>
                        <a:pt x="467" y="4476"/>
                      </a:cubicBezTo>
                      <a:cubicBezTo>
                        <a:pt x="536" y="4476"/>
                        <a:pt x="607" y="4422"/>
                        <a:pt x="643" y="4341"/>
                      </a:cubicBezTo>
                      <a:lnTo>
                        <a:pt x="2084" y="412"/>
                      </a:lnTo>
                      <a:cubicBezTo>
                        <a:pt x="2131" y="304"/>
                        <a:pt x="2084" y="185"/>
                        <a:pt x="1989" y="138"/>
                      </a:cubicBezTo>
                      <a:lnTo>
                        <a:pt x="1727" y="19"/>
                      </a:lnTo>
                      <a:cubicBezTo>
                        <a:pt x="1702" y="6"/>
                        <a:pt x="1676" y="0"/>
                        <a:pt x="16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3" name="Google Shape;2713;p60"/>
                <p:cNvSpPr/>
                <p:nvPr/>
              </p:nvSpPr>
              <p:spPr>
                <a:xfrm>
                  <a:off x="4327900" y="1728325"/>
                  <a:ext cx="7775" cy="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" h="358" extrusionOk="0">
                      <a:moveTo>
                        <a:pt x="156" y="0"/>
                      </a:moveTo>
                      <a:cubicBezTo>
                        <a:pt x="132" y="0"/>
                        <a:pt x="108" y="0"/>
                        <a:pt x="96" y="12"/>
                      </a:cubicBezTo>
                      <a:cubicBezTo>
                        <a:pt x="72" y="24"/>
                        <a:pt x="60" y="36"/>
                        <a:pt x="49" y="48"/>
                      </a:cubicBezTo>
                      <a:cubicBezTo>
                        <a:pt x="25" y="72"/>
                        <a:pt x="25" y="84"/>
                        <a:pt x="13" y="107"/>
                      </a:cubicBezTo>
                      <a:cubicBezTo>
                        <a:pt x="1" y="131"/>
                        <a:pt x="1" y="143"/>
                        <a:pt x="1" y="179"/>
                      </a:cubicBezTo>
                      <a:cubicBezTo>
                        <a:pt x="1" y="191"/>
                        <a:pt x="1" y="203"/>
                        <a:pt x="1" y="226"/>
                      </a:cubicBezTo>
                      <a:cubicBezTo>
                        <a:pt x="13" y="250"/>
                        <a:pt x="25" y="274"/>
                        <a:pt x="49" y="298"/>
                      </a:cubicBezTo>
                      <a:lnTo>
                        <a:pt x="72" y="334"/>
                      </a:lnTo>
                      <a:cubicBezTo>
                        <a:pt x="96" y="346"/>
                        <a:pt x="132" y="357"/>
                        <a:pt x="156" y="357"/>
                      </a:cubicBezTo>
                      <a:cubicBezTo>
                        <a:pt x="179" y="357"/>
                        <a:pt x="191" y="346"/>
                        <a:pt x="215" y="334"/>
                      </a:cubicBezTo>
                      <a:cubicBezTo>
                        <a:pt x="239" y="334"/>
                        <a:pt x="251" y="322"/>
                        <a:pt x="263" y="298"/>
                      </a:cubicBezTo>
                      <a:cubicBezTo>
                        <a:pt x="275" y="286"/>
                        <a:pt x="287" y="262"/>
                        <a:pt x="299" y="238"/>
                      </a:cubicBezTo>
                      <a:cubicBezTo>
                        <a:pt x="310" y="226"/>
                        <a:pt x="310" y="203"/>
                        <a:pt x="310" y="179"/>
                      </a:cubicBezTo>
                      <a:cubicBezTo>
                        <a:pt x="310" y="155"/>
                        <a:pt x="310" y="143"/>
                        <a:pt x="310" y="131"/>
                      </a:cubicBezTo>
                      <a:cubicBezTo>
                        <a:pt x="299" y="95"/>
                        <a:pt x="287" y="72"/>
                        <a:pt x="263" y="48"/>
                      </a:cubicBezTo>
                      <a:cubicBezTo>
                        <a:pt x="251" y="36"/>
                        <a:pt x="239" y="36"/>
                        <a:pt x="239" y="24"/>
                      </a:cubicBezTo>
                      <a:cubicBezTo>
                        <a:pt x="203" y="0"/>
                        <a:pt x="179" y="0"/>
                        <a:pt x="156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4" name="Google Shape;2714;p60"/>
                <p:cNvSpPr/>
                <p:nvPr/>
              </p:nvSpPr>
              <p:spPr>
                <a:xfrm>
                  <a:off x="4243075" y="1596900"/>
                  <a:ext cx="296200" cy="2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8" h="11709" extrusionOk="0">
                      <a:moveTo>
                        <a:pt x="362" y="1"/>
                      </a:moveTo>
                      <a:cubicBezTo>
                        <a:pt x="280" y="1"/>
                        <a:pt x="197" y="30"/>
                        <a:pt x="132" y="90"/>
                      </a:cubicBezTo>
                      <a:cubicBezTo>
                        <a:pt x="1" y="209"/>
                        <a:pt x="1" y="411"/>
                        <a:pt x="120" y="542"/>
                      </a:cubicBezTo>
                      <a:cubicBezTo>
                        <a:pt x="1013" y="1483"/>
                        <a:pt x="1906" y="2400"/>
                        <a:pt x="2810" y="3328"/>
                      </a:cubicBezTo>
                      <a:lnTo>
                        <a:pt x="5513" y="6079"/>
                      </a:lnTo>
                      <a:lnTo>
                        <a:pt x="10942" y="11568"/>
                      </a:lnTo>
                      <a:lnTo>
                        <a:pt x="10954" y="11568"/>
                      </a:lnTo>
                      <a:cubicBezTo>
                        <a:pt x="11048" y="11661"/>
                        <a:pt x="11174" y="11709"/>
                        <a:pt x="11300" y="11709"/>
                      </a:cubicBezTo>
                      <a:cubicBezTo>
                        <a:pt x="11430" y="11709"/>
                        <a:pt x="11560" y="11658"/>
                        <a:pt x="11657" y="11556"/>
                      </a:cubicBezTo>
                      <a:cubicBezTo>
                        <a:pt x="11847" y="11365"/>
                        <a:pt x="11835" y="11044"/>
                        <a:pt x="11645" y="10853"/>
                      </a:cubicBezTo>
                      <a:lnTo>
                        <a:pt x="6097" y="5495"/>
                      </a:lnTo>
                      <a:lnTo>
                        <a:pt x="3322" y="2805"/>
                      </a:lnTo>
                      <a:cubicBezTo>
                        <a:pt x="2406" y="1912"/>
                        <a:pt x="1489" y="1007"/>
                        <a:pt x="584" y="102"/>
                      </a:cubicBezTo>
                      <a:lnTo>
                        <a:pt x="584" y="90"/>
                      </a:lnTo>
                      <a:cubicBezTo>
                        <a:pt x="524" y="30"/>
                        <a:pt x="444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5" name="Google Shape;2715;p60"/>
                <p:cNvSpPr/>
                <p:nvPr/>
              </p:nvSpPr>
              <p:spPr>
                <a:xfrm>
                  <a:off x="4503825" y="1845900"/>
                  <a:ext cx="120575" cy="9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23" h="3884" extrusionOk="0">
                      <a:moveTo>
                        <a:pt x="198" y="1"/>
                      </a:moveTo>
                      <a:cubicBezTo>
                        <a:pt x="92" y="1"/>
                        <a:pt x="0" y="93"/>
                        <a:pt x="0" y="203"/>
                      </a:cubicBezTo>
                      <a:lnTo>
                        <a:pt x="12" y="488"/>
                      </a:lnTo>
                      <a:cubicBezTo>
                        <a:pt x="12" y="512"/>
                        <a:pt x="12" y="536"/>
                        <a:pt x="24" y="560"/>
                      </a:cubicBezTo>
                      <a:lnTo>
                        <a:pt x="1453" y="3763"/>
                      </a:lnTo>
                      <a:cubicBezTo>
                        <a:pt x="1478" y="3838"/>
                        <a:pt x="1550" y="3884"/>
                        <a:pt x="1628" y="3884"/>
                      </a:cubicBezTo>
                      <a:cubicBezTo>
                        <a:pt x="1661" y="3884"/>
                        <a:pt x="1695" y="3876"/>
                        <a:pt x="1727" y="3858"/>
                      </a:cubicBezTo>
                      <a:lnTo>
                        <a:pt x="4680" y="2239"/>
                      </a:lnTo>
                      <a:cubicBezTo>
                        <a:pt x="4775" y="2191"/>
                        <a:pt x="4823" y="2084"/>
                        <a:pt x="4775" y="1989"/>
                      </a:cubicBezTo>
                      <a:lnTo>
                        <a:pt x="4811" y="1536"/>
                      </a:lnTo>
                      <a:cubicBezTo>
                        <a:pt x="4787" y="1477"/>
                        <a:pt x="4656" y="1369"/>
                        <a:pt x="4608" y="1346"/>
                      </a:cubicBezTo>
                      <a:lnTo>
                        <a:pt x="262" y="12"/>
                      </a:lnTo>
                      <a:cubicBezTo>
                        <a:pt x="241" y="4"/>
                        <a:pt x="219" y="1"/>
                        <a:pt x="19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6" name="Google Shape;2716;p60"/>
                <p:cNvSpPr/>
                <p:nvPr/>
              </p:nvSpPr>
              <p:spPr>
                <a:xfrm>
                  <a:off x="4506725" y="1847175"/>
                  <a:ext cx="115300" cy="7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3137" extrusionOk="0">
                      <a:moveTo>
                        <a:pt x="243" y="0"/>
                      </a:moveTo>
                      <a:cubicBezTo>
                        <a:pt x="104" y="0"/>
                        <a:pt x="0" y="146"/>
                        <a:pt x="63" y="283"/>
                      </a:cubicBezTo>
                      <a:lnTo>
                        <a:pt x="1301" y="3021"/>
                      </a:lnTo>
                      <a:cubicBezTo>
                        <a:pt x="1335" y="3097"/>
                        <a:pt x="1405" y="3137"/>
                        <a:pt x="1480" y="3137"/>
                      </a:cubicBezTo>
                      <a:cubicBezTo>
                        <a:pt x="1512" y="3137"/>
                        <a:pt x="1544" y="3130"/>
                        <a:pt x="1575" y="3116"/>
                      </a:cubicBezTo>
                      <a:lnTo>
                        <a:pt x="4456" y="1628"/>
                      </a:lnTo>
                      <a:cubicBezTo>
                        <a:pt x="4611" y="1545"/>
                        <a:pt x="4587" y="1307"/>
                        <a:pt x="4421" y="1259"/>
                      </a:cubicBezTo>
                      <a:lnTo>
                        <a:pt x="301" y="9"/>
                      </a:lnTo>
                      <a:cubicBezTo>
                        <a:pt x="281" y="3"/>
                        <a:pt x="262" y="0"/>
                        <a:pt x="24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7" name="Google Shape;2717;p60"/>
                <p:cNvSpPr/>
                <p:nvPr/>
              </p:nvSpPr>
              <p:spPr>
                <a:xfrm>
                  <a:off x="4178475" y="1551800"/>
                  <a:ext cx="106000" cy="7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40" h="2895" extrusionOk="0">
                      <a:moveTo>
                        <a:pt x="2659" y="1"/>
                      </a:moveTo>
                      <a:cubicBezTo>
                        <a:pt x="2645" y="1"/>
                        <a:pt x="2632" y="5"/>
                        <a:pt x="2620" y="13"/>
                      </a:cubicBezTo>
                      <a:lnTo>
                        <a:pt x="37" y="1572"/>
                      </a:lnTo>
                      <a:cubicBezTo>
                        <a:pt x="13" y="1584"/>
                        <a:pt x="1" y="1608"/>
                        <a:pt x="1" y="1632"/>
                      </a:cubicBezTo>
                      <a:lnTo>
                        <a:pt x="1" y="1942"/>
                      </a:lnTo>
                      <a:cubicBezTo>
                        <a:pt x="1" y="1977"/>
                        <a:pt x="25" y="2013"/>
                        <a:pt x="60" y="2013"/>
                      </a:cubicBezTo>
                      <a:lnTo>
                        <a:pt x="4013" y="2894"/>
                      </a:lnTo>
                      <a:cubicBezTo>
                        <a:pt x="4049" y="2894"/>
                        <a:pt x="4085" y="2882"/>
                        <a:pt x="4097" y="2858"/>
                      </a:cubicBezTo>
                      <a:lnTo>
                        <a:pt x="4228" y="2632"/>
                      </a:lnTo>
                      <a:cubicBezTo>
                        <a:pt x="4240" y="2608"/>
                        <a:pt x="4240" y="2573"/>
                        <a:pt x="4228" y="2549"/>
                      </a:cubicBezTo>
                      <a:lnTo>
                        <a:pt x="2727" y="48"/>
                      </a:lnTo>
                      <a:cubicBezTo>
                        <a:pt x="2712" y="17"/>
                        <a:pt x="2685" y="1"/>
                        <a:pt x="265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8" name="Google Shape;2718;p60"/>
                <p:cNvSpPr/>
                <p:nvPr/>
              </p:nvSpPr>
              <p:spPr>
                <a:xfrm>
                  <a:off x="4181175" y="1546800"/>
                  <a:ext cx="102650" cy="68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6" h="2751" extrusionOk="0">
                      <a:moveTo>
                        <a:pt x="2892" y="1"/>
                      </a:moveTo>
                      <a:cubicBezTo>
                        <a:pt x="2879" y="1"/>
                        <a:pt x="2868" y="4"/>
                        <a:pt x="2858" y="10"/>
                      </a:cubicBezTo>
                      <a:lnTo>
                        <a:pt x="60" y="1689"/>
                      </a:lnTo>
                      <a:cubicBezTo>
                        <a:pt x="0" y="1725"/>
                        <a:pt x="12" y="1820"/>
                        <a:pt x="83" y="1832"/>
                      </a:cubicBezTo>
                      <a:lnTo>
                        <a:pt x="3989" y="2749"/>
                      </a:lnTo>
                      <a:cubicBezTo>
                        <a:pt x="3994" y="2750"/>
                        <a:pt x="3999" y="2750"/>
                        <a:pt x="4004" y="2750"/>
                      </a:cubicBezTo>
                      <a:cubicBezTo>
                        <a:pt x="4058" y="2750"/>
                        <a:pt x="4106" y="2696"/>
                        <a:pt x="4084" y="2642"/>
                      </a:cubicBezTo>
                      <a:lnTo>
                        <a:pt x="2965" y="46"/>
                      </a:lnTo>
                      <a:cubicBezTo>
                        <a:pt x="2956" y="20"/>
                        <a:pt x="2923" y="1"/>
                        <a:pt x="289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19" name="Google Shape;2719;p60"/>
                <p:cNvSpPr/>
                <p:nvPr/>
              </p:nvSpPr>
              <p:spPr>
                <a:xfrm>
                  <a:off x="4502625" y="1807000"/>
                  <a:ext cx="63125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5" h="2470" extrusionOk="0">
                      <a:moveTo>
                        <a:pt x="2259" y="1"/>
                      </a:moveTo>
                      <a:cubicBezTo>
                        <a:pt x="2150" y="1"/>
                        <a:pt x="2027" y="32"/>
                        <a:pt x="1953" y="44"/>
                      </a:cubicBezTo>
                      <a:cubicBezTo>
                        <a:pt x="1751" y="68"/>
                        <a:pt x="1561" y="104"/>
                        <a:pt x="1370" y="151"/>
                      </a:cubicBezTo>
                      <a:cubicBezTo>
                        <a:pt x="1311" y="163"/>
                        <a:pt x="1251" y="175"/>
                        <a:pt x="1180" y="187"/>
                      </a:cubicBezTo>
                      <a:lnTo>
                        <a:pt x="1156" y="187"/>
                      </a:lnTo>
                      <a:cubicBezTo>
                        <a:pt x="1120" y="187"/>
                        <a:pt x="1084" y="199"/>
                        <a:pt x="1061" y="223"/>
                      </a:cubicBezTo>
                      <a:cubicBezTo>
                        <a:pt x="751" y="294"/>
                        <a:pt x="453" y="366"/>
                        <a:pt x="144" y="461"/>
                      </a:cubicBezTo>
                      <a:cubicBezTo>
                        <a:pt x="0" y="505"/>
                        <a:pt x="41" y="703"/>
                        <a:pt x="181" y="703"/>
                      </a:cubicBezTo>
                      <a:cubicBezTo>
                        <a:pt x="192" y="703"/>
                        <a:pt x="203" y="702"/>
                        <a:pt x="215" y="699"/>
                      </a:cubicBezTo>
                      <a:cubicBezTo>
                        <a:pt x="465" y="639"/>
                        <a:pt x="715" y="592"/>
                        <a:pt x="965" y="544"/>
                      </a:cubicBezTo>
                      <a:lnTo>
                        <a:pt x="965" y="604"/>
                      </a:lnTo>
                      <a:cubicBezTo>
                        <a:pt x="977" y="794"/>
                        <a:pt x="977" y="985"/>
                        <a:pt x="989" y="1175"/>
                      </a:cubicBezTo>
                      <a:cubicBezTo>
                        <a:pt x="1013" y="1568"/>
                        <a:pt x="1049" y="1961"/>
                        <a:pt x="1084" y="2354"/>
                      </a:cubicBezTo>
                      <a:cubicBezTo>
                        <a:pt x="1090" y="2431"/>
                        <a:pt x="1156" y="2470"/>
                        <a:pt x="1220" y="2470"/>
                      </a:cubicBezTo>
                      <a:cubicBezTo>
                        <a:pt x="1284" y="2470"/>
                        <a:pt x="1346" y="2431"/>
                        <a:pt x="1346" y="2354"/>
                      </a:cubicBezTo>
                      <a:cubicBezTo>
                        <a:pt x="1358" y="1961"/>
                        <a:pt x="1370" y="1568"/>
                        <a:pt x="1370" y="1175"/>
                      </a:cubicBezTo>
                      <a:cubicBezTo>
                        <a:pt x="1370" y="985"/>
                        <a:pt x="1358" y="794"/>
                        <a:pt x="1358" y="604"/>
                      </a:cubicBezTo>
                      <a:cubicBezTo>
                        <a:pt x="1358" y="580"/>
                        <a:pt x="1358" y="532"/>
                        <a:pt x="1346" y="485"/>
                      </a:cubicBezTo>
                      <a:cubicBezTo>
                        <a:pt x="1382" y="473"/>
                        <a:pt x="1418" y="461"/>
                        <a:pt x="1465" y="461"/>
                      </a:cubicBezTo>
                      <a:cubicBezTo>
                        <a:pt x="1656" y="425"/>
                        <a:pt x="1846" y="389"/>
                        <a:pt x="2049" y="366"/>
                      </a:cubicBezTo>
                      <a:cubicBezTo>
                        <a:pt x="2180" y="342"/>
                        <a:pt x="2525" y="330"/>
                        <a:pt x="2477" y="127"/>
                      </a:cubicBezTo>
                      <a:cubicBezTo>
                        <a:pt x="2454" y="29"/>
                        <a:pt x="2363" y="1"/>
                        <a:pt x="225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0" name="Google Shape;2720;p60"/>
                <p:cNvSpPr/>
                <p:nvPr/>
              </p:nvSpPr>
              <p:spPr>
                <a:xfrm>
                  <a:off x="4236500" y="1543575"/>
                  <a:ext cx="63150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6" h="2470" extrusionOk="0">
                      <a:moveTo>
                        <a:pt x="2260" y="1"/>
                      </a:moveTo>
                      <a:cubicBezTo>
                        <a:pt x="2151" y="1"/>
                        <a:pt x="2028" y="32"/>
                        <a:pt x="1954" y="44"/>
                      </a:cubicBezTo>
                      <a:cubicBezTo>
                        <a:pt x="1764" y="68"/>
                        <a:pt x="1561" y="104"/>
                        <a:pt x="1371" y="151"/>
                      </a:cubicBezTo>
                      <a:cubicBezTo>
                        <a:pt x="1311" y="163"/>
                        <a:pt x="1252" y="175"/>
                        <a:pt x="1180" y="187"/>
                      </a:cubicBezTo>
                      <a:lnTo>
                        <a:pt x="1157" y="187"/>
                      </a:lnTo>
                      <a:cubicBezTo>
                        <a:pt x="1121" y="187"/>
                        <a:pt x="1085" y="199"/>
                        <a:pt x="1061" y="223"/>
                      </a:cubicBezTo>
                      <a:cubicBezTo>
                        <a:pt x="764" y="294"/>
                        <a:pt x="454" y="366"/>
                        <a:pt x="145" y="461"/>
                      </a:cubicBezTo>
                      <a:cubicBezTo>
                        <a:pt x="1" y="505"/>
                        <a:pt x="42" y="703"/>
                        <a:pt x="181" y="703"/>
                      </a:cubicBezTo>
                      <a:cubicBezTo>
                        <a:pt x="192" y="703"/>
                        <a:pt x="204" y="702"/>
                        <a:pt x="216" y="699"/>
                      </a:cubicBezTo>
                      <a:cubicBezTo>
                        <a:pt x="466" y="639"/>
                        <a:pt x="716" y="592"/>
                        <a:pt x="966" y="544"/>
                      </a:cubicBezTo>
                      <a:lnTo>
                        <a:pt x="966" y="604"/>
                      </a:lnTo>
                      <a:cubicBezTo>
                        <a:pt x="978" y="794"/>
                        <a:pt x="978" y="985"/>
                        <a:pt x="990" y="1175"/>
                      </a:cubicBezTo>
                      <a:cubicBezTo>
                        <a:pt x="1014" y="1568"/>
                        <a:pt x="1049" y="1961"/>
                        <a:pt x="1085" y="2354"/>
                      </a:cubicBezTo>
                      <a:cubicBezTo>
                        <a:pt x="1091" y="2431"/>
                        <a:pt x="1157" y="2470"/>
                        <a:pt x="1221" y="2470"/>
                      </a:cubicBezTo>
                      <a:cubicBezTo>
                        <a:pt x="1285" y="2470"/>
                        <a:pt x="1347" y="2431"/>
                        <a:pt x="1347" y="2354"/>
                      </a:cubicBezTo>
                      <a:cubicBezTo>
                        <a:pt x="1359" y="1961"/>
                        <a:pt x="1371" y="1568"/>
                        <a:pt x="1371" y="1175"/>
                      </a:cubicBezTo>
                      <a:cubicBezTo>
                        <a:pt x="1371" y="985"/>
                        <a:pt x="1371" y="794"/>
                        <a:pt x="1359" y="604"/>
                      </a:cubicBezTo>
                      <a:cubicBezTo>
                        <a:pt x="1359" y="580"/>
                        <a:pt x="1359" y="532"/>
                        <a:pt x="1347" y="485"/>
                      </a:cubicBezTo>
                      <a:cubicBezTo>
                        <a:pt x="1383" y="473"/>
                        <a:pt x="1430" y="461"/>
                        <a:pt x="1466" y="461"/>
                      </a:cubicBezTo>
                      <a:cubicBezTo>
                        <a:pt x="1657" y="425"/>
                        <a:pt x="1847" y="389"/>
                        <a:pt x="2050" y="366"/>
                      </a:cubicBezTo>
                      <a:cubicBezTo>
                        <a:pt x="2181" y="342"/>
                        <a:pt x="2526" y="330"/>
                        <a:pt x="2478" y="127"/>
                      </a:cubicBezTo>
                      <a:cubicBezTo>
                        <a:pt x="2455" y="29"/>
                        <a:pt x="2364" y="1"/>
                        <a:pt x="226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1" name="Google Shape;2721;p60"/>
                <p:cNvSpPr/>
                <p:nvPr/>
              </p:nvSpPr>
              <p:spPr>
                <a:xfrm>
                  <a:off x="4543125" y="1897675"/>
                  <a:ext cx="11625" cy="8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" h="359" extrusionOk="0">
                      <a:moveTo>
                        <a:pt x="226" y="1"/>
                      </a:moveTo>
                      <a:cubicBezTo>
                        <a:pt x="0" y="1"/>
                        <a:pt x="0" y="358"/>
                        <a:pt x="226" y="358"/>
                      </a:cubicBezTo>
                      <a:cubicBezTo>
                        <a:pt x="464" y="358"/>
                        <a:pt x="464" y="1"/>
                        <a:pt x="22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2" name="Google Shape;2722;p60"/>
                <p:cNvSpPr/>
                <p:nvPr/>
              </p:nvSpPr>
              <p:spPr>
                <a:xfrm>
                  <a:off x="4586275" y="1878625"/>
                  <a:ext cx="14025" cy="10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1" h="430" extrusionOk="0">
                      <a:moveTo>
                        <a:pt x="286" y="1"/>
                      </a:moveTo>
                      <a:cubicBezTo>
                        <a:pt x="1" y="1"/>
                        <a:pt x="1" y="430"/>
                        <a:pt x="286" y="430"/>
                      </a:cubicBezTo>
                      <a:cubicBezTo>
                        <a:pt x="560" y="430"/>
                        <a:pt x="560" y="1"/>
                        <a:pt x="28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3" name="Google Shape;2723;p60"/>
                <p:cNvSpPr/>
                <p:nvPr/>
              </p:nvSpPr>
              <p:spPr>
                <a:xfrm>
                  <a:off x="4548475" y="1868800"/>
                  <a:ext cx="8650" cy="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64" extrusionOk="0">
                      <a:moveTo>
                        <a:pt x="131" y="1"/>
                      </a:moveTo>
                      <a:cubicBezTo>
                        <a:pt x="108" y="13"/>
                        <a:pt x="84" y="25"/>
                        <a:pt x="72" y="49"/>
                      </a:cubicBezTo>
                      <a:cubicBezTo>
                        <a:pt x="60" y="49"/>
                        <a:pt x="60" y="61"/>
                        <a:pt x="48" y="61"/>
                      </a:cubicBezTo>
                      <a:lnTo>
                        <a:pt x="24" y="96"/>
                      </a:lnTo>
                      <a:lnTo>
                        <a:pt x="0" y="144"/>
                      </a:lnTo>
                      <a:cubicBezTo>
                        <a:pt x="0" y="168"/>
                        <a:pt x="0" y="191"/>
                        <a:pt x="0" y="215"/>
                      </a:cubicBezTo>
                      <a:cubicBezTo>
                        <a:pt x="0" y="227"/>
                        <a:pt x="12" y="239"/>
                        <a:pt x="12" y="251"/>
                      </a:cubicBezTo>
                      <a:cubicBezTo>
                        <a:pt x="24" y="275"/>
                        <a:pt x="24" y="287"/>
                        <a:pt x="36" y="299"/>
                      </a:cubicBezTo>
                      <a:cubicBezTo>
                        <a:pt x="48" y="311"/>
                        <a:pt x="60" y="322"/>
                        <a:pt x="72" y="322"/>
                      </a:cubicBezTo>
                      <a:cubicBezTo>
                        <a:pt x="84" y="334"/>
                        <a:pt x="96" y="346"/>
                        <a:pt x="108" y="346"/>
                      </a:cubicBezTo>
                      <a:cubicBezTo>
                        <a:pt x="124" y="355"/>
                        <a:pt x="141" y="363"/>
                        <a:pt x="158" y="363"/>
                      </a:cubicBezTo>
                      <a:cubicBezTo>
                        <a:pt x="165" y="363"/>
                        <a:pt x="172" y="362"/>
                        <a:pt x="179" y="358"/>
                      </a:cubicBezTo>
                      <a:lnTo>
                        <a:pt x="215" y="358"/>
                      </a:lnTo>
                      <a:cubicBezTo>
                        <a:pt x="239" y="346"/>
                        <a:pt x="250" y="346"/>
                        <a:pt x="262" y="334"/>
                      </a:cubicBezTo>
                      <a:lnTo>
                        <a:pt x="298" y="311"/>
                      </a:lnTo>
                      <a:lnTo>
                        <a:pt x="322" y="275"/>
                      </a:lnTo>
                      <a:lnTo>
                        <a:pt x="346" y="239"/>
                      </a:lnTo>
                      <a:cubicBezTo>
                        <a:pt x="346" y="215"/>
                        <a:pt x="346" y="191"/>
                        <a:pt x="346" y="168"/>
                      </a:cubicBezTo>
                      <a:cubicBezTo>
                        <a:pt x="346" y="144"/>
                        <a:pt x="346" y="132"/>
                        <a:pt x="334" y="120"/>
                      </a:cubicBezTo>
                      <a:cubicBezTo>
                        <a:pt x="334" y="96"/>
                        <a:pt x="310" y="84"/>
                        <a:pt x="298" y="61"/>
                      </a:cubicBezTo>
                      <a:cubicBezTo>
                        <a:pt x="298" y="61"/>
                        <a:pt x="286" y="49"/>
                        <a:pt x="274" y="49"/>
                      </a:cubicBezTo>
                      <a:cubicBezTo>
                        <a:pt x="262" y="25"/>
                        <a:pt x="250" y="13"/>
                        <a:pt x="239" y="13"/>
                      </a:cubicBezTo>
                      <a:cubicBezTo>
                        <a:pt x="215" y="1"/>
                        <a:pt x="191" y="1"/>
                        <a:pt x="17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4" name="Google Shape;2724;p60"/>
                <p:cNvSpPr/>
                <p:nvPr/>
              </p:nvSpPr>
              <p:spPr>
                <a:xfrm>
                  <a:off x="4530625" y="1877450"/>
                  <a:ext cx="8650" cy="7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19" extrusionOk="0">
                      <a:moveTo>
                        <a:pt x="119" y="0"/>
                      </a:moveTo>
                      <a:cubicBezTo>
                        <a:pt x="83" y="12"/>
                        <a:pt x="60" y="24"/>
                        <a:pt x="48" y="48"/>
                      </a:cubicBezTo>
                      <a:cubicBezTo>
                        <a:pt x="36" y="48"/>
                        <a:pt x="24" y="60"/>
                        <a:pt x="24" y="72"/>
                      </a:cubicBezTo>
                      <a:cubicBezTo>
                        <a:pt x="0" y="107"/>
                        <a:pt x="0" y="131"/>
                        <a:pt x="0" y="155"/>
                      </a:cubicBezTo>
                      <a:cubicBezTo>
                        <a:pt x="0" y="179"/>
                        <a:pt x="0" y="203"/>
                        <a:pt x="12" y="215"/>
                      </a:cubicBezTo>
                      <a:cubicBezTo>
                        <a:pt x="12" y="238"/>
                        <a:pt x="24" y="250"/>
                        <a:pt x="48" y="274"/>
                      </a:cubicBezTo>
                      <a:cubicBezTo>
                        <a:pt x="60" y="286"/>
                        <a:pt x="83" y="298"/>
                        <a:pt x="119" y="310"/>
                      </a:cubicBezTo>
                      <a:cubicBezTo>
                        <a:pt x="131" y="316"/>
                        <a:pt x="143" y="319"/>
                        <a:pt x="156" y="319"/>
                      </a:cubicBezTo>
                      <a:cubicBezTo>
                        <a:pt x="170" y="319"/>
                        <a:pt x="185" y="316"/>
                        <a:pt x="202" y="310"/>
                      </a:cubicBezTo>
                      <a:lnTo>
                        <a:pt x="238" y="310"/>
                      </a:lnTo>
                      <a:cubicBezTo>
                        <a:pt x="250" y="298"/>
                        <a:pt x="262" y="298"/>
                        <a:pt x="274" y="286"/>
                      </a:cubicBezTo>
                      <a:cubicBezTo>
                        <a:pt x="286" y="286"/>
                        <a:pt x="298" y="262"/>
                        <a:pt x="310" y="250"/>
                      </a:cubicBezTo>
                      <a:cubicBezTo>
                        <a:pt x="322" y="238"/>
                        <a:pt x="333" y="226"/>
                        <a:pt x="333" y="215"/>
                      </a:cubicBezTo>
                      <a:cubicBezTo>
                        <a:pt x="345" y="203"/>
                        <a:pt x="345" y="179"/>
                        <a:pt x="345" y="155"/>
                      </a:cubicBezTo>
                      <a:lnTo>
                        <a:pt x="345" y="119"/>
                      </a:lnTo>
                      <a:cubicBezTo>
                        <a:pt x="333" y="107"/>
                        <a:pt x="333" y="96"/>
                        <a:pt x="322" y="84"/>
                      </a:cubicBezTo>
                      <a:cubicBezTo>
                        <a:pt x="322" y="60"/>
                        <a:pt x="310" y="48"/>
                        <a:pt x="286" y="36"/>
                      </a:cubicBezTo>
                      <a:cubicBezTo>
                        <a:pt x="274" y="24"/>
                        <a:pt x="250" y="12"/>
                        <a:pt x="238" y="12"/>
                      </a:cubicBezTo>
                      <a:cubicBezTo>
                        <a:pt x="226" y="12"/>
                        <a:pt x="214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5" name="Google Shape;2725;p60"/>
                <p:cNvSpPr/>
                <p:nvPr/>
              </p:nvSpPr>
              <p:spPr>
                <a:xfrm>
                  <a:off x="4201700" y="1582475"/>
                  <a:ext cx="9550" cy="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2" h="382" extrusionOk="0">
                      <a:moveTo>
                        <a:pt x="191" y="0"/>
                      </a:moveTo>
                      <a:cubicBezTo>
                        <a:pt x="167" y="0"/>
                        <a:pt x="144" y="0"/>
                        <a:pt x="120" y="12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6" y="72"/>
                        <a:pt x="24" y="95"/>
                        <a:pt x="13" y="119"/>
                      </a:cubicBezTo>
                      <a:cubicBezTo>
                        <a:pt x="1" y="143"/>
                        <a:pt x="1" y="167"/>
                        <a:pt x="1" y="191"/>
                      </a:cubicBezTo>
                      <a:cubicBezTo>
                        <a:pt x="1" y="215"/>
                        <a:pt x="1" y="226"/>
                        <a:pt x="13" y="238"/>
                      </a:cubicBezTo>
                      <a:cubicBezTo>
                        <a:pt x="13" y="274"/>
                        <a:pt x="36" y="310"/>
                        <a:pt x="60" y="334"/>
                      </a:cubicBezTo>
                      <a:cubicBezTo>
                        <a:pt x="72" y="334"/>
                        <a:pt x="84" y="345"/>
                        <a:pt x="96" y="357"/>
                      </a:cubicBezTo>
                      <a:cubicBezTo>
                        <a:pt x="120" y="381"/>
                        <a:pt x="155" y="381"/>
                        <a:pt x="191" y="381"/>
                      </a:cubicBezTo>
                      <a:cubicBezTo>
                        <a:pt x="215" y="381"/>
                        <a:pt x="239" y="381"/>
                        <a:pt x="263" y="369"/>
                      </a:cubicBezTo>
                      <a:cubicBezTo>
                        <a:pt x="286" y="357"/>
                        <a:pt x="310" y="345"/>
                        <a:pt x="334" y="322"/>
                      </a:cubicBezTo>
                      <a:cubicBezTo>
                        <a:pt x="346" y="310"/>
                        <a:pt x="358" y="286"/>
                        <a:pt x="370" y="262"/>
                      </a:cubicBezTo>
                      <a:cubicBezTo>
                        <a:pt x="382" y="238"/>
                        <a:pt x="382" y="215"/>
                        <a:pt x="382" y="191"/>
                      </a:cubicBezTo>
                      <a:cubicBezTo>
                        <a:pt x="382" y="179"/>
                        <a:pt x="382" y="155"/>
                        <a:pt x="382" y="143"/>
                      </a:cubicBezTo>
                      <a:cubicBezTo>
                        <a:pt x="370" y="107"/>
                        <a:pt x="346" y="84"/>
                        <a:pt x="334" y="60"/>
                      </a:cubicBezTo>
                      <a:cubicBezTo>
                        <a:pt x="310" y="48"/>
                        <a:pt x="298" y="36"/>
                        <a:pt x="286" y="24"/>
                      </a:cubicBezTo>
                      <a:cubicBezTo>
                        <a:pt x="263" y="12"/>
                        <a:pt x="227" y="0"/>
                        <a:pt x="19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6" name="Google Shape;2726;p60"/>
                <p:cNvSpPr/>
                <p:nvPr/>
              </p:nvSpPr>
              <p:spPr>
                <a:xfrm>
                  <a:off x="4235625" y="1587525"/>
                  <a:ext cx="10450" cy="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8" h="394" extrusionOk="0">
                      <a:moveTo>
                        <a:pt x="203" y="1"/>
                      </a:moveTo>
                      <a:cubicBezTo>
                        <a:pt x="168" y="1"/>
                        <a:pt x="144" y="1"/>
                        <a:pt x="120" y="13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7" y="72"/>
                        <a:pt x="25" y="96"/>
                        <a:pt x="13" y="120"/>
                      </a:cubicBezTo>
                      <a:cubicBezTo>
                        <a:pt x="1" y="143"/>
                        <a:pt x="1" y="167"/>
                        <a:pt x="1" y="203"/>
                      </a:cubicBezTo>
                      <a:cubicBezTo>
                        <a:pt x="1" y="215"/>
                        <a:pt x="1" y="239"/>
                        <a:pt x="1" y="251"/>
                      </a:cubicBezTo>
                      <a:cubicBezTo>
                        <a:pt x="13" y="286"/>
                        <a:pt x="37" y="322"/>
                        <a:pt x="60" y="346"/>
                      </a:cubicBezTo>
                      <a:lnTo>
                        <a:pt x="96" y="370"/>
                      </a:lnTo>
                      <a:cubicBezTo>
                        <a:pt x="132" y="394"/>
                        <a:pt x="168" y="394"/>
                        <a:pt x="203" y="394"/>
                      </a:cubicBezTo>
                      <a:lnTo>
                        <a:pt x="251" y="394"/>
                      </a:lnTo>
                      <a:cubicBezTo>
                        <a:pt x="275" y="382"/>
                        <a:pt x="299" y="370"/>
                        <a:pt x="322" y="358"/>
                      </a:cubicBezTo>
                      <a:cubicBezTo>
                        <a:pt x="334" y="346"/>
                        <a:pt x="334" y="334"/>
                        <a:pt x="346" y="322"/>
                      </a:cubicBezTo>
                      <a:cubicBezTo>
                        <a:pt x="382" y="298"/>
                        <a:pt x="418" y="251"/>
                        <a:pt x="418" y="203"/>
                      </a:cubicBezTo>
                      <a:cubicBezTo>
                        <a:pt x="418" y="155"/>
                        <a:pt x="394" y="120"/>
                        <a:pt x="358" y="84"/>
                      </a:cubicBezTo>
                      <a:cubicBezTo>
                        <a:pt x="358" y="84"/>
                        <a:pt x="346" y="72"/>
                        <a:pt x="334" y="60"/>
                      </a:cubicBezTo>
                      <a:cubicBezTo>
                        <a:pt x="322" y="36"/>
                        <a:pt x="299" y="24"/>
                        <a:pt x="275" y="13"/>
                      </a:cubicBezTo>
                      <a:cubicBezTo>
                        <a:pt x="251" y="1"/>
                        <a:pt x="227" y="1"/>
                        <a:pt x="20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27" name="Google Shape;2727;p60"/>
                <p:cNvSpPr/>
                <p:nvPr/>
              </p:nvSpPr>
              <p:spPr>
                <a:xfrm>
                  <a:off x="4244275" y="1564900"/>
                  <a:ext cx="10725" cy="8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9" h="335" extrusionOk="0">
                      <a:moveTo>
                        <a:pt x="215" y="1"/>
                      </a:moveTo>
                      <a:cubicBezTo>
                        <a:pt x="0" y="1"/>
                        <a:pt x="0" y="334"/>
                        <a:pt x="215" y="334"/>
                      </a:cubicBezTo>
                      <a:cubicBezTo>
                        <a:pt x="429" y="334"/>
                        <a:pt x="429" y="1"/>
                        <a:pt x="21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2728" name="Google Shape;2728;p60"/>
            <p:cNvSpPr/>
            <p:nvPr/>
          </p:nvSpPr>
          <p:spPr>
            <a:xfrm>
              <a:off x="5471237" y="437552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9" name="Google Shape;2729;p60"/>
            <p:cNvSpPr/>
            <p:nvPr/>
          </p:nvSpPr>
          <p:spPr>
            <a:xfrm>
              <a:off x="5665774" y="40228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30" name="Google Shape;2730;p60"/>
            <p:cNvSpPr/>
            <p:nvPr/>
          </p:nvSpPr>
          <p:spPr>
            <a:xfrm>
              <a:off x="4949486" y="391016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" name="Rounded Rectangle 1">
            <a:extLst>
              <a:ext uri="{FF2B5EF4-FFF2-40B4-BE49-F238E27FC236}">
                <a16:creationId xmlns:a16="http://schemas.microsoft.com/office/drawing/2014/main" id="{C1BD3A1C-5DF0-2635-9AE8-0A4FD8FF05AE}"/>
              </a:ext>
            </a:extLst>
          </p:cNvPr>
          <p:cNvSpPr/>
          <p:nvPr/>
        </p:nvSpPr>
        <p:spPr>
          <a:xfrm>
            <a:off x="961888" y="507980"/>
            <a:ext cx="1327302" cy="566796"/>
          </a:xfrm>
          <a:prstGeom prst="roundRect">
            <a:avLst/>
          </a:prstGeom>
          <a:solidFill>
            <a:srgbClr val="FADA8A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5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428052E-9193-F946-7529-98197A5C2DD9}"/>
              </a:ext>
            </a:extLst>
          </p:cNvPr>
          <p:cNvSpPr/>
          <p:nvPr/>
        </p:nvSpPr>
        <p:spPr>
          <a:xfrm>
            <a:off x="2413122" y="507980"/>
            <a:ext cx="1814497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ính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ích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/>
              <p:nvPr/>
            </p:nvSpPr>
            <p:spPr>
              <a:xfrm>
                <a:off x="83595" y="2278027"/>
                <a:ext cx="8976803" cy="2454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Tx/>
                </a:pPr>
                <a:r>
                  <a:rPr lang="en-US" sz="2000" kern="1200" dirty="0">
                    <a:solidFill>
                      <a:prstClr val="black"/>
                    </a:solidFill>
                    <a:ea typeface="+mn-ea"/>
                  </a:rPr>
                  <a:t>b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6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sup>
                        </m:s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−9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𝑦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+3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=</m:t>
                    </m:r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𝑦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.6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3</m:t>
                        </m:r>
                      </m:sup>
                    </m:s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−</m:t>
                    </m:r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𝑦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.9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𝑥𝑦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+</m:t>
                    </m:r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𝑦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. 3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3</m:t>
                        </m:r>
                      </m:sup>
                    </m:s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			</a:t>
                </a:r>
                <a:r>
                  <a:rPr kumimoji="0" lang="en-US" sz="20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=</m:t>
                    </m:r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.6</m:t>
                        </m:r>
                      </m:e>
                    </m:d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𝑦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−</m:t>
                    </m:r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.9</m:t>
                        </m:r>
                      </m:e>
                    </m:d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𝑦𝑥𝑦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+</m:t>
                    </m:r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.3</m:t>
                        </m:r>
                      </m:e>
                    </m:d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𝑦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kern="1200" dirty="0">
                    <a:solidFill>
                      <a:prstClr val="black"/>
                    </a:solidFill>
                    <a:ea typeface="+mn-ea"/>
                  </a:rPr>
                  <a:t>			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−2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4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3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4</m:t>
                        </m:r>
                      </m:sup>
                    </m:sSup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sym typeface="Arial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5" y="2278027"/>
                <a:ext cx="8976803" cy="2454967"/>
              </a:xfrm>
              <a:prstGeom prst="rect">
                <a:avLst/>
              </a:prstGeom>
              <a:blipFill>
                <a:blip r:embed="rId3"/>
                <a:stretch>
                  <a:fillRect l="-747" b="-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BBF1BBA-4709-25CB-9C66-2F91872A66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9761738">
            <a:off x="8182351" y="73524"/>
            <a:ext cx="906893" cy="86891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6D85748-7827-0714-3A67-68F2B5F08CC3}"/>
              </a:ext>
            </a:extLst>
          </p:cNvPr>
          <p:cNvSpPr/>
          <p:nvPr/>
        </p:nvSpPr>
        <p:spPr>
          <a:xfrm>
            <a:off x="4212765" y="1995907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ải</a:t>
            </a:r>
            <a:endParaRPr kumimoji="0" lang="en-US" sz="2200" b="1" i="1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3E40646-39B1-A06E-FD06-E2F0EE3ADAE7}"/>
                  </a:ext>
                </a:extLst>
              </p:cNvPr>
              <p:cNvSpPr/>
              <p:nvPr/>
            </p:nvSpPr>
            <p:spPr>
              <a:xfrm>
                <a:off x="356846" y="812528"/>
                <a:ext cx="8430308" cy="979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a)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 . </m:t>
                    </m:r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𝑦</m:t>
                        </m:r>
                      </m:e>
                    </m:d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;</m:t>
                    </m:r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	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3</m:t>
                            </m:r>
                          </m:den>
                        </m:f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6</m:t>
                        </m:r>
                        <m:sSup>
                          <m:sSupPr>
                            <m:ctrlP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3</m:t>
                            </m:r>
                          </m:sup>
                        </m:s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−9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𝑦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3</m:t>
                        </m:r>
                        <m:sSup>
                          <m:sSupPr>
                            <m:ctrlP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3E40646-39B1-A06E-FD06-E2F0EE3AD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46" y="812528"/>
                <a:ext cx="8430308" cy="979051"/>
              </a:xfrm>
              <a:prstGeom prst="rect">
                <a:avLst/>
              </a:prstGeom>
              <a:blipFill>
                <a:blip r:embed="rId5"/>
                <a:stretch>
                  <a:fillRect l="-941" b="-3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17714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9">
            <a:extLst>
              <a:ext uri="{FF2B5EF4-FFF2-40B4-BE49-F238E27FC236}">
                <a16:creationId xmlns:a16="http://schemas.microsoft.com/office/drawing/2014/main" id="{B2F59752-C35C-4896-0595-0A4DA6527D9E}"/>
              </a:ext>
            </a:extLst>
          </p:cNvPr>
          <p:cNvSpPr/>
          <p:nvPr/>
        </p:nvSpPr>
        <p:spPr>
          <a:xfrm>
            <a:off x="446448" y="458645"/>
            <a:ext cx="1940687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Luyệ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ập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4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FCB2651-7958-64F5-8723-5F9F5EF6E077}"/>
              </a:ext>
            </a:extLst>
          </p:cNvPr>
          <p:cNvGrpSpPr/>
          <p:nvPr/>
        </p:nvGrpSpPr>
        <p:grpSpPr>
          <a:xfrm>
            <a:off x="3933662" y="1433441"/>
            <a:ext cx="1276676" cy="840138"/>
            <a:chOff x="566305" y="2028792"/>
            <a:chExt cx="1616825" cy="909464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A8F3745E-ACA7-E8D3-19A8-2B3A338296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6305" y="2028792"/>
              <a:ext cx="1616825" cy="909464"/>
            </a:xfrm>
            <a:prstGeom prst="rect">
              <a:avLst/>
            </a:prstGeom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4D4E139-A7AB-F116-16AB-E9D6CE94B772}"/>
                </a:ext>
              </a:extLst>
            </p:cNvPr>
            <p:cNvSpPr txBox="1"/>
            <p:nvPr/>
          </p:nvSpPr>
          <p:spPr>
            <a:xfrm>
              <a:off x="713687" y="2285227"/>
              <a:ext cx="1292257" cy="433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9E024CD2-ABCF-D7B6-E878-278D9F833850}"/>
                  </a:ext>
                </a:extLst>
              </p:cNvPr>
              <p:cNvSpPr/>
              <p:nvPr/>
            </p:nvSpPr>
            <p:spPr>
              <a:xfrm>
                <a:off x="2554860" y="310818"/>
                <a:ext cx="5778698" cy="789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ính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ích</a:t>
                </a: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: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</m:ctrlPr>
                          </m:fPr>
                          <m:num>
                            <m:r>
                              <a:rPr kumimoji="0" lang="en-US" sz="2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2</m:t>
                            </m:r>
                          </m:den>
                        </m:f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8</m:t>
                        </m:r>
                        <m:sSup>
                          <m:sSupPr>
                            <m:ctrlPr>
                              <a:rPr kumimoji="0" lang="en-US" sz="2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−5</m:t>
                        </m:r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𝑦</m:t>
                        </m:r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2</m:t>
                        </m:r>
                        <m:sSup>
                          <m:sSupPr>
                            <m:ctrlPr>
                              <a:rPr kumimoji="0" lang="en-US" sz="2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/>
                                <a:sym typeface="Arial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9E024CD2-ABCF-D7B6-E878-278D9F833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860" y="310818"/>
                <a:ext cx="5778698" cy="789062"/>
              </a:xfrm>
              <a:prstGeom prst="rect">
                <a:avLst/>
              </a:prstGeom>
              <a:blipFill>
                <a:blip r:embed="rId4"/>
                <a:stretch>
                  <a:fillRect l="-1371" b="-3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FDC151B-A05D-04BB-D4DF-BCAB1E72083A}"/>
                  </a:ext>
                </a:extLst>
              </p:cNvPr>
              <p:cNvSpPr txBox="1"/>
              <p:nvPr/>
            </p:nvSpPr>
            <p:spPr>
              <a:xfrm>
                <a:off x="102530" y="2113559"/>
                <a:ext cx="8915400" cy="2676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190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lang="en-US" sz="1900" i="1" kern="1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5</m:t>
                        </m:r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1900" i="1" kern="10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lang="en-US" sz="1900" i="1" kern="1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8</m:t>
                    </m:r>
                    <m:sSup>
                      <m:sSupPr>
                        <m:ctrlP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900" i="1" kern="1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lang="en-US" sz="1900" i="1" kern="1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5</m:t>
                    </m:r>
                    <m:r>
                      <a:rPr lang="en-US" sz="1900" i="1" kern="1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1900" i="1" kern="10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190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900" i="1" kern="1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lang="en-US" sz="1900" i="1" kern="10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2</m:t>
                    </m:r>
                    <m:sSup>
                      <m:sSupPr>
                        <m:ctrlPr>
                          <a:rPr lang="en-US" sz="190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9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1900" b="0" kern="100" dirty="0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			     </a:t>
                </a:r>
                <a14:m>
                  <m:oMath xmlns:m="http://schemas.openxmlformats.org/officeDocument/2006/math">
                    <m:r>
                      <a:rPr lang="en-US" sz="1900" b="0" i="1" kern="10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8</m:t>
                        </m:r>
                      </m:e>
                    </m:d>
                    <m:d>
                      <m:dPr>
                        <m:ctrlP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sSup>
                          <m:sSupPr>
                            <m:ctrlP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1900" b="0" i="1" kern="10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5</m:t>
                        </m:r>
                      </m:e>
                    </m:d>
                    <m:d>
                      <m:dPr>
                        <m:ctrlP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𝑥𝑦</m:t>
                        </m:r>
                      </m:e>
                    </m:d>
                    <m:r>
                      <a:rPr lang="en-US" sz="1900" b="0" i="1" kern="10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2</m:t>
                        </m:r>
                      </m:e>
                    </m:d>
                    <m:d>
                      <m:dPr>
                        <m:ctrlP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900" b="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sSup>
                          <m:sSupPr>
                            <m:ctrlP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900" b="0" i="1" kern="100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900" kern="100" dirty="0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			     </a:t>
                </a:r>
                <a14:m>
                  <m:oMath xmlns:m="http://schemas.openxmlformats.org/officeDocument/2006/math">
                    <m:r>
                      <a:rPr lang="en-US" sz="1900" i="1" kern="1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4</m:t>
                    </m:r>
                    <m:sSup>
                      <m:sSupPr>
                        <m:ctrlP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1900" i="1" kern="1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1900" i="1" kern="1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900" i="1" kern="1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900" i="1" kern="10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US" sz="190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900" i="1" kern="1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900" i="1" kern="10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9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FDC151B-A05D-04BB-D4DF-BCAB1E720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30" y="2113559"/>
                <a:ext cx="8915400" cy="26763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E9BD99BA-40FA-8AB3-050B-56873F5F60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-96900" y="3606420"/>
            <a:ext cx="1537080" cy="15370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B230A9B-4507-05A5-62BB-AEC0685444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236651" flipH="1">
            <a:off x="8067092" y="3943711"/>
            <a:ext cx="1150268" cy="1302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7155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  <p:bldP spid="3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3" name="Google Shape;2773;p62"/>
          <p:cNvSpPr/>
          <p:nvPr/>
        </p:nvSpPr>
        <p:spPr>
          <a:xfrm>
            <a:off x="864500" y="-54025"/>
            <a:ext cx="7830725" cy="5277575"/>
          </a:xfrm>
          <a:custGeom>
            <a:avLst/>
            <a:gdLst/>
            <a:ahLst/>
            <a:cxnLst/>
            <a:rect l="l" t="t" r="r" b="b"/>
            <a:pathLst>
              <a:path w="313229" h="211103" extrusionOk="0">
                <a:moveTo>
                  <a:pt x="0" y="0"/>
                </a:moveTo>
                <a:cubicBezTo>
                  <a:pt x="2416" y="1812"/>
                  <a:pt x="5371" y="8645"/>
                  <a:pt x="14493" y="10870"/>
                </a:cubicBezTo>
                <a:cubicBezTo>
                  <a:pt x="23615" y="13095"/>
                  <a:pt x="38998" y="13572"/>
                  <a:pt x="54731" y="13349"/>
                </a:cubicBezTo>
                <a:cubicBezTo>
                  <a:pt x="70464" y="13127"/>
                  <a:pt x="93347" y="6834"/>
                  <a:pt x="108889" y="9535"/>
                </a:cubicBezTo>
                <a:cubicBezTo>
                  <a:pt x="124431" y="12237"/>
                  <a:pt x="136095" y="24091"/>
                  <a:pt x="147982" y="29558"/>
                </a:cubicBezTo>
                <a:cubicBezTo>
                  <a:pt x="159869" y="35025"/>
                  <a:pt x="162030" y="41668"/>
                  <a:pt x="180210" y="42335"/>
                </a:cubicBezTo>
                <a:cubicBezTo>
                  <a:pt x="198390" y="43003"/>
                  <a:pt x="236085" y="34739"/>
                  <a:pt x="257062" y="33563"/>
                </a:cubicBezTo>
                <a:cubicBezTo>
                  <a:pt x="278039" y="32387"/>
                  <a:pt x="297108" y="32069"/>
                  <a:pt x="306071" y="35279"/>
                </a:cubicBezTo>
                <a:cubicBezTo>
                  <a:pt x="315034" y="38489"/>
                  <a:pt x="314208" y="47865"/>
                  <a:pt x="310839" y="52823"/>
                </a:cubicBezTo>
                <a:cubicBezTo>
                  <a:pt x="307470" y="57781"/>
                  <a:pt x="298729" y="63121"/>
                  <a:pt x="285857" y="65028"/>
                </a:cubicBezTo>
                <a:cubicBezTo>
                  <a:pt x="272985" y="66935"/>
                  <a:pt x="248194" y="62167"/>
                  <a:pt x="233606" y="64265"/>
                </a:cubicBezTo>
                <a:cubicBezTo>
                  <a:pt x="219018" y="66363"/>
                  <a:pt x="206686" y="70590"/>
                  <a:pt x="198327" y="77614"/>
                </a:cubicBezTo>
                <a:cubicBezTo>
                  <a:pt x="189968" y="84638"/>
                  <a:pt x="182944" y="98146"/>
                  <a:pt x="183452" y="106410"/>
                </a:cubicBezTo>
                <a:cubicBezTo>
                  <a:pt x="183961" y="114674"/>
                  <a:pt x="186790" y="124304"/>
                  <a:pt x="201378" y="127196"/>
                </a:cubicBezTo>
                <a:cubicBezTo>
                  <a:pt x="215967" y="130088"/>
                  <a:pt x="257539" y="122778"/>
                  <a:pt x="270983" y="123763"/>
                </a:cubicBezTo>
                <a:cubicBezTo>
                  <a:pt x="284427" y="124748"/>
                  <a:pt x="281916" y="129643"/>
                  <a:pt x="282043" y="133107"/>
                </a:cubicBezTo>
                <a:cubicBezTo>
                  <a:pt x="282170" y="136571"/>
                  <a:pt x="279120" y="139972"/>
                  <a:pt x="271746" y="144549"/>
                </a:cubicBezTo>
                <a:cubicBezTo>
                  <a:pt x="264372" y="149126"/>
                  <a:pt x="249624" y="155006"/>
                  <a:pt x="237801" y="160568"/>
                </a:cubicBezTo>
                <a:cubicBezTo>
                  <a:pt x="225978" y="166130"/>
                  <a:pt x="206050" y="173536"/>
                  <a:pt x="200806" y="177922"/>
                </a:cubicBezTo>
                <a:cubicBezTo>
                  <a:pt x="195562" y="182308"/>
                  <a:pt x="196960" y="184214"/>
                  <a:pt x="206336" y="186884"/>
                </a:cubicBezTo>
                <a:cubicBezTo>
                  <a:pt x="215712" y="189554"/>
                  <a:pt x="249498" y="191524"/>
                  <a:pt x="257062" y="193940"/>
                </a:cubicBezTo>
                <a:cubicBezTo>
                  <a:pt x="264626" y="196356"/>
                  <a:pt x="262211" y="199407"/>
                  <a:pt x="251722" y="201378"/>
                </a:cubicBezTo>
                <a:cubicBezTo>
                  <a:pt x="241234" y="203349"/>
                  <a:pt x="209609" y="204143"/>
                  <a:pt x="194131" y="205764"/>
                </a:cubicBezTo>
                <a:cubicBezTo>
                  <a:pt x="178653" y="207385"/>
                  <a:pt x="164732" y="210213"/>
                  <a:pt x="158852" y="211103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81" name="Google Shape;2781;p62"/>
          <p:cNvSpPr/>
          <p:nvPr/>
        </p:nvSpPr>
        <p:spPr>
          <a:xfrm>
            <a:off x="7656048" y="2964800"/>
            <a:ext cx="155646" cy="148760"/>
          </a:xfrm>
          <a:custGeom>
            <a:avLst/>
            <a:gdLst/>
            <a:ahLst/>
            <a:cxnLst/>
            <a:rect l="l" t="t" r="r" b="b"/>
            <a:pathLst>
              <a:path w="1108" h="1059" extrusionOk="0">
                <a:moveTo>
                  <a:pt x="501" y="428"/>
                </a:moveTo>
                <a:cubicBezTo>
                  <a:pt x="512" y="428"/>
                  <a:pt x="524" y="428"/>
                  <a:pt x="548" y="440"/>
                </a:cubicBezTo>
                <a:cubicBezTo>
                  <a:pt x="560" y="440"/>
                  <a:pt x="572" y="440"/>
                  <a:pt x="596" y="452"/>
                </a:cubicBezTo>
                <a:cubicBezTo>
                  <a:pt x="608" y="452"/>
                  <a:pt x="620" y="463"/>
                  <a:pt x="632" y="463"/>
                </a:cubicBezTo>
                <a:cubicBezTo>
                  <a:pt x="632" y="475"/>
                  <a:pt x="643" y="475"/>
                  <a:pt x="643" y="487"/>
                </a:cubicBezTo>
                <a:cubicBezTo>
                  <a:pt x="643" y="487"/>
                  <a:pt x="655" y="487"/>
                  <a:pt x="655" y="499"/>
                </a:cubicBezTo>
                <a:lnTo>
                  <a:pt x="655" y="523"/>
                </a:lnTo>
                <a:cubicBezTo>
                  <a:pt x="655" y="523"/>
                  <a:pt x="655" y="523"/>
                  <a:pt x="655" y="535"/>
                </a:cubicBezTo>
                <a:lnTo>
                  <a:pt x="643" y="535"/>
                </a:lnTo>
                <a:cubicBezTo>
                  <a:pt x="643" y="535"/>
                  <a:pt x="632" y="523"/>
                  <a:pt x="620" y="511"/>
                </a:cubicBezTo>
                <a:cubicBezTo>
                  <a:pt x="596" y="487"/>
                  <a:pt x="572" y="475"/>
                  <a:pt x="536" y="475"/>
                </a:cubicBezTo>
                <a:cubicBezTo>
                  <a:pt x="532" y="471"/>
                  <a:pt x="527" y="470"/>
                  <a:pt x="521" y="470"/>
                </a:cubicBezTo>
                <a:cubicBezTo>
                  <a:pt x="510" y="470"/>
                  <a:pt x="497" y="475"/>
                  <a:pt x="489" y="475"/>
                </a:cubicBezTo>
                <a:lnTo>
                  <a:pt x="441" y="475"/>
                </a:lnTo>
                <a:cubicBezTo>
                  <a:pt x="441" y="463"/>
                  <a:pt x="441" y="463"/>
                  <a:pt x="453" y="463"/>
                </a:cubicBezTo>
                <a:lnTo>
                  <a:pt x="465" y="452"/>
                </a:lnTo>
                <a:cubicBezTo>
                  <a:pt x="465" y="452"/>
                  <a:pt x="477" y="440"/>
                  <a:pt x="477" y="440"/>
                </a:cubicBezTo>
                <a:cubicBezTo>
                  <a:pt x="489" y="440"/>
                  <a:pt x="501" y="440"/>
                  <a:pt x="501" y="428"/>
                </a:cubicBezTo>
                <a:close/>
                <a:moveTo>
                  <a:pt x="543" y="0"/>
                </a:moveTo>
                <a:cubicBezTo>
                  <a:pt x="493" y="0"/>
                  <a:pt x="442" y="7"/>
                  <a:pt x="393" y="23"/>
                </a:cubicBezTo>
                <a:cubicBezTo>
                  <a:pt x="155" y="71"/>
                  <a:pt x="1" y="309"/>
                  <a:pt x="24" y="547"/>
                </a:cubicBezTo>
                <a:cubicBezTo>
                  <a:pt x="36" y="678"/>
                  <a:pt x="84" y="785"/>
                  <a:pt x="167" y="892"/>
                </a:cubicBezTo>
                <a:cubicBezTo>
                  <a:pt x="179" y="904"/>
                  <a:pt x="191" y="928"/>
                  <a:pt x="203" y="940"/>
                </a:cubicBezTo>
                <a:cubicBezTo>
                  <a:pt x="262" y="987"/>
                  <a:pt x="322" y="1023"/>
                  <a:pt x="393" y="1035"/>
                </a:cubicBezTo>
                <a:cubicBezTo>
                  <a:pt x="453" y="1059"/>
                  <a:pt x="512" y="1059"/>
                  <a:pt x="572" y="1059"/>
                </a:cubicBezTo>
                <a:cubicBezTo>
                  <a:pt x="643" y="1047"/>
                  <a:pt x="715" y="1035"/>
                  <a:pt x="786" y="999"/>
                </a:cubicBezTo>
                <a:cubicBezTo>
                  <a:pt x="834" y="975"/>
                  <a:pt x="882" y="940"/>
                  <a:pt x="929" y="904"/>
                </a:cubicBezTo>
                <a:cubicBezTo>
                  <a:pt x="1013" y="833"/>
                  <a:pt x="1072" y="725"/>
                  <a:pt x="1096" y="618"/>
                </a:cubicBezTo>
                <a:cubicBezTo>
                  <a:pt x="1108" y="487"/>
                  <a:pt x="1096" y="356"/>
                  <a:pt x="1013" y="249"/>
                </a:cubicBezTo>
                <a:cubicBezTo>
                  <a:pt x="977" y="190"/>
                  <a:pt x="929" y="142"/>
                  <a:pt x="870" y="94"/>
                </a:cubicBezTo>
                <a:cubicBezTo>
                  <a:pt x="822" y="71"/>
                  <a:pt x="774" y="47"/>
                  <a:pt x="715" y="23"/>
                </a:cubicBezTo>
                <a:cubicBezTo>
                  <a:pt x="663" y="10"/>
                  <a:pt x="603" y="0"/>
                  <a:pt x="5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82" name="Google Shape;2782;p62"/>
          <p:cNvGrpSpPr/>
          <p:nvPr/>
        </p:nvGrpSpPr>
        <p:grpSpPr>
          <a:xfrm flipH="1">
            <a:off x="100372" y="3396154"/>
            <a:ext cx="1201196" cy="1524572"/>
            <a:chOff x="5502457" y="364952"/>
            <a:chExt cx="2656893" cy="4041572"/>
          </a:xfrm>
        </p:grpSpPr>
        <p:grpSp>
          <p:nvGrpSpPr>
            <p:cNvPr id="2783" name="Google Shape;2783;p62"/>
            <p:cNvGrpSpPr/>
            <p:nvPr/>
          </p:nvGrpSpPr>
          <p:grpSpPr>
            <a:xfrm>
              <a:off x="5502457" y="1751116"/>
              <a:ext cx="1346107" cy="1703979"/>
              <a:chOff x="1515650" y="3294631"/>
              <a:chExt cx="353950" cy="448050"/>
            </a:xfrm>
          </p:grpSpPr>
          <p:sp>
            <p:nvSpPr>
              <p:cNvPr id="2784" name="Google Shape;2784;p62"/>
              <p:cNvSpPr/>
              <p:nvPr/>
            </p:nvSpPr>
            <p:spPr>
              <a:xfrm>
                <a:off x="1515650" y="3294744"/>
                <a:ext cx="353950" cy="447825"/>
              </a:xfrm>
              <a:custGeom>
                <a:avLst/>
                <a:gdLst/>
                <a:ahLst/>
                <a:cxnLst/>
                <a:rect l="l" t="t" r="r" b="b"/>
                <a:pathLst>
                  <a:path w="14158" h="17913" extrusionOk="0">
                    <a:moveTo>
                      <a:pt x="569" y="0"/>
                    </a:moveTo>
                    <a:cubicBezTo>
                      <a:pt x="522" y="0"/>
                      <a:pt x="475" y="6"/>
                      <a:pt x="429" y="17"/>
                    </a:cubicBezTo>
                    <a:cubicBezTo>
                      <a:pt x="298" y="65"/>
                      <a:pt x="167" y="160"/>
                      <a:pt x="96" y="291"/>
                    </a:cubicBezTo>
                    <a:cubicBezTo>
                      <a:pt x="24" y="434"/>
                      <a:pt x="1" y="577"/>
                      <a:pt x="24" y="732"/>
                    </a:cubicBezTo>
                    <a:cubicBezTo>
                      <a:pt x="48" y="827"/>
                      <a:pt x="108" y="922"/>
                      <a:pt x="191" y="970"/>
                    </a:cubicBezTo>
                    <a:cubicBezTo>
                      <a:pt x="274" y="1005"/>
                      <a:pt x="358" y="1017"/>
                      <a:pt x="453" y="1017"/>
                    </a:cubicBezTo>
                    <a:lnTo>
                      <a:pt x="584" y="1017"/>
                    </a:lnTo>
                    <a:lnTo>
                      <a:pt x="1406" y="2601"/>
                    </a:lnTo>
                    <a:lnTo>
                      <a:pt x="1703" y="5185"/>
                    </a:lnTo>
                    <a:cubicBezTo>
                      <a:pt x="1918" y="8756"/>
                      <a:pt x="3465" y="11257"/>
                      <a:pt x="4954" y="12876"/>
                    </a:cubicBezTo>
                    <a:lnTo>
                      <a:pt x="4894" y="12828"/>
                    </a:lnTo>
                    <a:cubicBezTo>
                      <a:pt x="4894" y="12828"/>
                      <a:pt x="4563" y="12783"/>
                      <a:pt x="4156" y="12783"/>
                    </a:cubicBezTo>
                    <a:cubicBezTo>
                      <a:pt x="3210" y="12783"/>
                      <a:pt x="1855" y="13027"/>
                      <a:pt x="3287" y="14650"/>
                    </a:cubicBezTo>
                    <a:cubicBezTo>
                      <a:pt x="5323" y="16972"/>
                      <a:pt x="9978" y="17912"/>
                      <a:pt x="9978" y="17912"/>
                    </a:cubicBezTo>
                    <a:lnTo>
                      <a:pt x="7859" y="15198"/>
                    </a:lnTo>
                    <a:lnTo>
                      <a:pt x="9049" y="14305"/>
                    </a:lnTo>
                    <a:cubicBezTo>
                      <a:pt x="10431" y="15638"/>
                      <a:pt x="12752" y="16936"/>
                      <a:pt x="12752" y="16936"/>
                    </a:cubicBezTo>
                    <a:cubicBezTo>
                      <a:pt x="12752" y="16936"/>
                      <a:pt x="11835" y="14579"/>
                      <a:pt x="10692" y="13055"/>
                    </a:cubicBezTo>
                    <a:lnTo>
                      <a:pt x="12002" y="12066"/>
                    </a:lnTo>
                    <a:lnTo>
                      <a:pt x="13943" y="13793"/>
                    </a:lnTo>
                    <a:cubicBezTo>
                      <a:pt x="13943" y="13793"/>
                      <a:pt x="14157" y="10030"/>
                      <a:pt x="12347" y="7518"/>
                    </a:cubicBezTo>
                    <a:cubicBezTo>
                      <a:pt x="11771" y="6719"/>
                      <a:pt x="11335" y="6446"/>
                      <a:pt x="11009" y="6446"/>
                    </a:cubicBezTo>
                    <a:cubicBezTo>
                      <a:pt x="10308" y="6446"/>
                      <a:pt x="10109" y="7697"/>
                      <a:pt x="10109" y="7697"/>
                    </a:cubicBezTo>
                    <a:lnTo>
                      <a:pt x="10192" y="7875"/>
                    </a:lnTo>
                    <a:cubicBezTo>
                      <a:pt x="7764" y="4339"/>
                      <a:pt x="4120" y="3065"/>
                      <a:pt x="4120" y="3065"/>
                    </a:cubicBezTo>
                    <a:lnTo>
                      <a:pt x="1894" y="2089"/>
                    </a:lnTo>
                    <a:lnTo>
                      <a:pt x="1025" y="791"/>
                    </a:lnTo>
                    <a:cubicBezTo>
                      <a:pt x="1108" y="684"/>
                      <a:pt x="1132" y="529"/>
                      <a:pt x="1108" y="386"/>
                    </a:cubicBezTo>
                    <a:cubicBezTo>
                      <a:pt x="1084" y="255"/>
                      <a:pt x="977" y="124"/>
                      <a:pt x="858" y="65"/>
                    </a:cubicBezTo>
                    <a:cubicBezTo>
                      <a:pt x="769" y="24"/>
                      <a:pt x="669" y="0"/>
                      <a:pt x="56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785" name="Google Shape;2785;p62"/>
              <p:cNvGrpSpPr/>
              <p:nvPr/>
            </p:nvGrpSpPr>
            <p:grpSpPr>
              <a:xfrm>
                <a:off x="1515650" y="3294631"/>
                <a:ext cx="353950" cy="448050"/>
                <a:chOff x="1515650" y="3299600"/>
                <a:chExt cx="353950" cy="448050"/>
              </a:xfrm>
            </p:grpSpPr>
            <p:sp>
              <p:nvSpPr>
                <p:cNvPr id="2786" name="Google Shape;2786;p62"/>
                <p:cNvSpPr/>
                <p:nvPr/>
              </p:nvSpPr>
              <p:spPr>
                <a:xfrm>
                  <a:off x="1561825" y="3619150"/>
                  <a:ext cx="203300" cy="128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32" h="5140" extrusionOk="0">
                      <a:moveTo>
                        <a:pt x="2325" y="0"/>
                      </a:moveTo>
                      <a:cubicBezTo>
                        <a:pt x="1379" y="0"/>
                        <a:pt x="0" y="241"/>
                        <a:pt x="1440" y="1865"/>
                      </a:cubicBezTo>
                      <a:cubicBezTo>
                        <a:pt x="3488" y="4187"/>
                        <a:pt x="8131" y="5139"/>
                        <a:pt x="8131" y="5139"/>
                      </a:cubicBezTo>
                      <a:lnTo>
                        <a:pt x="5797" y="2151"/>
                      </a:lnTo>
                      <a:lnTo>
                        <a:pt x="3047" y="43"/>
                      </a:lnTo>
                      <a:cubicBezTo>
                        <a:pt x="3047" y="43"/>
                        <a:pt x="2724" y="0"/>
                        <a:pt x="232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7" name="Google Shape;2787;p62"/>
                <p:cNvSpPr/>
                <p:nvPr/>
              </p:nvSpPr>
              <p:spPr>
                <a:xfrm>
                  <a:off x="1768375" y="3460950"/>
                  <a:ext cx="101225" cy="183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49" h="7348" extrusionOk="0">
                      <a:moveTo>
                        <a:pt x="900" y="1"/>
                      </a:moveTo>
                      <a:cubicBezTo>
                        <a:pt x="199" y="1"/>
                        <a:pt x="0" y="1252"/>
                        <a:pt x="0" y="1252"/>
                      </a:cubicBezTo>
                      <a:lnTo>
                        <a:pt x="1893" y="5621"/>
                      </a:lnTo>
                      <a:lnTo>
                        <a:pt x="3834" y="7348"/>
                      </a:lnTo>
                      <a:cubicBezTo>
                        <a:pt x="3834" y="7348"/>
                        <a:pt x="4048" y="3585"/>
                        <a:pt x="2238" y="1073"/>
                      </a:cubicBezTo>
                      <a:cubicBezTo>
                        <a:pt x="1662" y="273"/>
                        <a:pt x="1226" y="1"/>
                        <a:pt x="90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8" name="Google Shape;2788;p62"/>
                <p:cNvSpPr/>
                <p:nvPr/>
              </p:nvSpPr>
              <p:spPr>
                <a:xfrm>
                  <a:off x="1684725" y="3594350"/>
                  <a:ext cx="149750" cy="12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90" h="5155" extrusionOk="0">
                      <a:moveTo>
                        <a:pt x="2226" y="0"/>
                      </a:moveTo>
                      <a:cubicBezTo>
                        <a:pt x="1989" y="0"/>
                        <a:pt x="1758" y="95"/>
                        <a:pt x="1536" y="309"/>
                      </a:cubicBezTo>
                      <a:cubicBezTo>
                        <a:pt x="0" y="1809"/>
                        <a:pt x="5989" y="5155"/>
                        <a:pt x="5989" y="5155"/>
                      </a:cubicBezTo>
                      <a:cubicBezTo>
                        <a:pt x="5989" y="5155"/>
                        <a:pt x="3975" y="0"/>
                        <a:pt x="222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9" name="Google Shape;2789;p62"/>
                <p:cNvSpPr/>
                <p:nvPr/>
              </p:nvSpPr>
              <p:spPr>
                <a:xfrm>
                  <a:off x="1644725" y="3685575"/>
                  <a:ext cx="82000" cy="41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80" h="1669" extrusionOk="0">
                      <a:moveTo>
                        <a:pt x="152" y="1"/>
                      </a:moveTo>
                      <a:cubicBezTo>
                        <a:pt x="60" y="1"/>
                        <a:pt x="0" y="136"/>
                        <a:pt x="100" y="196"/>
                      </a:cubicBezTo>
                      <a:cubicBezTo>
                        <a:pt x="612" y="494"/>
                        <a:pt x="1112" y="791"/>
                        <a:pt x="1636" y="1065"/>
                      </a:cubicBezTo>
                      <a:cubicBezTo>
                        <a:pt x="1898" y="1196"/>
                        <a:pt x="2160" y="1315"/>
                        <a:pt x="2422" y="1434"/>
                      </a:cubicBezTo>
                      <a:cubicBezTo>
                        <a:pt x="2610" y="1529"/>
                        <a:pt x="2863" y="1669"/>
                        <a:pt x="3100" y="1669"/>
                      </a:cubicBezTo>
                      <a:cubicBezTo>
                        <a:pt x="3132" y="1669"/>
                        <a:pt x="3164" y="1666"/>
                        <a:pt x="3196" y="1661"/>
                      </a:cubicBezTo>
                      <a:cubicBezTo>
                        <a:pt x="3255" y="1649"/>
                        <a:pt x="3279" y="1577"/>
                        <a:pt x="3243" y="1530"/>
                      </a:cubicBezTo>
                      <a:cubicBezTo>
                        <a:pt x="3112" y="1315"/>
                        <a:pt x="2791" y="1220"/>
                        <a:pt x="2565" y="1113"/>
                      </a:cubicBezTo>
                      <a:cubicBezTo>
                        <a:pt x="2303" y="994"/>
                        <a:pt x="2041" y="875"/>
                        <a:pt x="1779" y="756"/>
                      </a:cubicBezTo>
                      <a:cubicBezTo>
                        <a:pt x="1255" y="506"/>
                        <a:pt x="719" y="268"/>
                        <a:pt x="207" y="17"/>
                      </a:cubicBezTo>
                      <a:cubicBezTo>
                        <a:pt x="188" y="6"/>
                        <a:pt x="169" y="1"/>
                        <a:pt x="152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0" name="Google Shape;2790;p62"/>
                <p:cNvSpPr/>
                <p:nvPr/>
              </p:nvSpPr>
              <p:spPr>
                <a:xfrm>
                  <a:off x="1608825" y="3662475"/>
                  <a:ext cx="22650" cy="1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" h="799" extrusionOk="0">
                      <a:moveTo>
                        <a:pt x="97" y="0"/>
                      </a:moveTo>
                      <a:cubicBezTo>
                        <a:pt x="78" y="0"/>
                        <a:pt x="61" y="4"/>
                        <a:pt x="48" y="13"/>
                      </a:cubicBezTo>
                      <a:cubicBezTo>
                        <a:pt x="12" y="37"/>
                        <a:pt x="0" y="84"/>
                        <a:pt x="0" y="120"/>
                      </a:cubicBezTo>
                      <a:cubicBezTo>
                        <a:pt x="0" y="179"/>
                        <a:pt x="36" y="227"/>
                        <a:pt x="72" y="263"/>
                      </a:cubicBezTo>
                      <a:cubicBezTo>
                        <a:pt x="107" y="322"/>
                        <a:pt x="143" y="370"/>
                        <a:pt x="191" y="406"/>
                      </a:cubicBezTo>
                      <a:cubicBezTo>
                        <a:pt x="250" y="453"/>
                        <a:pt x="310" y="501"/>
                        <a:pt x="369" y="549"/>
                      </a:cubicBezTo>
                      <a:cubicBezTo>
                        <a:pt x="477" y="632"/>
                        <a:pt x="596" y="715"/>
                        <a:pt x="727" y="787"/>
                      </a:cubicBezTo>
                      <a:cubicBezTo>
                        <a:pt x="742" y="794"/>
                        <a:pt x="759" y="798"/>
                        <a:pt x="777" y="798"/>
                      </a:cubicBezTo>
                      <a:cubicBezTo>
                        <a:pt x="815" y="798"/>
                        <a:pt x="853" y="780"/>
                        <a:pt x="869" y="739"/>
                      </a:cubicBezTo>
                      <a:cubicBezTo>
                        <a:pt x="905" y="691"/>
                        <a:pt x="881" y="632"/>
                        <a:pt x="834" y="596"/>
                      </a:cubicBezTo>
                      <a:cubicBezTo>
                        <a:pt x="727" y="525"/>
                        <a:pt x="643" y="453"/>
                        <a:pt x="548" y="370"/>
                      </a:cubicBezTo>
                      <a:cubicBezTo>
                        <a:pt x="500" y="322"/>
                        <a:pt x="453" y="287"/>
                        <a:pt x="405" y="239"/>
                      </a:cubicBezTo>
                      <a:cubicBezTo>
                        <a:pt x="369" y="191"/>
                        <a:pt x="322" y="144"/>
                        <a:pt x="274" y="96"/>
                      </a:cubicBezTo>
                      <a:cubicBezTo>
                        <a:pt x="250" y="72"/>
                        <a:pt x="227" y="49"/>
                        <a:pt x="203" y="37"/>
                      </a:cubicBezTo>
                      <a:cubicBezTo>
                        <a:pt x="172" y="14"/>
                        <a:pt x="131" y="0"/>
                        <a:pt x="9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1" name="Google Shape;2791;p62"/>
                <p:cNvSpPr/>
                <p:nvPr/>
              </p:nvSpPr>
              <p:spPr>
                <a:xfrm>
                  <a:off x="1751850" y="3649725"/>
                  <a:ext cx="49875" cy="44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5" h="1785" extrusionOk="0">
                      <a:moveTo>
                        <a:pt x="139" y="1"/>
                      </a:moveTo>
                      <a:cubicBezTo>
                        <a:pt x="67" y="1"/>
                        <a:pt x="0" y="88"/>
                        <a:pt x="66" y="154"/>
                      </a:cubicBezTo>
                      <a:cubicBezTo>
                        <a:pt x="351" y="463"/>
                        <a:pt x="637" y="773"/>
                        <a:pt x="935" y="1059"/>
                      </a:cubicBezTo>
                      <a:cubicBezTo>
                        <a:pt x="1090" y="1190"/>
                        <a:pt x="1233" y="1332"/>
                        <a:pt x="1387" y="1463"/>
                      </a:cubicBezTo>
                      <a:cubicBezTo>
                        <a:pt x="1471" y="1535"/>
                        <a:pt x="1554" y="1606"/>
                        <a:pt x="1649" y="1666"/>
                      </a:cubicBezTo>
                      <a:cubicBezTo>
                        <a:pt x="1733" y="1713"/>
                        <a:pt x="1816" y="1773"/>
                        <a:pt x="1911" y="1785"/>
                      </a:cubicBezTo>
                      <a:cubicBezTo>
                        <a:pt x="1959" y="1785"/>
                        <a:pt x="1995" y="1737"/>
                        <a:pt x="1983" y="1690"/>
                      </a:cubicBezTo>
                      <a:cubicBezTo>
                        <a:pt x="1959" y="1594"/>
                        <a:pt x="1887" y="1535"/>
                        <a:pt x="1828" y="1463"/>
                      </a:cubicBezTo>
                      <a:cubicBezTo>
                        <a:pt x="1756" y="1392"/>
                        <a:pt x="1673" y="1321"/>
                        <a:pt x="1602" y="1249"/>
                      </a:cubicBezTo>
                      <a:cubicBezTo>
                        <a:pt x="1447" y="1118"/>
                        <a:pt x="1280" y="987"/>
                        <a:pt x="1125" y="844"/>
                      </a:cubicBezTo>
                      <a:cubicBezTo>
                        <a:pt x="816" y="570"/>
                        <a:pt x="506" y="308"/>
                        <a:pt x="197" y="23"/>
                      </a:cubicBezTo>
                      <a:cubicBezTo>
                        <a:pt x="179" y="7"/>
                        <a:pt x="159" y="1"/>
                        <a:pt x="13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2" name="Google Shape;2792;p62"/>
                <p:cNvSpPr/>
                <p:nvPr/>
              </p:nvSpPr>
              <p:spPr>
                <a:xfrm>
                  <a:off x="1728475" y="3619975"/>
                  <a:ext cx="18675" cy="28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7" h="1126" extrusionOk="0">
                      <a:moveTo>
                        <a:pt x="130" y="1"/>
                      </a:moveTo>
                      <a:cubicBezTo>
                        <a:pt x="84" y="1"/>
                        <a:pt x="38" y="33"/>
                        <a:pt x="24" y="82"/>
                      </a:cubicBezTo>
                      <a:cubicBezTo>
                        <a:pt x="1" y="129"/>
                        <a:pt x="1" y="177"/>
                        <a:pt x="13" y="236"/>
                      </a:cubicBezTo>
                      <a:cubicBezTo>
                        <a:pt x="13" y="296"/>
                        <a:pt x="13" y="344"/>
                        <a:pt x="24" y="403"/>
                      </a:cubicBezTo>
                      <a:cubicBezTo>
                        <a:pt x="60" y="498"/>
                        <a:pt x="96" y="594"/>
                        <a:pt x="143" y="677"/>
                      </a:cubicBezTo>
                      <a:cubicBezTo>
                        <a:pt x="239" y="856"/>
                        <a:pt x="394" y="998"/>
                        <a:pt x="560" y="1106"/>
                      </a:cubicBezTo>
                      <a:cubicBezTo>
                        <a:pt x="576" y="1119"/>
                        <a:pt x="593" y="1125"/>
                        <a:pt x="610" y="1125"/>
                      </a:cubicBezTo>
                      <a:cubicBezTo>
                        <a:pt x="682" y="1125"/>
                        <a:pt x="747" y="1021"/>
                        <a:pt x="679" y="963"/>
                      </a:cubicBezTo>
                      <a:cubicBezTo>
                        <a:pt x="536" y="844"/>
                        <a:pt x="453" y="701"/>
                        <a:pt x="370" y="546"/>
                      </a:cubicBezTo>
                      <a:cubicBezTo>
                        <a:pt x="358" y="510"/>
                        <a:pt x="346" y="498"/>
                        <a:pt x="334" y="451"/>
                      </a:cubicBezTo>
                      <a:cubicBezTo>
                        <a:pt x="322" y="403"/>
                        <a:pt x="310" y="367"/>
                        <a:pt x="298" y="320"/>
                      </a:cubicBezTo>
                      <a:cubicBezTo>
                        <a:pt x="286" y="308"/>
                        <a:pt x="286" y="284"/>
                        <a:pt x="274" y="260"/>
                      </a:cubicBezTo>
                      <a:cubicBezTo>
                        <a:pt x="274" y="236"/>
                        <a:pt x="263" y="225"/>
                        <a:pt x="263" y="213"/>
                      </a:cubicBezTo>
                      <a:cubicBezTo>
                        <a:pt x="263" y="213"/>
                        <a:pt x="263" y="201"/>
                        <a:pt x="263" y="189"/>
                      </a:cubicBezTo>
                      <a:cubicBezTo>
                        <a:pt x="251" y="141"/>
                        <a:pt x="239" y="105"/>
                        <a:pt x="215" y="58"/>
                      </a:cubicBezTo>
                      <a:cubicBezTo>
                        <a:pt x="195" y="18"/>
                        <a:pt x="162" y="1"/>
                        <a:pt x="130" y="1"/>
                      </a:cubicBezTo>
                      <a:close/>
                    </a:path>
                  </a:pathLst>
                </a:custGeom>
                <a:solidFill>
                  <a:srgbClr val="CE5F0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3" name="Google Shape;2793;p62"/>
                <p:cNvSpPr/>
                <p:nvPr/>
              </p:nvSpPr>
              <p:spPr>
                <a:xfrm>
                  <a:off x="1814975" y="3585475"/>
                  <a:ext cx="40625" cy="33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25" h="1334" extrusionOk="0">
                      <a:moveTo>
                        <a:pt x="181" y="0"/>
                      </a:moveTo>
                      <a:cubicBezTo>
                        <a:pt x="82" y="0"/>
                        <a:pt x="0" y="143"/>
                        <a:pt x="89" y="211"/>
                      </a:cubicBezTo>
                      <a:cubicBezTo>
                        <a:pt x="458" y="521"/>
                        <a:pt x="803" y="866"/>
                        <a:pt x="1160" y="1188"/>
                      </a:cubicBezTo>
                      <a:cubicBezTo>
                        <a:pt x="1229" y="1237"/>
                        <a:pt x="1337" y="1334"/>
                        <a:pt x="1434" y="1334"/>
                      </a:cubicBezTo>
                      <a:cubicBezTo>
                        <a:pt x="1454" y="1334"/>
                        <a:pt x="1475" y="1329"/>
                        <a:pt x="1494" y="1319"/>
                      </a:cubicBezTo>
                      <a:cubicBezTo>
                        <a:pt x="1625" y="1259"/>
                        <a:pt x="1494" y="1093"/>
                        <a:pt x="1446" y="1021"/>
                      </a:cubicBezTo>
                      <a:cubicBezTo>
                        <a:pt x="1375" y="926"/>
                        <a:pt x="1267" y="843"/>
                        <a:pt x="1184" y="759"/>
                      </a:cubicBezTo>
                      <a:cubicBezTo>
                        <a:pt x="1089" y="676"/>
                        <a:pt x="994" y="592"/>
                        <a:pt x="898" y="521"/>
                      </a:cubicBezTo>
                      <a:cubicBezTo>
                        <a:pt x="684" y="342"/>
                        <a:pt x="470" y="176"/>
                        <a:pt x="243" y="21"/>
                      </a:cubicBezTo>
                      <a:cubicBezTo>
                        <a:pt x="223" y="7"/>
                        <a:pt x="202" y="0"/>
                        <a:pt x="18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4" name="Google Shape;2794;p62"/>
                <p:cNvSpPr/>
                <p:nvPr/>
              </p:nvSpPr>
              <p:spPr>
                <a:xfrm>
                  <a:off x="1810325" y="3566800"/>
                  <a:ext cx="22650" cy="19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" h="789" extrusionOk="0">
                      <a:moveTo>
                        <a:pt x="112" y="0"/>
                      </a:moveTo>
                      <a:cubicBezTo>
                        <a:pt x="83" y="0"/>
                        <a:pt x="52" y="18"/>
                        <a:pt x="37" y="42"/>
                      </a:cubicBezTo>
                      <a:cubicBezTo>
                        <a:pt x="1" y="77"/>
                        <a:pt x="1" y="125"/>
                        <a:pt x="37" y="161"/>
                      </a:cubicBezTo>
                      <a:cubicBezTo>
                        <a:pt x="156" y="280"/>
                        <a:pt x="275" y="387"/>
                        <a:pt x="394" y="506"/>
                      </a:cubicBezTo>
                      <a:cubicBezTo>
                        <a:pt x="465" y="566"/>
                        <a:pt x="525" y="625"/>
                        <a:pt x="596" y="673"/>
                      </a:cubicBezTo>
                      <a:cubicBezTo>
                        <a:pt x="656" y="722"/>
                        <a:pt x="723" y="788"/>
                        <a:pt x="800" y="788"/>
                      </a:cubicBezTo>
                      <a:cubicBezTo>
                        <a:pt x="815" y="788"/>
                        <a:pt x="830" y="786"/>
                        <a:pt x="846" y="780"/>
                      </a:cubicBezTo>
                      <a:cubicBezTo>
                        <a:pt x="870" y="780"/>
                        <a:pt x="894" y="756"/>
                        <a:pt x="894" y="720"/>
                      </a:cubicBezTo>
                      <a:cubicBezTo>
                        <a:pt x="906" y="661"/>
                        <a:pt x="894" y="613"/>
                        <a:pt x="846" y="577"/>
                      </a:cubicBezTo>
                      <a:cubicBezTo>
                        <a:pt x="822" y="542"/>
                        <a:pt x="799" y="518"/>
                        <a:pt x="763" y="494"/>
                      </a:cubicBezTo>
                      <a:cubicBezTo>
                        <a:pt x="703" y="435"/>
                        <a:pt x="632" y="375"/>
                        <a:pt x="560" y="327"/>
                      </a:cubicBezTo>
                      <a:cubicBezTo>
                        <a:pt x="429" y="220"/>
                        <a:pt x="287" y="113"/>
                        <a:pt x="156" y="18"/>
                      </a:cubicBezTo>
                      <a:cubicBezTo>
                        <a:pt x="143" y="5"/>
                        <a:pt x="128" y="0"/>
                        <a:pt x="11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5" name="Google Shape;2795;p62"/>
                <p:cNvSpPr/>
                <p:nvPr/>
              </p:nvSpPr>
              <p:spPr>
                <a:xfrm>
                  <a:off x="1558225" y="3376450"/>
                  <a:ext cx="257500" cy="30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12133" extrusionOk="0">
                      <a:moveTo>
                        <a:pt x="2417" y="0"/>
                      </a:moveTo>
                      <a:lnTo>
                        <a:pt x="0" y="2107"/>
                      </a:lnTo>
                      <a:cubicBezTo>
                        <a:pt x="429" y="9227"/>
                        <a:pt x="6156" y="12132"/>
                        <a:pt x="6156" y="12132"/>
                      </a:cubicBezTo>
                      <a:lnTo>
                        <a:pt x="10299" y="9001"/>
                      </a:lnTo>
                      <a:cubicBezTo>
                        <a:pt x="8811" y="2238"/>
                        <a:pt x="2417" y="0"/>
                        <a:pt x="241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6" name="Google Shape;2796;p62"/>
                <p:cNvSpPr/>
                <p:nvPr/>
              </p:nvSpPr>
              <p:spPr>
                <a:xfrm>
                  <a:off x="1576375" y="3448575"/>
                  <a:ext cx="26150" cy="86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6" h="3471" extrusionOk="0">
                      <a:moveTo>
                        <a:pt x="182" y="1"/>
                      </a:moveTo>
                      <a:cubicBezTo>
                        <a:pt x="151" y="1"/>
                        <a:pt x="115" y="26"/>
                        <a:pt x="108" y="56"/>
                      </a:cubicBezTo>
                      <a:cubicBezTo>
                        <a:pt x="1" y="306"/>
                        <a:pt x="48" y="639"/>
                        <a:pt x="84" y="901"/>
                      </a:cubicBezTo>
                      <a:cubicBezTo>
                        <a:pt x="108" y="1187"/>
                        <a:pt x="155" y="1485"/>
                        <a:pt x="227" y="1758"/>
                      </a:cubicBezTo>
                      <a:cubicBezTo>
                        <a:pt x="358" y="2342"/>
                        <a:pt x="560" y="2890"/>
                        <a:pt x="834" y="3413"/>
                      </a:cubicBezTo>
                      <a:cubicBezTo>
                        <a:pt x="852" y="3454"/>
                        <a:pt x="881" y="3471"/>
                        <a:pt x="911" y="3471"/>
                      </a:cubicBezTo>
                      <a:cubicBezTo>
                        <a:pt x="976" y="3471"/>
                        <a:pt x="1045" y="3388"/>
                        <a:pt x="1013" y="3306"/>
                      </a:cubicBezTo>
                      <a:cubicBezTo>
                        <a:pt x="786" y="2782"/>
                        <a:pt x="608" y="2223"/>
                        <a:pt x="489" y="1663"/>
                      </a:cubicBezTo>
                      <a:cubicBezTo>
                        <a:pt x="429" y="1377"/>
                        <a:pt x="382" y="1104"/>
                        <a:pt x="346" y="818"/>
                      </a:cubicBezTo>
                      <a:cubicBezTo>
                        <a:pt x="322" y="568"/>
                        <a:pt x="322" y="270"/>
                        <a:pt x="227" y="32"/>
                      </a:cubicBezTo>
                      <a:cubicBezTo>
                        <a:pt x="218" y="10"/>
                        <a:pt x="201" y="1"/>
                        <a:pt x="18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7" name="Google Shape;2797;p62"/>
                <p:cNvSpPr/>
                <p:nvPr/>
              </p:nvSpPr>
              <p:spPr>
                <a:xfrm>
                  <a:off x="1594225" y="3477075"/>
                  <a:ext cx="16000" cy="37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0" h="1510" extrusionOk="0">
                      <a:moveTo>
                        <a:pt x="124" y="0"/>
                      </a:moveTo>
                      <a:cubicBezTo>
                        <a:pt x="95" y="0"/>
                        <a:pt x="64" y="24"/>
                        <a:pt x="49" y="47"/>
                      </a:cubicBezTo>
                      <a:cubicBezTo>
                        <a:pt x="1" y="154"/>
                        <a:pt x="37" y="297"/>
                        <a:pt x="60" y="416"/>
                      </a:cubicBezTo>
                      <a:cubicBezTo>
                        <a:pt x="72" y="535"/>
                        <a:pt x="108" y="654"/>
                        <a:pt x="132" y="773"/>
                      </a:cubicBezTo>
                      <a:cubicBezTo>
                        <a:pt x="203" y="999"/>
                        <a:pt x="299" y="1238"/>
                        <a:pt x="394" y="1452"/>
                      </a:cubicBezTo>
                      <a:cubicBezTo>
                        <a:pt x="414" y="1493"/>
                        <a:pt x="451" y="1510"/>
                        <a:pt x="489" y="1510"/>
                      </a:cubicBezTo>
                      <a:cubicBezTo>
                        <a:pt x="563" y="1510"/>
                        <a:pt x="639" y="1447"/>
                        <a:pt x="608" y="1369"/>
                      </a:cubicBezTo>
                      <a:cubicBezTo>
                        <a:pt x="513" y="1154"/>
                        <a:pt x="441" y="928"/>
                        <a:pt x="382" y="690"/>
                      </a:cubicBezTo>
                      <a:cubicBezTo>
                        <a:pt x="346" y="583"/>
                        <a:pt x="322" y="464"/>
                        <a:pt x="287" y="357"/>
                      </a:cubicBezTo>
                      <a:cubicBezTo>
                        <a:pt x="263" y="249"/>
                        <a:pt x="239" y="118"/>
                        <a:pt x="168" y="23"/>
                      </a:cubicBezTo>
                      <a:cubicBezTo>
                        <a:pt x="155" y="7"/>
                        <a:pt x="140" y="0"/>
                        <a:pt x="124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8" name="Google Shape;2798;p62"/>
                <p:cNvSpPr/>
                <p:nvPr/>
              </p:nvSpPr>
              <p:spPr>
                <a:xfrm>
                  <a:off x="1591850" y="3448500"/>
                  <a:ext cx="7475" cy="19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9" h="768" extrusionOk="0">
                      <a:moveTo>
                        <a:pt x="138" y="1"/>
                      </a:moveTo>
                      <a:cubicBezTo>
                        <a:pt x="115" y="1"/>
                        <a:pt x="92" y="10"/>
                        <a:pt x="72" y="23"/>
                      </a:cubicBezTo>
                      <a:cubicBezTo>
                        <a:pt x="24" y="59"/>
                        <a:pt x="24" y="130"/>
                        <a:pt x="13" y="190"/>
                      </a:cubicBezTo>
                      <a:cubicBezTo>
                        <a:pt x="1" y="237"/>
                        <a:pt x="1" y="297"/>
                        <a:pt x="13" y="357"/>
                      </a:cubicBezTo>
                      <a:cubicBezTo>
                        <a:pt x="13" y="464"/>
                        <a:pt x="24" y="571"/>
                        <a:pt x="48" y="678"/>
                      </a:cubicBezTo>
                      <a:cubicBezTo>
                        <a:pt x="58" y="727"/>
                        <a:pt x="116" y="768"/>
                        <a:pt x="169" y="768"/>
                      </a:cubicBezTo>
                      <a:cubicBezTo>
                        <a:pt x="181" y="768"/>
                        <a:pt x="192" y="766"/>
                        <a:pt x="203" y="761"/>
                      </a:cubicBezTo>
                      <a:cubicBezTo>
                        <a:pt x="263" y="738"/>
                        <a:pt x="298" y="678"/>
                        <a:pt x="286" y="618"/>
                      </a:cubicBezTo>
                      <a:lnTo>
                        <a:pt x="274" y="535"/>
                      </a:lnTo>
                      <a:cubicBezTo>
                        <a:pt x="274" y="535"/>
                        <a:pt x="263" y="523"/>
                        <a:pt x="263" y="523"/>
                      </a:cubicBezTo>
                      <a:cubicBezTo>
                        <a:pt x="263" y="511"/>
                        <a:pt x="263" y="499"/>
                        <a:pt x="263" y="499"/>
                      </a:cubicBezTo>
                      <a:cubicBezTo>
                        <a:pt x="263" y="440"/>
                        <a:pt x="251" y="392"/>
                        <a:pt x="251" y="345"/>
                      </a:cubicBezTo>
                      <a:cubicBezTo>
                        <a:pt x="251" y="285"/>
                        <a:pt x="251" y="237"/>
                        <a:pt x="239" y="178"/>
                      </a:cubicBezTo>
                      <a:cubicBezTo>
                        <a:pt x="239" y="178"/>
                        <a:pt x="239" y="166"/>
                        <a:pt x="239" y="166"/>
                      </a:cubicBezTo>
                      <a:cubicBezTo>
                        <a:pt x="239" y="154"/>
                        <a:pt x="239" y="142"/>
                        <a:pt x="239" y="130"/>
                      </a:cubicBezTo>
                      <a:cubicBezTo>
                        <a:pt x="227" y="83"/>
                        <a:pt x="227" y="59"/>
                        <a:pt x="191" y="23"/>
                      </a:cubicBezTo>
                      <a:cubicBezTo>
                        <a:pt x="175" y="7"/>
                        <a:pt x="156" y="1"/>
                        <a:pt x="138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9" name="Google Shape;2799;p62"/>
                <p:cNvSpPr/>
                <p:nvPr/>
              </p:nvSpPr>
              <p:spPr>
                <a:xfrm>
                  <a:off x="1665375" y="3615175"/>
                  <a:ext cx="51375" cy="43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55" h="1755" extrusionOk="0">
                      <a:moveTo>
                        <a:pt x="162" y="1"/>
                      </a:moveTo>
                      <a:cubicBezTo>
                        <a:pt x="75" y="1"/>
                        <a:pt x="1" y="119"/>
                        <a:pt x="84" y="202"/>
                      </a:cubicBezTo>
                      <a:cubicBezTo>
                        <a:pt x="358" y="488"/>
                        <a:pt x="655" y="774"/>
                        <a:pt x="953" y="1036"/>
                      </a:cubicBezTo>
                      <a:cubicBezTo>
                        <a:pt x="1096" y="1179"/>
                        <a:pt x="1251" y="1309"/>
                        <a:pt x="1405" y="1429"/>
                      </a:cubicBezTo>
                      <a:cubicBezTo>
                        <a:pt x="1477" y="1488"/>
                        <a:pt x="1560" y="1548"/>
                        <a:pt x="1644" y="1607"/>
                      </a:cubicBezTo>
                      <a:cubicBezTo>
                        <a:pt x="1727" y="1667"/>
                        <a:pt x="1822" y="1726"/>
                        <a:pt x="1917" y="1750"/>
                      </a:cubicBezTo>
                      <a:cubicBezTo>
                        <a:pt x="1926" y="1753"/>
                        <a:pt x="1934" y="1754"/>
                        <a:pt x="1943" y="1754"/>
                      </a:cubicBezTo>
                      <a:cubicBezTo>
                        <a:pt x="2004" y="1754"/>
                        <a:pt x="2055" y="1682"/>
                        <a:pt x="2013" y="1619"/>
                      </a:cubicBezTo>
                      <a:cubicBezTo>
                        <a:pt x="1965" y="1536"/>
                        <a:pt x="1894" y="1476"/>
                        <a:pt x="1822" y="1405"/>
                      </a:cubicBezTo>
                      <a:cubicBezTo>
                        <a:pt x="1751" y="1333"/>
                        <a:pt x="1679" y="1274"/>
                        <a:pt x="1596" y="1214"/>
                      </a:cubicBezTo>
                      <a:cubicBezTo>
                        <a:pt x="1441" y="1083"/>
                        <a:pt x="1298" y="952"/>
                        <a:pt x="1143" y="833"/>
                      </a:cubicBezTo>
                      <a:cubicBezTo>
                        <a:pt x="834" y="571"/>
                        <a:pt x="536" y="309"/>
                        <a:pt x="239" y="36"/>
                      </a:cubicBezTo>
                      <a:cubicBezTo>
                        <a:pt x="214" y="11"/>
                        <a:pt x="187" y="1"/>
                        <a:pt x="16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0" name="Google Shape;2800;p62"/>
                <p:cNvSpPr/>
                <p:nvPr/>
              </p:nvSpPr>
              <p:spPr>
                <a:xfrm>
                  <a:off x="1639125" y="3400425"/>
                  <a:ext cx="73550" cy="52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42" h="2096" extrusionOk="0">
                      <a:moveTo>
                        <a:pt x="129" y="1"/>
                      </a:moveTo>
                      <a:cubicBezTo>
                        <a:pt x="32" y="1"/>
                        <a:pt x="1" y="164"/>
                        <a:pt x="110" y="208"/>
                      </a:cubicBezTo>
                      <a:cubicBezTo>
                        <a:pt x="622" y="410"/>
                        <a:pt x="1110" y="708"/>
                        <a:pt x="1551" y="1041"/>
                      </a:cubicBezTo>
                      <a:cubicBezTo>
                        <a:pt x="1777" y="1196"/>
                        <a:pt x="1979" y="1375"/>
                        <a:pt x="2170" y="1553"/>
                      </a:cubicBezTo>
                      <a:cubicBezTo>
                        <a:pt x="2277" y="1648"/>
                        <a:pt x="2372" y="1756"/>
                        <a:pt x="2467" y="1851"/>
                      </a:cubicBezTo>
                      <a:cubicBezTo>
                        <a:pt x="2563" y="1958"/>
                        <a:pt x="2658" y="2053"/>
                        <a:pt x="2801" y="2089"/>
                      </a:cubicBezTo>
                      <a:cubicBezTo>
                        <a:pt x="2811" y="2093"/>
                        <a:pt x="2822" y="2095"/>
                        <a:pt x="2833" y="2095"/>
                      </a:cubicBezTo>
                      <a:cubicBezTo>
                        <a:pt x="2886" y="2095"/>
                        <a:pt x="2941" y="2051"/>
                        <a:pt x="2932" y="1982"/>
                      </a:cubicBezTo>
                      <a:cubicBezTo>
                        <a:pt x="2920" y="1708"/>
                        <a:pt x="2634" y="1494"/>
                        <a:pt x="2444" y="1315"/>
                      </a:cubicBezTo>
                      <a:cubicBezTo>
                        <a:pt x="2229" y="1113"/>
                        <a:pt x="1991" y="922"/>
                        <a:pt x="1741" y="756"/>
                      </a:cubicBezTo>
                      <a:cubicBezTo>
                        <a:pt x="1253" y="422"/>
                        <a:pt x="729" y="184"/>
                        <a:pt x="158" y="5"/>
                      </a:cubicBezTo>
                      <a:cubicBezTo>
                        <a:pt x="147" y="2"/>
                        <a:pt x="138" y="1"/>
                        <a:pt x="12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1" name="Google Shape;2801;p62"/>
                <p:cNvSpPr/>
                <p:nvPr/>
              </p:nvSpPr>
              <p:spPr>
                <a:xfrm>
                  <a:off x="1719550" y="3458300"/>
                  <a:ext cx="25625" cy="25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5" h="1017" extrusionOk="0">
                      <a:moveTo>
                        <a:pt x="133" y="1"/>
                      </a:moveTo>
                      <a:cubicBezTo>
                        <a:pt x="91" y="1"/>
                        <a:pt x="52" y="19"/>
                        <a:pt x="36" y="60"/>
                      </a:cubicBezTo>
                      <a:cubicBezTo>
                        <a:pt x="0" y="119"/>
                        <a:pt x="24" y="179"/>
                        <a:pt x="72" y="215"/>
                      </a:cubicBezTo>
                      <a:cubicBezTo>
                        <a:pt x="143" y="262"/>
                        <a:pt x="203" y="310"/>
                        <a:pt x="274" y="381"/>
                      </a:cubicBezTo>
                      <a:cubicBezTo>
                        <a:pt x="334" y="441"/>
                        <a:pt x="405" y="512"/>
                        <a:pt x="465" y="572"/>
                      </a:cubicBezTo>
                      <a:cubicBezTo>
                        <a:pt x="489" y="607"/>
                        <a:pt x="524" y="643"/>
                        <a:pt x="548" y="679"/>
                      </a:cubicBezTo>
                      <a:lnTo>
                        <a:pt x="596" y="727"/>
                      </a:lnTo>
                      <a:cubicBezTo>
                        <a:pt x="608" y="738"/>
                        <a:pt x="608" y="750"/>
                        <a:pt x="620" y="750"/>
                      </a:cubicBezTo>
                      <a:cubicBezTo>
                        <a:pt x="620" y="750"/>
                        <a:pt x="620" y="750"/>
                        <a:pt x="620" y="762"/>
                      </a:cubicBezTo>
                      <a:cubicBezTo>
                        <a:pt x="655" y="798"/>
                        <a:pt x="679" y="846"/>
                        <a:pt x="715" y="893"/>
                      </a:cubicBezTo>
                      <a:lnTo>
                        <a:pt x="727" y="893"/>
                      </a:lnTo>
                      <a:cubicBezTo>
                        <a:pt x="739" y="917"/>
                        <a:pt x="739" y="929"/>
                        <a:pt x="762" y="941"/>
                      </a:cubicBezTo>
                      <a:cubicBezTo>
                        <a:pt x="786" y="977"/>
                        <a:pt x="822" y="988"/>
                        <a:pt x="858" y="1012"/>
                      </a:cubicBezTo>
                      <a:cubicBezTo>
                        <a:pt x="868" y="1015"/>
                        <a:pt x="877" y="1016"/>
                        <a:pt x="887" y="1016"/>
                      </a:cubicBezTo>
                      <a:cubicBezTo>
                        <a:pt x="957" y="1016"/>
                        <a:pt x="1014" y="944"/>
                        <a:pt x="1024" y="881"/>
                      </a:cubicBezTo>
                      <a:cubicBezTo>
                        <a:pt x="1024" y="810"/>
                        <a:pt x="989" y="750"/>
                        <a:pt x="965" y="703"/>
                      </a:cubicBezTo>
                      <a:cubicBezTo>
                        <a:pt x="929" y="655"/>
                        <a:pt x="893" y="607"/>
                        <a:pt x="858" y="572"/>
                      </a:cubicBezTo>
                      <a:cubicBezTo>
                        <a:pt x="798" y="500"/>
                        <a:pt x="739" y="417"/>
                        <a:pt x="667" y="357"/>
                      </a:cubicBezTo>
                      <a:cubicBezTo>
                        <a:pt x="524" y="226"/>
                        <a:pt x="358" y="107"/>
                        <a:pt x="191" y="12"/>
                      </a:cubicBezTo>
                      <a:cubicBezTo>
                        <a:pt x="172" y="5"/>
                        <a:pt x="152" y="1"/>
                        <a:pt x="133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2" name="Google Shape;2802;p62"/>
                <p:cNvSpPr/>
                <p:nvPr/>
              </p:nvSpPr>
              <p:spPr>
                <a:xfrm>
                  <a:off x="1524875" y="3309250"/>
                  <a:ext cx="44975" cy="62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99" h="2499" extrusionOk="0">
                      <a:moveTo>
                        <a:pt x="253" y="0"/>
                      </a:moveTo>
                      <a:cubicBezTo>
                        <a:pt x="221" y="0"/>
                        <a:pt x="187" y="7"/>
                        <a:pt x="156" y="21"/>
                      </a:cubicBezTo>
                      <a:cubicBezTo>
                        <a:pt x="48" y="81"/>
                        <a:pt x="1" y="212"/>
                        <a:pt x="60" y="331"/>
                      </a:cubicBezTo>
                      <a:lnTo>
                        <a:pt x="1084" y="2307"/>
                      </a:lnTo>
                      <a:cubicBezTo>
                        <a:pt x="1084" y="2319"/>
                        <a:pt x="1096" y="2331"/>
                        <a:pt x="1108" y="2343"/>
                      </a:cubicBezTo>
                      <a:cubicBezTo>
                        <a:pt x="1174" y="2446"/>
                        <a:pt x="1286" y="2499"/>
                        <a:pt x="1399" y="2499"/>
                      </a:cubicBezTo>
                      <a:cubicBezTo>
                        <a:pt x="1468" y="2499"/>
                        <a:pt x="1537" y="2479"/>
                        <a:pt x="1596" y="2438"/>
                      </a:cubicBezTo>
                      <a:cubicBezTo>
                        <a:pt x="1763" y="2331"/>
                        <a:pt x="1799" y="2105"/>
                        <a:pt x="1691" y="1950"/>
                      </a:cubicBezTo>
                      <a:lnTo>
                        <a:pt x="441" y="104"/>
                      </a:lnTo>
                      <a:cubicBezTo>
                        <a:pt x="399" y="38"/>
                        <a:pt x="328" y="0"/>
                        <a:pt x="2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3" name="Google Shape;2803;p62"/>
                <p:cNvSpPr/>
                <p:nvPr/>
              </p:nvSpPr>
              <p:spPr>
                <a:xfrm>
                  <a:off x="1515650" y="3299600"/>
                  <a:ext cx="28300" cy="25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1027" extrusionOk="0">
                      <a:moveTo>
                        <a:pt x="593" y="1"/>
                      </a:moveTo>
                      <a:cubicBezTo>
                        <a:pt x="540" y="1"/>
                        <a:pt x="489" y="9"/>
                        <a:pt x="441" y="26"/>
                      </a:cubicBezTo>
                      <a:cubicBezTo>
                        <a:pt x="298" y="62"/>
                        <a:pt x="167" y="169"/>
                        <a:pt x="96" y="300"/>
                      </a:cubicBezTo>
                      <a:cubicBezTo>
                        <a:pt x="24" y="431"/>
                        <a:pt x="1" y="574"/>
                        <a:pt x="24" y="728"/>
                      </a:cubicBezTo>
                      <a:cubicBezTo>
                        <a:pt x="48" y="824"/>
                        <a:pt x="108" y="919"/>
                        <a:pt x="191" y="967"/>
                      </a:cubicBezTo>
                      <a:cubicBezTo>
                        <a:pt x="274" y="1014"/>
                        <a:pt x="358" y="1026"/>
                        <a:pt x="453" y="1026"/>
                      </a:cubicBezTo>
                      <a:cubicBezTo>
                        <a:pt x="536" y="1026"/>
                        <a:pt x="620" y="1014"/>
                        <a:pt x="703" y="990"/>
                      </a:cubicBezTo>
                      <a:cubicBezTo>
                        <a:pt x="834" y="979"/>
                        <a:pt x="941" y="907"/>
                        <a:pt x="1025" y="788"/>
                      </a:cubicBezTo>
                      <a:cubicBezTo>
                        <a:pt x="1108" y="681"/>
                        <a:pt x="1132" y="526"/>
                        <a:pt x="1108" y="395"/>
                      </a:cubicBezTo>
                      <a:cubicBezTo>
                        <a:pt x="1084" y="252"/>
                        <a:pt x="977" y="121"/>
                        <a:pt x="858" y="62"/>
                      </a:cubicBezTo>
                      <a:cubicBezTo>
                        <a:pt x="775" y="24"/>
                        <a:pt x="683" y="1"/>
                        <a:pt x="59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4" name="Google Shape;2804;p62"/>
                <p:cNvSpPr/>
                <p:nvPr/>
              </p:nvSpPr>
              <p:spPr>
                <a:xfrm>
                  <a:off x="1549450" y="3350675"/>
                  <a:ext cx="69225" cy="87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69" h="3508" extrusionOk="0">
                      <a:moveTo>
                        <a:pt x="373" y="1"/>
                      </a:moveTo>
                      <a:cubicBezTo>
                        <a:pt x="174" y="1"/>
                        <a:pt x="1" y="167"/>
                        <a:pt x="30" y="388"/>
                      </a:cubicBezTo>
                      <a:lnTo>
                        <a:pt x="351" y="3138"/>
                      </a:lnTo>
                      <a:lnTo>
                        <a:pt x="2447" y="3508"/>
                      </a:lnTo>
                      <a:lnTo>
                        <a:pt x="2768" y="1019"/>
                      </a:lnTo>
                      <a:lnTo>
                        <a:pt x="518" y="31"/>
                      </a:lnTo>
                      <a:cubicBezTo>
                        <a:pt x="470" y="10"/>
                        <a:pt x="420" y="1"/>
                        <a:pt x="37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5" name="Google Shape;2805;p62"/>
                <p:cNvSpPr/>
                <p:nvPr/>
              </p:nvSpPr>
              <p:spPr>
                <a:xfrm>
                  <a:off x="1611200" y="3468350"/>
                  <a:ext cx="136350" cy="127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54" h="5102" extrusionOk="0">
                      <a:moveTo>
                        <a:pt x="2728" y="0"/>
                      </a:moveTo>
                      <a:cubicBezTo>
                        <a:pt x="2606" y="0"/>
                        <a:pt x="2482" y="9"/>
                        <a:pt x="2358" y="27"/>
                      </a:cubicBezTo>
                      <a:cubicBezTo>
                        <a:pt x="965" y="229"/>
                        <a:pt x="1" y="1527"/>
                        <a:pt x="203" y="2920"/>
                      </a:cubicBezTo>
                      <a:cubicBezTo>
                        <a:pt x="387" y="4189"/>
                        <a:pt x="1480" y="5102"/>
                        <a:pt x="2726" y="5102"/>
                      </a:cubicBezTo>
                      <a:cubicBezTo>
                        <a:pt x="2848" y="5102"/>
                        <a:pt x="2972" y="5093"/>
                        <a:pt x="3096" y="5075"/>
                      </a:cubicBezTo>
                      <a:cubicBezTo>
                        <a:pt x="4489" y="4873"/>
                        <a:pt x="5454" y="3575"/>
                        <a:pt x="5251" y="2182"/>
                      </a:cubicBezTo>
                      <a:cubicBezTo>
                        <a:pt x="5067" y="913"/>
                        <a:pt x="3974" y="0"/>
                        <a:pt x="272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6" name="Google Shape;2806;p62"/>
                <p:cNvSpPr/>
                <p:nvPr/>
              </p:nvSpPr>
              <p:spPr>
                <a:xfrm>
                  <a:off x="1620125" y="3480100"/>
                  <a:ext cx="118800" cy="103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52" h="4157" extrusionOk="0">
                      <a:moveTo>
                        <a:pt x="2363" y="1"/>
                      </a:moveTo>
                      <a:cubicBezTo>
                        <a:pt x="2065" y="1"/>
                        <a:pt x="1764" y="65"/>
                        <a:pt x="1477" y="200"/>
                      </a:cubicBezTo>
                      <a:cubicBezTo>
                        <a:pt x="441" y="700"/>
                        <a:pt x="1" y="1938"/>
                        <a:pt x="501" y="2974"/>
                      </a:cubicBezTo>
                      <a:cubicBezTo>
                        <a:pt x="852" y="3719"/>
                        <a:pt x="1598" y="4157"/>
                        <a:pt x="2375" y="4157"/>
                      </a:cubicBezTo>
                      <a:cubicBezTo>
                        <a:pt x="2678" y="4157"/>
                        <a:pt x="2985" y="4090"/>
                        <a:pt x="3275" y="3950"/>
                      </a:cubicBezTo>
                      <a:cubicBezTo>
                        <a:pt x="4311" y="3462"/>
                        <a:pt x="4751" y="2224"/>
                        <a:pt x="4251" y="1188"/>
                      </a:cubicBezTo>
                      <a:cubicBezTo>
                        <a:pt x="3889" y="439"/>
                        <a:pt x="3141" y="1"/>
                        <a:pt x="236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7" name="Google Shape;2807;p62"/>
                <p:cNvSpPr/>
                <p:nvPr/>
              </p:nvSpPr>
              <p:spPr>
                <a:xfrm>
                  <a:off x="1665075" y="3485150"/>
                  <a:ext cx="56575" cy="34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63" h="1368" extrusionOk="0">
                      <a:moveTo>
                        <a:pt x="684" y="1"/>
                      </a:moveTo>
                      <a:cubicBezTo>
                        <a:pt x="484" y="1"/>
                        <a:pt x="286" y="43"/>
                        <a:pt x="108" y="141"/>
                      </a:cubicBezTo>
                      <a:cubicBezTo>
                        <a:pt x="1" y="200"/>
                        <a:pt x="48" y="391"/>
                        <a:pt x="179" y="391"/>
                      </a:cubicBezTo>
                      <a:cubicBezTo>
                        <a:pt x="258" y="385"/>
                        <a:pt x="337" y="381"/>
                        <a:pt x="418" y="381"/>
                      </a:cubicBezTo>
                      <a:cubicBezTo>
                        <a:pt x="667" y="381"/>
                        <a:pt x="921" y="417"/>
                        <a:pt x="1155" y="534"/>
                      </a:cubicBezTo>
                      <a:cubicBezTo>
                        <a:pt x="1429" y="665"/>
                        <a:pt x="1632" y="891"/>
                        <a:pt x="1798" y="1141"/>
                      </a:cubicBezTo>
                      <a:cubicBezTo>
                        <a:pt x="1834" y="1200"/>
                        <a:pt x="1894" y="1307"/>
                        <a:pt x="1953" y="1343"/>
                      </a:cubicBezTo>
                      <a:cubicBezTo>
                        <a:pt x="1983" y="1360"/>
                        <a:pt x="2012" y="1368"/>
                        <a:pt x="2040" y="1368"/>
                      </a:cubicBezTo>
                      <a:cubicBezTo>
                        <a:pt x="2091" y="1368"/>
                        <a:pt x="2137" y="1342"/>
                        <a:pt x="2168" y="1296"/>
                      </a:cubicBezTo>
                      <a:cubicBezTo>
                        <a:pt x="2263" y="1153"/>
                        <a:pt x="2144" y="915"/>
                        <a:pt x="2072" y="795"/>
                      </a:cubicBezTo>
                      <a:cubicBezTo>
                        <a:pt x="1906" y="498"/>
                        <a:pt x="1632" y="260"/>
                        <a:pt x="1310" y="129"/>
                      </a:cubicBezTo>
                      <a:cubicBezTo>
                        <a:pt x="1113" y="49"/>
                        <a:pt x="898" y="1"/>
                        <a:pt x="68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8" name="Google Shape;2808;p62"/>
                <p:cNvSpPr/>
                <p:nvPr/>
              </p:nvSpPr>
              <p:spPr>
                <a:xfrm>
                  <a:off x="1712700" y="3528425"/>
                  <a:ext cx="11925" cy="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" h="983" extrusionOk="0">
                      <a:moveTo>
                        <a:pt x="205" y="0"/>
                      </a:moveTo>
                      <a:cubicBezTo>
                        <a:pt x="193" y="0"/>
                        <a:pt x="180" y="2"/>
                        <a:pt x="167" y="5"/>
                      </a:cubicBezTo>
                      <a:cubicBezTo>
                        <a:pt x="132" y="29"/>
                        <a:pt x="96" y="65"/>
                        <a:pt x="96" y="112"/>
                      </a:cubicBezTo>
                      <a:cubicBezTo>
                        <a:pt x="96" y="124"/>
                        <a:pt x="96" y="148"/>
                        <a:pt x="96" y="160"/>
                      </a:cubicBezTo>
                      <a:cubicBezTo>
                        <a:pt x="96" y="167"/>
                        <a:pt x="101" y="185"/>
                        <a:pt x="101" y="190"/>
                      </a:cubicBezTo>
                      <a:lnTo>
                        <a:pt x="101" y="190"/>
                      </a:lnTo>
                      <a:cubicBezTo>
                        <a:pt x="98" y="186"/>
                        <a:pt x="96" y="184"/>
                        <a:pt x="96" y="184"/>
                      </a:cubicBezTo>
                      <a:lnTo>
                        <a:pt x="96" y="184"/>
                      </a:lnTo>
                      <a:cubicBezTo>
                        <a:pt x="99" y="189"/>
                        <a:pt x="100" y="192"/>
                        <a:pt x="101" y="192"/>
                      </a:cubicBezTo>
                      <a:cubicBezTo>
                        <a:pt x="101" y="192"/>
                        <a:pt x="101" y="191"/>
                        <a:pt x="101" y="190"/>
                      </a:cubicBezTo>
                      <a:lnTo>
                        <a:pt x="101" y="190"/>
                      </a:lnTo>
                      <a:cubicBezTo>
                        <a:pt x="104" y="195"/>
                        <a:pt x="108" y="201"/>
                        <a:pt x="108" y="207"/>
                      </a:cubicBezTo>
                      <a:cubicBezTo>
                        <a:pt x="108" y="231"/>
                        <a:pt x="108" y="267"/>
                        <a:pt x="108" y="291"/>
                      </a:cubicBezTo>
                      <a:cubicBezTo>
                        <a:pt x="108" y="327"/>
                        <a:pt x="108" y="362"/>
                        <a:pt x="108" y="386"/>
                      </a:cubicBezTo>
                      <a:cubicBezTo>
                        <a:pt x="108" y="410"/>
                        <a:pt x="108" y="422"/>
                        <a:pt x="108" y="434"/>
                      </a:cubicBezTo>
                      <a:cubicBezTo>
                        <a:pt x="108" y="446"/>
                        <a:pt x="96" y="458"/>
                        <a:pt x="96" y="458"/>
                      </a:cubicBezTo>
                      <a:cubicBezTo>
                        <a:pt x="96" y="458"/>
                        <a:pt x="96" y="493"/>
                        <a:pt x="96" y="493"/>
                      </a:cubicBezTo>
                      <a:cubicBezTo>
                        <a:pt x="96" y="505"/>
                        <a:pt x="84" y="529"/>
                        <a:pt x="84" y="541"/>
                      </a:cubicBezTo>
                      <a:cubicBezTo>
                        <a:pt x="72" y="565"/>
                        <a:pt x="72" y="600"/>
                        <a:pt x="60" y="636"/>
                      </a:cubicBezTo>
                      <a:cubicBezTo>
                        <a:pt x="48" y="660"/>
                        <a:pt x="36" y="684"/>
                        <a:pt x="36" y="719"/>
                      </a:cubicBezTo>
                      <a:cubicBezTo>
                        <a:pt x="24" y="731"/>
                        <a:pt x="24" y="755"/>
                        <a:pt x="24" y="767"/>
                      </a:cubicBezTo>
                      <a:cubicBezTo>
                        <a:pt x="1" y="815"/>
                        <a:pt x="12" y="862"/>
                        <a:pt x="36" y="910"/>
                      </a:cubicBezTo>
                      <a:cubicBezTo>
                        <a:pt x="60" y="958"/>
                        <a:pt x="120" y="981"/>
                        <a:pt x="179" y="981"/>
                      </a:cubicBezTo>
                      <a:cubicBezTo>
                        <a:pt x="184" y="982"/>
                        <a:pt x="188" y="982"/>
                        <a:pt x="192" y="982"/>
                      </a:cubicBezTo>
                      <a:cubicBezTo>
                        <a:pt x="304" y="982"/>
                        <a:pt x="383" y="835"/>
                        <a:pt x="429" y="743"/>
                      </a:cubicBezTo>
                      <a:cubicBezTo>
                        <a:pt x="453" y="660"/>
                        <a:pt x="465" y="577"/>
                        <a:pt x="477" y="493"/>
                      </a:cubicBezTo>
                      <a:cubicBezTo>
                        <a:pt x="477" y="338"/>
                        <a:pt x="417" y="148"/>
                        <a:pt x="298" y="29"/>
                      </a:cubicBezTo>
                      <a:cubicBezTo>
                        <a:pt x="272" y="11"/>
                        <a:pt x="240" y="0"/>
                        <a:pt x="20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809" name="Google Shape;2809;p62"/>
            <p:cNvGrpSpPr/>
            <p:nvPr/>
          </p:nvGrpSpPr>
          <p:grpSpPr>
            <a:xfrm rot="-209841">
              <a:off x="6542336" y="3550067"/>
              <a:ext cx="1339568" cy="816359"/>
              <a:chOff x="6225980" y="3998667"/>
              <a:chExt cx="1339618" cy="816390"/>
            </a:xfrm>
          </p:grpSpPr>
          <p:sp>
            <p:nvSpPr>
              <p:cNvPr id="2810" name="Google Shape;2810;p62"/>
              <p:cNvSpPr/>
              <p:nvPr/>
            </p:nvSpPr>
            <p:spPr>
              <a:xfrm>
                <a:off x="6226000" y="3998667"/>
                <a:ext cx="1339598" cy="81639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10587" extrusionOk="0">
                    <a:moveTo>
                      <a:pt x="16300" y="3239"/>
                    </a:moveTo>
                    <a:lnTo>
                      <a:pt x="16300" y="3239"/>
                    </a:lnTo>
                    <a:cubicBezTo>
                      <a:pt x="16348" y="3251"/>
                      <a:pt x="16407" y="3287"/>
                      <a:pt x="16419" y="3323"/>
                    </a:cubicBezTo>
                    <a:cubicBezTo>
                      <a:pt x="16407" y="3335"/>
                      <a:pt x="16395" y="3347"/>
                      <a:pt x="16395" y="3358"/>
                    </a:cubicBezTo>
                    <a:cubicBezTo>
                      <a:pt x="16407" y="3382"/>
                      <a:pt x="16407" y="3406"/>
                      <a:pt x="16419" y="3418"/>
                    </a:cubicBezTo>
                    <a:cubicBezTo>
                      <a:pt x="16419" y="3442"/>
                      <a:pt x="16407" y="3466"/>
                      <a:pt x="16395" y="3489"/>
                    </a:cubicBezTo>
                    <a:cubicBezTo>
                      <a:pt x="16383" y="3454"/>
                      <a:pt x="16348" y="3430"/>
                      <a:pt x="16324" y="3430"/>
                    </a:cubicBezTo>
                    <a:cubicBezTo>
                      <a:pt x="16324" y="3382"/>
                      <a:pt x="16324" y="3335"/>
                      <a:pt x="16312" y="3287"/>
                    </a:cubicBezTo>
                    <a:cubicBezTo>
                      <a:pt x="16312" y="3263"/>
                      <a:pt x="16300" y="3251"/>
                      <a:pt x="16300" y="3239"/>
                    </a:cubicBezTo>
                    <a:close/>
                    <a:moveTo>
                      <a:pt x="16776" y="2989"/>
                    </a:moveTo>
                    <a:cubicBezTo>
                      <a:pt x="16872" y="3037"/>
                      <a:pt x="16919" y="3120"/>
                      <a:pt x="16872" y="3263"/>
                    </a:cubicBezTo>
                    <a:cubicBezTo>
                      <a:pt x="16836" y="3370"/>
                      <a:pt x="16764" y="3454"/>
                      <a:pt x="16693" y="3525"/>
                    </a:cubicBezTo>
                    <a:cubicBezTo>
                      <a:pt x="16729" y="3454"/>
                      <a:pt x="16741" y="3382"/>
                      <a:pt x="16741" y="3299"/>
                    </a:cubicBezTo>
                    <a:cubicBezTo>
                      <a:pt x="16753" y="3299"/>
                      <a:pt x="16776" y="3299"/>
                      <a:pt x="16800" y="3275"/>
                    </a:cubicBezTo>
                    <a:cubicBezTo>
                      <a:pt x="16836" y="3239"/>
                      <a:pt x="16848" y="3168"/>
                      <a:pt x="16836" y="3108"/>
                    </a:cubicBezTo>
                    <a:cubicBezTo>
                      <a:pt x="16824" y="3061"/>
                      <a:pt x="16800" y="3025"/>
                      <a:pt x="16776" y="2989"/>
                    </a:cubicBezTo>
                    <a:close/>
                    <a:moveTo>
                      <a:pt x="15991" y="3454"/>
                    </a:moveTo>
                    <a:cubicBezTo>
                      <a:pt x="15955" y="3823"/>
                      <a:pt x="15633" y="4097"/>
                      <a:pt x="15324" y="4287"/>
                    </a:cubicBezTo>
                    <a:cubicBezTo>
                      <a:pt x="14931" y="4537"/>
                      <a:pt x="14490" y="4716"/>
                      <a:pt x="14074" y="4894"/>
                    </a:cubicBezTo>
                    <a:cubicBezTo>
                      <a:pt x="14074" y="4894"/>
                      <a:pt x="14062" y="4882"/>
                      <a:pt x="14062" y="4871"/>
                    </a:cubicBezTo>
                    <a:cubicBezTo>
                      <a:pt x="14062" y="4823"/>
                      <a:pt x="14062" y="4787"/>
                      <a:pt x="14050" y="4740"/>
                    </a:cubicBezTo>
                    <a:cubicBezTo>
                      <a:pt x="14050" y="4704"/>
                      <a:pt x="14050" y="4656"/>
                      <a:pt x="14038" y="4620"/>
                    </a:cubicBezTo>
                    <a:lnTo>
                      <a:pt x="14026" y="4490"/>
                    </a:lnTo>
                    <a:cubicBezTo>
                      <a:pt x="14014" y="4454"/>
                      <a:pt x="14014" y="4418"/>
                      <a:pt x="14002" y="4370"/>
                    </a:cubicBezTo>
                    <a:cubicBezTo>
                      <a:pt x="13990" y="4335"/>
                      <a:pt x="13990" y="4287"/>
                      <a:pt x="13978" y="4251"/>
                    </a:cubicBezTo>
                    <a:cubicBezTo>
                      <a:pt x="13966" y="4204"/>
                      <a:pt x="13966" y="4168"/>
                      <a:pt x="13955" y="4132"/>
                    </a:cubicBezTo>
                    <a:cubicBezTo>
                      <a:pt x="13943" y="4085"/>
                      <a:pt x="13931" y="4049"/>
                      <a:pt x="13919" y="4001"/>
                    </a:cubicBezTo>
                    <a:cubicBezTo>
                      <a:pt x="13919" y="3966"/>
                      <a:pt x="13907" y="3918"/>
                      <a:pt x="13895" y="3882"/>
                    </a:cubicBezTo>
                    <a:cubicBezTo>
                      <a:pt x="13883" y="3858"/>
                      <a:pt x="13883" y="3835"/>
                      <a:pt x="13871" y="3811"/>
                    </a:cubicBezTo>
                    <a:cubicBezTo>
                      <a:pt x="14550" y="3585"/>
                      <a:pt x="15276" y="3466"/>
                      <a:pt x="15991" y="3454"/>
                    </a:cubicBezTo>
                    <a:close/>
                    <a:moveTo>
                      <a:pt x="14955" y="4859"/>
                    </a:moveTo>
                    <a:lnTo>
                      <a:pt x="14955" y="4859"/>
                    </a:lnTo>
                    <a:cubicBezTo>
                      <a:pt x="14848" y="4930"/>
                      <a:pt x="14740" y="5001"/>
                      <a:pt x="14633" y="5061"/>
                    </a:cubicBezTo>
                    <a:cubicBezTo>
                      <a:pt x="14562" y="5109"/>
                      <a:pt x="14490" y="5156"/>
                      <a:pt x="14407" y="5192"/>
                    </a:cubicBezTo>
                    <a:cubicBezTo>
                      <a:pt x="14514" y="5121"/>
                      <a:pt x="14621" y="5037"/>
                      <a:pt x="14728" y="4966"/>
                    </a:cubicBezTo>
                    <a:cubicBezTo>
                      <a:pt x="14728" y="4954"/>
                      <a:pt x="14740" y="4954"/>
                      <a:pt x="14752" y="4954"/>
                    </a:cubicBezTo>
                    <a:lnTo>
                      <a:pt x="14955" y="4859"/>
                    </a:lnTo>
                    <a:close/>
                    <a:moveTo>
                      <a:pt x="3846" y="7264"/>
                    </a:moveTo>
                    <a:cubicBezTo>
                      <a:pt x="3846" y="7287"/>
                      <a:pt x="3846" y="7323"/>
                      <a:pt x="3846" y="7347"/>
                    </a:cubicBezTo>
                    <a:cubicBezTo>
                      <a:pt x="3759" y="7369"/>
                      <a:pt x="3681" y="7381"/>
                      <a:pt x="3595" y="7401"/>
                    </a:cubicBezTo>
                    <a:lnTo>
                      <a:pt x="3595" y="7401"/>
                    </a:lnTo>
                    <a:cubicBezTo>
                      <a:pt x="3679" y="7359"/>
                      <a:pt x="3761" y="7316"/>
                      <a:pt x="3834" y="7264"/>
                    </a:cubicBezTo>
                    <a:close/>
                    <a:moveTo>
                      <a:pt x="3570" y="7414"/>
                    </a:moveTo>
                    <a:cubicBezTo>
                      <a:pt x="3569" y="7416"/>
                      <a:pt x="3566" y="7418"/>
                      <a:pt x="3560" y="7418"/>
                    </a:cubicBezTo>
                    <a:cubicBezTo>
                      <a:pt x="3564" y="7417"/>
                      <a:pt x="3567" y="7415"/>
                      <a:pt x="3570" y="7414"/>
                    </a:cubicBezTo>
                    <a:close/>
                    <a:moveTo>
                      <a:pt x="3191" y="7371"/>
                    </a:moveTo>
                    <a:cubicBezTo>
                      <a:pt x="3120" y="7395"/>
                      <a:pt x="3060" y="7418"/>
                      <a:pt x="2989" y="7442"/>
                    </a:cubicBezTo>
                    <a:cubicBezTo>
                      <a:pt x="2882" y="7478"/>
                      <a:pt x="2751" y="7502"/>
                      <a:pt x="2632" y="7537"/>
                    </a:cubicBezTo>
                    <a:cubicBezTo>
                      <a:pt x="2691" y="7514"/>
                      <a:pt x="2763" y="7490"/>
                      <a:pt x="2822" y="7478"/>
                    </a:cubicBezTo>
                    <a:cubicBezTo>
                      <a:pt x="2941" y="7442"/>
                      <a:pt x="3060" y="7407"/>
                      <a:pt x="3191" y="7371"/>
                    </a:cubicBezTo>
                    <a:close/>
                    <a:moveTo>
                      <a:pt x="2203" y="7680"/>
                    </a:moveTo>
                    <a:cubicBezTo>
                      <a:pt x="2203" y="7692"/>
                      <a:pt x="2203" y="7704"/>
                      <a:pt x="2215" y="7716"/>
                    </a:cubicBezTo>
                    <a:cubicBezTo>
                      <a:pt x="1929" y="7811"/>
                      <a:pt x="1655" y="7942"/>
                      <a:pt x="1405" y="8085"/>
                    </a:cubicBezTo>
                    <a:cubicBezTo>
                      <a:pt x="1524" y="8014"/>
                      <a:pt x="1643" y="7942"/>
                      <a:pt x="1774" y="7871"/>
                    </a:cubicBezTo>
                    <a:cubicBezTo>
                      <a:pt x="1917" y="7799"/>
                      <a:pt x="2060" y="7740"/>
                      <a:pt x="2203" y="7680"/>
                    </a:cubicBezTo>
                    <a:close/>
                    <a:moveTo>
                      <a:pt x="4946" y="8966"/>
                    </a:moveTo>
                    <a:lnTo>
                      <a:pt x="4946" y="8966"/>
                    </a:lnTo>
                    <a:cubicBezTo>
                      <a:pt x="4902" y="8981"/>
                      <a:pt x="4857" y="8995"/>
                      <a:pt x="4813" y="9009"/>
                    </a:cubicBezTo>
                    <a:lnTo>
                      <a:pt x="4813" y="9009"/>
                    </a:lnTo>
                    <a:cubicBezTo>
                      <a:pt x="4854" y="8993"/>
                      <a:pt x="4893" y="8978"/>
                      <a:pt x="4930" y="8966"/>
                    </a:cubicBezTo>
                    <a:cubicBezTo>
                      <a:pt x="4934" y="8966"/>
                      <a:pt x="4940" y="8966"/>
                      <a:pt x="4946" y="8966"/>
                    </a:cubicBezTo>
                    <a:close/>
                    <a:moveTo>
                      <a:pt x="4025" y="7573"/>
                    </a:moveTo>
                    <a:cubicBezTo>
                      <a:pt x="4049" y="7633"/>
                      <a:pt x="4072" y="7692"/>
                      <a:pt x="4108" y="7752"/>
                    </a:cubicBezTo>
                    <a:cubicBezTo>
                      <a:pt x="4120" y="7764"/>
                      <a:pt x="4132" y="7788"/>
                      <a:pt x="4132" y="7811"/>
                    </a:cubicBezTo>
                    <a:cubicBezTo>
                      <a:pt x="4191" y="7907"/>
                      <a:pt x="4251" y="8014"/>
                      <a:pt x="4322" y="8121"/>
                    </a:cubicBezTo>
                    <a:cubicBezTo>
                      <a:pt x="4334" y="8133"/>
                      <a:pt x="4346" y="8157"/>
                      <a:pt x="4358" y="8180"/>
                    </a:cubicBezTo>
                    <a:cubicBezTo>
                      <a:pt x="4418" y="8276"/>
                      <a:pt x="4477" y="8359"/>
                      <a:pt x="4549" y="8454"/>
                    </a:cubicBezTo>
                    <a:cubicBezTo>
                      <a:pt x="4561" y="8466"/>
                      <a:pt x="4572" y="8478"/>
                      <a:pt x="4572" y="8490"/>
                    </a:cubicBezTo>
                    <a:cubicBezTo>
                      <a:pt x="4608" y="8526"/>
                      <a:pt x="4632" y="8561"/>
                      <a:pt x="4668" y="8597"/>
                    </a:cubicBezTo>
                    <a:cubicBezTo>
                      <a:pt x="4239" y="8740"/>
                      <a:pt x="3810" y="8895"/>
                      <a:pt x="3382" y="9026"/>
                    </a:cubicBezTo>
                    <a:cubicBezTo>
                      <a:pt x="2834" y="9204"/>
                      <a:pt x="2275" y="9407"/>
                      <a:pt x="1703" y="9478"/>
                    </a:cubicBezTo>
                    <a:cubicBezTo>
                      <a:pt x="1591" y="9492"/>
                      <a:pt x="1478" y="9500"/>
                      <a:pt x="1365" y="9500"/>
                    </a:cubicBezTo>
                    <a:cubicBezTo>
                      <a:pt x="1085" y="9500"/>
                      <a:pt x="810" y="9451"/>
                      <a:pt x="572" y="9323"/>
                    </a:cubicBezTo>
                    <a:cubicBezTo>
                      <a:pt x="631" y="9264"/>
                      <a:pt x="715" y="9216"/>
                      <a:pt x="762" y="9181"/>
                    </a:cubicBezTo>
                    <a:cubicBezTo>
                      <a:pt x="929" y="9050"/>
                      <a:pt x="1096" y="8931"/>
                      <a:pt x="1274" y="8823"/>
                    </a:cubicBezTo>
                    <a:cubicBezTo>
                      <a:pt x="1989" y="8371"/>
                      <a:pt x="2775" y="7990"/>
                      <a:pt x="3572" y="7716"/>
                    </a:cubicBezTo>
                    <a:cubicBezTo>
                      <a:pt x="3656" y="7692"/>
                      <a:pt x="3739" y="7657"/>
                      <a:pt x="3822" y="7633"/>
                    </a:cubicBezTo>
                    <a:cubicBezTo>
                      <a:pt x="3838" y="7664"/>
                      <a:pt x="3870" y="7691"/>
                      <a:pt x="3903" y="7691"/>
                    </a:cubicBezTo>
                    <a:cubicBezTo>
                      <a:pt x="3920" y="7691"/>
                      <a:pt x="3937" y="7684"/>
                      <a:pt x="3953" y="7668"/>
                    </a:cubicBezTo>
                    <a:cubicBezTo>
                      <a:pt x="3977" y="7633"/>
                      <a:pt x="4001" y="7609"/>
                      <a:pt x="4025" y="7573"/>
                    </a:cubicBezTo>
                    <a:close/>
                    <a:moveTo>
                      <a:pt x="524" y="9657"/>
                    </a:moveTo>
                    <a:lnTo>
                      <a:pt x="524" y="9657"/>
                    </a:lnTo>
                    <a:cubicBezTo>
                      <a:pt x="790" y="9771"/>
                      <a:pt x="1075" y="9817"/>
                      <a:pt x="1367" y="9817"/>
                    </a:cubicBezTo>
                    <a:cubicBezTo>
                      <a:pt x="1533" y="9817"/>
                      <a:pt x="1701" y="9802"/>
                      <a:pt x="1870" y="9776"/>
                    </a:cubicBezTo>
                    <a:lnTo>
                      <a:pt x="1870" y="9776"/>
                    </a:lnTo>
                    <a:cubicBezTo>
                      <a:pt x="1763" y="9800"/>
                      <a:pt x="1655" y="9835"/>
                      <a:pt x="1548" y="9859"/>
                    </a:cubicBezTo>
                    <a:lnTo>
                      <a:pt x="1382" y="9859"/>
                    </a:lnTo>
                    <a:cubicBezTo>
                      <a:pt x="1191" y="9859"/>
                      <a:pt x="1001" y="9847"/>
                      <a:pt x="822" y="9800"/>
                    </a:cubicBezTo>
                    <a:cubicBezTo>
                      <a:pt x="739" y="9776"/>
                      <a:pt x="608" y="9728"/>
                      <a:pt x="524" y="9657"/>
                    </a:cubicBezTo>
                    <a:close/>
                    <a:moveTo>
                      <a:pt x="8728" y="1"/>
                    </a:moveTo>
                    <a:cubicBezTo>
                      <a:pt x="8597" y="1"/>
                      <a:pt x="8466" y="13"/>
                      <a:pt x="8347" y="25"/>
                    </a:cubicBezTo>
                    <a:lnTo>
                      <a:pt x="8323" y="25"/>
                    </a:lnTo>
                    <a:cubicBezTo>
                      <a:pt x="8061" y="48"/>
                      <a:pt x="7799" y="96"/>
                      <a:pt x="7549" y="156"/>
                    </a:cubicBezTo>
                    <a:lnTo>
                      <a:pt x="7537" y="156"/>
                    </a:lnTo>
                    <a:cubicBezTo>
                      <a:pt x="7275" y="215"/>
                      <a:pt x="7025" y="299"/>
                      <a:pt x="6775" y="406"/>
                    </a:cubicBezTo>
                    <a:cubicBezTo>
                      <a:pt x="6644" y="453"/>
                      <a:pt x="6525" y="513"/>
                      <a:pt x="6406" y="572"/>
                    </a:cubicBezTo>
                    <a:cubicBezTo>
                      <a:pt x="6215" y="668"/>
                      <a:pt x="6037" y="775"/>
                      <a:pt x="5858" y="894"/>
                    </a:cubicBezTo>
                    <a:cubicBezTo>
                      <a:pt x="5846" y="894"/>
                      <a:pt x="5834" y="906"/>
                      <a:pt x="5834" y="906"/>
                    </a:cubicBezTo>
                    <a:cubicBezTo>
                      <a:pt x="5787" y="941"/>
                      <a:pt x="5739" y="965"/>
                      <a:pt x="5704" y="1001"/>
                    </a:cubicBezTo>
                    <a:cubicBezTo>
                      <a:pt x="5680" y="1013"/>
                      <a:pt x="5656" y="1037"/>
                      <a:pt x="5632" y="1049"/>
                    </a:cubicBezTo>
                    <a:cubicBezTo>
                      <a:pt x="5596" y="1084"/>
                      <a:pt x="5561" y="1108"/>
                      <a:pt x="5525" y="1132"/>
                    </a:cubicBezTo>
                    <a:cubicBezTo>
                      <a:pt x="5489" y="1156"/>
                      <a:pt x="5453" y="1191"/>
                      <a:pt x="5430" y="1215"/>
                    </a:cubicBezTo>
                    <a:cubicBezTo>
                      <a:pt x="5394" y="1239"/>
                      <a:pt x="5370" y="1263"/>
                      <a:pt x="5334" y="1287"/>
                    </a:cubicBezTo>
                    <a:cubicBezTo>
                      <a:pt x="5299" y="1322"/>
                      <a:pt x="5263" y="1358"/>
                      <a:pt x="5215" y="1394"/>
                    </a:cubicBezTo>
                    <a:cubicBezTo>
                      <a:pt x="5203" y="1406"/>
                      <a:pt x="5180" y="1430"/>
                      <a:pt x="5156" y="1453"/>
                    </a:cubicBezTo>
                    <a:cubicBezTo>
                      <a:pt x="5096" y="1513"/>
                      <a:pt x="5037" y="1572"/>
                      <a:pt x="4977" y="1632"/>
                    </a:cubicBezTo>
                    <a:cubicBezTo>
                      <a:pt x="4918" y="1692"/>
                      <a:pt x="4858" y="1751"/>
                      <a:pt x="4799" y="1823"/>
                    </a:cubicBezTo>
                    <a:cubicBezTo>
                      <a:pt x="4787" y="1846"/>
                      <a:pt x="4763" y="1858"/>
                      <a:pt x="4751" y="1882"/>
                    </a:cubicBezTo>
                    <a:cubicBezTo>
                      <a:pt x="4715" y="1930"/>
                      <a:pt x="4680" y="1965"/>
                      <a:pt x="4644" y="2013"/>
                    </a:cubicBezTo>
                    <a:cubicBezTo>
                      <a:pt x="4620" y="2037"/>
                      <a:pt x="4596" y="2073"/>
                      <a:pt x="4572" y="2096"/>
                    </a:cubicBezTo>
                    <a:cubicBezTo>
                      <a:pt x="4549" y="2132"/>
                      <a:pt x="4525" y="2168"/>
                      <a:pt x="4489" y="2215"/>
                    </a:cubicBezTo>
                    <a:cubicBezTo>
                      <a:pt x="4465" y="2239"/>
                      <a:pt x="4453" y="2275"/>
                      <a:pt x="4430" y="2311"/>
                    </a:cubicBezTo>
                    <a:lnTo>
                      <a:pt x="4358" y="2418"/>
                    </a:lnTo>
                    <a:cubicBezTo>
                      <a:pt x="4334" y="2442"/>
                      <a:pt x="4310" y="2477"/>
                      <a:pt x="4287" y="2513"/>
                    </a:cubicBezTo>
                    <a:cubicBezTo>
                      <a:pt x="4263" y="2549"/>
                      <a:pt x="4251" y="2585"/>
                      <a:pt x="4227" y="2620"/>
                    </a:cubicBezTo>
                    <a:cubicBezTo>
                      <a:pt x="4203" y="2656"/>
                      <a:pt x="4180" y="2692"/>
                      <a:pt x="4168" y="2727"/>
                    </a:cubicBezTo>
                    <a:cubicBezTo>
                      <a:pt x="4144" y="2763"/>
                      <a:pt x="4132" y="2787"/>
                      <a:pt x="4120" y="2823"/>
                    </a:cubicBezTo>
                    <a:cubicBezTo>
                      <a:pt x="4060" y="2930"/>
                      <a:pt x="4001" y="3037"/>
                      <a:pt x="3953" y="3144"/>
                    </a:cubicBezTo>
                    <a:cubicBezTo>
                      <a:pt x="3906" y="3263"/>
                      <a:pt x="3858" y="3382"/>
                      <a:pt x="3810" y="3489"/>
                    </a:cubicBezTo>
                    <a:cubicBezTo>
                      <a:pt x="3810" y="3513"/>
                      <a:pt x="3799" y="3525"/>
                      <a:pt x="3799" y="3549"/>
                    </a:cubicBezTo>
                    <a:cubicBezTo>
                      <a:pt x="3715" y="3787"/>
                      <a:pt x="3656" y="4025"/>
                      <a:pt x="3608" y="4263"/>
                    </a:cubicBezTo>
                    <a:cubicBezTo>
                      <a:pt x="3596" y="4287"/>
                      <a:pt x="3596" y="4299"/>
                      <a:pt x="3596" y="4311"/>
                    </a:cubicBezTo>
                    <a:cubicBezTo>
                      <a:pt x="3572" y="4442"/>
                      <a:pt x="3548" y="4561"/>
                      <a:pt x="3537" y="4680"/>
                    </a:cubicBezTo>
                    <a:cubicBezTo>
                      <a:pt x="3537" y="4692"/>
                      <a:pt x="3537" y="4704"/>
                      <a:pt x="3537" y="4704"/>
                    </a:cubicBezTo>
                    <a:cubicBezTo>
                      <a:pt x="3525" y="4823"/>
                      <a:pt x="3513" y="4942"/>
                      <a:pt x="3513" y="5061"/>
                    </a:cubicBezTo>
                    <a:cubicBezTo>
                      <a:pt x="3513" y="5073"/>
                      <a:pt x="3501" y="5085"/>
                      <a:pt x="3501" y="5097"/>
                    </a:cubicBezTo>
                    <a:cubicBezTo>
                      <a:pt x="3501" y="5216"/>
                      <a:pt x="3501" y="5347"/>
                      <a:pt x="3501" y="5466"/>
                    </a:cubicBezTo>
                    <a:cubicBezTo>
                      <a:pt x="3501" y="5478"/>
                      <a:pt x="3501" y="5502"/>
                      <a:pt x="3513" y="5513"/>
                    </a:cubicBezTo>
                    <a:cubicBezTo>
                      <a:pt x="3513" y="5632"/>
                      <a:pt x="3525" y="5752"/>
                      <a:pt x="3537" y="5859"/>
                    </a:cubicBezTo>
                    <a:cubicBezTo>
                      <a:pt x="3537" y="5871"/>
                      <a:pt x="3537" y="5883"/>
                      <a:pt x="3537" y="5883"/>
                    </a:cubicBezTo>
                    <a:cubicBezTo>
                      <a:pt x="3548" y="6002"/>
                      <a:pt x="3560" y="6121"/>
                      <a:pt x="3584" y="6240"/>
                    </a:cubicBezTo>
                    <a:lnTo>
                      <a:pt x="3596" y="6311"/>
                    </a:lnTo>
                    <a:cubicBezTo>
                      <a:pt x="3644" y="6525"/>
                      <a:pt x="3703" y="6740"/>
                      <a:pt x="3775" y="6954"/>
                    </a:cubicBezTo>
                    <a:cubicBezTo>
                      <a:pt x="3620" y="6990"/>
                      <a:pt x="3465" y="7026"/>
                      <a:pt x="3310" y="7073"/>
                    </a:cubicBezTo>
                    <a:cubicBezTo>
                      <a:pt x="3108" y="7121"/>
                      <a:pt x="2917" y="7168"/>
                      <a:pt x="2727" y="7228"/>
                    </a:cubicBezTo>
                    <a:cubicBezTo>
                      <a:pt x="2334" y="7347"/>
                      <a:pt x="1953" y="7490"/>
                      <a:pt x="1596" y="7680"/>
                    </a:cubicBezTo>
                    <a:cubicBezTo>
                      <a:pt x="1012" y="7978"/>
                      <a:pt x="429" y="8442"/>
                      <a:pt x="143" y="9038"/>
                    </a:cubicBezTo>
                    <a:lnTo>
                      <a:pt x="48" y="9121"/>
                    </a:lnTo>
                    <a:cubicBezTo>
                      <a:pt x="0" y="9181"/>
                      <a:pt x="0" y="9252"/>
                      <a:pt x="24" y="9312"/>
                    </a:cubicBezTo>
                    <a:cubicBezTo>
                      <a:pt x="24" y="9323"/>
                      <a:pt x="24" y="9323"/>
                      <a:pt x="24" y="9335"/>
                    </a:cubicBezTo>
                    <a:cubicBezTo>
                      <a:pt x="0" y="9395"/>
                      <a:pt x="48" y="9419"/>
                      <a:pt x="96" y="9419"/>
                    </a:cubicBezTo>
                    <a:cubicBezTo>
                      <a:pt x="96" y="9442"/>
                      <a:pt x="84" y="9478"/>
                      <a:pt x="84" y="9502"/>
                    </a:cubicBezTo>
                    <a:cubicBezTo>
                      <a:pt x="72" y="9704"/>
                      <a:pt x="191" y="9883"/>
                      <a:pt x="346" y="10002"/>
                    </a:cubicBezTo>
                    <a:cubicBezTo>
                      <a:pt x="633" y="10204"/>
                      <a:pt x="1033" y="10254"/>
                      <a:pt x="1387" y="10254"/>
                    </a:cubicBezTo>
                    <a:cubicBezTo>
                      <a:pt x="1430" y="10254"/>
                      <a:pt x="1472" y="10253"/>
                      <a:pt x="1513" y="10252"/>
                    </a:cubicBezTo>
                    <a:cubicBezTo>
                      <a:pt x="1929" y="10228"/>
                      <a:pt x="2346" y="10133"/>
                      <a:pt x="2739" y="10026"/>
                    </a:cubicBezTo>
                    <a:cubicBezTo>
                      <a:pt x="3596" y="9800"/>
                      <a:pt x="4453" y="9538"/>
                      <a:pt x="5299" y="9264"/>
                    </a:cubicBezTo>
                    <a:cubicBezTo>
                      <a:pt x="5299" y="9276"/>
                      <a:pt x="5311" y="9276"/>
                      <a:pt x="5323" y="9288"/>
                    </a:cubicBezTo>
                    <a:cubicBezTo>
                      <a:pt x="5334" y="9300"/>
                      <a:pt x="5358" y="9323"/>
                      <a:pt x="5382" y="9335"/>
                    </a:cubicBezTo>
                    <a:cubicBezTo>
                      <a:pt x="5430" y="9371"/>
                      <a:pt x="5465" y="9407"/>
                      <a:pt x="5513" y="9442"/>
                    </a:cubicBezTo>
                    <a:lnTo>
                      <a:pt x="5596" y="9502"/>
                    </a:lnTo>
                    <a:cubicBezTo>
                      <a:pt x="5632" y="9538"/>
                      <a:pt x="5668" y="9562"/>
                      <a:pt x="5715" y="9597"/>
                    </a:cubicBezTo>
                    <a:lnTo>
                      <a:pt x="5799" y="9657"/>
                    </a:lnTo>
                    <a:cubicBezTo>
                      <a:pt x="5834" y="9681"/>
                      <a:pt x="5870" y="9704"/>
                      <a:pt x="5918" y="9728"/>
                    </a:cubicBezTo>
                    <a:cubicBezTo>
                      <a:pt x="5942" y="9752"/>
                      <a:pt x="5977" y="9776"/>
                      <a:pt x="6013" y="9800"/>
                    </a:cubicBezTo>
                    <a:lnTo>
                      <a:pt x="6120" y="9859"/>
                    </a:lnTo>
                    <a:cubicBezTo>
                      <a:pt x="6156" y="9883"/>
                      <a:pt x="6192" y="9907"/>
                      <a:pt x="6227" y="9919"/>
                    </a:cubicBezTo>
                    <a:cubicBezTo>
                      <a:pt x="6251" y="9943"/>
                      <a:pt x="6287" y="9954"/>
                      <a:pt x="6323" y="9978"/>
                    </a:cubicBezTo>
                    <a:cubicBezTo>
                      <a:pt x="6406" y="10014"/>
                      <a:pt x="6489" y="10062"/>
                      <a:pt x="6573" y="10097"/>
                    </a:cubicBezTo>
                    <a:cubicBezTo>
                      <a:pt x="6596" y="10109"/>
                      <a:pt x="6608" y="10121"/>
                      <a:pt x="6632" y="10133"/>
                    </a:cubicBezTo>
                    <a:cubicBezTo>
                      <a:pt x="6680" y="10145"/>
                      <a:pt x="6727" y="10169"/>
                      <a:pt x="6787" y="10193"/>
                    </a:cubicBezTo>
                    <a:cubicBezTo>
                      <a:pt x="6799" y="10204"/>
                      <a:pt x="6823" y="10204"/>
                      <a:pt x="6847" y="10216"/>
                    </a:cubicBezTo>
                    <a:cubicBezTo>
                      <a:pt x="6906" y="10240"/>
                      <a:pt x="6954" y="10252"/>
                      <a:pt x="7001" y="10276"/>
                    </a:cubicBezTo>
                    <a:lnTo>
                      <a:pt x="7061" y="10300"/>
                    </a:lnTo>
                    <a:cubicBezTo>
                      <a:pt x="7120" y="10312"/>
                      <a:pt x="7168" y="10335"/>
                      <a:pt x="7228" y="10347"/>
                    </a:cubicBezTo>
                    <a:cubicBezTo>
                      <a:pt x="7239" y="10359"/>
                      <a:pt x="7263" y="10359"/>
                      <a:pt x="7275" y="10359"/>
                    </a:cubicBezTo>
                    <a:cubicBezTo>
                      <a:pt x="7335" y="10383"/>
                      <a:pt x="7394" y="10395"/>
                      <a:pt x="7454" y="10419"/>
                    </a:cubicBezTo>
                    <a:lnTo>
                      <a:pt x="7478" y="10419"/>
                    </a:lnTo>
                    <a:cubicBezTo>
                      <a:pt x="7908" y="10528"/>
                      <a:pt x="8348" y="10586"/>
                      <a:pt x="8789" y="10586"/>
                    </a:cubicBezTo>
                    <a:cubicBezTo>
                      <a:pt x="9019" y="10586"/>
                      <a:pt x="9249" y="10571"/>
                      <a:pt x="9478" y="10538"/>
                    </a:cubicBezTo>
                    <a:lnTo>
                      <a:pt x="9490" y="10538"/>
                    </a:lnTo>
                    <a:cubicBezTo>
                      <a:pt x="9573" y="10526"/>
                      <a:pt x="9656" y="10514"/>
                      <a:pt x="9752" y="10502"/>
                    </a:cubicBezTo>
                    <a:cubicBezTo>
                      <a:pt x="9764" y="10490"/>
                      <a:pt x="9775" y="10490"/>
                      <a:pt x="9787" y="10490"/>
                    </a:cubicBezTo>
                    <a:cubicBezTo>
                      <a:pt x="9871" y="10478"/>
                      <a:pt x="9942" y="10455"/>
                      <a:pt x="10025" y="10443"/>
                    </a:cubicBezTo>
                    <a:cubicBezTo>
                      <a:pt x="10037" y="10431"/>
                      <a:pt x="10061" y="10431"/>
                      <a:pt x="10073" y="10431"/>
                    </a:cubicBezTo>
                    <a:cubicBezTo>
                      <a:pt x="10145" y="10407"/>
                      <a:pt x="10228" y="10383"/>
                      <a:pt x="10299" y="10371"/>
                    </a:cubicBezTo>
                    <a:lnTo>
                      <a:pt x="10347" y="10347"/>
                    </a:lnTo>
                    <a:cubicBezTo>
                      <a:pt x="10430" y="10324"/>
                      <a:pt x="10514" y="10300"/>
                      <a:pt x="10597" y="10276"/>
                    </a:cubicBezTo>
                    <a:cubicBezTo>
                      <a:pt x="10597" y="10264"/>
                      <a:pt x="10609" y="10264"/>
                      <a:pt x="10621" y="10264"/>
                    </a:cubicBezTo>
                    <a:cubicBezTo>
                      <a:pt x="10799" y="10193"/>
                      <a:pt x="10978" y="10121"/>
                      <a:pt x="11145" y="10038"/>
                    </a:cubicBezTo>
                    <a:cubicBezTo>
                      <a:pt x="11157" y="10026"/>
                      <a:pt x="11168" y="10026"/>
                      <a:pt x="11192" y="10014"/>
                    </a:cubicBezTo>
                    <a:cubicBezTo>
                      <a:pt x="11252" y="9978"/>
                      <a:pt x="11323" y="9943"/>
                      <a:pt x="11395" y="9907"/>
                    </a:cubicBezTo>
                    <a:lnTo>
                      <a:pt x="11466" y="9859"/>
                    </a:lnTo>
                    <a:cubicBezTo>
                      <a:pt x="11526" y="9823"/>
                      <a:pt x="11573" y="9800"/>
                      <a:pt x="11633" y="9764"/>
                    </a:cubicBezTo>
                    <a:cubicBezTo>
                      <a:pt x="11657" y="9740"/>
                      <a:pt x="11692" y="9728"/>
                      <a:pt x="11716" y="9704"/>
                    </a:cubicBezTo>
                    <a:cubicBezTo>
                      <a:pt x="11764" y="9669"/>
                      <a:pt x="11823" y="9633"/>
                      <a:pt x="11871" y="9597"/>
                    </a:cubicBezTo>
                    <a:cubicBezTo>
                      <a:pt x="11895" y="9573"/>
                      <a:pt x="11930" y="9562"/>
                      <a:pt x="11954" y="9538"/>
                    </a:cubicBezTo>
                    <a:cubicBezTo>
                      <a:pt x="12002" y="9502"/>
                      <a:pt x="12050" y="9466"/>
                      <a:pt x="12097" y="9419"/>
                    </a:cubicBezTo>
                    <a:cubicBezTo>
                      <a:pt x="12133" y="9407"/>
                      <a:pt x="12157" y="9383"/>
                      <a:pt x="12181" y="9359"/>
                    </a:cubicBezTo>
                    <a:cubicBezTo>
                      <a:pt x="12240" y="9312"/>
                      <a:pt x="12288" y="9264"/>
                      <a:pt x="12335" y="9228"/>
                    </a:cubicBezTo>
                    <a:cubicBezTo>
                      <a:pt x="12359" y="9204"/>
                      <a:pt x="12383" y="9181"/>
                      <a:pt x="12407" y="9169"/>
                    </a:cubicBezTo>
                    <a:cubicBezTo>
                      <a:pt x="12466" y="9097"/>
                      <a:pt x="12538" y="9026"/>
                      <a:pt x="12609" y="8954"/>
                    </a:cubicBezTo>
                    <a:cubicBezTo>
                      <a:pt x="12621" y="8954"/>
                      <a:pt x="12621" y="8942"/>
                      <a:pt x="12633" y="8942"/>
                    </a:cubicBezTo>
                    <a:cubicBezTo>
                      <a:pt x="12681" y="8883"/>
                      <a:pt x="12740" y="8811"/>
                      <a:pt x="12800" y="8752"/>
                    </a:cubicBezTo>
                    <a:cubicBezTo>
                      <a:pt x="12859" y="8692"/>
                      <a:pt x="12907" y="8621"/>
                      <a:pt x="12966" y="8550"/>
                    </a:cubicBezTo>
                    <a:cubicBezTo>
                      <a:pt x="12990" y="8526"/>
                      <a:pt x="13002" y="8502"/>
                      <a:pt x="13026" y="8466"/>
                    </a:cubicBezTo>
                    <a:cubicBezTo>
                      <a:pt x="13062" y="8430"/>
                      <a:pt x="13085" y="8383"/>
                      <a:pt x="13121" y="8347"/>
                    </a:cubicBezTo>
                    <a:cubicBezTo>
                      <a:pt x="13145" y="8311"/>
                      <a:pt x="13169" y="8276"/>
                      <a:pt x="13181" y="8252"/>
                    </a:cubicBezTo>
                    <a:cubicBezTo>
                      <a:pt x="13216" y="8204"/>
                      <a:pt x="13240" y="8169"/>
                      <a:pt x="13264" y="8121"/>
                    </a:cubicBezTo>
                    <a:cubicBezTo>
                      <a:pt x="13288" y="8097"/>
                      <a:pt x="13312" y="8061"/>
                      <a:pt x="13324" y="8026"/>
                    </a:cubicBezTo>
                    <a:cubicBezTo>
                      <a:pt x="13347" y="7978"/>
                      <a:pt x="13371" y="7942"/>
                      <a:pt x="13395" y="7907"/>
                    </a:cubicBezTo>
                    <a:cubicBezTo>
                      <a:pt x="13419" y="7871"/>
                      <a:pt x="13443" y="7835"/>
                      <a:pt x="13454" y="7799"/>
                    </a:cubicBezTo>
                    <a:cubicBezTo>
                      <a:pt x="13478" y="7764"/>
                      <a:pt x="13502" y="7716"/>
                      <a:pt x="13526" y="7680"/>
                    </a:cubicBezTo>
                    <a:cubicBezTo>
                      <a:pt x="13538" y="7645"/>
                      <a:pt x="13562" y="7609"/>
                      <a:pt x="13574" y="7573"/>
                    </a:cubicBezTo>
                    <a:cubicBezTo>
                      <a:pt x="13597" y="7526"/>
                      <a:pt x="13609" y="7490"/>
                      <a:pt x="13633" y="7442"/>
                    </a:cubicBezTo>
                    <a:cubicBezTo>
                      <a:pt x="13645" y="7407"/>
                      <a:pt x="13657" y="7371"/>
                      <a:pt x="13681" y="7335"/>
                    </a:cubicBezTo>
                    <a:cubicBezTo>
                      <a:pt x="13693" y="7287"/>
                      <a:pt x="13716" y="7252"/>
                      <a:pt x="13728" y="7216"/>
                    </a:cubicBezTo>
                    <a:cubicBezTo>
                      <a:pt x="13740" y="7168"/>
                      <a:pt x="13752" y="7133"/>
                      <a:pt x="13764" y="7097"/>
                    </a:cubicBezTo>
                    <a:cubicBezTo>
                      <a:pt x="13788" y="7049"/>
                      <a:pt x="13800" y="7014"/>
                      <a:pt x="13812" y="6978"/>
                    </a:cubicBezTo>
                    <a:cubicBezTo>
                      <a:pt x="13824" y="6930"/>
                      <a:pt x="13835" y="6895"/>
                      <a:pt x="13847" y="6859"/>
                    </a:cubicBezTo>
                    <a:cubicBezTo>
                      <a:pt x="13859" y="6811"/>
                      <a:pt x="13871" y="6775"/>
                      <a:pt x="13883" y="6728"/>
                    </a:cubicBezTo>
                    <a:cubicBezTo>
                      <a:pt x="13895" y="6692"/>
                      <a:pt x="13907" y="6656"/>
                      <a:pt x="13919" y="6609"/>
                    </a:cubicBezTo>
                    <a:cubicBezTo>
                      <a:pt x="13931" y="6573"/>
                      <a:pt x="13943" y="6525"/>
                      <a:pt x="13955" y="6490"/>
                    </a:cubicBezTo>
                    <a:cubicBezTo>
                      <a:pt x="13955" y="6442"/>
                      <a:pt x="13966" y="6406"/>
                      <a:pt x="13978" y="6371"/>
                    </a:cubicBezTo>
                    <a:cubicBezTo>
                      <a:pt x="13978" y="6323"/>
                      <a:pt x="13990" y="6287"/>
                      <a:pt x="14002" y="6240"/>
                    </a:cubicBezTo>
                    <a:cubicBezTo>
                      <a:pt x="14002" y="6204"/>
                      <a:pt x="14014" y="6156"/>
                      <a:pt x="14014" y="6121"/>
                    </a:cubicBezTo>
                    <a:cubicBezTo>
                      <a:pt x="14026" y="6073"/>
                      <a:pt x="14038" y="6037"/>
                      <a:pt x="14038" y="5990"/>
                    </a:cubicBezTo>
                    <a:cubicBezTo>
                      <a:pt x="14038" y="5966"/>
                      <a:pt x="14050" y="5930"/>
                      <a:pt x="14050" y="5906"/>
                    </a:cubicBezTo>
                    <a:cubicBezTo>
                      <a:pt x="14859" y="5490"/>
                      <a:pt x="15621" y="5025"/>
                      <a:pt x="16312" y="4430"/>
                    </a:cubicBezTo>
                    <a:cubicBezTo>
                      <a:pt x="16502" y="4275"/>
                      <a:pt x="16681" y="4097"/>
                      <a:pt x="16848" y="3918"/>
                    </a:cubicBezTo>
                    <a:cubicBezTo>
                      <a:pt x="16979" y="3787"/>
                      <a:pt x="17110" y="3644"/>
                      <a:pt x="17181" y="3477"/>
                    </a:cubicBezTo>
                    <a:cubicBezTo>
                      <a:pt x="17372" y="3073"/>
                      <a:pt x="17157" y="2704"/>
                      <a:pt x="16753" y="2585"/>
                    </a:cubicBezTo>
                    <a:cubicBezTo>
                      <a:pt x="16604" y="2545"/>
                      <a:pt x="16444" y="2530"/>
                      <a:pt x="16280" y="2530"/>
                    </a:cubicBezTo>
                    <a:cubicBezTo>
                      <a:pt x="15999" y="2530"/>
                      <a:pt x="15706" y="2575"/>
                      <a:pt x="15443" y="2620"/>
                    </a:cubicBezTo>
                    <a:cubicBezTo>
                      <a:pt x="15014" y="2680"/>
                      <a:pt x="14597" y="2799"/>
                      <a:pt x="14205" y="2954"/>
                    </a:cubicBezTo>
                    <a:cubicBezTo>
                      <a:pt x="14014" y="3037"/>
                      <a:pt x="13835" y="3120"/>
                      <a:pt x="13657" y="3216"/>
                    </a:cubicBezTo>
                    <a:cubicBezTo>
                      <a:pt x="13657" y="3192"/>
                      <a:pt x="13645" y="3180"/>
                      <a:pt x="13645" y="3168"/>
                    </a:cubicBezTo>
                    <a:cubicBezTo>
                      <a:pt x="13621" y="3132"/>
                      <a:pt x="13597" y="3096"/>
                      <a:pt x="13585" y="3049"/>
                    </a:cubicBezTo>
                    <a:cubicBezTo>
                      <a:pt x="13562" y="3013"/>
                      <a:pt x="13550" y="2977"/>
                      <a:pt x="13538" y="2942"/>
                    </a:cubicBezTo>
                    <a:cubicBezTo>
                      <a:pt x="13514" y="2894"/>
                      <a:pt x="13490" y="2858"/>
                      <a:pt x="13466" y="2823"/>
                    </a:cubicBezTo>
                    <a:cubicBezTo>
                      <a:pt x="13454" y="2787"/>
                      <a:pt x="13431" y="2751"/>
                      <a:pt x="13419" y="2715"/>
                    </a:cubicBezTo>
                    <a:cubicBezTo>
                      <a:pt x="13395" y="2680"/>
                      <a:pt x="13371" y="2632"/>
                      <a:pt x="13347" y="2596"/>
                    </a:cubicBezTo>
                    <a:cubicBezTo>
                      <a:pt x="13324" y="2561"/>
                      <a:pt x="13300" y="2525"/>
                      <a:pt x="13288" y="2489"/>
                    </a:cubicBezTo>
                    <a:cubicBezTo>
                      <a:pt x="13252" y="2454"/>
                      <a:pt x="13228" y="2418"/>
                      <a:pt x="13204" y="2370"/>
                    </a:cubicBezTo>
                    <a:cubicBezTo>
                      <a:pt x="13181" y="2346"/>
                      <a:pt x="13157" y="2311"/>
                      <a:pt x="13145" y="2275"/>
                    </a:cubicBezTo>
                    <a:cubicBezTo>
                      <a:pt x="13109" y="2239"/>
                      <a:pt x="13085" y="2204"/>
                      <a:pt x="13050" y="2156"/>
                    </a:cubicBezTo>
                    <a:cubicBezTo>
                      <a:pt x="13026" y="2132"/>
                      <a:pt x="13014" y="2096"/>
                      <a:pt x="12990" y="2073"/>
                    </a:cubicBezTo>
                    <a:cubicBezTo>
                      <a:pt x="12954" y="2025"/>
                      <a:pt x="12919" y="1989"/>
                      <a:pt x="12883" y="1942"/>
                    </a:cubicBezTo>
                    <a:cubicBezTo>
                      <a:pt x="12859" y="1918"/>
                      <a:pt x="12847" y="1894"/>
                      <a:pt x="12823" y="1870"/>
                    </a:cubicBezTo>
                    <a:cubicBezTo>
                      <a:pt x="12788" y="1823"/>
                      <a:pt x="12740" y="1775"/>
                      <a:pt x="12704" y="1739"/>
                    </a:cubicBezTo>
                    <a:cubicBezTo>
                      <a:pt x="12681" y="1715"/>
                      <a:pt x="12669" y="1692"/>
                      <a:pt x="12645" y="1668"/>
                    </a:cubicBezTo>
                    <a:cubicBezTo>
                      <a:pt x="12585" y="1608"/>
                      <a:pt x="12526" y="1537"/>
                      <a:pt x="12454" y="1477"/>
                    </a:cubicBezTo>
                    <a:cubicBezTo>
                      <a:pt x="12359" y="1394"/>
                      <a:pt x="12264" y="1311"/>
                      <a:pt x="12169" y="1227"/>
                    </a:cubicBezTo>
                    <a:cubicBezTo>
                      <a:pt x="12145" y="1203"/>
                      <a:pt x="12121" y="1191"/>
                      <a:pt x="12097" y="1168"/>
                    </a:cubicBezTo>
                    <a:cubicBezTo>
                      <a:pt x="12002" y="1096"/>
                      <a:pt x="11907" y="1013"/>
                      <a:pt x="11811" y="941"/>
                    </a:cubicBezTo>
                    <a:cubicBezTo>
                      <a:pt x="11788" y="941"/>
                      <a:pt x="11776" y="930"/>
                      <a:pt x="11764" y="918"/>
                    </a:cubicBezTo>
                    <a:cubicBezTo>
                      <a:pt x="11669" y="858"/>
                      <a:pt x="11573" y="799"/>
                      <a:pt x="11478" y="739"/>
                    </a:cubicBezTo>
                    <a:cubicBezTo>
                      <a:pt x="11466" y="727"/>
                      <a:pt x="11442" y="715"/>
                      <a:pt x="11419" y="703"/>
                    </a:cubicBezTo>
                    <a:cubicBezTo>
                      <a:pt x="11323" y="644"/>
                      <a:pt x="11216" y="584"/>
                      <a:pt x="11097" y="537"/>
                    </a:cubicBezTo>
                    <a:cubicBezTo>
                      <a:pt x="11085" y="525"/>
                      <a:pt x="11061" y="513"/>
                      <a:pt x="11038" y="501"/>
                    </a:cubicBezTo>
                    <a:cubicBezTo>
                      <a:pt x="10930" y="453"/>
                      <a:pt x="10823" y="406"/>
                      <a:pt x="10716" y="370"/>
                    </a:cubicBezTo>
                    <a:lnTo>
                      <a:pt x="10704" y="358"/>
                    </a:lnTo>
                    <a:cubicBezTo>
                      <a:pt x="10585" y="310"/>
                      <a:pt x="10466" y="275"/>
                      <a:pt x="10347" y="239"/>
                    </a:cubicBezTo>
                    <a:cubicBezTo>
                      <a:pt x="10335" y="239"/>
                      <a:pt x="10311" y="227"/>
                      <a:pt x="10287" y="215"/>
                    </a:cubicBezTo>
                    <a:cubicBezTo>
                      <a:pt x="10049" y="156"/>
                      <a:pt x="9811" y="96"/>
                      <a:pt x="9561" y="60"/>
                    </a:cubicBezTo>
                    <a:cubicBezTo>
                      <a:pt x="9549" y="60"/>
                      <a:pt x="9525" y="60"/>
                      <a:pt x="9514" y="48"/>
                    </a:cubicBezTo>
                    <a:cubicBezTo>
                      <a:pt x="9394" y="37"/>
                      <a:pt x="9263" y="25"/>
                      <a:pt x="9144" y="13"/>
                    </a:cubicBezTo>
                    <a:lnTo>
                      <a:pt x="9121" y="13"/>
                    </a:lnTo>
                    <a:cubicBezTo>
                      <a:pt x="8990" y="13"/>
                      <a:pt x="8871" y="1"/>
                      <a:pt x="87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811" name="Google Shape;2811;p62"/>
              <p:cNvGrpSpPr/>
              <p:nvPr/>
            </p:nvGrpSpPr>
            <p:grpSpPr>
              <a:xfrm>
                <a:off x="6225980" y="3998849"/>
                <a:ext cx="1339598" cy="816004"/>
                <a:chOff x="5214650" y="2724475"/>
                <a:chExt cx="434300" cy="264550"/>
              </a:xfrm>
            </p:grpSpPr>
            <p:sp>
              <p:nvSpPr>
                <p:cNvPr id="2812" name="Google Shape;2812;p62"/>
                <p:cNvSpPr/>
                <p:nvPr/>
              </p:nvSpPr>
              <p:spPr>
                <a:xfrm>
                  <a:off x="5313475" y="2738800"/>
                  <a:ext cx="221175" cy="250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47" h="10009" extrusionOk="0">
                      <a:moveTo>
                        <a:pt x="2441" y="0"/>
                      </a:moveTo>
                      <a:cubicBezTo>
                        <a:pt x="1929" y="262"/>
                        <a:pt x="1441" y="607"/>
                        <a:pt x="1012" y="1048"/>
                      </a:cubicBezTo>
                      <a:cubicBezTo>
                        <a:pt x="584" y="1512"/>
                        <a:pt x="238" y="2024"/>
                        <a:pt x="0" y="2572"/>
                      </a:cubicBezTo>
                      <a:cubicBezTo>
                        <a:pt x="179" y="2703"/>
                        <a:pt x="393" y="2798"/>
                        <a:pt x="584" y="2822"/>
                      </a:cubicBezTo>
                      <a:cubicBezTo>
                        <a:pt x="1262" y="2917"/>
                        <a:pt x="1965" y="2834"/>
                        <a:pt x="2632" y="2989"/>
                      </a:cubicBezTo>
                      <a:cubicBezTo>
                        <a:pt x="2905" y="3048"/>
                        <a:pt x="3310" y="3227"/>
                        <a:pt x="3239" y="3548"/>
                      </a:cubicBezTo>
                      <a:cubicBezTo>
                        <a:pt x="3191" y="3739"/>
                        <a:pt x="2834" y="4013"/>
                        <a:pt x="2691" y="4155"/>
                      </a:cubicBezTo>
                      <a:cubicBezTo>
                        <a:pt x="2465" y="4370"/>
                        <a:pt x="2060" y="4429"/>
                        <a:pt x="2251" y="4763"/>
                      </a:cubicBezTo>
                      <a:cubicBezTo>
                        <a:pt x="2390" y="4999"/>
                        <a:pt x="2617" y="5100"/>
                        <a:pt x="2870" y="5100"/>
                      </a:cubicBezTo>
                      <a:cubicBezTo>
                        <a:pt x="2897" y="5100"/>
                        <a:pt x="2925" y="5098"/>
                        <a:pt x="2953" y="5096"/>
                      </a:cubicBezTo>
                      <a:cubicBezTo>
                        <a:pt x="3305" y="5074"/>
                        <a:pt x="3697" y="4890"/>
                        <a:pt x="4065" y="4890"/>
                      </a:cubicBezTo>
                      <a:cubicBezTo>
                        <a:pt x="4095" y="4890"/>
                        <a:pt x="4125" y="4891"/>
                        <a:pt x="4156" y="4894"/>
                      </a:cubicBezTo>
                      <a:cubicBezTo>
                        <a:pt x="4453" y="4906"/>
                        <a:pt x="4858" y="4953"/>
                        <a:pt x="5156" y="5025"/>
                      </a:cubicBezTo>
                      <a:cubicBezTo>
                        <a:pt x="5465" y="5096"/>
                        <a:pt x="5703" y="5227"/>
                        <a:pt x="5942" y="5453"/>
                      </a:cubicBezTo>
                      <a:cubicBezTo>
                        <a:pt x="6203" y="5703"/>
                        <a:pt x="6275" y="5810"/>
                        <a:pt x="6025" y="6072"/>
                      </a:cubicBezTo>
                      <a:cubicBezTo>
                        <a:pt x="5858" y="6251"/>
                        <a:pt x="5822" y="6227"/>
                        <a:pt x="5620" y="6310"/>
                      </a:cubicBezTo>
                      <a:cubicBezTo>
                        <a:pt x="5441" y="6394"/>
                        <a:pt x="5346" y="6465"/>
                        <a:pt x="5180" y="6560"/>
                      </a:cubicBezTo>
                      <a:cubicBezTo>
                        <a:pt x="4929" y="6715"/>
                        <a:pt x="4632" y="6811"/>
                        <a:pt x="4370" y="6953"/>
                      </a:cubicBezTo>
                      <a:cubicBezTo>
                        <a:pt x="4072" y="7144"/>
                        <a:pt x="4048" y="7322"/>
                        <a:pt x="4298" y="7561"/>
                      </a:cubicBezTo>
                      <a:cubicBezTo>
                        <a:pt x="4453" y="7703"/>
                        <a:pt x="4799" y="7954"/>
                        <a:pt x="4989" y="8025"/>
                      </a:cubicBezTo>
                      <a:cubicBezTo>
                        <a:pt x="5033" y="8039"/>
                        <a:pt x="5080" y="8043"/>
                        <a:pt x="5129" y="8043"/>
                      </a:cubicBezTo>
                      <a:cubicBezTo>
                        <a:pt x="5250" y="8043"/>
                        <a:pt x="5379" y="8013"/>
                        <a:pt x="5489" y="8013"/>
                      </a:cubicBezTo>
                      <a:cubicBezTo>
                        <a:pt x="5715" y="8025"/>
                        <a:pt x="5799" y="8061"/>
                        <a:pt x="6001" y="8144"/>
                      </a:cubicBezTo>
                      <a:cubicBezTo>
                        <a:pt x="6227" y="8215"/>
                        <a:pt x="6715" y="8335"/>
                        <a:pt x="6775" y="8608"/>
                      </a:cubicBezTo>
                      <a:cubicBezTo>
                        <a:pt x="6811" y="8763"/>
                        <a:pt x="6489" y="9251"/>
                        <a:pt x="6370" y="9370"/>
                      </a:cubicBezTo>
                      <a:cubicBezTo>
                        <a:pt x="6203" y="9537"/>
                        <a:pt x="5918" y="9680"/>
                        <a:pt x="5691" y="9728"/>
                      </a:cubicBezTo>
                      <a:cubicBezTo>
                        <a:pt x="5251" y="9823"/>
                        <a:pt x="4799" y="9894"/>
                        <a:pt x="4358" y="9989"/>
                      </a:cubicBezTo>
                      <a:cubicBezTo>
                        <a:pt x="4510" y="10002"/>
                        <a:pt x="4662" y="10009"/>
                        <a:pt x="4815" y="10009"/>
                      </a:cubicBezTo>
                      <a:cubicBezTo>
                        <a:pt x="6215" y="10009"/>
                        <a:pt x="7615" y="9467"/>
                        <a:pt x="8656" y="8382"/>
                      </a:cubicBezTo>
                      <a:cubicBezTo>
                        <a:pt x="8716" y="8311"/>
                        <a:pt x="8787" y="8251"/>
                        <a:pt x="8847" y="8180"/>
                      </a:cubicBezTo>
                      <a:cubicBezTo>
                        <a:pt x="8418" y="8120"/>
                        <a:pt x="8061" y="7942"/>
                        <a:pt x="7775" y="7549"/>
                      </a:cubicBezTo>
                      <a:cubicBezTo>
                        <a:pt x="7716" y="7465"/>
                        <a:pt x="7549" y="7215"/>
                        <a:pt x="7537" y="7120"/>
                      </a:cubicBezTo>
                      <a:cubicBezTo>
                        <a:pt x="7513" y="6894"/>
                        <a:pt x="7596" y="6894"/>
                        <a:pt x="7716" y="6691"/>
                      </a:cubicBezTo>
                      <a:cubicBezTo>
                        <a:pt x="7823" y="6537"/>
                        <a:pt x="7882" y="6406"/>
                        <a:pt x="8013" y="6251"/>
                      </a:cubicBezTo>
                      <a:cubicBezTo>
                        <a:pt x="8049" y="6203"/>
                        <a:pt x="8144" y="6156"/>
                        <a:pt x="8180" y="6096"/>
                      </a:cubicBezTo>
                      <a:cubicBezTo>
                        <a:pt x="8287" y="5906"/>
                        <a:pt x="8239" y="5727"/>
                        <a:pt x="8263" y="5513"/>
                      </a:cubicBezTo>
                      <a:cubicBezTo>
                        <a:pt x="8287" y="5322"/>
                        <a:pt x="8382" y="5132"/>
                        <a:pt x="8370" y="4929"/>
                      </a:cubicBezTo>
                      <a:cubicBezTo>
                        <a:pt x="8358" y="4632"/>
                        <a:pt x="8251" y="4489"/>
                        <a:pt x="8037" y="4286"/>
                      </a:cubicBezTo>
                      <a:cubicBezTo>
                        <a:pt x="7763" y="4036"/>
                        <a:pt x="7596" y="3870"/>
                        <a:pt x="7251" y="3751"/>
                      </a:cubicBezTo>
                      <a:cubicBezTo>
                        <a:pt x="6989" y="3655"/>
                        <a:pt x="6715" y="3584"/>
                        <a:pt x="6453" y="3489"/>
                      </a:cubicBezTo>
                      <a:cubicBezTo>
                        <a:pt x="6144" y="3382"/>
                        <a:pt x="5906" y="3120"/>
                        <a:pt x="5822" y="2798"/>
                      </a:cubicBezTo>
                      <a:cubicBezTo>
                        <a:pt x="5703" y="2393"/>
                        <a:pt x="5977" y="2227"/>
                        <a:pt x="6013" y="1869"/>
                      </a:cubicBezTo>
                      <a:cubicBezTo>
                        <a:pt x="6072" y="1310"/>
                        <a:pt x="4822" y="1226"/>
                        <a:pt x="4429" y="1167"/>
                      </a:cubicBezTo>
                      <a:cubicBezTo>
                        <a:pt x="4203" y="1131"/>
                        <a:pt x="4025" y="1048"/>
                        <a:pt x="3810" y="1000"/>
                      </a:cubicBezTo>
                      <a:cubicBezTo>
                        <a:pt x="3762" y="989"/>
                        <a:pt x="3715" y="986"/>
                        <a:pt x="3669" y="986"/>
                      </a:cubicBezTo>
                      <a:cubicBezTo>
                        <a:pt x="3612" y="986"/>
                        <a:pt x="3556" y="991"/>
                        <a:pt x="3500" y="991"/>
                      </a:cubicBezTo>
                      <a:cubicBezTo>
                        <a:pt x="3453" y="991"/>
                        <a:pt x="3406" y="988"/>
                        <a:pt x="3358" y="976"/>
                      </a:cubicBezTo>
                      <a:cubicBezTo>
                        <a:pt x="3072" y="917"/>
                        <a:pt x="2763" y="631"/>
                        <a:pt x="2596" y="405"/>
                      </a:cubicBezTo>
                      <a:cubicBezTo>
                        <a:pt x="2501" y="274"/>
                        <a:pt x="2441" y="155"/>
                        <a:pt x="2441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3" name="Google Shape;2813;p62"/>
                <p:cNvSpPr/>
                <p:nvPr/>
              </p:nvSpPr>
              <p:spPr>
                <a:xfrm>
                  <a:off x="5291450" y="2802775"/>
                  <a:ext cx="192300" cy="185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7431" extrusionOk="0">
                      <a:moveTo>
                        <a:pt x="881" y="1"/>
                      </a:moveTo>
                      <a:cubicBezTo>
                        <a:pt x="0" y="1989"/>
                        <a:pt x="405" y="4382"/>
                        <a:pt x="2060" y="5978"/>
                      </a:cubicBezTo>
                      <a:cubicBezTo>
                        <a:pt x="2953" y="6835"/>
                        <a:pt x="4084" y="7323"/>
                        <a:pt x="5239" y="7430"/>
                      </a:cubicBezTo>
                      <a:cubicBezTo>
                        <a:pt x="5691" y="7335"/>
                        <a:pt x="6132" y="7264"/>
                        <a:pt x="6572" y="7169"/>
                      </a:cubicBezTo>
                      <a:cubicBezTo>
                        <a:pt x="6799" y="7121"/>
                        <a:pt x="7084" y="6978"/>
                        <a:pt x="7251" y="6811"/>
                      </a:cubicBezTo>
                      <a:cubicBezTo>
                        <a:pt x="7370" y="6680"/>
                        <a:pt x="7692" y="6204"/>
                        <a:pt x="7656" y="6049"/>
                      </a:cubicBezTo>
                      <a:cubicBezTo>
                        <a:pt x="7596" y="5764"/>
                        <a:pt x="7108" y="5656"/>
                        <a:pt x="6882" y="5573"/>
                      </a:cubicBezTo>
                      <a:cubicBezTo>
                        <a:pt x="6680" y="5502"/>
                        <a:pt x="6596" y="5466"/>
                        <a:pt x="6370" y="5454"/>
                      </a:cubicBezTo>
                      <a:cubicBezTo>
                        <a:pt x="6267" y="5454"/>
                        <a:pt x="6153" y="5481"/>
                        <a:pt x="6043" y="5481"/>
                      </a:cubicBezTo>
                      <a:cubicBezTo>
                        <a:pt x="5988" y="5481"/>
                        <a:pt x="5934" y="5474"/>
                        <a:pt x="5882" y="5454"/>
                      </a:cubicBezTo>
                      <a:cubicBezTo>
                        <a:pt x="5680" y="5395"/>
                        <a:pt x="5334" y="5144"/>
                        <a:pt x="5179" y="5002"/>
                      </a:cubicBezTo>
                      <a:cubicBezTo>
                        <a:pt x="4929" y="4752"/>
                        <a:pt x="4953" y="4573"/>
                        <a:pt x="5263" y="4394"/>
                      </a:cubicBezTo>
                      <a:cubicBezTo>
                        <a:pt x="5513" y="4240"/>
                        <a:pt x="5810" y="4156"/>
                        <a:pt x="6061" y="4001"/>
                      </a:cubicBezTo>
                      <a:cubicBezTo>
                        <a:pt x="6227" y="3894"/>
                        <a:pt x="6322" y="3823"/>
                        <a:pt x="6501" y="3751"/>
                      </a:cubicBezTo>
                      <a:cubicBezTo>
                        <a:pt x="6703" y="3668"/>
                        <a:pt x="6739" y="3692"/>
                        <a:pt x="6906" y="3513"/>
                      </a:cubicBezTo>
                      <a:cubicBezTo>
                        <a:pt x="7156" y="3251"/>
                        <a:pt x="7084" y="3144"/>
                        <a:pt x="6823" y="2882"/>
                      </a:cubicBezTo>
                      <a:cubicBezTo>
                        <a:pt x="6584" y="2668"/>
                        <a:pt x="6358" y="2537"/>
                        <a:pt x="6037" y="2466"/>
                      </a:cubicBezTo>
                      <a:cubicBezTo>
                        <a:pt x="5739" y="2394"/>
                        <a:pt x="5334" y="2347"/>
                        <a:pt x="5037" y="2323"/>
                      </a:cubicBezTo>
                      <a:cubicBezTo>
                        <a:pt x="5016" y="2321"/>
                        <a:pt x="4995" y="2321"/>
                        <a:pt x="4974" y="2321"/>
                      </a:cubicBezTo>
                      <a:cubicBezTo>
                        <a:pt x="4599" y="2321"/>
                        <a:pt x="4195" y="2514"/>
                        <a:pt x="3834" y="2537"/>
                      </a:cubicBezTo>
                      <a:cubicBezTo>
                        <a:pt x="3806" y="2539"/>
                        <a:pt x="3778" y="2541"/>
                        <a:pt x="3751" y="2541"/>
                      </a:cubicBezTo>
                      <a:cubicBezTo>
                        <a:pt x="3500" y="2541"/>
                        <a:pt x="3282" y="2440"/>
                        <a:pt x="3132" y="2204"/>
                      </a:cubicBezTo>
                      <a:cubicBezTo>
                        <a:pt x="2941" y="1870"/>
                        <a:pt x="3346" y="1811"/>
                        <a:pt x="3572" y="1596"/>
                      </a:cubicBezTo>
                      <a:cubicBezTo>
                        <a:pt x="3715" y="1454"/>
                        <a:pt x="4072" y="1180"/>
                        <a:pt x="4120" y="989"/>
                      </a:cubicBezTo>
                      <a:cubicBezTo>
                        <a:pt x="4191" y="668"/>
                        <a:pt x="3786" y="489"/>
                        <a:pt x="3524" y="418"/>
                      </a:cubicBezTo>
                      <a:cubicBezTo>
                        <a:pt x="2858" y="275"/>
                        <a:pt x="2143" y="358"/>
                        <a:pt x="1465" y="263"/>
                      </a:cubicBezTo>
                      <a:cubicBezTo>
                        <a:pt x="1274" y="227"/>
                        <a:pt x="1060" y="144"/>
                        <a:pt x="881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4" name="Google Shape;2814;p62"/>
                <p:cNvSpPr/>
                <p:nvPr/>
              </p:nvSpPr>
              <p:spPr>
                <a:xfrm>
                  <a:off x="5374500" y="2724475"/>
                  <a:ext cx="206000" cy="218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40" h="8753" extrusionOk="0">
                      <a:moveTo>
                        <a:pt x="2405" y="0"/>
                      </a:moveTo>
                      <a:cubicBezTo>
                        <a:pt x="1579" y="0"/>
                        <a:pt x="753" y="192"/>
                        <a:pt x="0" y="573"/>
                      </a:cubicBezTo>
                      <a:cubicBezTo>
                        <a:pt x="0" y="728"/>
                        <a:pt x="60" y="847"/>
                        <a:pt x="155" y="978"/>
                      </a:cubicBezTo>
                      <a:cubicBezTo>
                        <a:pt x="322" y="1204"/>
                        <a:pt x="631" y="1490"/>
                        <a:pt x="917" y="1549"/>
                      </a:cubicBezTo>
                      <a:cubicBezTo>
                        <a:pt x="965" y="1561"/>
                        <a:pt x="1012" y="1564"/>
                        <a:pt x="1059" y="1564"/>
                      </a:cubicBezTo>
                      <a:cubicBezTo>
                        <a:pt x="1115" y="1564"/>
                        <a:pt x="1171" y="1559"/>
                        <a:pt x="1228" y="1559"/>
                      </a:cubicBezTo>
                      <a:cubicBezTo>
                        <a:pt x="1274" y="1559"/>
                        <a:pt x="1321" y="1562"/>
                        <a:pt x="1369" y="1573"/>
                      </a:cubicBezTo>
                      <a:cubicBezTo>
                        <a:pt x="1584" y="1621"/>
                        <a:pt x="1750" y="1704"/>
                        <a:pt x="1988" y="1740"/>
                      </a:cubicBezTo>
                      <a:cubicBezTo>
                        <a:pt x="2381" y="1788"/>
                        <a:pt x="3631" y="1883"/>
                        <a:pt x="3572" y="2442"/>
                      </a:cubicBezTo>
                      <a:cubicBezTo>
                        <a:pt x="3536" y="2788"/>
                        <a:pt x="3262" y="2966"/>
                        <a:pt x="3381" y="3371"/>
                      </a:cubicBezTo>
                      <a:cubicBezTo>
                        <a:pt x="3465" y="3693"/>
                        <a:pt x="3703" y="3943"/>
                        <a:pt x="4012" y="4062"/>
                      </a:cubicBezTo>
                      <a:cubicBezTo>
                        <a:pt x="4274" y="4157"/>
                        <a:pt x="4548" y="4228"/>
                        <a:pt x="4810" y="4324"/>
                      </a:cubicBezTo>
                      <a:cubicBezTo>
                        <a:pt x="5155" y="4443"/>
                        <a:pt x="5322" y="4609"/>
                        <a:pt x="5596" y="4859"/>
                      </a:cubicBezTo>
                      <a:cubicBezTo>
                        <a:pt x="5810" y="5062"/>
                        <a:pt x="5917" y="5193"/>
                        <a:pt x="5929" y="5502"/>
                      </a:cubicBezTo>
                      <a:cubicBezTo>
                        <a:pt x="5941" y="5705"/>
                        <a:pt x="5846" y="5895"/>
                        <a:pt x="5822" y="6086"/>
                      </a:cubicBezTo>
                      <a:cubicBezTo>
                        <a:pt x="5798" y="6300"/>
                        <a:pt x="5846" y="6479"/>
                        <a:pt x="5739" y="6669"/>
                      </a:cubicBezTo>
                      <a:cubicBezTo>
                        <a:pt x="5703" y="6729"/>
                        <a:pt x="5620" y="6776"/>
                        <a:pt x="5572" y="6824"/>
                      </a:cubicBezTo>
                      <a:cubicBezTo>
                        <a:pt x="5441" y="6979"/>
                        <a:pt x="5382" y="7110"/>
                        <a:pt x="5275" y="7264"/>
                      </a:cubicBezTo>
                      <a:cubicBezTo>
                        <a:pt x="5155" y="7455"/>
                        <a:pt x="5072" y="7467"/>
                        <a:pt x="5096" y="7693"/>
                      </a:cubicBezTo>
                      <a:cubicBezTo>
                        <a:pt x="5108" y="7788"/>
                        <a:pt x="5275" y="8038"/>
                        <a:pt x="5334" y="8122"/>
                      </a:cubicBezTo>
                      <a:cubicBezTo>
                        <a:pt x="5620" y="8515"/>
                        <a:pt x="5977" y="8693"/>
                        <a:pt x="6406" y="8753"/>
                      </a:cubicBezTo>
                      <a:cubicBezTo>
                        <a:pt x="8239" y="6633"/>
                        <a:pt x="8108" y="3431"/>
                        <a:pt x="6060" y="1466"/>
                      </a:cubicBezTo>
                      <a:cubicBezTo>
                        <a:pt x="5036" y="486"/>
                        <a:pt x="3721" y="0"/>
                        <a:pt x="2405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5" name="Google Shape;2815;p62"/>
                <p:cNvSpPr/>
                <p:nvPr/>
              </p:nvSpPr>
              <p:spPr>
                <a:xfrm>
                  <a:off x="5214650" y="2787575"/>
                  <a:ext cx="434300" cy="193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72" h="7724" extrusionOk="0">
                      <a:moveTo>
                        <a:pt x="16300" y="704"/>
                      </a:moveTo>
                      <a:lnTo>
                        <a:pt x="16300" y="704"/>
                      </a:lnTo>
                      <a:cubicBezTo>
                        <a:pt x="16348" y="728"/>
                        <a:pt x="16407" y="752"/>
                        <a:pt x="16419" y="799"/>
                      </a:cubicBezTo>
                      <a:cubicBezTo>
                        <a:pt x="16407" y="799"/>
                        <a:pt x="16395" y="811"/>
                        <a:pt x="16395" y="835"/>
                      </a:cubicBezTo>
                      <a:cubicBezTo>
                        <a:pt x="16407" y="859"/>
                        <a:pt x="16407" y="871"/>
                        <a:pt x="16419" y="895"/>
                      </a:cubicBezTo>
                      <a:cubicBezTo>
                        <a:pt x="16419" y="919"/>
                        <a:pt x="16407" y="942"/>
                        <a:pt x="16395" y="966"/>
                      </a:cubicBezTo>
                      <a:cubicBezTo>
                        <a:pt x="16383" y="930"/>
                        <a:pt x="16348" y="907"/>
                        <a:pt x="16324" y="907"/>
                      </a:cubicBezTo>
                      <a:cubicBezTo>
                        <a:pt x="16324" y="859"/>
                        <a:pt x="16324" y="811"/>
                        <a:pt x="16312" y="764"/>
                      </a:cubicBezTo>
                      <a:cubicBezTo>
                        <a:pt x="16312" y="740"/>
                        <a:pt x="16300" y="728"/>
                        <a:pt x="16300" y="704"/>
                      </a:cubicBezTo>
                      <a:close/>
                      <a:moveTo>
                        <a:pt x="16776" y="454"/>
                      </a:moveTo>
                      <a:cubicBezTo>
                        <a:pt x="16872" y="514"/>
                        <a:pt x="16919" y="597"/>
                        <a:pt x="16872" y="740"/>
                      </a:cubicBezTo>
                      <a:cubicBezTo>
                        <a:pt x="16836" y="835"/>
                        <a:pt x="16764" y="930"/>
                        <a:pt x="16693" y="1002"/>
                      </a:cubicBezTo>
                      <a:cubicBezTo>
                        <a:pt x="16729" y="930"/>
                        <a:pt x="16741" y="847"/>
                        <a:pt x="16741" y="776"/>
                      </a:cubicBezTo>
                      <a:cubicBezTo>
                        <a:pt x="16753" y="776"/>
                        <a:pt x="16776" y="764"/>
                        <a:pt x="16800" y="752"/>
                      </a:cubicBezTo>
                      <a:cubicBezTo>
                        <a:pt x="16836" y="704"/>
                        <a:pt x="16848" y="645"/>
                        <a:pt x="16836" y="585"/>
                      </a:cubicBezTo>
                      <a:cubicBezTo>
                        <a:pt x="16824" y="538"/>
                        <a:pt x="16800" y="490"/>
                        <a:pt x="16776" y="454"/>
                      </a:cubicBezTo>
                      <a:close/>
                      <a:moveTo>
                        <a:pt x="14955" y="2323"/>
                      </a:moveTo>
                      <a:lnTo>
                        <a:pt x="14955" y="2323"/>
                      </a:lnTo>
                      <a:cubicBezTo>
                        <a:pt x="14848" y="2395"/>
                        <a:pt x="14740" y="2466"/>
                        <a:pt x="14633" y="2538"/>
                      </a:cubicBezTo>
                      <a:cubicBezTo>
                        <a:pt x="14562" y="2585"/>
                        <a:pt x="14490" y="2621"/>
                        <a:pt x="14407" y="2657"/>
                      </a:cubicBezTo>
                      <a:cubicBezTo>
                        <a:pt x="14514" y="2585"/>
                        <a:pt x="14621" y="2514"/>
                        <a:pt x="14728" y="2431"/>
                      </a:cubicBezTo>
                      <a:cubicBezTo>
                        <a:pt x="14728" y="2431"/>
                        <a:pt x="14740" y="2431"/>
                        <a:pt x="14752" y="2419"/>
                      </a:cubicBezTo>
                      <a:lnTo>
                        <a:pt x="14955" y="2323"/>
                      </a:lnTo>
                      <a:close/>
                      <a:moveTo>
                        <a:pt x="14086" y="2728"/>
                      </a:moveTo>
                      <a:lnTo>
                        <a:pt x="14086" y="2728"/>
                      </a:lnTo>
                      <a:cubicBezTo>
                        <a:pt x="14038" y="2764"/>
                        <a:pt x="13990" y="2812"/>
                        <a:pt x="13931" y="2847"/>
                      </a:cubicBezTo>
                      <a:cubicBezTo>
                        <a:pt x="13740" y="2919"/>
                        <a:pt x="13562" y="2990"/>
                        <a:pt x="13371" y="3050"/>
                      </a:cubicBezTo>
                      <a:lnTo>
                        <a:pt x="13216" y="3109"/>
                      </a:lnTo>
                      <a:cubicBezTo>
                        <a:pt x="13383" y="3038"/>
                        <a:pt x="13562" y="2966"/>
                        <a:pt x="13740" y="2883"/>
                      </a:cubicBezTo>
                      <a:cubicBezTo>
                        <a:pt x="13859" y="2835"/>
                        <a:pt x="13966" y="2776"/>
                        <a:pt x="14086" y="2728"/>
                      </a:cubicBezTo>
                      <a:close/>
                      <a:moveTo>
                        <a:pt x="13228" y="3347"/>
                      </a:moveTo>
                      <a:cubicBezTo>
                        <a:pt x="12645" y="3609"/>
                        <a:pt x="12050" y="3859"/>
                        <a:pt x="11466" y="4098"/>
                      </a:cubicBezTo>
                      <a:cubicBezTo>
                        <a:pt x="11311" y="4157"/>
                        <a:pt x="11157" y="4217"/>
                        <a:pt x="11002" y="4276"/>
                      </a:cubicBezTo>
                      <a:cubicBezTo>
                        <a:pt x="10990" y="4264"/>
                        <a:pt x="10978" y="4252"/>
                        <a:pt x="10966" y="4252"/>
                      </a:cubicBezTo>
                      <a:cubicBezTo>
                        <a:pt x="11680" y="3955"/>
                        <a:pt x="12395" y="3657"/>
                        <a:pt x="13109" y="3359"/>
                      </a:cubicBezTo>
                      <a:cubicBezTo>
                        <a:pt x="13117" y="3359"/>
                        <a:pt x="13125" y="3365"/>
                        <a:pt x="13137" y="3365"/>
                      </a:cubicBezTo>
                      <a:cubicBezTo>
                        <a:pt x="13142" y="3365"/>
                        <a:pt x="13149" y="3363"/>
                        <a:pt x="13157" y="3359"/>
                      </a:cubicBezTo>
                      <a:cubicBezTo>
                        <a:pt x="13181" y="3359"/>
                        <a:pt x="13204" y="3347"/>
                        <a:pt x="13228" y="3347"/>
                      </a:cubicBezTo>
                      <a:close/>
                      <a:moveTo>
                        <a:pt x="10109" y="4502"/>
                      </a:moveTo>
                      <a:cubicBezTo>
                        <a:pt x="10121" y="4502"/>
                        <a:pt x="10121" y="4514"/>
                        <a:pt x="10121" y="4514"/>
                      </a:cubicBezTo>
                      <a:cubicBezTo>
                        <a:pt x="9835" y="4609"/>
                        <a:pt x="9561" y="4705"/>
                        <a:pt x="9275" y="4800"/>
                      </a:cubicBezTo>
                      <a:cubicBezTo>
                        <a:pt x="9347" y="4776"/>
                        <a:pt x="9418" y="4740"/>
                        <a:pt x="9502" y="4717"/>
                      </a:cubicBezTo>
                      <a:cubicBezTo>
                        <a:pt x="9704" y="4645"/>
                        <a:pt x="9906" y="4574"/>
                        <a:pt x="10109" y="4502"/>
                      </a:cubicBezTo>
                      <a:close/>
                      <a:moveTo>
                        <a:pt x="3846" y="4729"/>
                      </a:moveTo>
                      <a:cubicBezTo>
                        <a:pt x="3846" y="4764"/>
                        <a:pt x="3846" y="4788"/>
                        <a:pt x="3846" y="4812"/>
                      </a:cubicBezTo>
                      <a:cubicBezTo>
                        <a:pt x="3751" y="4836"/>
                        <a:pt x="3668" y="4860"/>
                        <a:pt x="3572" y="4883"/>
                      </a:cubicBezTo>
                      <a:lnTo>
                        <a:pt x="3560" y="4883"/>
                      </a:lnTo>
                      <a:cubicBezTo>
                        <a:pt x="3656" y="4836"/>
                        <a:pt x="3751" y="4788"/>
                        <a:pt x="3834" y="4740"/>
                      </a:cubicBezTo>
                      <a:cubicBezTo>
                        <a:pt x="3846" y="4740"/>
                        <a:pt x="3846" y="4740"/>
                        <a:pt x="3846" y="4729"/>
                      </a:cubicBezTo>
                      <a:close/>
                      <a:moveTo>
                        <a:pt x="3191" y="4848"/>
                      </a:moveTo>
                      <a:lnTo>
                        <a:pt x="3191" y="4848"/>
                      </a:lnTo>
                      <a:cubicBezTo>
                        <a:pt x="3120" y="4871"/>
                        <a:pt x="3060" y="4895"/>
                        <a:pt x="2989" y="4907"/>
                      </a:cubicBezTo>
                      <a:cubicBezTo>
                        <a:pt x="2882" y="4943"/>
                        <a:pt x="2751" y="4979"/>
                        <a:pt x="2632" y="5002"/>
                      </a:cubicBezTo>
                      <a:cubicBezTo>
                        <a:pt x="2691" y="4979"/>
                        <a:pt x="2763" y="4967"/>
                        <a:pt x="2822" y="4943"/>
                      </a:cubicBezTo>
                      <a:cubicBezTo>
                        <a:pt x="2941" y="4907"/>
                        <a:pt x="3060" y="4883"/>
                        <a:pt x="3191" y="4848"/>
                      </a:cubicBezTo>
                      <a:close/>
                      <a:moveTo>
                        <a:pt x="2203" y="5157"/>
                      </a:moveTo>
                      <a:cubicBezTo>
                        <a:pt x="2203" y="5169"/>
                        <a:pt x="2203" y="5181"/>
                        <a:pt x="2215" y="5193"/>
                      </a:cubicBezTo>
                      <a:cubicBezTo>
                        <a:pt x="1929" y="5288"/>
                        <a:pt x="1655" y="5407"/>
                        <a:pt x="1405" y="5550"/>
                      </a:cubicBezTo>
                      <a:cubicBezTo>
                        <a:pt x="1524" y="5479"/>
                        <a:pt x="1643" y="5407"/>
                        <a:pt x="1774" y="5348"/>
                      </a:cubicBezTo>
                      <a:cubicBezTo>
                        <a:pt x="1917" y="5276"/>
                        <a:pt x="2060" y="5217"/>
                        <a:pt x="2203" y="5157"/>
                      </a:cubicBezTo>
                      <a:close/>
                      <a:moveTo>
                        <a:pt x="8704" y="5169"/>
                      </a:moveTo>
                      <a:lnTo>
                        <a:pt x="8704" y="5169"/>
                      </a:lnTo>
                      <a:cubicBezTo>
                        <a:pt x="7918" y="5455"/>
                        <a:pt x="7132" y="5729"/>
                        <a:pt x="6346" y="5991"/>
                      </a:cubicBezTo>
                      <a:cubicBezTo>
                        <a:pt x="5901" y="6136"/>
                        <a:pt x="5455" y="6281"/>
                        <a:pt x="5003" y="6420"/>
                      </a:cubicBezTo>
                      <a:lnTo>
                        <a:pt x="5003" y="6420"/>
                      </a:lnTo>
                      <a:cubicBezTo>
                        <a:pt x="5286" y="6331"/>
                        <a:pt x="5560" y="6233"/>
                        <a:pt x="5834" y="6145"/>
                      </a:cubicBezTo>
                      <a:cubicBezTo>
                        <a:pt x="5989" y="6086"/>
                        <a:pt x="6144" y="6038"/>
                        <a:pt x="6299" y="5979"/>
                      </a:cubicBezTo>
                      <a:cubicBezTo>
                        <a:pt x="6430" y="5931"/>
                        <a:pt x="6561" y="5895"/>
                        <a:pt x="6668" y="5824"/>
                      </a:cubicBezTo>
                      <a:cubicBezTo>
                        <a:pt x="7347" y="5610"/>
                        <a:pt x="8025" y="5383"/>
                        <a:pt x="8704" y="5169"/>
                      </a:cubicBezTo>
                      <a:close/>
                      <a:moveTo>
                        <a:pt x="524" y="7134"/>
                      </a:moveTo>
                      <a:lnTo>
                        <a:pt x="524" y="7134"/>
                      </a:lnTo>
                      <a:cubicBezTo>
                        <a:pt x="788" y="7247"/>
                        <a:pt x="1072" y="7288"/>
                        <a:pt x="1362" y="7288"/>
                      </a:cubicBezTo>
                      <a:cubicBezTo>
                        <a:pt x="1530" y="7288"/>
                        <a:pt x="1700" y="7274"/>
                        <a:pt x="1870" y="7253"/>
                      </a:cubicBezTo>
                      <a:lnTo>
                        <a:pt x="1870" y="7253"/>
                      </a:lnTo>
                      <a:cubicBezTo>
                        <a:pt x="1763" y="7276"/>
                        <a:pt x="1655" y="7300"/>
                        <a:pt x="1548" y="7324"/>
                      </a:cubicBezTo>
                      <a:cubicBezTo>
                        <a:pt x="1489" y="7336"/>
                        <a:pt x="1429" y="7336"/>
                        <a:pt x="1382" y="7336"/>
                      </a:cubicBezTo>
                      <a:cubicBezTo>
                        <a:pt x="1191" y="7336"/>
                        <a:pt x="1001" y="7312"/>
                        <a:pt x="822" y="7265"/>
                      </a:cubicBezTo>
                      <a:cubicBezTo>
                        <a:pt x="739" y="7241"/>
                        <a:pt x="608" y="7205"/>
                        <a:pt x="524" y="7134"/>
                      </a:cubicBezTo>
                      <a:close/>
                      <a:moveTo>
                        <a:pt x="16275" y="1"/>
                      </a:moveTo>
                      <a:cubicBezTo>
                        <a:pt x="15995" y="1"/>
                        <a:pt x="15705" y="48"/>
                        <a:pt x="15443" y="85"/>
                      </a:cubicBezTo>
                      <a:cubicBezTo>
                        <a:pt x="15014" y="157"/>
                        <a:pt x="14597" y="264"/>
                        <a:pt x="14205" y="430"/>
                      </a:cubicBezTo>
                      <a:cubicBezTo>
                        <a:pt x="14002" y="514"/>
                        <a:pt x="13812" y="597"/>
                        <a:pt x="13621" y="704"/>
                      </a:cubicBezTo>
                      <a:cubicBezTo>
                        <a:pt x="13478" y="776"/>
                        <a:pt x="13526" y="954"/>
                        <a:pt x="13645" y="1014"/>
                      </a:cubicBezTo>
                      <a:cubicBezTo>
                        <a:pt x="13621" y="1026"/>
                        <a:pt x="13585" y="1050"/>
                        <a:pt x="13562" y="1061"/>
                      </a:cubicBezTo>
                      <a:cubicBezTo>
                        <a:pt x="13444" y="1147"/>
                        <a:pt x="13499" y="1356"/>
                        <a:pt x="13640" y="1356"/>
                      </a:cubicBezTo>
                      <a:cubicBezTo>
                        <a:pt x="13656" y="1356"/>
                        <a:pt x="13674" y="1353"/>
                        <a:pt x="13693" y="1347"/>
                      </a:cubicBezTo>
                      <a:cubicBezTo>
                        <a:pt x="14431" y="1085"/>
                        <a:pt x="15205" y="930"/>
                        <a:pt x="15991" y="930"/>
                      </a:cubicBezTo>
                      <a:cubicBezTo>
                        <a:pt x="15955" y="1300"/>
                        <a:pt x="15633" y="1573"/>
                        <a:pt x="15324" y="1764"/>
                      </a:cubicBezTo>
                      <a:cubicBezTo>
                        <a:pt x="14848" y="2062"/>
                        <a:pt x="14312" y="2264"/>
                        <a:pt x="13800" y="2490"/>
                      </a:cubicBezTo>
                      <a:cubicBezTo>
                        <a:pt x="12669" y="2990"/>
                        <a:pt x="11526" y="3478"/>
                        <a:pt x="10371" y="3955"/>
                      </a:cubicBezTo>
                      <a:cubicBezTo>
                        <a:pt x="8073" y="4883"/>
                        <a:pt x="5739" y="5741"/>
                        <a:pt x="3382" y="6503"/>
                      </a:cubicBezTo>
                      <a:cubicBezTo>
                        <a:pt x="2834" y="6681"/>
                        <a:pt x="2275" y="6884"/>
                        <a:pt x="1703" y="6955"/>
                      </a:cubicBezTo>
                      <a:cubicBezTo>
                        <a:pt x="1594" y="6965"/>
                        <a:pt x="1483" y="6971"/>
                        <a:pt x="1374" y="6971"/>
                      </a:cubicBezTo>
                      <a:cubicBezTo>
                        <a:pt x="1090" y="6971"/>
                        <a:pt x="813" y="6929"/>
                        <a:pt x="572" y="6800"/>
                      </a:cubicBezTo>
                      <a:cubicBezTo>
                        <a:pt x="631" y="6741"/>
                        <a:pt x="715" y="6693"/>
                        <a:pt x="762" y="6645"/>
                      </a:cubicBezTo>
                      <a:cubicBezTo>
                        <a:pt x="929" y="6526"/>
                        <a:pt x="1096" y="6407"/>
                        <a:pt x="1274" y="6300"/>
                      </a:cubicBezTo>
                      <a:cubicBezTo>
                        <a:pt x="1989" y="5836"/>
                        <a:pt x="2775" y="5467"/>
                        <a:pt x="3572" y="5193"/>
                      </a:cubicBezTo>
                      <a:cubicBezTo>
                        <a:pt x="3656" y="5157"/>
                        <a:pt x="3739" y="5133"/>
                        <a:pt x="3822" y="5110"/>
                      </a:cubicBezTo>
                      <a:cubicBezTo>
                        <a:pt x="3837" y="5139"/>
                        <a:pt x="3865" y="5159"/>
                        <a:pt x="3896" y="5159"/>
                      </a:cubicBezTo>
                      <a:cubicBezTo>
                        <a:pt x="3915" y="5159"/>
                        <a:pt x="3935" y="5152"/>
                        <a:pt x="3953" y="5133"/>
                      </a:cubicBezTo>
                      <a:cubicBezTo>
                        <a:pt x="3977" y="5110"/>
                        <a:pt x="4001" y="5074"/>
                        <a:pt x="4025" y="5050"/>
                      </a:cubicBezTo>
                      <a:cubicBezTo>
                        <a:pt x="4072" y="5026"/>
                        <a:pt x="4132" y="5014"/>
                        <a:pt x="4191" y="5002"/>
                      </a:cubicBezTo>
                      <a:cubicBezTo>
                        <a:pt x="4338" y="4957"/>
                        <a:pt x="4281" y="4751"/>
                        <a:pt x="4142" y="4751"/>
                      </a:cubicBezTo>
                      <a:cubicBezTo>
                        <a:pt x="4135" y="4751"/>
                        <a:pt x="4128" y="4751"/>
                        <a:pt x="4120" y="4752"/>
                      </a:cubicBezTo>
                      <a:cubicBezTo>
                        <a:pt x="4108" y="4764"/>
                        <a:pt x="4096" y="4764"/>
                        <a:pt x="4084" y="4764"/>
                      </a:cubicBezTo>
                      <a:cubicBezTo>
                        <a:pt x="4084" y="4740"/>
                        <a:pt x="4084" y="4729"/>
                        <a:pt x="4084" y="4705"/>
                      </a:cubicBezTo>
                      <a:cubicBezTo>
                        <a:pt x="4072" y="4645"/>
                        <a:pt x="4037" y="4586"/>
                        <a:pt x="4037" y="4538"/>
                      </a:cubicBezTo>
                      <a:cubicBezTo>
                        <a:pt x="4025" y="4467"/>
                        <a:pt x="3977" y="4407"/>
                        <a:pt x="3906" y="4407"/>
                      </a:cubicBezTo>
                      <a:cubicBezTo>
                        <a:pt x="3703" y="4431"/>
                        <a:pt x="3501" y="4490"/>
                        <a:pt x="3310" y="4538"/>
                      </a:cubicBezTo>
                      <a:cubicBezTo>
                        <a:pt x="3108" y="4598"/>
                        <a:pt x="2917" y="4645"/>
                        <a:pt x="2727" y="4705"/>
                      </a:cubicBezTo>
                      <a:cubicBezTo>
                        <a:pt x="2334" y="4824"/>
                        <a:pt x="1953" y="4967"/>
                        <a:pt x="1596" y="5145"/>
                      </a:cubicBezTo>
                      <a:cubicBezTo>
                        <a:pt x="1012" y="5455"/>
                        <a:pt x="429" y="5907"/>
                        <a:pt x="131" y="6514"/>
                      </a:cubicBezTo>
                      <a:lnTo>
                        <a:pt x="48" y="6598"/>
                      </a:lnTo>
                      <a:cubicBezTo>
                        <a:pt x="0" y="6645"/>
                        <a:pt x="0" y="6729"/>
                        <a:pt x="24" y="6776"/>
                      </a:cubicBezTo>
                      <a:cubicBezTo>
                        <a:pt x="24" y="6788"/>
                        <a:pt x="24" y="6800"/>
                        <a:pt x="12" y="6812"/>
                      </a:cubicBezTo>
                      <a:cubicBezTo>
                        <a:pt x="0" y="6860"/>
                        <a:pt x="48" y="6895"/>
                        <a:pt x="96" y="6895"/>
                      </a:cubicBezTo>
                      <a:cubicBezTo>
                        <a:pt x="84" y="6919"/>
                        <a:pt x="84" y="6955"/>
                        <a:pt x="84" y="6979"/>
                      </a:cubicBezTo>
                      <a:cubicBezTo>
                        <a:pt x="72" y="7181"/>
                        <a:pt x="191" y="7360"/>
                        <a:pt x="346" y="7467"/>
                      </a:cubicBezTo>
                      <a:cubicBezTo>
                        <a:pt x="614" y="7665"/>
                        <a:pt x="981" y="7723"/>
                        <a:pt x="1316" y="7723"/>
                      </a:cubicBezTo>
                      <a:cubicBezTo>
                        <a:pt x="1383" y="7723"/>
                        <a:pt x="1449" y="7721"/>
                        <a:pt x="1513" y="7717"/>
                      </a:cubicBezTo>
                      <a:cubicBezTo>
                        <a:pt x="1929" y="7705"/>
                        <a:pt x="2346" y="7610"/>
                        <a:pt x="2739" y="7503"/>
                      </a:cubicBezTo>
                      <a:cubicBezTo>
                        <a:pt x="3691" y="7241"/>
                        <a:pt x="4632" y="6955"/>
                        <a:pt x="5573" y="6657"/>
                      </a:cubicBezTo>
                      <a:cubicBezTo>
                        <a:pt x="7466" y="6050"/>
                        <a:pt x="9347" y="5371"/>
                        <a:pt x="11192" y="4621"/>
                      </a:cubicBezTo>
                      <a:cubicBezTo>
                        <a:pt x="12978" y="3895"/>
                        <a:pt x="14836" y="3169"/>
                        <a:pt x="16312" y="1907"/>
                      </a:cubicBezTo>
                      <a:cubicBezTo>
                        <a:pt x="16491" y="1740"/>
                        <a:pt x="16669" y="1573"/>
                        <a:pt x="16848" y="1395"/>
                      </a:cubicBezTo>
                      <a:cubicBezTo>
                        <a:pt x="16979" y="1264"/>
                        <a:pt x="17110" y="1121"/>
                        <a:pt x="17181" y="942"/>
                      </a:cubicBezTo>
                      <a:cubicBezTo>
                        <a:pt x="17372" y="549"/>
                        <a:pt x="17157" y="168"/>
                        <a:pt x="16753" y="61"/>
                      </a:cubicBezTo>
                      <a:cubicBezTo>
                        <a:pt x="16602" y="17"/>
                        <a:pt x="16441" y="1"/>
                        <a:pt x="16275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816" name="Google Shape;2816;p62"/>
            <p:cNvGrpSpPr/>
            <p:nvPr/>
          </p:nvGrpSpPr>
          <p:grpSpPr>
            <a:xfrm rot="2173497">
              <a:off x="6364528" y="976498"/>
              <a:ext cx="1656623" cy="1009579"/>
              <a:chOff x="6225980" y="3998667"/>
              <a:chExt cx="1339618" cy="816390"/>
            </a:xfrm>
          </p:grpSpPr>
          <p:sp>
            <p:nvSpPr>
              <p:cNvPr id="2817" name="Google Shape;2817;p62"/>
              <p:cNvSpPr/>
              <p:nvPr/>
            </p:nvSpPr>
            <p:spPr>
              <a:xfrm>
                <a:off x="6226000" y="3998667"/>
                <a:ext cx="1339598" cy="81639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10587" extrusionOk="0">
                    <a:moveTo>
                      <a:pt x="16300" y="3239"/>
                    </a:moveTo>
                    <a:lnTo>
                      <a:pt x="16300" y="3239"/>
                    </a:lnTo>
                    <a:cubicBezTo>
                      <a:pt x="16348" y="3251"/>
                      <a:pt x="16407" y="3287"/>
                      <a:pt x="16419" y="3323"/>
                    </a:cubicBezTo>
                    <a:cubicBezTo>
                      <a:pt x="16407" y="3335"/>
                      <a:pt x="16395" y="3347"/>
                      <a:pt x="16395" y="3358"/>
                    </a:cubicBezTo>
                    <a:cubicBezTo>
                      <a:pt x="16407" y="3382"/>
                      <a:pt x="16407" y="3406"/>
                      <a:pt x="16419" y="3418"/>
                    </a:cubicBezTo>
                    <a:cubicBezTo>
                      <a:pt x="16419" y="3442"/>
                      <a:pt x="16407" y="3466"/>
                      <a:pt x="16395" y="3489"/>
                    </a:cubicBezTo>
                    <a:cubicBezTo>
                      <a:pt x="16383" y="3454"/>
                      <a:pt x="16348" y="3430"/>
                      <a:pt x="16324" y="3430"/>
                    </a:cubicBezTo>
                    <a:cubicBezTo>
                      <a:pt x="16324" y="3382"/>
                      <a:pt x="16324" y="3335"/>
                      <a:pt x="16312" y="3287"/>
                    </a:cubicBezTo>
                    <a:cubicBezTo>
                      <a:pt x="16312" y="3263"/>
                      <a:pt x="16300" y="3251"/>
                      <a:pt x="16300" y="3239"/>
                    </a:cubicBezTo>
                    <a:close/>
                    <a:moveTo>
                      <a:pt x="16776" y="2989"/>
                    </a:moveTo>
                    <a:cubicBezTo>
                      <a:pt x="16872" y="3037"/>
                      <a:pt x="16919" y="3120"/>
                      <a:pt x="16872" y="3263"/>
                    </a:cubicBezTo>
                    <a:cubicBezTo>
                      <a:pt x="16836" y="3370"/>
                      <a:pt x="16764" y="3454"/>
                      <a:pt x="16693" y="3525"/>
                    </a:cubicBezTo>
                    <a:cubicBezTo>
                      <a:pt x="16729" y="3454"/>
                      <a:pt x="16741" y="3382"/>
                      <a:pt x="16741" y="3299"/>
                    </a:cubicBezTo>
                    <a:cubicBezTo>
                      <a:pt x="16753" y="3299"/>
                      <a:pt x="16776" y="3299"/>
                      <a:pt x="16800" y="3275"/>
                    </a:cubicBezTo>
                    <a:cubicBezTo>
                      <a:pt x="16836" y="3239"/>
                      <a:pt x="16848" y="3168"/>
                      <a:pt x="16836" y="3108"/>
                    </a:cubicBezTo>
                    <a:cubicBezTo>
                      <a:pt x="16824" y="3061"/>
                      <a:pt x="16800" y="3025"/>
                      <a:pt x="16776" y="2989"/>
                    </a:cubicBezTo>
                    <a:close/>
                    <a:moveTo>
                      <a:pt x="15991" y="3454"/>
                    </a:moveTo>
                    <a:cubicBezTo>
                      <a:pt x="15955" y="3823"/>
                      <a:pt x="15633" y="4097"/>
                      <a:pt x="15324" y="4287"/>
                    </a:cubicBezTo>
                    <a:cubicBezTo>
                      <a:pt x="14931" y="4537"/>
                      <a:pt x="14490" y="4716"/>
                      <a:pt x="14074" y="4894"/>
                    </a:cubicBezTo>
                    <a:cubicBezTo>
                      <a:pt x="14074" y="4894"/>
                      <a:pt x="14062" y="4882"/>
                      <a:pt x="14062" y="4871"/>
                    </a:cubicBezTo>
                    <a:cubicBezTo>
                      <a:pt x="14062" y="4823"/>
                      <a:pt x="14062" y="4787"/>
                      <a:pt x="14050" y="4740"/>
                    </a:cubicBezTo>
                    <a:cubicBezTo>
                      <a:pt x="14050" y="4704"/>
                      <a:pt x="14050" y="4656"/>
                      <a:pt x="14038" y="4620"/>
                    </a:cubicBezTo>
                    <a:lnTo>
                      <a:pt x="14026" y="4490"/>
                    </a:lnTo>
                    <a:cubicBezTo>
                      <a:pt x="14014" y="4454"/>
                      <a:pt x="14014" y="4418"/>
                      <a:pt x="14002" y="4370"/>
                    </a:cubicBezTo>
                    <a:cubicBezTo>
                      <a:pt x="13990" y="4335"/>
                      <a:pt x="13990" y="4287"/>
                      <a:pt x="13978" y="4251"/>
                    </a:cubicBezTo>
                    <a:cubicBezTo>
                      <a:pt x="13966" y="4204"/>
                      <a:pt x="13966" y="4168"/>
                      <a:pt x="13955" y="4132"/>
                    </a:cubicBezTo>
                    <a:cubicBezTo>
                      <a:pt x="13943" y="4085"/>
                      <a:pt x="13931" y="4049"/>
                      <a:pt x="13919" y="4001"/>
                    </a:cubicBezTo>
                    <a:cubicBezTo>
                      <a:pt x="13919" y="3966"/>
                      <a:pt x="13907" y="3918"/>
                      <a:pt x="13895" y="3882"/>
                    </a:cubicBezTo>
                    <a:cubicBezTo>
                      <a:pt x="13883" y="3858"/>
                      <a:pt x="13883" y="3835"/>
                      <a:pt x="13871" y="3811"/>
                    </a:cubicBezTo>
                    <a:cubicBezTo>
                      <a:pt x="14550" y="3585"/>
                      <a:pt x="15276" y="3466"/>
                      <a:pt x="15991" y="3454"/>
                    </a:cubicBezTo>
                    <a:close/>
                    <a:moveTo>
                      <a:pt x="14955" y="4859"/>
                    </a:moveTo>
                    <a:lnTo>
                      <a:pt x="14955" y="4859"/>
                    </a:lnTo>
                    <a:cubicBezTo>
                      <a:pt x="14848" y="4930"/>
                      <a:pt x="14740" y="5001"/>
                      <a:pt x="14633" y="5061"/>
                    </a:cubicBezTo>
                    <a:cubicBezTo>
                      <a:pt x="14562" y="5109"/>
                      <a:pt x="14490" y="5156"/>
                      <a:pt x="14407" y="5192"/>
                    </a:cubicBezTo>
                    <a:cubicBezTo>
                      <a:pt x="14514" y="5121"/>
                      <a:pt x="14621" y="5037"/>
                      <a:pt x="14728" y="4966"/>
                    </a:cubicBezTo>
                    <a:cubicBezTo>
                      <a:pt x="14728" y="4954"/>
                      <a:pt x="14740" y="4954"/>
                      <a:pt x="14752" y="4954"/>
                    </a:cubicBezTo>
                    <a:lnTo>
                      <a:pt x="14955" y="4859"/>
                    </a:lnTo>
                    <a:close/>
                    <a:moveTo>
                      <a:pt x="3846" y="7264"/>
                    </a:moveTo>
                    <a:cubicBezTo>
                      <a:pt x="3846" y="7287"/>
                      <a:pt x="3846" y="7323"/>
                      <a:pt x="3846" y="7347"/>
                    </a:cubicBezTo>
                    <a:cubicBezTo>
                      <a:pt x="3759" y="7369"/>
                      <a:pt x="3681" y="7381"/>
                      <a:pt x="3595" y="7401"/>
                    </a:cubicBezTo>
                    <a:lnTo>
                      <a:pt x="3595" y="7401"/>
                    </a:lnTo>
                    <a:cubicBezTo>
                      <a:pt x="3679" y="7359"/>
                      <a:pt x="3761" y="7316"/>
                      <a:pt x="3834" y="7264"/>
                    </a:cubicBezTo>
                    <a:close/>
                    <a:moveTo>
                      <a:pt x="3570" y="7414"/>
                    </a:moveTo>
                    <a:cubicBezTo>
                      <a:pt x="3569" y="7416"/>
                      <a:pt x="3566" y="7418"/>
                      <a:pt x="3560" y="7418"/>
                    </a:cubicBezTo>
                    <a:cubicBezTo>
                      <a:pt x="3564" y="7417"/>
                      <a:pt x="3567" y="7415"/>
                      <a:pt x="3570" y="7414"/>
                    </a:cubicBezTo>
                    <a:close/>
                    <a:moveTo>
                      <a:pt x="3191" y="7371"/>
                    </a:moveTo>
                    <a:cubicBezTo>
                      <a:pt x="3120" y="7395"/>
                      <a:pt x="3060" y="7418"/>
                      <a:pt x="2989" y="7442"/>
                    </a:cubicBezTo>
                    <a:cubicBezTo>
                      <a:pt x="2882" y="7478"/>
                      <a:pt x="2751" y="7502"/>
                      <a:pt x="2632" y="7537"/>
                    </a:cubicBezTo>
                    <a:cubicBezTo>
                      <a:pt x="2691" y="7514"/>
                      <a:pt x="2763" y="7490"/>
                      <a:pt x="2822" y="7478"/>
                    </a:cubicBezTo>
                    <a:cubicBezTo>
                      <a:pt x="2941" y="7442"/>
                      <a:pt x="3060" y="7407"/>
                      <a:pt x="3191" y="7371"/>
                    </a:cubicBezTo>
                    <a:close/>
                    <a:moveTo>
                      <a:pt x="2203" y="7680"/>
                    </a:moveTo>
                    <a:cubicBezTo>
                      <a:pt x="2203" y="7692"/>
                      <a:pt x="2203" y="7704"/>
                      <a:pt x="2215" y="7716"/>
                    </a:cubicBezTo>
                    <a:cubicBezTo>
                      <a:pt x="1929" y="7811"/>
                      <a:pt x="1655" y="7942"/>
                      <a:pt x="1405" y="8085"/>
                    </a:cubicBezTo>
                    <a:cubicBezTo>
                      <a:pt x="1524" y="8014"/>
                      <a:pt x="1643" y="7942"/>
                      <a:pt x="1774" y="7871"/>
                    </a:cubicBezTo>
                    <a:cubicBezTo>
                      <a:pt x="1917" y="7799"/>
                      <a:pt x="2060" y="7740"/>
                      <a:pt x="2203" y="7680"/>
                    </a:cubicBezTo>
                    <a:close/>
                    <a:moveTo>
                      <a:pt x="4946" y="8966"/>
                    </a:moveTo>
                    <a:lnTo>
                      <a:pt x="4946" y="8966"/>
                    </a:lnTo>
                    <a:cubicBezTo>
                      <a:pt x="4902" y="8981"/>
                      <a:pt x="4857" y="8995"/>
                      <a:pt x="4813" y="9009"/>
                    </a:cubicBezTo>
                    <a:lnTo>
                      <a:pt x="4813" y="9009"/>
                    </a:lnTo>
                    <a:cubicBezTo>
                      <a:pt x="4854" y="8993"/>
                      <a:pt x="4893" y="8978"/>
                      <a:pt x="4930" y="8966"/>
                    </a:cubicBezTo>
                    <a:cubicBezTo>
                      <a:pt x="4934" y="8966"/>
                      <a:pt x="4940" y="8966"/>
                      <a:pt x="4946" y="8966"/>
                    </a:cubicBezTo>
                    <a:close/>
                    <a:moveTo>
                      <a:pt x="4025" y="7573"/>
                    </a:moveTo>
                    <a:cubicBezTo>
                      <a:pt x="4049" y="7633"/>
                      <a:pt x="4072" y="7692"/>
                      <a:pt x="4108" y="7752"/>
                    </a:cubicBezTo>
                    <a:cubicBezTo>
                      <a:pt x="4120" y="7764"/>
                      <a:pt x="4132" y="7788"/>
                      <a:pt x="4132" y="7811"/>
                    </a:cubicBezTo>
                    <a:cubicBezTo>
                      <a:pt x="4191" y="7907"/>
                      <a:pt x="4251" y="8014"/>
                      <a:pt x="4322" y="8121"/>
                    </a:cubicBezTo>
                    <a:cubicBezTo>
                      <a:pt x="4334" y="8133"/>
                      <a:pt x="4346" y="8157"/>
                      <a:pt x="4358" y="8180"/>
                    </a:cubicBezTo>
                    <a:cubicBezTo>
                      <a:pt x="4418" y="8276"/>
                      <a:pt x="4477" y="8359"/>
                      <a:pt x="4549" y="8454"/>
                    </a:cubicBezTo>
                    <a:cubicBezTo>
                      <a:pt x="4561" y="8466"/>
                      <a:pt x="4572" y="8478"/>
                      <a:pt x="4572" y="8490"/>
                    </a:cubicBezTo>
                    <a:cubicBezTo>
                      <a:pt x="4608" y="8526"/>
                      <a:pt x="4632" y="8561"/>
                      <a:pt x="4668" y="8597"/>
                    </a:cubicBezTo>
                    <a:cubicBezTo>
                      <a:pt x="4239" y="8740"/>
                      <a:pt x="3810" y="8895"/>
                      <a:pt x="3382" y="9026"/>
                    </a:cubicBezTo>
                    <a:cubicBezTo>
                      <a:pt x="2834" y="9204"/>
                      <a:pt x="2275" y="9407"/>
                      <a:pt x="1703" y="9478"/>
                    </a:cubicBezTo>
                    <a:cubicBezTo>
                      <a:pt x="1591" y="9492"/>
                      <a:pt x="1478" y="9500"/>
                      <a:pt x="1365" y="9500"/>
                    </a:cubicBezTo>
                    <a:cubicBezTo>
                      <a:pt x="1085" y="9500"/>
                      <a:pt x="810" y="9451"/>
                      <a:pt x="572" y="9323"/>
                    </a:cubicBezTo>
                    <a:cubicBezTo>
                      <a:pt x="631" y="9264"/>
                      <a:pt x="715" y="9216"/>
                      <a:pt x="762" y="9181"/>
                    </a:cubicBezTo>
                    <a:cubicBezTo>
                      <a:pt x="929" y="9050"/>
                      <a:pt x="1096" y="8931"/>
                      <a:pt x="1274" y="8823"/>
                    </a:cubicBezTo>
                    <a:cubicBezTo>
                      <a:pt x="1989" y="8371"/>
                      <a:pt x="2775" y="7990"/>
                      <a:pt x="3572" y="7716"/>
                    </a:cubicBezTo>
                    <a:cubicBezTo>
                      <a:pt x="3656" y="7692"/>
                      <a:pt x="3739" y="7657"/>
                      <a:pt x="3822" y="7633"/>
                    </a:cubicBezTo>
                    <a:cubicBezTo>
                      <a:pt x="3838" y="7664"/>
                      <a:pt x="3870" y="7691"/>
                      <a:pt x="3903" y="7691"/>
                    </a:cubicBezTo>
                    <a:cubicBezTo>
                      <a:pt x="3920" y="7691"/>
                      <a:pt x="3937" y="7684"/>
                      <a:pt x="3953" y="7668"/>
                    </a:cubicBezTo>
                    <a:cubicBezTo>
                      <a:pt x="3977" y="7633"/>
                      <a:pt x="4001" y="7609"/>
                      <a:pt x="4025" y="7573"/>
                    </a:cubicBezTo>
                    <a:close/>
                    <a:moveTo>
                      <a:pt x="524" y="9657"/>
                    </a:moveTo>
                    <a:lnTo>
                      <a:pt x="524" y="9657"/>
                    </a:lnTo>
                    <a:cubicBezTo>
                      <a:pt x="790" y="9771"/>
                      <a:pt x="1075" y="9817"/>
                      <a:pt x="1367" y="9817"/>
                    </a:cubicBezTo>
                    <a:cubicBezTo>
                      <a:pt x="1533" y="9817"/>
                      <a:pt x="1701" y="9802"/>
                      <a:pt x="1870" y="9776"/>
                    </a:cubicBezTo>
                    <a:lnTo>
                      <a:pt x="1870" y="9776"/>
                    </a:lnTo>
                    <a:cubicBezTo>
                      <a:pt x="1763" y="9800"/>
                      <a:pt x="1655" y="9835"/>
                      <a:pt x="1548" y="9859"/>
                    </a:cubicBezTo>
                    <a:lnTo>
                      <a:pt x="1382" y="9859"/>
                    </a:lnTo>
                    <a:cubicBezTo>
                      <a:pt x="1191" y="9859"/>
                      <a:pt x="1001" y="9847"/>
                      <a:pt x="822" y="9800"/>
                    </a:cubicBezTo>
                    <a:cubicBezTo>
                      <a:pt x="739" y="9776"/>
                      <a:pt x="608" y="9728"/>
                      <a:pt x="524" y="9657"/>
                    </a:cubicBezTo>
                    <a:close/>
                    <a:moveTo>
                      <a:pt x="8728" y="1"/>
                    </a:moveTo>
                    <a:cubicBezTo>
                      <a:pt x="8597" y="1"/>
                      <a:pt x="8466" y="13"/>
                      <a:pt x="8347" y="25"/>
                    </a:cubicBezTo>
                    <a:lnTo>
                      <a:pt x="8323" y="25"/>
                    </a:lnTo>
                    <a:cubicBezTo>
                      <a:pt x="8061" y="48"/>
                      <a:pt x="7799" y="96"/>
                      <a:pt x="7549" y="156"/>
                    </a:cubicBezTo>
                    <a:lnTo>
                      <a:pt x="7537" y="156"/>
                    </a:lnTo>
                    <a:cubicBezTo>
                      <a:pt x="7275" y="215"/>
                      <a:pt x="7025" y="299"/>
                      <a:pt x="6775" y="406"/>
                    </a:cubicBezTo>
                    <a:cubicBezTo>
                      <a:pt x="6644" y="453"/>
                      <a:pt x="6525" y="513"/>
                      <a:pt x="6406" y="572"/>
                    </a:cubicBezTo>
                    <a:cubicBezTo>
                      <a:pt x="6215" y="668"/>
                      <a:pt x="6037" y="775"/>
                      <a:pt x="5858" y="894"/>
                    </a:cubicBezTo>
                    <a:cubicBezTo>
                      <a:pt x="5846" y="894"/>
                      <a:pt x="5834" y="906"/>
                      <a:pt x="5834" y="906"/>
                    </a:cubicBezTo>
                    <a:cubicBezTo>
                      <a:pt x="5787" y="941"/>
                      <a:pt x="5739" y="965"/>
                      <a:pt x="5704" y="1001"/>
                    </a:cubicBezTo>
                    <a:cubicBezTo>
                      <a:pt x="5680" y="1013"/>
                      <a:pt x="5656" y="1037"/>
                      <a:pt x="5632" y="1049"/>
                    </a:cubicBezTo>
                    <a:cubicBezTo>
                      <a:pt x="5596" y="1084"/>
                      <a:pt x="5561" y="1108"/>
                      <a:pt x="5525" y="1132"/>
                    </a:cubicBezTo>
                    <a:cubicBezTo>
                      <a:pt x="5489" y="1156"/>
                      <a:pt x="5453" y="1191"/>
                      <a:pt x="5430" y="1215"/>
                    </a:cubicBezTo>
                    <a:cubicBezTo>
                      <a:pt x="5394" y="1239"/>
                      <a:pt x="5370" y="1263"/>
                      <a:pt x="5334" y="1287"/>
                    </a:cubicBezTo>
                    <a:cubicBezTo>
                      <a:pt x="5299" y="1322"/>
                      <a:pt x="5263" y="1358"/>
                      <a:pt x="5215" y="1394"/>
                    </a:cubicBezTo>
                    <a:cubicBezTo>
                      <a:pt x="5203" y="1406"/>
                      <a:pt x="5180" y="1430"/>
                      <a:pt x="5156" y="1453"/>
                    </a:cubicBezTo>
                    <a:cubicBezTo>
                      <a:pt x="5096" y="1513"/>
                      <a:pt x="5037" y="1572"/>
                      <a:pt x="4977" y="1632"/>
                    </a:cubicBezTo>
                    <a:cubicBezTo>
                      <a:pt x="4918" y="1692"/>
                      <a:pt x="4858" y="1751"/>
                      <a:pt x="4799" y="1823"/>
                    </a:cubicBezTo>
                    <a:cubicBezTo>
                      <a:pt x="4787" y="1846"/>
                      <a:pt x="4763" y="1858"/>
                      <a:pt x="4751" y="1882"/>
                    </a:cubicBezTo>
                    <a:cubicBezTo>
                      <a:pt x="4715" y="1930"/>
                      <a:pt x="4680" y="1965"/>
                      <a:pt x="4644" y="2013"/>
                    </a:cubicBezTo>
                    <a:cubicBezTo>
                      <a:pt x="4620" y="2037"/>
                      <a:pt x="4596" y="2073"/>
                      <a:pt x="4572" y="2096"/>
                    </a:cubicBezTo>
                    <a:cubicBezTo>
                      <a:pt x="4549" y="2132"/>
                      <a:pt x="4525" y="2168"/>
                      <a:pt x="4489" y="2215"/>
                    </a:cubicBezTo>
                    <a:cubicBezTo>
                      <a:pt x="4465" y="2239"/>
                      <a:pt x="4453" y="2275"/>
                      <a:pt x="4430" y="2311"/>
                    </a:cubicBezTo>
                    <a:lnTo>
                      <a:pt x="4358" y="2418"/>
                    </a:lnTo>
                    <a:cubicBezTo>
                      <a:pt x="4334" y="2442"/>
                      <a:pt x="4310" y="2477"/>
                      <a:pt x="4287" y="2513"/>
                    </a:cubicBezTo>
                    <a:cubicBezTo>
                      <a:pt x="4263" y="2549"/>
                      <a:pt x="4251" y="2585"/>
                      <a:pt x="4227" y="2620"/>
                    </a:cubicBezTo>
                    <a:cubicBezTo>
                      <a:pt x="4203" y="2656"/>
                      <a:pt x="4180" y="2692"/>
                      <a:pt x="4168" y="2727"/>
                    </a:cubicBezTo>
                    <a:cubicBezTo>
                      <a:pt x="4144" y="2763"/>
                      <a:pt x="4132" y="2787"/>
                      <a:pt x="4120" y="2823"/>
                    </a:cubicBezTo>
                    <a:cubicBezTo>
                      <a:pt x="4060" y="2930"/>
                      <a:pt x="4001" y="3037"/>
                      <a:pt x="3953" y="3144"/>
                    </a:cubicBezTo>
                    <a:cubicBezTo>
                      <a:pt x="3906" y="3263"/>
                      <a:pt x="3858" y="3382"/>
                      <a:pt x="3810" y="3489"/>
                    </a:cubicBezTo>
                    <a:cubicBezTo>
                      <a:pt x="3810" y="3513"/>
                      <a:pt x="3799" y="3525"/>
                      <a:pt x="3799" y="3549"/>
                    </a:cubicBezTo>
                    <a:cubicBezTo>
                      <a:pt x="3715" y="3787"/>
                      <a:pt x="3656" y="4025"/>
                      <a:pt x="3608" y="4263"/>
                    </a:cubicBezTo>
                    <a:cubicBezTo>
                      <a:pt x="3596" y="4287"/>
                      <a:pt x="3596" y="4299"/>
                      <a:pt x="3596" y="4311"/>
                    </a:cubicBezTo>
                    <a:cubicBezTo>
                      <a:pt x="3572" y="4442"/>
                      <a:pt x="3548" y="4561"/>
                      <a:pt x="3537" y="4680"/>
                    </a:cubicBezTo>
                    <a:cubicBezTo>
                      <a:pt x="3537" y="4692"/>
                      <a:pt x="3537" y="4704"/>
                      <a:pt x="3537" y="4704"/>
                    </a:cubicBezTo>
                    <a:cubicBezTo>
                      <a:pt x="3525" y="4823"/>
                      <a:pt x="3513" y="4942"/>
                      <a:pt x="3513" y="5061"/>
                    </a:cubicBezTo>
                    <a:cubicBezTo>
                      <a:pt x="3513" y="5073"/>
                      <a:pt x="3501" y="5085"/>
                      <a:pt x="3501" y="5097"/>
                    </a:cubicBezTo>
                    <a:cubicBezTo>
                      <a:pt x="3501" y="5216"/>
                      <a:pt x="3501" y="5347"/>
                      <a:pt x="3501" y="5466"/>
                    </a:cubicBezTo>
                    <a:cubicBezTo>
                      <a:pt x="3501" y="5478"/>
                      <a:pt x="3501" y="5502"/>
                      <a:pt x="3513" y="5513"/>
                    </a:cubicBezTo>
                    <a:cubicBezTo>
                      <a:pt x="3513" y="5632"/>
                      <a:pt x="3525" y="5752"/>
                      <a:pt x="3537" y="5859"/>
                    </a:cubicBezTo>
                    <a:cubicBezTo>
                      <a:pt x="3537" y="5871"/>
                      <a:pt x="3537" y="5883"/>
                      <a:pt x="3537" y="5883"/>
                    </a:cubicBezTo>
                    <a:cubicBezTo>
                      <a:pt x="3548" y="6002"/>
                      <a:pt x="3560" y="6121"/>
                      <a:pt x="3584" y="6240"/>
                    </a:cubicBezTo>
                    <a:lnTo>
                      <a:pt x="3596" y="6311"/>
                    </a:lnTo>
                    <a:cubicBezTo>
                      <a:pt x="3644" y="6525"/>
                      <a:pt x="3703" y="6740"/>
                      <a:pt x="3775" y="6954"/>
                    </a:cubicBezTo>
                    <a:cubicBezTo>
                      <a:pt x="3620" y="6990"/>
                      <a:pt x="3465" y="7026"/>
                      <a:pt x="3310" y="7073"/>
                    </a:cubicBezTo>
                    <a:cubicBezTo>
                      <a:pt x="3108" y="7121"/>
                      <a:pt x="2917" y="7168"/>
                      <a:pt x="2727" y="7228"/>
                    </a:cubicBezTo>
                    <a:cubicBezTo>
                      <a:pt x="2334" y="7347"/>
                      <a:pt x="1953" y="7490"/>
                      <a:pt x="1596" y="7680"/>
                    </a:cubicBezTo>
                    <a:cubicBezTo>
                      <a:pt x="1012" y="7978"/>
                      <a:pt x="429" y="8442"/>
                      <a:pt x="143" y="9038"/>
                    </a:cubicBezTo>
                    <a:lnTo>
                      <a:pt x="48" y="9121"/>
                    </a:lnTo>
                    <a:cubicBezTo>
                      <a:pt x="0" y="9181"/>
                      <a:pt x="0" y="9252"/>
                      <a:pt x="24" y="9312"/>
                    </a:cubicBezTo>
                    <a:cubicBezTo>
                      <a:pt x="24" y="9323"/>
                      <a:pt x="24" y="9323"/>
                      <a:pt x="24" y="9335"/>
                    </a:cubicBezTo>
                    <a:cubicBezTo>
                      <a:pt x="0" y="9395"/>
                      <a:pt x="48" y="9419"/>
                      <a:pt x="96" y="9419"/>
                    </a:cubicBezTo>
                    <a:cubicBezTo>
                      <a:pt x="96" y="9442"/>
                      <a:pt x="84" y="9478"/>
                      <a:pt x="84" y="9502"/>
                    </a:cubicBezTo>
                    <a:cubicBezTo>
                      <a:pt x="72" y="9704"/>
                      <a:pt x="191" y="9883"/>
                      <a:pt x="346" y="10002"/>
                    </a:cubicBezTo>
                    <a:cubicBezTo>
                      <a:pt x="633" y="10204"/>
                      <a:pt x="1033" y="10254"/>
                      <a:pt x="1387" y="10254"/>
                    </a:cubicBezTo>
                    <a:cubicBezTo>
                      <a:pt x="1430" y="10254"/>
                      <a:pt x="1472" y="10253"/>
                      <a:pt x="1513" y="10252"/>
                    </a:cubicBezTo>
                    <a:cubicBezTo>
                      <a:pt x="1929" y="10228"/>
                      <a:pt x="2346" y="10133"/>
                      <a:pt x="2739" y="10026"/>
                    </a:cubicBezTo>
                    <a:cubicBezTo>
                      <a:pt x="3596" y="9800"/>
                      <a:pt x="4453" y="9538"/>
                      <a:pt x="5299" y="9264"/>
                    </a:cubicBezTo>
                    <a:cubicBezTo>
                      <a:pt x="5299" y="9276"/>
                      <a:pt x="5311" y="9276"/>
                      <a:pt x="5323" y="9288"/>
                    </a:cubicBezTo>
                    <a:cubicBezTo>
                      <a:pt x="5334" y="9300"/>
                      <a:pt x="5358" y="9323"/>
                      <a:pt x="5382" y="9335"/>
                    </a:cubicBezTo>
                    <a:cubicBezTo>
                      <a:pt x="5430" y="9371"/>
                      <a:pt x="5465" y="9407"/>
                      <a:pt x="5513" y="9442"/>
                    </a:cubicBezTo>
                    <a:lnTo>
                      <a:pt x="5596" y="9502"/>
                    </a:lnTo>
                    <a:cubicBezTo>
                      <a:pt x="5632" y="9538"/>
                      <a:pt x="5668" y="9562"/>
                      <a:pt x="5715" y="9597"/>
                    </a:cubicBezTo>
                    <a:lnTo>
                      <a:pt x="5799" y="9657"/>
                    </a:lnTo>
                    <a:cubicBezTo>
                      <a:pt x="5834" y="9681"/>
                      <a:pt x="5870" y="9704"/>
                      <a:pt x="5918" y="9728"/>
                    </a:cubicBezTo>
                    <a:cubicBezTo>
                      <a:pt x="5942" y="9752"/>
                      <a:pt x="5977" y="9776"/>
                      <a:pt x="6013" y="9800"/>
                    </a:cubicBezTo>
                    <a:lnTo>
                      <a:pt x="6120" y="9859"/>
                    </a:lnTo>
                    <a:cubicBezTo>
                      <a:pt x="6156" y="9883"/>
                      <a:pt x="6192" y="9907"/>
                      <a:pt x="6227" y="9919"/>
                    </a:cubicBezTo>
                    <a:cubicBezTo>
                      <a:pt x="6251" y="9943"/>
                      <a:pt x="6287" y="9954"/>
                      <a:pt x="6323" y="9978"/>
                    </a:cubicBezTo>
                    <a:cubicBezTo>
                      <a:pt x="6406" y="10014"/>
                      <a:pt x="6489" y="10062"/>
                      <a:pt x="6573" y="10097"/>
                    </a:cubicBezTo>
                    <a:cubicBezTo>
                      <a:pt x="6596" y="10109"/>
                      <a:pt x="6608" y="10121"/>
                      <a:pt x="6632" y="10133"/>
                    </a:cubicBezTo>
                    <a:cubicBezTo>
                      <a:pt x="6680" y="10145"/>
                      <a:pt x="6727" y="10169"/>
                      <a:pt x="6787" y="10193"/>
                    </a:cubicBezTo>
                    <a:cubicBezTo>
                      <a:pt x="6799" y="10204"/>
                      <a:pt x="6823" y="10204"/>
                      <a:pt x="6847" y="10216"/>
                    </a:cubicBezTo>
                    <a:cubicBezTo>
                      <a:pt x="6906" y="10240"/>
                      <a:pt x="6954" y="10252"/>
                      <a:pt x="7001" y="10276"/>
                    </a:cubicBezTo>
                    <a:lnTo>
                      <a:pt x="7061" y="10300"/>
                    </a:lnTo>
                    <a:cubicBezTo>
                      <a:pt x="7120" y="10312"/>
                      <a:pt x="7168" y="10335"/>
                      <a:pt x="7228" y="10347"/>
                    </a:cubicBezTo>
                    <a:cubicBezTo>
                      <a:pt x="7239" y="10359"/>
                      <a:pt x="7263" y="10359"/>
                      <a:pt x="7275" y="10359"/>
                    </a:cubicBezTo>
                    <a:cubicBezTo>
                      <a:pt x="7335" y="10383"/>
                      <a:pt x="7394" y="10395"/>
                      <a:pt x="7454" y="10419"/>
                    </a:cubicBezTo>
                    <a:lnTo>
                      <a:pt x="7478" y="10419"/>
                    </a:lnTo>
                    <a:cubicBezTo>
                      <a:pt x="7908" y="10528"/>
                      <a:pt x="8348" y="10586"/>
                      <a:pt x="8789" y="10586"/>
                    </a:cubicBezTo>
                    <a:cubicBezTo>
                      <a:pt x="9019" y="10586"/>
                      <a:pt x="9249" y="10571"/>
                      <a:pt x="9478" y="10538"/>
                    </a:cubicBezTo>
                    <a:lnTo>
                      <a:pt x="9490" y="10538"/>
                    </a:lnTo>
                    <a:cubicBezTo>
                      <a:pt x="9573" y="10526"/>
                      <a:pt x="9656" y="10514"/>
                      <a:pt x="9752" y="10502"/>
                    </a:cubicBezTo>
                    <a:cubicBezTo>
                      <a:pt x="9764" y="10490"/>
                      <a:pt x="9775" y="10490"/>
                      <a:pt x="9787" y="10490"/>
                    </a:cubicBezTo>
                    <a:cubicBezTo>
                      <a:pt x="9871" y="10478"/>
                      <a:pt x="9942" y="10455"/>
                      <a:pt x="10025" y="10443"/>
                    </a:cubicBezTo>
                    <a:cubicBezTo>
                      <a:pt x="10037" y="10431"/>
                      <a:pt x="10061" y="10431"/>
                      <a:pt x="10073" y="10431"/>
                    </a:cubicBezTo>
                    <a:cubicBezTo>
                      <a:pt x="10145" y="10407"/>
                      <a:pt x="10228" y="10383"/>
                      <a:pt x="10299" y="10371"/>
                    </a:cubicBezTo>
                    <a:lnTo>
                      <a:pt x="10347" y="10347"/>
                    </a:lnTo>
                    <a:cubicBezTo>
                      <a:pt x="10430" y="10324"/>
                      <a:pt x="10514" y="10300"/>
                      <a:pt x="10597" y="10276"/>
                    </a:cubicBezTo>
                    <a:cubicBezTo>
                      <a:pt x="10597" y="10264"/>
                      <a:pt x="10609" y="10264"/>
                      <a:pt x="10621" y="10264"/>
                    </a:cubicBezTo>
                    <a:cubicBezTo>
                      <a:pt x="10799" y="10193"/>
                      <a:pt x="10978" y="10121"/>
                      <a:pt x="11145" y="10038"/>
                    </a:cubicBezTo>
                    <a:cubicBezTo>
                      <a:pt x="11157" y="10026"/>
                      <a:pt x="11168" y="10026"/>
                      <a:pt x="11192" y="10014"/>
                    </a:cubicBezTo>
                    <a:cubicBezTo>
                      <a:pt x="11252" y="9978"/>
                      <a:pt x="11323" y="9943"/>
                      <a:pt x="11395" y="9907"/>
                    </a:cubicBezTo>
                    <a:lnTo>
                      <a:pt x="11466" y="9859"/>
                    </a:lnTo>
                    <a:cubicBezTo>
                      <a:pt x="11526" y="9823"/>
                      <a:pt x="11573" y="9800"/>
                      <a:pt x="11633" y="9764"/>
                    </a:cubicBezTo>
                    <a:cubicBezTo>
                      <a:pt x="11657" y="9740"/>
                      <a:pt x="11692" y="9728"/>
                      <a:pt x="11716" y="9704"/>
                    </a:cubicBezTo>
                    <a:cubicBezTo>
                      <a:pt x="11764" y="9669"/>
                      <a:pt x="11823" y="9633"/>
                      <a:pt x="11871" y="9597"/>
                    </a:cubicBezTo>
                    <a:cubicBezTo>
                      <a:pt x="11895" y="9573"/>
                      <a:pt x="11930" y="9562"/>
                      <a:pt x="11954" y="9538"/>
                    </a:cubicBezTo>
                    <a:cubicBezTo>
                      <a:pt x="12002" y="9502"/>
                      <a:pt x="12050" y="9466"/>
                      <a:pt x="12097" y="9419"/>
                    </a:cubicBezTo>
                    <a:cubicBezTo>
                      <a:pt x="12133" y="9407"/>
                      <a:pt x="12157" y="9383"/>
                      <a:pt x="12181" y="9359"/>
                    </a:cubicBezTo>
                    <a:cubicBezTo>
                      <a:pt x="12240" y="9312"/>
                      <a:pt x="12288" y="9264"/>
                      <a:pt x="12335" y="9228"/>
                    </a:cubicBezTo>
                    <a:cubicBezTo>
                      <a:pt x="12359" y="9204"/>
                      <a:pt x="12383" y="9181"/>
                      <a:pt x="12407" y="9169"/>
                    </a:cubicBezTo>
                    <a:cubicBezTo>
                      <a:pt x="12466" y="9097"/>
                      <a:pt x="12538" y="9026"/>
                      <a:pt x="12609" y="8954"/>
                    </a:cubicBezTo>
                    <a:cubicBezTo>
                      <a:pt x="12621" y="8954"/>
                      <a:pt x="12621" y="8942"/>
                      <a:pt x="12633" y="8942"/>
                    </a:cubicBezTo>
                    <a:cubicBezTo>
                      <a:pt x="12681" y="8883"/>
                      <a:pt x="12740" y="8811"/>
                      <a:pt x="12800" y="8752"/>
                    </a:cubicBezTo>
                    <a:cubicBezTo>
                      <a:pt x="12859" y="8692"/>
                      <a:pt x="12907" y="8621"/>
                      <a:pt x="12966" y="8550"/>
                    </a:cubicBezTo>
                    <a:cubicBezTo>
                      <a:pt x="12990" y="8526"/>
                      <a:pt x="13002" y="8502"/>
                      <a:pt x="13026" y="8466"/>
                    </a:cubicBezTo>
                    <a:cubicBezTo>
                      <a:pt x="13062" y="8430"/>
                      <a:pt x="13085" y="8383"/>
                      <a:pt x="13121" y="8347"/>
                    </a:cubicBezTo>
                    <a:cubicBezTo>
                      <a:pt x="13145" y="8311"/>
                      <a:pt x="13169" y="8276"/>
                      <a:pt x="13181" y="8252"/>
                    </a:cubicBezTo>
                    <a:cubicBezTo>
                      <a:pt x="13216" y="8204"/>
                      <a:pt x="13240" y="8169"/>
                      <a:pt x="13264" y="8121"/>
                    </a:cubicBezTo>
                    <a:cubicBezTo>
                      <a:pt x="13288" y="8097"/>
                      <a:pt x="13312" y="8061"/>
                      <a:pt x="13324" y="8026"/>
                    </a:cubicBezTo>
                    <a:cubicBezTo>
                      <a:pt x="13347" y="7978"/>
                      <a:pt x="13371" y="7942"/>
                      <a:pt x="13395" y="7907"/>
                    </a:cubicBezTo>
                    <a:cubicBezTo>
                      <a:pt x="13419" y="7871"/>
                      <a:pt x="13443" y="7835"/>
                      <a:pt x="13454" y="7799"/>
                    </a:cubicBezTo>
                    <a:cubicBezTo>
                      <a:pt x="13478" y="7764"/>
                      <a:pt x="13502" y="7716"/>
                      <a:pt x="13526" y="7680"/>
                    </a:cubicBezTo>
                    <a:cubicBezTo>
                      <a:pt x="13538" y="7645"/>
                      <a:pt x="13562" y="7609"/>
                      <a:pt x="13574" y="7573"/>
                    </a:cubicBezTo>
                    <a:cubicBezTo>
                      <a:pt x="13597" y="7526"/>
                      <a:pt x="13609" y="7490"/>
                      <a:pt x="13633" y="7442"/>
                    </a:cubicBezTo>
                    <a:cubicBezTo>
                      <a:pt x="13645" y="7407"/>
                      <a:pt x="13657" y="7371"/>
                      <a:pt x="13681" y="7335"/>
                    </a:cubicBezTo>
                    <a:cubicBezTo>
                      <a:pt x="13693" y="7287"/>
                      <a:pt x="13716" y="7252"/>
                      <a:pt x="13728" y="7216"/>
                    </a:cubicBezTo>
                    <a:cubicBezTo>
                      <a:pt x="13740" y="7168"/>
                      <a:pt x="13752" y="7133"/>
                      <a:pt x="13764" y="7097"/>
                    </a:cubicBezTo>
                    <a:cubicBezTo>
                      <a:pt x="13788" y="7049"/>
                      <a:pt x="13800" y="7014"/>
                      <a:pt x="13812" y="6978"/>
                    </a:cubicBezTo>
                    <a:cubicBezTo>
                      <a:pt x="13824" y="6930"/>
                      <a:pt x="13835" y="6895"/>
                      <a:pt x="13847" y="6859"/>
                    </a:cubicBezTo>
                    <a:cubicBezTo>
                      <a:pt x="13859" y="6811"/>
                      <a:pt x="13871" y="6775"/>
                      <a:pt x="13883" y="6728"/>
                    </a:cubicBezTo>
                    <a:cubicBezTo>
                      <a:pt x="13895" y="6692"/>
                      <a:pt x="13907" y="6656"/>
                      <a:pt x="13919" y="6609"/>
                    </a:cubicBezTo>
                    <a:cubicBezTo>
                      <a:pt x="13931" y="6573"/>
                      <a:pt x="13943" y="6525"/>
                      <a:pt x="13955" y="6490"/>
                    </a:cubicBezTo>
                    <a:cubicBezTo>
                      <a:pt x="13955" y="6442"/>
                      <a:pt x="13966" y="6406"/>
                      <a:pt x="13978" y="6371"/>
                    </a:cubicBezTo>
                    <a:cubicBezTo>
                      <a:pt x="13978" y="6323"/>
                      <a:pt x="13990" y="6287"/>
                      <a:pt x="14002" y="6240"/>
                    </a:cubicBezTo>
                    <a:cubicBezTo>
                      <a:pt x="14002" y="6204"/>
                      <a:pt x="14014" y="6156"/>
                      <a:pt x="14014" y="6121"/>
                    </a:cubicBezTo>
                    <a:cubicBezTo>
                      <a:pt x="14026" y="6073"/>
                      <a:pt x="14038" y="6037"/>
                      <a:pt x="14038" y="5990"/>
                    </a:cubicBezTo>
                    <a:cubicBezTo>
                      <a:pt x="14038" y="5966"/>
                      <a:pt x="14050" y="5930"/>
                      <a:pt x="14050" y="5906"/>
                    </a:cubicBezTo>
                    <a:cubicBezTo>
                      <a:pt x="14859" y="5490"/>
                      <a:pt x="15621" y="5025"/>
                      <a:pt x="16312" y="4430"/>
                    </a:cubicBezTo>
                    <a:cubicBezTo>
                      <a:pt x="16502" y="4275"/>
                      <a:pt x="16681" y="4097"/>
                      <a:pt x="16848" y="3918"/>
                    </a:cubicBezTo>
                    <a:cubicBezTo>
                      <a:pt x="16979" y="3787"/>
                      <a:pt x="17110" y="3644"/>
                      <a:pt x="17181" y="3477"/>
                    </a:cubicBezTo>
                    <a:cubicBezTo>
                      <a:pt x="17372" y="3073"/>
                      <a:pt x="17157" y="2704"/>
                      <a:pt x="16753" y="2585"/>
                    </a:cubicBezTo>
                    <a:cubicBezTo>
                      <a:pt x="16604" y="2545"/>
                      <a:pt x="16444" y="2530"/>
                      <a:pt x="16280" y="2530"/>
                    </a:cubicBezTo>
                    <a:cubicBezTo>
                      <a:pt x="15999" y="2530"/>
                      <a:pt x="15706" y="2575"/>
                      <a:pt x="15443" y="2620"/>
                    </a:cubicBezTo>
                    <a:cubicBezTo>
                      <a:pt x="15014" y="2680"/>
                      <a:pt x="14597" y="2799"/>
                      <a:pt x="14205" y="2954"/>
                    </a:cubicBezTo>
                    <a:cubicBezTo>
                      <a:pt x="14014" y="3037"/>
                      <a:pt x="13835" y="3120"/>
                      <a:pt x="13657" y="3216"/>
                    </a:cubicBezTo>
                    <a:cubicBezTo>
                      <a:pt x="13657" y="3192"/>
                      <a:pt x="13645" y="3180"/>
                      <a:pt x="13645" y="3168"/>
                    </a:cubicBezTo>
                    <a:cubicBezTo>
                      <a:pt x="13621" y="3132"/>
                      <a:pt x="13597" y="3096"/>
                      <a:pt x="13585" y="3049"/>
                    </a:cubicBezTo>
                    <a:cubicBezTo>
                      <a:pt x="13562" y="3013"/>
                      <a:pt x="13550" y="2977"/>
                      <a:pt x="13538" y="2942"/>
                    </a:cubicBezTo>
                    <a:cubicBezTo>
                      <a:pt x="13514" y="2894"/>
                      <a:pt x="13490" y="2858"/>
                      <a:pt x="13466" y="2823"/>
                    </a:cubicBezTo>
                    <a:cubicBezTo>
                      <a:pt x="13454" y="2787"/>
                      <a:pt x="13431" y="2751"/>
                      <a:pt x="13419" y="2715"/>
                    </a:cubicBezTo>
                    <a:cubicBezTo>
                      <a:pt x="13395" y="2680"/>
                      <a:pt x="13371" y="2632"/>
                      <a:pt x="13347" y="2596"/>
                    </a:cubicBezTo>
                    <a:cubicBezTo>
                      <a:pt x="13324" y="2561"/>
                      <a:pt x="13300" y="2525"/>
                      <a:pt x="13288" y="2489"/>
                    </a:cubicBezTo>
                    <a:cubicBezTo>
                      <a:pt x="13252" y="2454"/>
                      <a:pt x="13228" y="2418"/>
                      <a:pt x="13204" y="2370"/>
                    </a:cubicBezTo>
                    <a:cubicBezTo>
                      <a:pt x="13181" y="2346"/>
                      <a:pt x="13157" y="2311"/>
                      <a:pt x="13145" y="2275"/>
                    </a:cubicBezTo>
                    <a:cubicBezTo>
                      <a:pt x="13109" y="2239"/>
                      <a:pt x="13085" y="2204"/>
                      <a:pt x="13050" y="2156"/>
                    </a:cubicBezTo>
                    <a:cubicBezTo>
                      <a:pt x="13026" y="2132"/>
                      <a:pt x="13014" y="2096"/>
                      <a:pt x="12990" y="2073"/>
                    </a:cubicBezTo>
                    <a:cubicBezTo>
                      <a:pt x="12954" y="2025"/>
                      <a:pt x="12919" y="1989"/>
                      <a:pt x="12883" y="1942"/>
                    </a:cubicBezTo>
                    <a:cubicBezTo>
                      <a:pt x="12859" y="1918"/>
                      <a:pt x="12847" y="1894"/>
                      <a:pt x="12823" y="1870"/>
                    </a:cubicBezTo>
                    <a:cubicBezTo>
                      <a:pt x="12788" y="1823"/>
                      <a:pt x="12740" y="1775"/>
                      <a:pt x="12704" y="1739"/>
                    </a:cubicBezTo>
                    <a:cubicBezTo>
                      <a:pt x="12681" y="1715"/>
                      <a:pt x="12669" y="1692"/>
                      <a:pt x="12645" y="1668"/>
                    </a:cubicBezTo>
                    <a:cubicBezTo>
                      <a:pt x="12585" y="1608"/>
                      <a:pt x="12526" y="1537"/>
                      <a:pt x="12454" y="1477"/>
                    </a:cubicBezTo>
                    <a:cubicBezTo>
                      <a:pt x="12359" y="1394"/>
                      <a:pt x="12264" y="1311"/>
                      <a:pt x="12169" y="1227"/>
                    </a:cubicBezTo>
                    <a:cubicBezTo>
                      <a:pt x="12145" y="1203"/>
                      <a:pt x="12121" y="1191"/>
                      <a:pt x="12097" y="1168"/>
                    </a:cubicBezTo>
                    <a:cubicBezTo>
                      <a:pt x="12002" y="1096"/>
                      <a:pt x="11907" y="1013"/>
                      <a:pt x="11811" y="941"/>
                    </a:cubicBezTo>
                    <a:cubicBezTo>
                      <a:pt x="11788" y="941"/>
                      <a:pt x="11776" y="930"/>
                      <a:pt x="11764" y="918"/>
                    </a:cubicBezTo>
                    <a:cubicBezTo>
                      <a:pt x="11669" y="858"/>
                      <a:pt x="11573" y="799"/>
                      <a:pt x="11478" y="739"/>
                    </a:cubicBezTo>
                    <a:cubicBezTo>
                      <a:pt x="11466" y="727"/>
                      <a:pt x="11442" y="715"/>
                      <a:pt x="11419" y="703"/>
                    </a:cubicBezTo>
                    <a:cubicBezTo>
                      <a:pt x="11323" y="644"/>
                      <a:pt x="11216" y="584"/>
                      <a:pt x="11097" y="537"/>
                    </a:cubicBezTo>
                    <a:cubicBezTo>
                      <a:pt x="11085" y="525"/>
                      <a:pt x="11061" y="513"/>
                      <a:pt x="11038" y="501"/>
                    </a:cubicBezTo>
                    <a:cubicBezTo>
                      <a:pt x="10930" y="453"/>
                      <a:pt x="10823" y="406"/>
                      <a:pt x="10716" y="370"/>
                    </a:cubicBezTo>
                    <a:lnTo>
                      <a:pt x="10704" y="358"/>
                    </a:lnTo>
                    <a:cubicBezTo>
                      <a:pt x="10585" y="310"/>
                      <a:pt x="10466" y="275"/>
                      <a:pt x="10347" y="239"/>
                    </a:cubicBezTo>
                    <a:cubicBezTo>
                      <a:pt x="10335" y="239"/>
                      <a:pt x="10311" y="227"/>
                      <a:pt x="10287" y="215"/>
                    </a:cubicBezTo>
                    <a:cubicBezTo>
                      <a:pt x="10049" y="156"/>
                      <a:pt x="9811" y="96"/>
                      <a:pt x="9561" y="60"/>
                    </a:cubicBezTo>
                    <a:cubicBezTo>
                      <a:pt x="9549" y="60"/>
                      <a:pt x="9525" y="60"/>
                      <a:pt x="9514" y="48"/>
                    </a:cubicBezTo>
                    <a:cubicBezTo>
                      <a:pt x="9394" y="37"/>
                      <a:pt x="9263" y="25"/>
                      <a:pt x="9144" y="13"/>
                    </a:cubicBezTo>
                    <a:lnTo>
                      <a:pt x="9121" y="13"/>
                    </a:lnTo>
                    <a:cubicBezTo>
                      <a:pt x="8990" y="13"/>
                      <a:pt x="8871" y="1"/>
                      <a:pt x="87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818" name="Google Shape;2818;p62"/>
              <p:cNvGrpSpPr/>
              <p:nvPr/>
            </p:nvGrpSpPr>
            <p:grpSpPr>
              <a:xfrm>
                <a:off x="6225980" y="3998849"/>
                <a:ext cx="1339598" cy="816004"/>
                <a:chOff x="5214650" y="2724475"/>
                <a:chExt cx="434300" cy="264550"/>
              </a:xfrm>
            </p:grpSpPr>
            <p:sp>
              <p:nvSpPr>
                <p:cNvPr id="2819" name="Google Shape;2819;p62"/>
                <p:cNvSpPr/>
                <p:nvPr/>
              </p:nvSpPr>
              <p:spPr>
                <a:xfrm>
                  <a:off x="5313475" y="2738800"/>
                  <a:ext cx="221175" cy="250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47" h="10009" extrusionOk="0">
                      <a:moveTo>
                        <a:pt x="2441" y="0"/>
                      </a:moveTo>
                      <a:cubicBezTo>
                        <a:pt x="1929" y="262"/>
                        <a:pt x="1441" y="607"/>
                        <a:pt x="1012" y="1048"/>
                      </a:cubicBezTo>
                      <a:cubicBezTo>
                        <a:pt x="584" y="1512"/>
                        <a:pt x="238" y="2024"/>
                        <a:pt x="0" y="2572"/>
                      </a:cubicBezTo>
                      <a:cubicBezTo>
                        <a:pt x="179" y="2703"/>
                        <a:pt x="393" y="2798"/>
                        <a:pt x="584" y="2822"/>
                      </a:cubicBezTo>
                      <a:cubicBezTo>
                        <a:pt x="1262" y="2917"/>
                        <a:pt x="1965" y="2834"/>
                        <a:pt x="2632" y="2989"/>
                      </a:cubicBezTo>
                      <a:cubicBezTo>
                        <a:pt x="2905" y="3048"/>
                        <a:pt x="3310" y="3227"/>
                        <a:pt x="3239" y="3548"/>
                      </a:cubicBezTo>
                      <a:cubicBezTo>
                        <a:pt x="3191" y="3739"/>
                        <a:pt x="2834" y="4013"/>
                        <a:pt x="2691" y="4155"/>
                      </a:cubicBezTo>
                      <a:cubicBezTo>
                        <a:pt x="2465" y="4370"/>
                        <a:pt x="2060" y="4429"/>
                        <a:pt x="2251" y="4763"/>
                      </a:cubicBezTo>
                      <a:cubicBezTo>
                        <a:pt x="2390" y="4999"/>
                        <a:pt x="2617" y="5100"/>
                        <a:pt x="2870" y="5100"/>
                      </a:cubicBezTo>
                      <a:cubicBezTo>
                        <a:pt x="2897" y="5100"/>
                        <a:pt x="2925" y="5098"/>
                        <a:pt x="2953" y="5096"/>
                      </a:cubicBezTo>
                      <a:cubicBezTo>
                        <a:pt x="3305" y="5074"/>
                        <a:pt x="3697" y="4890"/>
                        <a:pt x="4065" y="4890"/>
                      </a:cubicBezTo>
                      <a:cubicBezTo>
                        <a:pt x="4095" y="4890"/>
                        <a:pt x="4125" y="4891"/>
                        <a:pt x="4156" y="4894"/>
                      </a:cubicBezTo>
                      <a:cubicBezTo>
                        <a:pt x="4453" y="4906"/>
                        <a:pt x="4858" y="4953"/>
                        <a:pt x="5156" y="5025"/>
                      </a:cubicBezTo>
                      <a:cubicBezTo>
                        <a:pt x="5465" y="5096"/>
                        <a:pt x="5703" y="5227"/>
                        <a:pt x="5942" y="5453"/>
                      </a:cubicBezTo>
                      <a:cubicBezTo>
                        <a:pt x="6203" y="5703"/>
                        <a:pt x="6275" y="5810"/>
                        <a:pt x="6025" y="6072"/>
                      </a:cubicBezTo>
                      <a:cubicBezTo>
                        <a:pt x="5858" y="6251"/>
                        <a:pt x="5822" y="6227"/>
                        <a:pt x="5620" y="6310"/>
                      </a:cubicBezTo>
                      <a:cubicBezTo>
                        <a:pt x="5441" y="6394"/>
                        <a:pt x="5346" y="6465"/>
                        <a:pt x="5180" y="6560"/>
                      </a:cubicBezTo>
                      <a:cubicBezTo>
                        <a:pt x="4929" y="6715"/>
                        <a:pt x="4632" y="6811"/>
                        <a:pt x="4370" y="6953"/>
                      </a:cubicBezTo>
                      <a:cubicBezTo>
                        <a:pt x="4072" y="7144"/>
                        <a:pt x="4048" y="7322"/>
                        <a:pt x="4298" y="7561"/>
                      </a:cubicBezTo>
                      <a:cubicBezTo>
                        <a:pt x="4453" y="7703"/>
                        <a:pt x="4799" y="7954"/>
                        <a:pt x="4989" y="8025"/>
                      </a:cubicBezTo>
                      <a:cubicBezTo>
                        <a:pt x="5033" y="8039"/>
                        <a:pt x="5080" y="8043"/>
                        <a:pt x="5129" y="8043"/>
                      </a:cubicBezTo>
                      <a:cubicBezTo>
                        <a:pt x="5250" y="8043"/>
                        <a:pt x="5379" y="8013"/>
                        <a:pt x="5489" y="8013"/>
                      </a:cubicBezTo>
                      <a:cubicBezTo>
                        <a:pt x="5715" y="8025"/>
                        <a:pt x="5799" y="8061"/>
                        <a:pt x="6001" y="8144"/>
                      </a:cubicBezTo>
                      <a:cubicBezTo>
                        <a:pt x="6227" y="8215"/>
                        <a:pt x="6715" y="8335"/>
                        <a:pt x="6775" y="8608"/>
                      </a:cubicBezTo>
                      <a:cubicBezTo>
                        <a:pt x="6811" y="8763"/>
                        <a:pt x="6489" y="9251"/>
                        <a:pt x="6370" y="9370"/>
                      </a:cubicBezTo>
                      <a:cubicBezTo>
                        <a:pt x="6203" y="9537"/>
                        <a:pt x="5918" y="9680"/>
                        <a:pt x="5691" y="9728"/>
                      </a:cubicBezTo>
                      <a:cubicBezTo>
                        <a:pt x="5251" y="9823"/>
                        <a:pt x="4799" y="9894"/>
                        <a:pt x="4358" y="9989"/>
                      </a:cubicBezTo>
                      <a:cubicBezTo>
                        <a:pt x="4510" y="10002"/>
                        <a:pt x="4662" y="10009"/>
                        <a:pt x="4815" y="10009"/>
                      </a:cubicBezTo>
                      <a:cubicBezTo>
                        <a:pt x="6215" y="10009"/>
                        <a:pt x="7615" y="9467"/>
                        <a:pt x="8656" y="8382"/>
                      </a:cubicBezTo>
                      <a:cubicBezTo>
                        <a:pt x="8716" y="8311"/>
                        <a:pt x="8787" y="8251"/>
                        <a:pt x="8847" y="8180"/>
                      </a:cubicBezTo>
                      <a:cubicBezTo>
                        <a:pt x="8418" y="8120"/>
                        <a:pt x="8061" y="7942"/>
                        <a:pt x="7775" y="7549"/>
                      </a:cubicBezTo>
                      <a:cubicBezTo>
                        <a:pt x="7716" y="7465"/>
                        <a:pt x="7549" y="7215"/>
                        <a:pt x="7537" y="7120"/>
                      </a:cubicBezTo>
                      <a:cubicBezTo>
                        <a:pt x="7513" y="6894"/>
                        <a:pt x="7596" y="6894"/>
                        <a:pt x="7716" y="6691"/>
                      </a:cubicBezTo>
                      <a:cubicBezTo>
                        <a:pt x="7823" y="6537"/>
                        <a:pt x="7882" y="6406"/>
                        <a:pt x="8013" y="6251"/>
                      </a:cubicBezTo>
                      <a:cubicBezTo>
                        <a:pt x="8049" y="6203"/>
                        <a:pt x="8144" y="6156"/>
                        <a:pt x="8180" y="6096"/>
                      </a:cubicBezTo>
                      <a:cubicBezTo>
                        <a:pt x="8287" y="5906"/>
                        <a:pt x="8239" y="5727"/>
                        <a:pt x="8263" y="5513"/>
                      </a:cubicBezTo>
                      <a:cubicBezTo>
                        <a:pt x="8287" y="5322"/>
                        <a:pt x="8382" y="5132"/>
                        <a:pt x="8370" y="4929"/>
                      </a:cubicBezTo>
                      <a:cubicBezTo>
                        <a:pt x="8358" y="4632"/>
                        <a:pt x="8251" y="4489"/>
                        <a:pt x="8037" y="4286"/>
                      </a:cubicBezTo>
                      <a:cubicBezTo>
                        <a:pt x="7763" y="4036"/>
                        <a:pt x="7596" y="3870"/>
                        <a:pt x="7251" y="3751"/>
                      </a:cubicBezTo>
                      <a:cubicBezTo>
                        <a:pt x="6989" y="3655"/>
                        <a:pt x="6715" y="3584"/>
                        <a:pt x="6453" y="3489"/>
                      </a:cubicBezTo>
                      <a:cubicBezTo>
                        <a:pt x="6144" y="3382"/>
                        <a:pt x="5906" y="3120"/>
                        <a:pt x="5822" y="2798"/>
                      </a:cubicBezTo>
                      <a:cubicBezTo>
                        <a:pt x="5703" y="2393"/>
                        <a:pt x="5977" y="2227"/>
                        <a:pt x="6013" y="1869"/>
                      </a:cubicBezTo>
                      <a:cubicBezTo>
                        <a:pt x="6072" y="1310"/>
                        <a:pt x="4822" y="1226"/>
                        <a:pt x="4429" y="1167"/>
                      </a:cubicBezTo>
                      <a:cubicBezTo>
                        <a:pt x="4203" y="1131"/>
                        <a:pt x="4025" y="1048"/>
                        <a:pt x="3810" y="1000"/>
                      </a:cubicBezTo>
                      <a:cubicBezTo>
                        <a:pt x="3762" y="989"/>
                        <a:pt x="3715" y="986"/>
                        <a:pt x="3669" y="986"/>
                      </a:cubicBezTo>
                      <a:cubicBezTo>
                        <a:pt x="3612" y="986"/>
                        <a:pt x="3556" y="991"/>
                        <a:pt x="3500" y="991"/>
                      </a:cubicBezTo>
                      <a:cubicBezTo>
                        <a:pt x="3453" y="991"/>
                        <a:pt x="3406" y="988"/>
                        <a:pt x="3358" y="976"/>
                      </a:cubicBezTo>
                      <a:cubicBezTo>
                        <a:pt x="3072" y="917"/>
                        <a:pt x="2763" y="631"/>
                        <a:pt x="2596" y="405"/>
                      </a:cubicBezTo>
                      <a:cubicBezTo>
                        <a:pt x="2501" y="274"/>
                        <a:pt x="2441" y="155"/>
                        <a:pt x="244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0" name="Google Shape;2820;p62"/>
                <p:cNvSpPr/>
                <p:nvPr/>
              </p:nvSpPr>
              <p:spPr>
                <a:xfrm>
                  <a:off x="5291450" y="2802775"/>
                  <a:ext cx="192300" cy="185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7431" extrusionOk="0">
                      <a:moveTo>
                        <a:pt x="881" y="1"/>
                      </a:moveTo>
                      <a:cubicBezTo>
                        <a:pt x="0" y="1989"/>
                        <a:pt x="405" y="4382"/>
                        <a:pt x="2060" y="5978"/>
                      </a:cubicBezTo>
                      <a:cubicBezTo>
                        <a:pt x="2953" y="6835"/>
                        <a:pt x="4084" y="7323"/>
                        <a:pt x="5239" y="7430"/>
                      </a:cubicBezTo>
                      <a:cubicBezTo>
                        <a:pt x="5691" y="7335"/>
                        <a:pt x="6132" y="7264"/>
                        <a:pt x="6572" y="7169"/>
                      </a:cubicBezTo>
                      <a:cubicBezTo>
                        <a:pt x="6799" y="7121"/>
                        <a:pt x="7084" y="6978"/>
                        <a:pt x="7251" y="6811"/>
                      </a:cubicBezTo>
                      <a:cubicBezTo>
                        <a:pt x="7370" y="6680"/>
                        <a:pt x="7692" y="6204"/>
                        <a:pt x="7656" y="6049"/>
                      </a:cubicBezTo>
                      <a:cubicBezTo>
                        <a:pt x="7596" y="5764"/>
                        <a:pt x="7108" y="5656"/>
                        <a:pt x="6882" y="5573"/>
                      </a:cubicBezTo>
                      <a:cubicBezTo>
                        <a:pt x="6680" y="5502"/>
                        <a:pt x="6596" y="5466"/>
                        <a:pt x="6370" y="5454"/>
                      </a:cubicBezTo>
                      <a:cubicBezTo>
                        <a:pt x="6267" y="5454"/>
                        <a:pt x="6153" y="5481"/>
                        <a:pt x="6043" y="5481"/>
                      </a:cubicBezTo>
                      <a:cubicBezTo>
                        <a:pt x="5988" y="5481"/>
                        <a:pt x="5934" y="5474"/>
                        <a:pt x="5882" y="5454"/>
                      </a:cubicBezTo>
                      <a:cubicBezTo>
                        <a:pt x="5680" y="5395"/>
                        <a:pt x="5334" y="5144"/>
                        <a:pt x="5179" y="5002"/>
                      </a:cubicBezTo>
                      <a:cubicBezTo>
                        <a:pt x="4929" y="4752"/>
                        <a:pt x="4953" y="4573"/>
                        <a:pt x="5263" y="4394"/>
                      </a:cubicBezTo>
                      <a:cubicBezTo>
                        <a:pt x="5513" y="4240"/>
                        <a:pt x="5810" y="4156"/>
                        <a:pt x="6061" y="4001"/>
                      </a:cubicBezTo>
                      <a:cubicBezTo>
                        <a:pt x="6227" y="3894"/>
                        <a:pt x="6322" y="3823"/>
                        <a:pt x="6501" y="3751"/>
                      </a:cubicBezTo>
                      <a:cubicBezTo>
                        <a:pt x="6703" y="3668"/>
                        <a:pt x="6739" y="3692"/>
                        <a:pt x="6906" y="3513"/>
                      </a:cubicBezTo>
                      <a:cubicBezTo>
                        <a:pt x="7156" y="3251"/>
                        <a:pt x="7084" y="3144"/>
                        <a:pt x="6823" y="2882"/>
                      </a:cubicBezTo>
                      <a:cubicBezTo>
                        <a:pt x="6584" y="2668"/>
                        <a:pt x="6358" y="2537"/>
                        <a:pt x="6037" y="2466"/>
                      </a:cubicBezTo>
                      <a:cubicBezTo>
                        <a:pt x="5739" y="2394"/>
                        <a:pt x="5334" y="2347"/>
                        <a:pt x="5037" y="2323"/>
                      </a:cubicBezTo>
                      <a:cubicBezTo>
                        <a:pt x="5016" y="2321"/>
                        <a:pt x="4995" y="2321"/>
                        <a:pt x="4974" y="2321"/>
                      </a:cubicBezTo>
                      <a:cubicBezTo>
                        <a:pt x="4599" y="2321"/>
                        <a:pt x="4195" y="2514"/>
                        <a:pt x="3834" y="2537"/>
                      </a:cubicBezTo>
                      <a:cubicBezTo>
                        <a:pt x="3806" y="2539"/>
                        <a:pt x="3778" y="2541"/>
                        <a:pt x="3751" y="2541"/>
                      </a:cubicBezTo>
                      <a:cubicBezTo>
                        <a:pt x="3500" y="2541"/>
                        <a:pt x="3282" y="2440"/>
                        <a:pt x="3132" y="2204"/>
                      </a:cubicBezTo>
                      <a:cubicBezTo>
                        <a:pt x="2941" y="1870"/>
                        <a:pt x="3346" y="1811"/>
                        <a:pt x="3572" y="1596"/>
                      </a:cubicBezTo>
                      <a:cubicBezTo>
                        <a:pt x="3715" y="1454"/>
                        <a:pt x="4072" y="1180"/>
                        <a:pt x="4120" y="989"/>
                      </a:cubicBezTo>
                      <a:cubicBezTo>
                        <a:pt x="4191" y="668"/>
                        <a:pt x="3786" y="489"/>
                        <a:pt x="3524" y="418"/>
                      </a:cubicBezTo>
                      <a:cubicBezTo>
                        <a:pt x="2858" y="275"/>
                        <a:pt x="2143" y="358"/>
                        <a:pt x="1465" y="263"/>
                      </a:cubicBezTo>
                      <a:cubicBezTo>
                        <a:pt x="1274" y="227"/>
                        <a:pt x="1060" y="144"/>
                        <a:pt x="881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1" name="Google Shape;2821;p62"/>
                <p:cNvSpPr/>
                <p:nvPr/>
              </p:nvSpPr>
              <p:spPr>
                <a:xfrm>
                  <a:off x="5374500" y="2724475"/>
                  <a:ext cx="206000" cy="218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40" h="8753" extrusionOk="0">
                      <a:moveTo>
                        <a:pt x="2405" y="0"/>
                      </a:moveTo>
                      <a:cubicBezTo>
                        <a:pt x="1579" y="0"/>
                        <a:pt x="753" y="192"/>
                        <a:pt x="0" y="573"/>
                      </a:cubicBezTo>
                      <a:cubicBezTo>
                        <a:pt x="0" y="728"/>
                        <a:pt x="60" y="847"/>
                        <a:pt x="155" y="978"/>
                      </a:cubicBezTo>
                      <a:cubicBezTo>
                        <a:pt x="322" y="1204"/>
                        <a:pt x="631" y="1490"/>
                        <a:pt x="917" y="1549"/>
                      </a:cubicBezTo>
                      <a:cubicBezTo>
                        <a:pt x="965" y="1561"/>
                        <a:pt x="1012" y="1564"/>
                        <a:pt x="1059" y="1564"/>
                      </a:cubicBezTo>
                      <a:cubicBezTo>
                        <a:pt x="1115" y="1564"/>
                        <a:pt x="1171" y="1559"/>
                        <a:pt x="1228" y="1559"/>
                      </a:cubicBezTo>
                      <a:cubicBezTo>
                        <a:pt x="1274" y="1559"/>
                        <a:pt x="1321" y="1562"/>
                        <a:pt x="1369" y="1573"/>
                      </a:cubicBezTo>
                      <a:cubicBezTo>
                        <a:pt x="1584" y="1621"/>
                        <a:pt x="1750" y="1704"/>
                        <a:pt x="1988" y="1740"/>
                      </a:cubicBezTo>
                      <a:cubicBezTo>
                        <a:pt x="2381" y="1788"/>
                        <a:pt x="3631" y="1883"/>
                        <a:pt x="3572" y="2442"/>
                      </a:cubicBezTo>
                      <a:cubicBezTo>
                        <a:pt x="3536" y="2788"/>
                        <a:pt x="3262" y="2966"/>
                        <a:pt x="3381" y="3371"/>
                      </a:cubicBezTo>
                      <a:cubicBezTo>
                        <a:pt x="3465" y="3693"/>
                        <a:pt x="3703" y="3943"/>
                        <a:pt x="4012" y="4062"/>
                      </a:cubicBezTo>
                      <a:cubicBezTo>
                        <a:pt x="4274" y="4157"/>
                        <a:pt x="4548" y="4228"/>
                        <a:pt x="4810" y="4324"/>
                      </a:cubicBezTo>
                      <a:cubicBezTo>
                        <a:pt x="5155" y="4443"/>
                        <a:pt x="5322" y="4609"/>
                        <a:pt x="5596" y="4859"/>
                      </a:cubicBezTo>
                      <a:cubicBezTo>
                        <a:pt x="5810" y="5062"/>
                        <a:pt x="5917" y="5193"/>
                        <a:pt x="5929" y="5502"/>
                      </a:cubicBezTo>
                      <a:cubicBezTo>
                        <a:pt x="5941" y="5705"/>
                        <a:pt x="5846" y="5895"/>
                        <a:pt x="5822" y="6086"/>
                      </a:cubicBezTo>
                      <a:cubicBezTo>
                        <a:pt x="5798" y="6300"/>
                        <a:pt x="5846" y="6479"/>
                        <a:pt x="5739" y="6669"/>
                      </a:cubicBezTo>
                      <a:cubicBezTo>
                        <a:pt x="5703" y="6729"/>
                        <a:pt x="5620" y="6776"/>
                        <a:pt x="5572" y="6824"/>
                      </a:cubicBezTo>
                      <a:cubicBezTo>
                        <a:pt x="5441" y="6979"/>
                        <a:pt x="5382" y="7110"/>
                        <a:pt x="5275" y="7264"/>
                      </a:cubicBezTo>
                      <a:cubicBezTo>
                        <a:pt x="5155" y="7455"/>
                        <a:pt x="5072" y="7467"/>
                        <a:pt x="5096" y="7693"/>
                      </a:cubicBezTo>
                      <a:cubicBezTo>
                        <a:pt x="5108" y="7788"/>
                        <a:pt x="5275" y="8038"/>
                        <a:pt x="5334" y="8122"/>
                      </a:cubicBezTo>
                      <a:cubicBezTo>
                        <a:pt x="5620" y="8515"/>
                        <a:pt x="5977" y="8693"/>
                        <a:pt x="6406" y="8753"/>
                      </a:cubicBezTo>
                      <a:cubicBezTo>
                        <a:pt x="8239" y="6633"/>
                        <a:pt x="8108" y="3431"/>
                        <a:pt x="6060" y="1466"/>
                      </a:cubicBezTo>
                      <a:cubicBezTo>
                        <a:pt x="5036" y="486"/>
                        <a:pt x="3721" y="0"/>
                        <a:pt x="2405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2" name="Google Shape;2822;p62"/>
                <p:cNvSpPr/>
                <p:nvPr/>
              </p:nvSpPr>
              <p:spPr>
                <a:xfrm>
                  <a:off x="5214650" y="2787575"/>
                  <a:ext cx="434300" cy="193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72" h="7724" extrusionOk="0">
                      <a:moveTo>
                        <a:pt x="16300" y="704"/>
                      </a:moveTo>
                      <a:lnTo>
                        <a:pt x="16300" y="704"/>
                      </a:lnTo>
                      <a:cubicBezTo>
                        <a:pt x="16348" y="728"/>
                        <a:pt x="16407" y="752"/>
                        <a:pt x="16419" y="799"/>
                      </a:cubicBezTo>
                      <a:cubicBezTo>
                        <a:pt x="16407" y="799"/>
                        <a:pt x="16395" y="811"/>
                        <a:pt x="16395" y="835"/>
                      </a:cubicBezTo>
                      <a:cubicBezTo>
                        <a:pt x="16407" y="859"/>
                        <a:pt x="16407" y="871"/>
                        <a:pt x="16419" y="895"/>
                      </a:cubicBezTo>
                      <a:cubicBezTo>
                        <a:pt x="16419" y="919"/>
                        <a:pt x="16407" y="942"/>
                        <a:pt x="16395" y="966"/>
                      </a:cubicBezTo>
                      <a:cubicBezTo>
                        <a:pt x="16383" y="930"/>
                        <a:pt x="16348" y="907"/>
                        <a:pt x="16324" y="907"/>
                      </a:cubicBezTo>
                      <a:cubicBezTo>
                        <a:pt x="16324" y="859"/>
                        <a:pt x="16324" y="811"/>
                        <a:pt x="16312" y="764"/>
                      </a:cubicBezTo>
                      <a:cubicBezTo>
                        <a:pt x="16312" y="740"/>
                        <a:pt x="16300" y="728"/>
                        <a:pt x="16300" y="704"/>
                      </a:cubicBezTo>
                      <a:close/>
                      <a:moveTo>
                        <a:pt x="16776" y="454"/>
                      </a:moveTo>
                      <a:cubicBezTo>
                        <a:pt x="16872" y="514"/>
                        <a:pt x="16919" y="597"/>
                        <a:pt x="16872" y="740"/>
                      </a:cubicBezTo>
                      <a:cubicBezTo>
                        <a:pt x="16836" y="835"/>
                        <a:pt x="16764" y="930"/>
                        <a:pt x="16693" y="1002"/>
                      </a:cubicBezTo>
                      <a:cubicBezTo>
                        <a:pt x="16729" y="930"/>
                        <a:pt x="16741" y="847"/>
                        <a:pt x="16741" y="776"/>
                      </a:cubicBezTo>
                      <a:cubicBezTo>
                        <a:pt x="16753" y="776"/>
                        <a:pt x="16776" y="764"/>
                        <a:pt x="16800" y="752"/>
                      </a:cubicBezTo>
                      <a:cubicBezTo>
                        <a:pt x="16836" y="704"/>
                        <a:pt x="16848" y="645"/>
                        <a:pt x="16836" y="585"/>
                      </a:cubicBezTo>
                      <a:cubicBezTo>
                        <a:pt x="16824" y="538"/>
                        <a:pt x="16800" y="490"/>
                        <a:pt x="16776" y="454"/>
                      </a:cubicBezTo>
                      <a:close/>
                      <a:moveTo>
                        <a:pt x="14955" y="2323"/>
                      </a:moveTo>
                      <a:lnTo>
                        <a:pt x="14955" y="2323"/>
                      </a:lnTo>
                      <a:cubicBezTo>
                        <a:pt x="14848" y="2395"/>
                        <a:pt x="14740" y="2466"/>
                        <a:pt x="14633" y="2538"/>
                      </a:cubicBezTo>
                      <a:cubicBezTo>
                        <a:pt x="14562" y="2585"/>
                        <a:pt x="14490" y="2621"/>
                        <a:pt x="14407" y="2657"/>
                      </a:cubicBezTo>
                      <a:cubicBezTo>
                        <a:pt x="14514" y="2585"/>
                        <a:pt x="14621" y="2514"/>
                        <a:pt x="14728" y="2431"/>
                      </a:cubicBezTo>
                      <a:cubicBezTo>
                        <a:pt x="14728" y="2431"/>
                        <a:pt x="14740" y="2431"/>
                        <a:pt x="14752" y="2419"/>
                      </a:cubicBezTo>
                      <a:lnTo>
                        <a:pt x="14955" y="2323"/>
                      </a:lnTo>
                      <a:close/>
                      <a:moveTo>
                        <a:pt x="14086" y="2728"/>
                      </a:moveTo>
                      <a:lnTo>
                        <a:pt x="14086" y="2728"/>
                      </a:lnTo>
                      <a:cubicBezTo>
                        <a:pt x="14038" y="2764"/>
                        <a:pt x="13990" y="2812"/>
                        <a:pt x="13931" y="2847"/>
                      </a:cubicBezTo>
                      <a:cubicBezTo>
                        <a:pt x="13740" y="2919"/>
                        <a:pt x="13562" y="2990"/>
                        <a:pt x="13371" y="3050"/>
                      </a:cubicBezTo>
                      <a:lnTo>
                        <a:pt x="13216" y="3109"/>
                      </a:lnTo>
                      <a:cubicBezTo>
                        <a:pt x="13383" y="3038"/>
                        <a:pt x="13562" y="2966"/>
                        <a:pt x="13740" y="2883"/>
                      </a:cubicBezTo>
                      <a:cubicBezTo>
                        <a:pt x="13859" y="2835"/>
                        <a:pt x="13966" y="2776"/>
                        <a:pt x="14086" y="2728"/>
                      </a:cubicBezTo>
                      <a:close/>
                      <a:moveTo>
                        <a:pt x="13228" y="3347"/>
                      </a:moveTo>
                      <a:cubicBezTo>
                        <a:pt x="12645" y="3609"/>
                        <a:pt x="12050" y="3859"/>
                        <a:pt x="11466" y="4098"/>
                      </a:cubicBezTo>
                      <a:cubicBezTo>
                        <a:pt x="11311" y="4157"/>
                        <a:pt x="11157" y="4217"/>
                        <a:pt x="11002" y="4276"/>
                      </a:cubicBezTo>
                      <a:cubicBezTo>
                        <a:pt x="10990" y="4264"/>
                        <a:pt x="10978" y="4252"/>
                        <a:pt x="10966" y="4252"/>
                      </a:cubicBezTo>
                      <a:cubicBezTo>
                        <a:pt x="11680" y="3955"/>
                        <a:pt x="12395" y="3657"/>
                        <a:pt x="13109" y="3359"/>
                      </a:cubicBezTo>
                      <a:cubicBezTo>
                        <a:pt x="13117" y="3359"/>
                        <a:pt x="13125" y="3365"/>
                        <a:pt x="13137" y="3365"/>
                      </a:cubicBezTo>
                      <a:cubicBezTo>
                        <a:pt x="13142" y="3365"/>
                        <a:pt x="13149" y="3363"/>
                        <a:pt x="13157" y="3359"/>
                      </a:cubicBezTo>
                      <a:cubicBezTo>
                        <a:pt x="13181" y="3359"/>
                        <a:pt x="13204" y="3347"/>
                        <a:pt x="13228" y="3347"/>
                      </a:cubicBezTo>
                      <a:close/>
                      <a:moveTo>
                        <a:pt x="10109" y="4502"/>
                      </a:moveTo>
                      <a:cubicBezTo>
                        <a:pt x="10121" y="4502"/>
                        <a:pt x="10121" y="4514"/>
                        <a:pt x="10121" y="4514"/>
                      </a:cubicBezTo>
                      <a:cubicBezTo>
                        <a:pt x="9835" y="4609"/>
                        <a:pt x="9561" y="4705"/>
                        <a:pt x="9275" y="4800"/>
                      </a:cubicBezTo>
                      <a:cubicBezTo>
                        <a:pt x="9347" y="4776"/>
                        <a:pt x="9418" y="4740"/>
                        <a:pt x="9502" y="4717"/>
                      </a:cubicBezTo>
                      <a:cubicBezTo>
                        <a:pt x="9704" y="4645"/>
                        <a:pt x="9906" y="4574"/>
                        <a:pt x="10109" y="4502"/>
                      </a:cubicBezTo>
                      <a:close/>
                      <a:moveTo>
                        <a:pt x="3846" y="4729"/>
                      </a:moveTo>
                      <a:cubicBezTo>
                        <a:pt x="3846" y="4764"/>
                        <a:pt x="3846" y="4788"/>
                        <a:pt x="3846" y="4812"/>
                      </a:cubicBezTo>
                      <a:cubicBezTo>
                        <a:pt x="3751" y="4836"/>
                        <a:pt x="3668" y="4860"/>
                        <a:pt x="3572" y="4883"/>
                      </a:cubicBezTo>
                      <a:lnTo>
                        <a:pt x="3560" y="4883"/>
                      </a:lnTo>
                      <a:cubicBezTo>
                        <a:pt x="3656" y="4836"/>
                        <a:pt x="3751" y="4788"/>
                        <a:pt x="3834" y="4740"/>
                      </a:cubicBezTo>
                      <a:cubicBezTo>
                        <a:pt x="3846" y="4740"/>
                        <a:pt x="3846" y="4740"/>
                        <a:pt x="3846" y="4729"/>
                      </a:cubicBezTo>
                      <a:close/>
                      <a:moveTo>
                        <a:pt x="3191" y="4848"/>
                      </a:moveTo>
                      <a:lnTo>
                        <a:pt x="3191" y="4848"/>
                      </a:lnTo>
                      <a:cubicBezTo>
                        <a:pt x="3120" y="4871"/>
                        <a:pt x="3060" y="4895"/>
                        <a:pt x="2989" y="4907"/>
                      </a:cubicBezTo>
                      <a:cubicBezTo>
                        <a:pt x="2882" y="4943"/>
                        <a:pt x="2751" y="4979"/>
                        <a:pt x="2632" y="5002"/>
                      </a:cubicBezTo>
                      <a:cubicBezTo>
                        <a:pt x="2691" y="4979"/>
                        <a:pt x="2763" y="4967"/>
                        <a:pt x="2822" y="4943"/>
                      </a:cubicBezTo>
                      <a:cubicBezTo>
                        <a:pt x="2941" y="4907"/>
                        <a:pt x="3060" y="4883"/>
                        <a:pt x="3191" y="4848"/>
                      </a:cubicBezTo>
                      <a:close/>
                      <a:moveTo>
                        <a:pt x="2203" y="5157"/>
                      </a:moveTo>
                      <a:cubicBezTo>
                        <a:pt x="2203" y="5169"/>
                        <a:pt x="2203" y="5181"/>
                        <a:pt x="2215" y="5193"/>
                      </a:cubicBezTo>
                      <a:cubicBezTo>
                        <a:pt x="1929" y="5288"/>
                        <a:pt x="1655" y="5407"/>
                        <a:pt x="1405" y="5550"/>
                      </a:cubicBezTo>
                      <a:cubicBezTo>
                        <a:pt x="1524" y="5479"/>
                        <a:pt x="1643" y="5407"/>
                        <a:pt x="1774" y="5348"/>
                      </a:cubicBezTo>
                      <a:cubicBezTo>
                        <a:pt x="1917" y="5276"/>
                        <a:pt x="2060" y="5217"/>
                        <a:pt x="2203" y="5157"/>
                      </a:cubicBezTo>
                      <a:close/>
                      <a:moveTo>
                        <a:pt x="8704" y="5169"/>
                      </a:moveTo>
                      <a:lnTo>
                        <a:pt x="8704" y="5169"/>
                      </a:lnTo>
                      <a:cubicBezTo>
                        <a:pt x="7918" y="5455"/>
                        <a:pt x="7132" y="5729"/>
                        <a:pt x="6346" y="5991"/>
                      </a:cubicBezTo>
                      <a:cubicBezTo>
                        <a:pt x="5901" y="6136"/>
                        <a:pt x="5455" y="6281"/>
                        <a:pt x="5003" y="6420"/>
                      </a:cubicBezTo>
                      <a:lnTo>
                        <a:pt x="5003" y="6420"/>
                      </a:lnTo>
                      <a:cubicBezTo>
                        <a:pt x="5286" y="6331"/>
                        <a:pt x="5560" y="6233"/>
                        <a:pt x="5834" y="6145"/>
                      </a:cubicBezTo>
                      <a:cubicBezTo>
                        <a:pt x="5989" y="6086"/>
                        <a:pt x="6144" y="6038"/>
                        <a:pt x="6299" y="5979"/>
                      </a:cubicBezTo>
                      <a:cubicBezTo>
                        <a:pt x="6430" y="5931"/>
                        <a:pt x="6561" y="5895"/>
                        <a:pt x="6668" y="5824"/>
                      </a:cubicBezTo>
                      <a:cubicBezTo>
                        <a:pt x="7347" y="5610"/>
                        <a:pt x="8025" y="5383"/>
                        <a:pt x="8704" y="5169"/>
                      </a:cubicBezTo>
                      <a:close/>
                      <a:moveTo>
                        <a:pt x="524" y="7134"/>
                      </a:moveTo>
                      <a:lnTo>
                        <a:pt x="524" y="7134"/>
                      </a:lnTo>
                      <a:cubicBezTo>
                        <a:pt x="788" y="7247"/>
                        <a:pt x="1072" y="7288"/>
                        <a:pt x="1362" y="7288"/>
                      </a:cubicBezTo>
                      <a:cubicBezTo>
                        <a:pt x="1530" y="7288"/>
                        <a:pt x="1700" y="7274"/>
                        <a:pt x="1870" y="7253"/>
                      </a:cubicBezTo>
                      <a:lnTo>
                        <a:pt x="1870" y="7253"/>
                      </a:lnTo>
                      <a:cubicBezTo>
                        <a:pt x="1763" y="7276"/>
                        <a:pt x="1655" y="7300"/>
                        <a:pt x="1548" y="7324"/>
                      </a:cubicBezTo>
                      <a:cubicBezTo>
                        <a:pt x="1489" y="7336"/>
                        <a:pt x="1429" y="7336"/>
                        <a:pt x="1382" y="7336"/>
                      </a:cubicBezTo>
                      <a:cubicBezTo>
                        <a:pt x="1191" y="7336"/>
                        <a:pt x="1001" y="7312"/>
                        <a:pt x="822" y="7265"/>
                      </a:cubicBezTo>
                      <a:cubicBezTo>
                        <a:pt x="739" y="7241"/>
                        <a:pt x="608" y="7205"/>
                        <a:pt x="524" y="7134"/>
                      </a:cubicBezTo>
                      <a:close/>
                      <a:moveTo>
                        <a:pt x="16275" y="1"/>
                      </a:moveTo>
                      <a:cubicBezTo>
                        <a:pt x="15995" y="1"/>
                        <a:pt x="15705" y="48"/>
                        <a:pt x="15443" y="85"/>
                      </a:cubicBezTo>
                      <a:cubicBezTo>
                        <a:pt x="15014" y="157"/>
                        <a:pt x="14597" y="264"/>
                        <a:pt x="14205" y="430"/>
                      </a:cubicBezTo>
                      <a:cubicBezTo>
                        <a:pt x="14002" y="514"/>
                        <a:pt x="13812" y="597"/>
                        <a:pt x="13621" y="704"/>
                      </a:cubicBezTo>
                      <a:cubicBezTo>
                        <a:pt x="13478" y="776"/>
                        <a:pt x="13526" y="954"/>
                        <a:pt x="13645" y="1014"/>
                      </a:cubicBezTo>
                      <a:cubicBezTo>
                        <a:pt x="13621" y="1026"/>
                        <a:pt x="13585" y="1050"/>
                        <a:pt x="13562" y="1061"/>
                      </a:cubicBezTo>
                      <a:cubicBezTo>
                        <a:pt x="13444" y="1147"/>
                        <a:pt x="13499" y="1356"/>
                        <a:pt x="13640" y="1356"/>
                      </a:cubicBezTo>
                      <a:cubicBezTo>
                        <a:pt x="13656" y="1356"/>
                        <a:pt x="13674" y="1353"/>
                        <a:pt x="13693" y="1347"/>
                      </a:cubicBezTo>
                      <a:cubicBezTo>
                        <a:pt x="14431" y="1085"/>
                        <a:pt x="15205" y="930"/>
                        <a:pt x="15991" y="930"/>
                      </a:cubicBezTo>
                      <a:cubicBezTo>
                        <a:pt x="15955" y="1300"/>
                        <a:pt x="15633" y="1573"/>
                        <a:pt x="15324" y="1764"/>
                      </a:cubicBezTo>
                      <a:cubicBezTo>
                        <a:pt x="14848" y="2062"/>
                        <a:pt x="14312" y="2264"/>
                        <a:pt x="13800" y="2490"/>
                      </a:cubicBezTo>
                      <a:cubicBezTo>
                        <a:pt x="12669" y="2990"/>
                        <a:pt x="11526" y="3478"/>
                        <a:pt x="10371" y="3955"/>
                      </a:cubicBezTo>
                      <a:cubicBezTo>
                        <a:pt x="8073" y="4883"/>
                        <a:pt x="5739" y="5741"/>
                        <a:pt x="3382" y="6503"/>
                      </a:cubicBezTo>
                      <a:cubicBezTo>
                        <a:pt x="2834" y="6681"/>
                        <a:pt x="2275" y="6884"/>
                        <a:pt x="1703" y="6955"/>
                      </a:cubicBezTo>
                      <a:cubicBezTo>
                        <a:pt x="1594" y="6965"/>
                        <a:pt x="1483" y="6971"/>
                        <a:pt x="1374" y="6971"/>
                      </a:cubicBezTo>
                      <a:cubicBezTo>
                        <a:pt x="1090" y="6971"/>
                        <a:pt x="813" y="6929"/>
                        <a:pt x="572" y="6800"/>
                      </a:cubicBezTo>
                      <a:cubicBezTo>
                        <a:pt x="631" y="6741"/>
                        <a:pt x="715" y="6693"/>
                        <a:pt x="762" y="6645"/>
                      </a:cubicBezTo>
                      <a:cubicBezTo>
                        <a:pt x="929" y="6526"/>
                        <a:pt x="1096" y="6407"/>
                        <a:pt x="1274" y="6300"/>
                      </a:cubicBezTo>
                      <a:cubicBezTo>
                        <a:pt x="1989" y="5836"/>
                        <a:pt x="2775" y="5467"/>
                        <a:pt x="3572" y="5193"/>
                      </a:cubicBezTo>
                      <a:cubicBezTo>
                        <a:pt x="3656" y="5157"/>
                        <a:pt x="3739" y="5133"/>
                        <a:pt x="3822" y="5110"/>
                      </a:cubicBezTo>
                      <a:cubicBezTo>
                        <a:pt x="3837" y="5139"/>
                        <a:pt x="3865" y="5159"/>
                        <a:pt x="3896" y="5159"/>
                      </a:cubicBezTo>
                      <a:cubicBezTo>
                        <a:pt x="3915" y="5159"/>
                        <a:pt x="3935" y="5152"/>
                        <a:pt x="3953" y="5133"/>
                      </a:cubicBezTo>
                      <a:cubicBezTo>
                        <a:pt x="3977" y="5110"/>
                        <a:pt x="4001" y="5074"/>
                        <a:pt x="4025" y="5050"/>
                      </a:cubicBezTo>
                      <a:cubicBezTo>
                        <a:pt x="4072" y="5026"/>
                        <a:pt x="4132" y="5014"/>
                        <a:pt x="4191" y="5002"/>
                      </a:cubicBezTo>
                      <a:cubicBezTo>
                        <a:pt x="4338" y="4957"/>
                        <a:pt x="4281" y="4751"/>
                        <a:pt x="4142" y="4751"/>
                      </a:cubicBezTo>
                      <a:cubicBezTo>
                        <a:pt x="4135" y="4751"/>
                        <a:pt x="4128" y="4751"/>
                        <a:pt x="4120" y="4752"/>
                      </a:cubicBezTo>
                      <a:cubicBezTo>
                        <a:pt x="4108" y="4764"/>
                        <a:pt x="4096" y="4764"/>
                        <a:pt x="4084" y="4764"/>
                      </a:cubicBezTo>
                      <a:cubicBezTo>
                        <a:pt x="4084" y="4740"/>
                        <a:pt x="4084" y="4729"/>
                        <a:pt x="4084" y="4705"/>
                      </a:cubicBezTo>
                      <a:cubicBezTo>
                        <a:pt x="4072" y="4645"/>
                        <a:pt x="4037" y="4586"/>
                        <a:pt x="4037" y="4538"/>
                      </a:cubicBezTo>
                      <a:cubicBezTo>
                        <a:pt x="4025" y="4467"/>
                        <a:pt x="3977" y="4407"/>
                        <a:pt x="3906" y="4407"/>
                      </a:cubicBezTo>
                      <a:cubicBezTo>
                        <a:pt x="3703" y="4431"/>
                        <a:pt x="3501" y="4490"/>
                        <a:pt x="3310" y="4538"/>
                      </a:cubicBezTo>
                      <a:cubicBezTo>
                        <a:pt x="3108" y="4598"/>
                        <a:pt x="2917" y="4645"/>
                        <a:pt x="2727" y="4705"/>
                      </a:cubicBezTo>
                      <a:cubicBezTo>
                        <a:pt x="2334" y="4824"/>
                        <a:pt x="1953" y="4967"/>
                        <a:pt x="1596" y="5145"/>
                      </a:cubicBezTo>
                      <a:cubicBezTo>
                        <a:pt x="1012" y="5455"/>
                        <a:pt x="429" y="5907"/>
                        <a:pt x="131" y="6514"/>
                      </a:cubicBezTo>
                      <a:lnTo>
                        <a:pt x="48" y="6598"/>
                      </a:lnTo>
                      <a:cubicBezTo>
                        <a:pt x="0" y="6645"/>
                        <a:pt x="0" y="6729"/>
                        <a:pt x="24" y="6776"/>
                      </a:cubicBezTo>
                      <a:cubicBezTo>
                        <a:pt x="24" y="6788"/>
                        <a:pt x="24" y="6800"/>
                        <a:pt x="12" y="6812"/>
                      </a:cubicBezTo>
                      <a:cubicBezTo>
                        <a:pt x="0" y="6860"/>
                        <a:pt x="48" y="6895"/>
                        <a:pt x="96" y="6895"/>
                      </a:cubicBezTo>
                      <a:cubicBezTo>
                        <a:pt x="84" y="6919"/>
                        <a:pt x="84" y="6955"/>
                        <a:pt x="84" y="6979"/>
                      </a:cubicBezTo>
                      <a:cubicBezTo>
                        <a:pt x="72" y="7181"/>
                        <a:pt x="191" y="7360"/>
                        <a:pt x="346" y="7467"/>
                      </a:cubicBezTo>
                      <a:cubicBezTo>
                        <a:pt x="614" y="7665"/>
                        <a:pt x="981" y="7723"/>
                        <a:pt x="1316" y="7723"/>
                      </a:cubicBezTo>
                      <a:cubicBezTo>
                        <a:pt x="1383" y="7723"/>
                        <a:pt x="1449" y="7721"/>
                        <a:pt x="1513" y="7717"/>
                      </a:cubicBezTo>
                      <a:cubicBezTo>
                        <a:pt x="1929" y="7705"/>
                        <a:pt x="2346" y="7610"/>
                        <a:pt x="2739" y="7503"/>
                      </a:cubicBezTo>
                      <a:cubicBezTo>
                        <a:pt x="3691" y="7241"/>
                        <a:pt x="4632" y="6955"/>
                        <a:pt x="5573" y="6657"/>
                      </a:cubicBezTo>
                      <a:cubicBezTo>
                        <a:pt x="7466" y="6050"/>
                        <a:pt x="9347" y="5371"/>
                        <a:pt x="11192" y="4621"/>
                      </a:cubicBezTo>
                      <a:cubicBezTo>
                        <a:pt x="12978" y="3895"/>
                        <a:pt x="14836" y="3169"/>
                        <a:pt x="16312" y="1907"/>
                      </a:cubicBezTo>
                      <a:cubicBezTo>
                        <a:pt x="16491" y="1740"/>
                        <a:pt x="16669" y="1573"/>
                        <a:pt x="16848" y="1395"/>
                      </a:cubicBezTo>
                      <a:cubicBezTo>
                        <a:pt x="16979" y="1264"/>
                        <a:pt x="17110" y="1121"/>
                        <a:pt x="17181" y="942"/>
                      </a:cubicBezTo>
                      <a:cubicBezTo>
                        <a:pt x="17372" y="549"/>
                        <a:pt x="17157" y="168"/>
                        <a:pt x="16753" y="61"/>
                      </a:cubicBezTo>
                      <a:cubicBezTo>
                        <a:pt x="16602" y="17"/>
                        <a:pt x="16441" y="1"/>
                        <a:pt x="1627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823" name="Google Shape;2823;p62"/>
            <p:cNvSpPr/>
            <p:nvPr/>
          </p:nvSpPr>
          <p:spPr>
            <a:xfrm>
              <a:off x="6354112" y="184537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4" name="Google Shape;2824;p62"/>
            <p:cNvSpPr/>
            <p:nvPr/>
          </p:nvSpPr>
          <p:spPr>
            <a:xfrm>
              <a:off x="6145312" y="7476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5" name="Google Shape;2825;p62"/>
            <p:cNvSpPr/>
            <p:nvPr/>
          </p:nvSpPr>
          <p:spPr>
            <a:xfrm>
              <a:off x="5552611" y="36495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6" name="Google Shape;2826;p62"/>
            <p:cNvSpPr/>
            <p:nvPr/>
          </p:nvSpPr>
          <p:spPr>
            <a:xfrm>
              <a:off x="5640986" y="37837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" name="Rounded Rectangle 16">
            <a:extLst>
              <a:ext uri="{FF2B5EF4-FFF2-40B4-BE49-F238E27FC236}">
                <a16:creationId xmlns:a16="http://schemas.microsoft.com/office/drawing/2014/main" id="{B59A88A2-51C3-F79D-D5F8-677858C92582}"/>
              </a:ext>
            </a:extLst>
          </p:cNvPr>
          <p:cNvSpPr/>
          <p:nvPr/>
        </p:nvSpPr>
        <p:spPr>
          <a:xfrm>
            <a:off x="3199903" y="288480"/>
            <a:ext cx="3159917" cy="617482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kern="1200" noProof="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3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.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Nhâ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hức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FB3686F-6949-CBD9-72E3-B3D9AA50696B}"/>
              </a:ext>
            </a:extLst>
          </p:cNvPr>
          <p:cNvSpPr/>
          <p:nvPr/>
        </p:nvSpPr>
        <p:spPr>
          <a:xfrm>
            <a:off x="623366" y="1129843"/>
            <a:ext cx="8486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HĐ 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42CFA35-8496-CB41-9E79-EB75ABF79C18}"/>
                  </a:ext>
                </a:extLst>
              </p:cNvPr>
              <p:cNvSpPr/>
              <p:nvPr/>
            </p:nvSpPr>
            <p:spPr>
              <a:xfrm>
                <a:off x="1392501" y="1038118"/>
                <a:ext cx="7011882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a)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ín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íc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/>
                                <a:sym typeface="Arial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−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+1</m:t>
                        </m:r>
                      </m:e>
                    </m:d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b)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Nêu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quy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ắc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nhân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hai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đa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ro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rườ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hợp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một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biến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42CFA35-8496-CB41-9E79-EB75ABF79C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501" y="1038118"/>
                <a:ext cx="7011882" cy="958660"/>
              </a:xfrm>
              <a:prstGeom prst="rect">
                <a:avLst/>
              </a:prstGeom>
              <a:blipFill>
                <a:blip r:embed="rId3"/>
                <a:stretch>
                  <a:fillRect l="-434" b="-10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8E5A5D3-0939-D3CC-A9A1-B90E84655F10}"/>
              </a:ext>
            </a:extLst>
          </p:cNvPr>
          <p:cNvGrpSpPr/>
          <p:nvPr/>
        </p:nvGrpSpPr>
        <p:grpSpPr>
          <a:xfrm>
            <a:off x="68162" y="1916417"/>
            <a:ext cx="1062013" cy="596516"/>
            <a:chOff x="8403160" y="4587772"/>
            <a:chExt cx="1263473" cy="823613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D2C84231-3CCE-9A7F-B07B-A149F16DEE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3BA52C2-E724-302A-7280-1EC30365F18E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F5410C2-3BCE-EE42-680A-B12B3A7BDFBF}"/>
                  </a:ext>
                </a:extLst>
              </p:cNvPr>
              <p:cNvSpPr txBox="1"/>
              <p:nvPr/>
            </p:nvSpPr>
            <p:spPr>
              <a:xfrm>
                <a:off x="507422" y="2448876"/>
                <a:ext cx="7716210" cy="24361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0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)(</m:t>
                    </m:r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) =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1 +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</m:t>
                    </m:r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			           </a:t>
                </a:r>
                <a14:m>
                  <m:oMath xmlns:m="http://schemas.openxmlformats.org/officeDocument/2006/math"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</m:t>
                    </m:r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			           </a:t>
                </a:r>
                <a14:m>
                  <m:oMath xmlns:m="http://schemas.openxmlformats.org/officeDocument/2006/math"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d>
                      <m:dPr>
                        <m:ctrlP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10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– </m:t>
                        </m:r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10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</m:t>
                    </m:r>
                    <m:d>
                      <m:dPr>
                        <m:ctrlP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– </m:t>
                        </m:r>
                        <m:r>
                          <a:rPr lang="en-US" sz="2000" i="1" kern="1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000" i="1" kern="100" dirty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			           </a:t>
                </a:r>
                <a14:m>
                  <m:oMath xmlns:m="http://schemas.openxmlformats.org/officeDocument/2006/math">
                    <m:r>
                      <a:rPr lang="en-US" sz="20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.</m:t>
                    </m:r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F5410C2-3BCE-EE42-680A-B12B3A7BD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22" y="2448876"/>
                <a:ext cx="7716210" cy="2436116"/>
              </a:xfrm>
              <a:prstGeom prst="rect">
                <a:avLst/>
              </a:prstGeom>
              <a:blipFill>
                <a:blip r:embed="rId5"/>
                <a:stretch>
                  <a:fillRect l="-790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3" name="Google Shape;2773;p62"/>
          <p:cNvSpPr/>
          <p:nvPr/>
        </p:nvSpPr>
        <p:spPr>
          <a:xfrm>
            <a:off x="864500" y="-54025"/>
            <a:ext cx="7830725" cy="5277575"/>
          </a:xfrm>
          <a:custGeom>
            <a:avLst/>
            <a:gdLst/>
            <a:ahLst/>
            <a:cxnLst/>
            <a:rect l="l" t="t" r="r" b="b"/>
            <a:pathLst>
              <a:path w="313229" h="211103" extrusionOk="0">
                <a:moveTo>
                  <a:pt x="0" y="0"/>
                </a:moveTo>
                <a:cubicBezTo>
                  <a:pt x="2416" y="1812"/>
                  <a:pt x="5371" y="8645"/>
                  <a:pt x="14493" y="10870"/>
                </a:cubicBezTo>
                <a:cubicBezTo>
                  <a:pt x="23615" y="13095"/>
                  <a:pt x="38998" y="13572"/>
                  <a:pt x="54731" y="13349"/>
                </a:cubicBezTo>
                <a:cubicBezTo>
                  <a:pt x="70464" y="13127"/>
                  <a:pt x="93347" y="6834"/>
                  <a:pt x="108889" y="9535"/>
                </a:cubicBezTo>
                <a:cubicBezTo>
                  <a:pt x="124431" y="12237"/>
                  <a:pt x="136095" y="24091"/>
                  <a:pt x="147982" y="29558"/>
                </a:cubicBezTo>
                <a:cubicBezTo>
                  <a:pt x="159869" y="35025"/>
                  <a:pt x="162030" y="41668"/>
                  <a:pt x="180210" y="42335"/>
                </a:cubicBezTo>
                <a:cubicBezTo>
                  <a:pt x="198390" y="43003"/>
                  <a:pt x="236085" y="34739"/>
                  <a:pt x="257062" y="33563"/>
                </a:cubicBezTo>
                <a:cubicBezTo>
                  <a:pt x="278039" y="32387"/>
                  <a:pt x="297108" y="32069"/>
                  <a:pt x="306071" y="35279"/>
                </a:cubicBezTo>
                <a:cubicBezTo>
                  <a:pt x="315034" y="38489"/>
                  <a:pt x="314208" y="47865"/>
                  <a:pt x="310839" y="52823"/>
                </a:cubicBezTo>
                <a:cubicBezTo>
                  <a:pt x="307470" y="57781"/>
                  <a:pt x="298729" y="63121"/>
                  <a:pt x="285857" y="65028"/>
                </a:cubicBezTo>
                <a:cubicBezTo>
                  <a:pt x="272985" y="66935"/>
                  <a:pt x="248194" y="62167"/>
                  <a:pt x="233606" y="64265"/>
                </a:cubicBezTo>
                <a:cubicBezTo>
                  <a:pt x="219018" y="66363"/>
                  <a:pt x="206686" y="70590"/>
                  <a:pt x="198327" y="77614"/>
                </a:cubicBezTo>
                <a:cubicBezTo>
                  <a:pt x="189968" y="84638"/>
                  <a:pt x="182944" y="98146"/>
                  <a:pt x="183452" y="106410"/>
                </a:cubicBezTo>
                <a:cubicBezTo>
                  <a:pt x="183961" y="114674"/>
                  <a:pt x="186790" y="124304"/>
                  <a:pt x="201378" y="127196"/>
                </a:cubicBezTo>
                <a:cubicBezTo>
                  <a:pt x="215967" y="130088"/>
                  <a:pt x="257539" y="122778"/>
                  <a:pt x="270983" y="123763"/>
                </a:cubicBezTo>
                <a:cubicBezTo>
                  <a:pt x="284427" y="124748"/>
                  <a:pt x="281916" y="129643"/>
                  <a:pt x="282043" y="133107"/>
                </a:cubicBezTo>
                <a:cubicBezTo>
                  <a:pt x="282170" y="136571"/>
                  <a:pt x="279120" y="139972"/>
                  <a:pt x="271746" y="144549"/>
                </a:cubicBezTo>
                <a:cubicBezTo>
                  <a:pt x="264372" y="149126"/>
                  <a:pt x="249624" y="155006"/>
                  <a:pt x="237801" y="160568"/>
                </a:cubicBezTo>
                <a:cubicBezTo>
                  <a:pt x="225978" y="166130"/>
                  <a:pt x="206050" y="173536"/>
                  <a:pt x="200806" y="177922"/>
                </a:cubicBezTo>
                <a:cubicBezTo>
                  <a:pt x="195562" y="182308"/>
                  <a:pt x="196960" y="184214"/>
                  <a:pt x="206336" y="186884"/>
                </a:cubicBezTo>
                <a:cubicBezTo>
                  <a:pt x="215712" y="189554"/>
                  <a:pt x="249498" y="191524"/>
                  <a:pt x="257062" y="193940"/>
                </a:cubicBezTo>
                <a:cubicBezTo>
                  <a:pt x="264626" y="196356"/>
                  <a:pt x="262211" y="199407"/>
                  <a:pt x="251722" y="201378"/>
                </a:cubicBezTo>
                <a:cubicBezTo>
                  <a:pt x="241234" y="203349"/>
                  <a:pt x="209609" y="204143"/>
                  <a:pt x="194131" y="205764"/>
                </a:cubicBezTo>
                <a:cubicBezTo>
                  <a:pt x="178653" y="207385"/>
                  <a:pt x="164732" y="210213"/>
                  <a:pt x="158852" y="211103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81" name="Google Shape;2781;p62"/>
          <p:cNvSpPr/>
          <p:nvPr/>
        </p:nvSpPr>
        <p:spPr>
          <a:xfrm>
            <a:off x="7656048" y="2964800"/>
            <a:ext cx="155646" cy="148760"/>
          </a:xfrm>
          <a:custGeom>
            <a:avLst/>
            <a:gdLst/>
            <a:ahLst/>
            <a:cxnLst/>
            <a:rect l="l" t="t" r="r" b="b"/>
            <a:pathLst>
              <a:path w="1108" h="1059" extrusionOk="0">
                <a:moveTo>
                  <a:pt x="501" y="428"/>
                </a:moveTo>
                <a:cubicBezTo>
                  <a:pt x="512" y="428"/>
                  <a:pt x="524" y="428"/>
                  <a:pt x="548" y="440"/>
                </a:cubicBezTo>
                <a:cubicBezTo>
                  <a:pt x="560" y="440"/>
                  <a:pt x="572" y="440"/>
                  <a:pt x="596" y="452"/>
                </a:cubicBezTo>
                <a:cubicBezTo>
                  <a:pt x="608" y="452"/>
                  <a:pt x="620" y="463"/>
                  <a:pt x="632" y="463"/>
                </a:cubicBezTo>
                <a:cubicBezTo>
                  <a:pt x="632" y="475"/>
                  <a:pt x="643" y="475"/>
                  <a:pt x="643" y="487"/>
                </a:cubicBezTo>
                <a:cubicBezTo>
                  <a:pt x="643" y="487"/>
                  <a:pt x="655" y="487"/>
                  <a:pt x="655" y="499"/>
                </a:cubicBezTo>
                <a:lnTo>
                  <a:pt x="655" y="523"/>
                </a:lnTo>
                <a:cubicBezTo>
                  <a:pt x="655" y="523"/>
                  <a:pt x="655" y="523"/>
                  <a:pt x="655" y="535"/>
                </a:cubicBezTo>
                <a:lnTo>
                  <a:pt x="643" y="535"/>
                </a:lnTo>
                <a:cubicBezTo>
                  <a:pt x="643" y="535"/>
                  <a:pt x="632" y="523"/>
                  <a:pt x="620" y="511"/>
                </a:cubicBezTo>
                <a:cubicBezTo>
                  <a:pt x="596" y="487"/>
                  <a:pt x="572" y="475"/>
                  <a:pt x="536" y="475"/>
                </a:cubicBezTo>
                <a:cubicBezTo>
                  <a:pt x="532" y="471"/>
                  <a:pt x="527" y="470"/>
                  <a:pt x="521" y="470"/>
                </a:cubicBezTo>
                <a:cubicBezTo>
                  <a:pt x="510" y="470"/>
                  <a:pt x="497" y="475"/>
                  <a:pt x="489" y="475"/>
                </a:cubicBezTo>
                <a:lnTo>
                  <a:pt x="441" y="475"/>
                </a:lnTo>
                <a:cubicBezTo>
                  <a:pt x="441" y="463"/>
                  <a:pt x="441" y="463"/>
                  <a:pt x="453" y="463"/>
                </a:cubicBezTo>
                <a:lnTo>
                  <a:pt x="465" y="452"/>
                </a:lnTo>
                <a:cubicBezTo>
                  <a:pt x="465" y="452"/>
                  <a:pt x="477" y="440"/>
                  <a:pt x="477" y="440"/>
                </a:cubicBezTo>
                <a:cubicBezTo>
                  <a:pt x="489" y="440"/>
                  <a:pt x="501" y="440"/>
                  <a:pt x="501" y="428"/>
                </a:cubicBezTo>
                <a:close/>
                <a:moveTo>
                  <a:pt x="543" y="0"/>
                </a:moveTo>
                <a:cubicBezTo>
                  <a:pt x="493" y="0"/>
                  <a:pt x="442" y="7"/>
                  <a:pt x="393" y="23"/>
                </a:cubicBezTo>
                <a:cubicBezTo>
                  <a:pt x="155" y="71"/>
                  <a:pt x="1" y="309"/>
                  <a:pt x="24" y="547"/>
                </a:cubicBezTo>
                <a:cubicBezTo>
                  <a:pt x="36" y="678"/>
                  <a:pt x="84" y="785"/>
                  <a:pt x="167" y="892"/>
                </a:cubicBezTo>
                <a:cubicBezTo>
                  <a:pt x="179" y="904"/>
                  <a:pt x="191" y="928"/>
                  <a:pt x="203" y="940"/>
                </a:cubicBezTo>
                <a:cubicBezTo>
                  <a:pt x="262" y="987"/>
                  <a:pt x="322" y="1023"/>
                  <a:pt x="393" y="1035"/>
                </a:cubicBezTo>
                <a:cubicBezTo>
                  <a:pt x="453" y="1059"/>
                  <a:pt x="512" y="1059"/>
                  <a:pt x="572" y="1059"/>
                </a:cubicBezTo>
                <a:cubicBezTo>
                  <a:pt x="643" y="1047"/>
                  <a:pt x="715" y="1035"/>
                  <a:pt x="786" y="999"/>
                </a:cubicBezTo>
                <a:cubicBezTo>
                  <a:pt x="834" y="975"/>
                  <a:pt x="882" y="940"/>
                  <a:pt x="929" y="904"/>
                </a:cubicBezTo>
                <a:cubicBezTo>
                  <a:pt x="1013" y="833"/>
                  <a:pt x="1072" y="725"/>
                  <a:pt x="1096" y="618"/>
                </a:cubicBezTo>
                <a:cubicBezTo>
                  <a:pt x="1108" y="487"/>
                  <a:pt x="1096" y="356"/>
                  <a:pt x="1013" y="249"/>
                </a:cubicBezTo>
                <a:cubicBezTo>
                  <a:pt x="977" y="190"/>
                  <a:pt x="929" y="142"/>
                  <a:pt x="870" y="94"/>
                </a:cubicBezTo>
                <a:cubicBezTo>
                  <a:pt x="822" y="71"/>
                  <a:pt x="774" y="47"/>
                  <a:pt x="715" y="23"/>
                </a:cubicBezTo>
                <a:cubicBezTo>
                  <a:pt x="663" y="10"/>
                  <a:pt x="603" y="0"/>
                  <a:pt x="5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82" name="Google Shape;2782;p62"/>
          <p:cNvGrpSpPr/>
          <p:nvPr/>
        </p:nvGrpSpPr>
        <p:grpSpPr>
          <a:xfrm flipH="1">
            <a:off x="100372" y="3396154"/>
            <a:ext cx="1201196" cy="1524572"/>
            <a:chOff x="5502457" y="364952"/>
            <a:chExt cx="2656893" cy="4041572"/>
          </a:xfrm>
        </p:grpSpPr>
        <p:grpSp>
          <p:nvGrpSpPr>
            <p:cNvPr id="2783" name="Google Shape;2783;p62"/>
            <p:cNvGrpSpPr/>
            <p:nvPr/>
          </p:nvGrpSpPr>
          <p:grpSpPr>
            <a:xfrm>
              <a:off x="5502457" y="1751116"/>
              <a:ext cx="1346107" cy="1703979"/>
              <a:chOff x="1515650" y="3294631"/>
              <a:chExt cx="353950" cy="448050"/>
            </a:xfrm>
          </p:grpSpPr>
          <p:sp>
            <p:nvSpPr>
              <p:cNvPr id="2784" name="Google Shape;2784;p62"/>
              <p:cNvSpPr/>
              <p:nvPr/>
            </p:nvSpPr>
            <p:spPr>
              <a:xfrm>
                <a:off x="1515650" y="3294744"/>
                <a:ext cx="353950" cy="447825"/>
              </a:xfrm>
              <a:custGeom>
                <a:avLst/>
                <a:gdLst/>
                <a:ahLst/>
                <a:cxnLst/>
                <a:rect l="l" t="t" r="r" b="b"/>
                <a:pathLst>
                  <a:path w="14158" h="17913" extrusionOk="0">
                    <a:moveTo>
                      <a:pt x="569" y="0"/>
                    </a:moveTo>
                    <a:cubicBezTo>
                      <a:pt x="522" y="0"/>
                      <a:pt x="475" y="6"/>
                      <a:pt x="429" y="17"/>
                    </a:cubicBezTo>
                    <a:cubicBezTo>
                      <a:pt x="298" y="65"/>
                      <a:pt x="167" y="160"/>
                      <a:pt x="96" y="291"/>
                    </a:cubicBezTo>
                    <a:cubicBezTo>
                      <a:pt x="24" y="434"/>
                      <a:pt x="1" y="577"/>
                      <a:pt x="24" y="732"/>
                    </a:cubicBezTo>
                    <a:cubicBezTo>
                      <a:pt x="48" y="827"/>
                      <a:pt x="108" y="922"/>
                      <a:pt x="191" y="970"/>
                    </a:cubicBezTo>
                    <a:cubicBezTo>
                      <a:pt x="274" y="1005"/>
                      <a:pt x="358" y="1017"/>
                      <a:pt x="453" y="1017"/>
                    </a:cubicBezTo>
                    <a:lnTo>
                      <a:pt x="584" y="1017"/>
                    </a:lnTo>
                    <a:lnTo>
                      <a:pt x="1406" y="2601"/>
                    </a:lnTo>
                    <a:lnTo>
                      <a:pt x="1703" y="5185"/>
                    </a:lnTo>
                    <a:cubicBezTo>
                      <a:pt x="1918" y="8756"/>
                      <a:pt x="3465" y="11257"/>
                      <a:pt x="4954" y="12876"/>
                    </a:cubicBezTo>
                    <a:lnTo>
                      <a:pt x="4894" y="12828"/>
                    </a:lnTo>
                    <a:cubicBezTo>
                      <a:pt x="4894" y="12828"/>
                      <a:pt x="4563" y="12783"/>
                      <a:pt x="4156" y="12783"/>
                    </a:cubicBezTo>
                    <a:cubicBezTo>
                      <a:pt x="3210" y="12783"/>
                      <a:pt x="1855" y="13027"/>
                      <a:pt x="3287" y="14650"/>
                    </a:cubicBezTo>
                    <a:cubicBezTo>
                      <a:pt x="5323" y="16972"/>
                      <a:pt x="9978" y="17912"/>
                      <a:pt x="9978" y="17912"/>
                    </a:cubicBezTo>
                    <a:lnTo>
                      <a:pt x="7859" y="15198"/>
                    </a:lnTo>
                    <a:lnTo>
                      <a:pt x="9049" y="14305"/>
                    </a:lnTo>
                    <a:cubicBezTo>
                      <a:pt x="10431" y="15638"/>
                      <a:pt x="12752" y="16936"/>
                      <a:pt x="12752" y="16936"/>
                    </a:cubicBezTo>
                    <a:cubicBezTo>
                      <a:pt x="12752" y="16936"/>
                      <a:pt x="11835" y="14579"/>
                      <a:pt x="10692" y="13055"/>
                    </a:cubicBezTo>
                    <a:lnTo>
                      <a:pt x="12002" y="12066"/>
                    </a:lnTo>
                    <a:lnTo>
                      <a:pt x="13943" y="13793"/>
                    </a:lnTo>
                    <a:cubicBezTo>
                      <a:pt x="13943" y="13793"/>
                      <a:pt x="14157" y="10030"/>
                      <a:pt x="12347" y="7518"/>
                    </a:cubicBezTo>
                    <a:cubicBezTo>
                      <a:pt x="11771" y="6719"/>
                      <a:pt x="11335" y="6446"/>
                      <a:pt x="11009" y="6446"/>
                    </a:cubicBezTo>
                    <a:cubicBezTo>
                      <a:pt x="10308" y="6446"/>
                      <a:pt x="10109" y="7697"/>
                      <a:pt x="10109" y="7697"/>
                    </a:cubicBezTo>
                    <a:lnTo>
                      <a:pt x="10192" y="7875"/>
                    </a:lnTo>
                    <a:cubicBezTo>
                      <a:pt x="7764" y="4339"/>
                      <a:pt x="4120" y="3065"/>
                      <a:pt x="4120" y="3065"/>
                    </a:cubicBezTo>
                    <a:lnTo>
                      <a:pt x="1894" y="2089"/>
                    </a:lnTo>
                    <a:lnTo>
                      <a:pt x="1025" y="791"/>
                    </a:lnTo>
                    <a:cubicBezTo>
                      <a:pt x="1108" y="684"/>
                      <a:pt x="1132" y="529"/>
                      <a:pt x="1108" y="386"/>
                    </a:cubicBezTo>
                    <a:cubicBezTo>
                      <a:pt x="1084" y="255"/>
                      <a:pt x="977" y="124"/>
                      <a:pt x="858" y="65"/>
                    </a:cubicBezTo>
                    <a:cubicBezTo>
                      <a:pt x="769" y="24"/>
                      <a:pt x="669" y="0"/>
                      <a:pt x="56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785" name="Google Shape;2785;p62"/>
              <p:cNvGrpSpPr/>
              <p:nvPr/>
            </p:nvGrpSpPr>
            <p:grpSpPr>
              <a:xfrm>
                <a:off x="1515650" y="3294631"/>
                <a:ext cx="353950" cy="448050"/>
                <a:chOff x="1515650" y="3299600"/>
                <a:chExt cx="353950" cy="448050"/>
              </a:xfrm>
            </p:grpSpPr>
            <p:sp>
              <p:nvSpPr>
                <p:cNvPr id="2786" name="Google Shape;2786;p62"/>
                <p:cNvSpPr/>
                <p:nvPr/>
              </p:nvSpPr>
              <p:spPr>
                <a:xfrm>
                  <a:off x="1561825" y="3619150"/>
                  <a:ext cx="203300" cy="128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32" h="5140" extrusionOk="0">
                      <a:moveTo>
                        <a:pt x="2325" y="0"/>
                      </a:moveTo>
                      <a:cubicBezTo>
                        <a:pt x="1379" y="0"/>
                        <a:pt x="0" y="241"/>
                        <a:pt x="1440" y="1865"/>
                      </a:cubicBezTo>
                      <a:cubicBezTo>
                        <a:pt x="3488" y="4187"/>
                        <a:pt x="8131" y="5139"/>
                        <a:pt x="8131" y="5139"/>
                      </a:cubicBezTo>
                      <a:lnTo>
                        <a:pt x="5797" y="2151"/>
                      </a:lnTo>
                      <a:lnTo>
                        <a:pt x="3047" y="43"/>
                      </a:lnTo>
                      <a:cubicBezTo>
                        <a:pt x="3047" y="43"/>
                        <a:pt x="2724" y="0"/>
                        <a:pt x="2325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7" name="Google Shape;2787;p62"/>
                <p:cNvSpPr/>
                <p:nvPr/>
              </p:nvSpPr>
              <p:spPr>
                <a:xfrm>
                  <a:off x="1768375" y="3460950"/>
                  <a:ext cx="101225" cy="183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49" h="7348" extrusionOk="0">
                      <a:moveTo>
                        <a:pt x="900" y="1"/>
                      </a:moveTo>
                      <a:cubicBezTo>
                        <a:pt x="199" y="1"/>
                        <a:pt x="0" y="1252"/>
                        <a:pt x="0" y="1252"/>
                      </a:cubicBezTo>
                      <a:lnTo>
                        <a:pt x="1893" y="5621"/>
                      </a:lnTo>
                      <a:lnTo>
                        <a:pt x="3834" y="7348"/>
                      </a:lnTo>
                      <a:cubicBezTo>
                        <a:pt x="3834" y="7348"/>
                        <a:pt x="4048" y="3585"/>
                        <a:pt x="2238" y="1073"/>
                      </a:cubicBezTo>
                      <a:cubicBezTo>
                        <a:pt x="1662" y="273"/>
                        <a:pt x="1226" y="1"/>
                        <a:pt x="90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8" name="Google Shape;2788;p62"/>
                <p:cNvSpPr/>
                <p:nvPr/>
              </p:nvSpPr>
              <p:spPr>
                <a:xfrm>
                  <a:off x="1684725" y="3594350"/>
                  <a:ext cx="149750" cy="12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90" h="5155" extrusionOk="0">
                      <a:moveTo>
                        <a:pt x="2226" y="0"/>
                      </a:moveTo>
                      <a:cubicBezTo>
                        <a:pt x="1989" y="0"/>
                        <a:pt x="1758" y="95"/>
                        <a:pt x="1536" y="309"/>
                      </a:cubicBezTo>
                      <a:cubicBezTo>
                        <a:pt x="0" y="1809"/>
                        <a:pt x="5989" y="5155"/>
                        <a:pt x="5989" y="5155"/>
                      </a:cubicBezTo>
                      <a:cubicBezTo>
                        <a:pt x="5989" y="5155"/>
                        <a:pt x="3975" y="0"/>
                        <a:pt x="222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89" name="Google Shape;2789;p62"/>
                <p:cNvSpPr/>
                <p:nvPr/>
              </p:nvSpPr>
              <p:spPr>
                <a:xfrm>
                  <a:off x="1644725" y="3685575"/>
                  <a:ext cx="82000" cy="41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80" h="1669" extrusionOk="0">
                      <a:moveTo>
                        <a:pt x="152" y="1"/>
                      </a:moveTo>
                      <a:cubicBezTo>
                        <a:pt x="60" y="1"/>
                        <a:pt x="0" y="136"/>
                        <a:pt x="100" y="196"/>
                      </a:cubicBezTo>
                      <a:cubicBezTo>
                        <a:pt x="612" y="494"/>
                        <a:pt x="1112" y="791"/>
                        <a:pt x="1636" y="1065"/>
                      </a:cubicBezTo>
                      <a:cubicBezTo>
                        <a:pt x="1898" y="1196"/>
                        <a:pt x="2160" y="1315"/>
                        <a:pt x="2422" y="1434"/>
                      </a:cubicBezTo>
                      <a:cubicBezTo>
                        <a:pt x="2610" y="1529"/>
                        <a:pt x="2863" y="1669"/>
                        <a:pt x="3100" y="1669"/>
                      </a:cubicBezTo>
                      <a:cubicBezTo>
                        <a:pt x="3132" y="1669"/>
                        <a:pt x="3164" y="1666"/>
                        <a:pt x="3196" y="1661"/>
                      </a:cubicBezTo>
                      <a:cubicBezTo>
                        <a:pt x="3255" y="1649"/>
                        <a:pt x="3279" y="1577"/>
                        <a:pt x="3243" y="1530"/>
                      </a:cubicBezTo>
                      <a:cubicBezTo>
                        <a:pt x="3112" y="1315"/>
                        <a:pt x="2791" y="1220"/>
                        <a:pt x="2565" y="1113"/>
                      </a:cubicBezTo>
                      <a:cubicBezTo>
                        <a:pt x="2303" y="994"/>
                        <a:pt x="2041" y="875"/>
                        <a:pt x="1779" y="756"/>
                      </a:cubicBezTo>
                      <a:cubicBezTo>
                        <a:pt x="1255" y="506"/>
                        <a:pt x="719" y="268"/>
                        <a:pt x="207" y="17"/>
                      </a:cubicBezTo>
                      <a:cubicBezTo>
                        <a:pt x="188" y="6"/>
                        <a:pt x="169" y="1"/>
                        <a:pt x="152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0" name="Google Shape;2790;p62"/>
                <p:cNvSpPr/>
                <p:nvPr/>
              </p:nvSpPr>
              <p:spPr>
                <a:xfrm>
                  <a:off x="1608825" y="3662475"/>
                  <a:ext cx="22650" cy="1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" h="799" extrusionOk="0">
                      <a:moveTo>
                        <a:pt x="97" y="0"/>
                      </a:moveTo>
                      <a:cubicBezTo>
                        <a:pt x="78" y="0"/>
                        <a:pt x="61" y="4"/>
                        <a:pt x="48" y="13"/>
                      </a:cubicBezTo>
                      <a:cubicBezTo>
                        <a:pt x="12" y="37"/>
                        <a:pt x="0" y="84"/>
                        <a:pt x="0" y="120"/>
                      </a:cubicBezTo>
                      <a:cubicBezTo>
                        <a:pt x="0" y="179"/>
                        <a:pt x="36" y="227"/>
                        <a:pt x="72" y="263"/>
                      </a:cubicBezTo>
                      <a:cubicBezTo>
                        <a:pt x="107" y="322"/>
                        <a:pt x="143" y="370"/>
                        <a:pt x="191" y="406"/>
                      </a:cubicBezTo>
                      <a:cubicBezTo>
                        <a:pt x="250" y="453"/>
                        <a:pt x="310" y="501"/>
                        <a:pt x="369" y="549"/>
                      </a:cubicBezTo>
                      <a:cubicBezTo>
                        <a:pt x="477" y="632"/>
                        <a:pt x="596" y="715"/>
                        <a:pt x="727" y="787"/>
                      </a:cubicBezTo>
                      <a:cubicBezTo>
                        <a:pt x="742" y="794"/>
                        <a:pt x="759" y="798"/>
                        <a:pt x="777" y="798"/>
                      </a:cubicBezTo>
                      <a:cubicBezTo>
                        <a:pt x="815" y="798"/>
                        <a:pt x="853" y="780"/>
                        <a:pt x="869" y="739"/>
                      </a:cubicBezTo>
                      <a:cubicBezTo>
                        <a:pt x="905" y="691"/>
                        <a:pt x="881" y="632"/>
                        <a:pt x="834" y="596"/>
                      </a:cubicBezTo>
                      <a:cubicBezTo>
                        <a:pt x="727" y="525"/>
                        <a:pt x="643" y="453"/>
                        <a:pt x="548" y="370"/>
                      </a:cubicBezTo>
                      <a:cubicBezTo>
                        <a:pt x="500" y="322"/>
                        <a:pt x="453" y="287"/>
                        <a:pt x="405" y="239"/>
                      </a:cubicBezTo>
                      <a:cubicBezTo>
                        <a:pt x="369" y="191"/>
                        <a:pt x="322" y="144"/>
                        <a:pt x="274" y="96"/>
                      </a:cubicBezTo>
                      <a:cubicBezTo>
                        <a:pt x="250" y="72"/>
                        <a:pt x="227" y="49"/>
                        <a:pt x="203" y="37"/>
                      </a:cubicBezTo>
                      <a:cubicBezTo>
                        <a:pt x="172" y="14"/>
                        <a:pt x="131" y="0"/>
                        <a:pt x="9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1" name="Google Shape;2791;p62"/>
                <p:cNvSpPr/>
                <p:nvPr/>
              </p:nvSpPr>
              <p:spPr>
                <a:xfrm>
                  <a:off x="1751850" y="3649725"/>
                  <a:ext cx="49875" cy="44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5" h="1785" extrusionOk="0">
                      <a:moveTo>
                        <a:pt x="139" y="1"/>
                      </a:moveTo>
                      <a:cubicBezTo>
                        <a:pt x="67" y="1"/>
                        <a:pt x="0" y="88"/>
                        <a:pt x="66" y="154"/>
                      </a:cubicBezTo>
                      <a:cubicBezTo>
                        <a:pt x="351" y="463"/>
                        <a:pt x="637" y="773"/>
                        <a:pt x="935" y="1059"/>
                      </a:cubicBezTo>
                      <a:cubicBezTo>
                        <a:pt x="1090" y="1190"/>
                        <a:pt x="1233" y="1332"/>
                        <a:pt x="1387" y="1463"/>
                      </a:cubicBezTo>
                      <a:cubicBezTo>
                        <a:pt x="1471" y="1535"/>
                        <a:pt x="1554" y="1606"/>
                        <a:pt x="1649" y="1666"/>
                      </a:cubicBezTo>
                      <a:cubicBezTo>
                        <a:pt x="1733" y="1713"/>
                        <a:pt x="1816" y="1773"/>
                        <a:pt x="1911" y="1785"/>
                      </a:cubicBezTo>
                      <a:cubicBezTo>
                        <a:pt x="1959" y="1785"/>
                        <a:pt x="1995" y="1737"/>
                        <a:pt x="1983" y="1690"/>
                      </a:cubicBezTo>
                      <a:cubicBezTo>
                        <a:pt x="1959" y="1594"/>
                        <a:pt x="1887" y="1535"/>
                        <a:pt x="1828" y="1463"/>
                      </a:cubicBezTo>
                      <a:cubicBezTo>
                        <a:pt x="1756" y="1392"/>
                        <a:pt x="1673" y="1321"/>
                        <a:pt x="1602" y="1249"/>
                      </a:cubicBezTo>
                      <a:cubicBezTo>
                        <a:pt x="1447" y="1118"/>
                        <a:pt x="1280" y="987"/>
                        <a:pt x="1125" y="844"/>
                      </a:cubicBezTo>
                      <a:cubicBezTo>
                        <a:pt x="816" y="570"/>
                        <a:pt x="506" y="308"/>
                        <a:pt x="197" y="23"/>
                      </a:cubicBezTo>
                      <a:cubicBezTo>
                        <a:pt x="179" y="7"/>
                        <a:pt x="159" y="1"/>
                        <a:pt x="13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2" name="Google Shape;2792;p62"/>
                <p:cNvSpPr/>
                <p:nvPr/>
              </p:nvSpPr>
              <p:spPr>
                <a:xfrm>
                  <a:off x="1728475" y="3619975"/>
                  <a:ext cx="18675" cy="28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7" h="1126" extrusionOk="0">
                      <a:moveTo>
                        <a:pt x="130" y="1"/>
                      </a:moveTo>
                      <a:cubicBezTo>
                        <a:pt x="84" y="1"/>
                        <a:pt x="38" y="33"/>
                        <a:pt x="24" y="82"/>
                      </a:cubicBezTo>
                      <a:cubicBezTo>
                        <a:pt x="1" y="129"/>
                        <a:pt x="1" y="177"/>
                        <a:pt x="13" y="236"/>
                      </a:cubicBezTo>
                      <a:cubicBezTo>
                        <a:pt x="13" y="296"/>
                        <a:pt x="13" y="344"/>
                        <a:pt x="24" y="403"/>
                      </a:cubicBezTo>
                      <a:cubicBezTo>
                        <a:pt x="60" y="498"/>
                        <a:pt x="96" y="594"/>
                        <a:pt x="143" y="677"/>
                      </a:cubicBezTo>
                      <a:cubicBezTo>
                        <a:pt x="239" y="856"/>
                        <a:pt x="394" y="998"/>
                        <a:pt x="560" y="1106"/>
                      </a:cubicBezTo>
                      <a:cubicBezTo>
                        <a:pt x="576" y="1119"/>
                        <a:pt x="593" y="1125"/>
                        <a:pt x="610" y="1125"/>
                      </a:cubicBezTo>
                      <a:cubicBezTo>
                        <a:pt x="682" y="1125"/>
                        <a:pt x="747" y="1021"/>
                        <a:pt x="679" y="963"/>
                      </a:cubicBezTo>
                      <a:cubicBezTo>
                        <a:pt x="536" y="844"/>
                        <a:pt x="453" y="701"/>
                        <a:pt x="370" y="546"/>
                      </a:cubicBezTo>
                      <a:cubicBezTo>
                        <a:pt x="358" y="510"/>
                        <a:pt x="346" y="498"/>
                        <a:pt x="334" y="451"/>
                      </a:cubicBezTo>
                      <a:cubicBezTo>
                        <a:pt x="322" y="403"/>
                        <a:pt x="310" y="367"/>
                        <a:pt x="298" y="320"/>
                      </a:cubicBezTo>
                      <a:cubicBezTo>
                        <a:pt x="286" y="308"/>
                        <a:pt x="286" y="284"/>
                        <a:pt x="274" y="260"/>
                      </a:cubicBezTo>
                      <a:cubicBezTo>
                        <a:pt x="274" y="236"/>
                        <a:pt x="263" y="225"/>
                        <a:pt x="263" y="213"/>
                      </a:cubicBezTo>
                      <a:cubicBezTo>
                        <a:pt x="263" y="213"/>
                        <a:pt x="263" y="201"/>
                        <a:pt x="263" y="189"/>
                      </a:cubicBezTo>
                      <a:cubicBezTo>
                        <a:pt x="251" y="141"/>
                        <a:pt x="239" y="105"/>
                        <a:pt x="215" y="58"/>
                      </a:cubicBezTo>
                      <a:cubicBezTo>
                        <a:pt x="195" y="18"/>
                        <a:pt x="162" y="1"/>
                        <a:pt x="130" y="1"/>
                      </a:cubicBezTo>
                      <a:close/>
                    </a:path>
                  </a:pathLst>
                </a:custGeom>
                <a:solidFill>
                  <a:srgbClr val="CE5F0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3" name="Google Shape;2793;p62"/>
                <p:cNvSpPr/>
                <p:nvPr/>
              </p:nvSpPr>
              <p:spPr>
                <a:xfrm>
                  <a:off x="1814975" y="3585475"/>
                  <a:ext cx="40625" cy="33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25" h="1334" extrusionOk="0">
                      <a:moveTo>
                        <a:pt x="181" y="0"/>
                      </a:moveTo>
                      <a:cubicBezTo>
                        <a:pt x="82" y="0"/>
                        <a:pt x="0" y="143"/>
                        <a:pt x="89" y="211"/>
                      </a:cubicBezTo>
                      <a:cubicBezTo>
                        <a:pt x="458" y="521"/>
                        <a:pt x="803" y="866"/>
                        <a:pt x="1160" y="1188"/>
                      </a:cubicBezTo>
                      <a:cubicBezTo>
                        <a:pt x="1229" y="1237"/>
                        <a:pt x="1337" y="1334"/>
                        <a:pt x="1434" y="1334"/>
                      </a:cubicBezTo>
                      <a:cubicBezTo>
                        <a:pt x="1454" y="1334"/>
                        <a:pt x="1475" y="1329"/>
                        <a:pt x="1494" y="1319"/>
                      </a:cubicBezTo>
                      <a:cubicBezTo>
                        <a:pt x="1625" y="1259"/>
                        <a:pt x="1494" y="1093"/>
                        <a:pt x="1446" y="1021"/>
                      </a:cubicBezTo>
                      <a:cubicBezTo>
                        <a:pt x="1375" y="926"/>
                        <a:pt x="1267" y="843"/>
                        <a:pt x="1184" y="759"/>
                      </a:cubicBezTo>
                      <a:cubicBezTo>
                        <a:pt x="1089" y="676"/>
                        <a:pt x="994" y="592"/>
                        <a:pt x="898" y="521"/>
                      </a:cubicBezTo>
                      <a:cubicBezTo>
                        <a:pt x="684" y="342"/>
                        <a:pt x="470" y="176"/>
                        <a:pt x="243" y="21"/>
                      </a:cubicBezTo>
                      <a:cubicBezTo>
                        <a:pt x="223" y="7"/>
                        <a:pt x="202" y="0"/>
                        <a:pt x="18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4" name="Google Shape;2794;p62"/>
                <p:cNvSpPr/>
                <p:nvPr/>
              </p:nvSpPr>
              <p:spPr>
                <a:xfrm>
                  <a:off x="1810325" y="3566800"/>
                  <a:ext cx="22650" cy="19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" h="789" extrusionOk="0">
                      <a:moveTo>
                        <a:pt x="112" y="0"/>
                      </a:moveTo>
                      <a:cubicBezTo>
                        <a:pt x="83" y="0"/>
                        <a:pt x="52" y="18"/>
                        <a:pt x="37" y="42"/>
                      </a:cubicBezTo>
                      <a:cubicBezTo>
                        <a:pt x="1" y="77"/>
                        <a:pt x="1" y="125"/>
                        <a:pt x="37" y="161"/>
                      </a:cubicBezTo>
                      <a:cubicBezTo>
                        <a:pt x="156" y="280"/>
                        <a:pt x="275" y="387"/>
                        <a:pt x="394" y="506"/>
                      </a:cubicBezTo>
                      <a:cubicBezTo>
                        <a:pt x="465" y="566"/>
                        <a:pt x="525" y="625"/>
                        <a:pt x="596" y="673"/>
                      </a:cubicBezTo>
                      <a:cubicBezTo>
                        <a:pt x="656" y="722"/>
                        <a:pt x="723" y="788"/>
                        <a:pt x="800" y="788"/>
                      </a:cubicBezTo>
                      <a:cubicBezTo>
                        <a:pt x="815" y="788"/>
                        <a:pt x="830" y="786"/>
                        <a:pt x="846" y="780"/>
                      </a:cubicBezTo>
                      <a:cubicBezTo>
                        <a:pt x="870" y="780"/>
                        <a:pt x="894" y="756"/>
                        <a:pt x="894" y="720"/>
                      </a:cubicBezTo>
                      <a:cubicBezTo>
                        <a:pt x="906" y="661"/>
                        <a:pt x="894" y="613"/>
                        <a:pt x="846" y="577"/>
                      </a:cubicBezTo>
                      <a:cubicBezTo>
                        <a:pt x="822" y="542"/>
                        <a:pt x="799" y="518"/>
                        <a:pt x="763" y="494"/>
                      </a:cubicBezTo>
                      <a:cubicBezTo>
                        <a:pt x="703" y="435"/>
                        <a:pt x="632" y="375"/>
                        <a:pt x="560" y="327"/>
                      </a:cubicBezTo>
                      <a:cubicBezTo>
                        <a:pt x="429" y="220"/>
                        <a:pt x="287" y="113"/>
                        <a:pt x="156" y="18"/>
                      </a:cubicBezTo>
                      <a:cubicBezTo>
                        <a:pt x="143" y="5"/>
                        <a:pt x="128" y="0"/>
                        <a:pt x="11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5" name="Google Shape;2795;p62"/>
                <p:cNvSpPr/>
                <p:nvPr/>
              </p:nvSpPr>
              <p:spPr>
                <a:xfrm>
                  <a:off x="1558225" y="3376450"/>
                  <a:ext cx="257500" cy="30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12133" extrusionOk="0">
                      <a:moveTo>
                        <a:pt x="2417" y="0"/>
                      </a:moveTo>
                      <a:lnTo>
                        <a:pt x="0" y="2107"/>
                      </a:lnTo>
                      <a:cubicBezTo>
                        <a:pt x="429" y="9227"/>
                        <a:pt x="6156" y="12132"/>
                        <a:pt x="6156" y="12132"/>
                      </a:cubicBezTo>
                      <a:lnTo>
                        <a:pt x="10299" y="9001"/>
                      </a:lnTo>
                      <a:cubicBezTo>
                        <a:pt x="8811" y="2238"/>
                        <a:pt x="2417" y="0"/>
                        <a:pt x="241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6" name="Google Shape;2796;p62"/>
                <p:cNvSpPr/>
                <p:nvPr/>
              </p:nvSpPr>
              <p:spPr>
                <a:xfrm>
                  <a:off x="1576375" y="3448575"/>
                  <a:ext cx="26150" cy="86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6" h="3471" extrusionOk="0">
                      <a:moveTo>
                        <a:pt x="182" y="1"/>
                      </a:moveTo>
                      <a:cubicBezTo>
                        <a:pt x="151" y="1"/>
                        <a:pt x="115" y="26"/>
                        <a:pt x="108" y="56"/>
                      </a:cubicBezTo>
                      <a:cubicBezTo>
                        <a:pt x="1" y="306"/>
                        <a:pt x="48" y="639"/>
                        <a:pt x="84" y="901"/>
                      </a:cubicBezTo>
                      <a:cubicBezTo>
                        <a:pt x="108" y="1187"/>
                        <a:pt x="155" y="1485"/>
                        <a:pt x="227" y="1758"/>
                      </a:cubicBezTo>
                      <a:cubicBezTo>
                        <a:pt x="358" y="2342"/>
                        <a:pt x="560" y="2890"/>
                        <a:pt x="834" y="3413"/>
                      </a:cubicBezTo>
                      <a:cubicBezTo>
                        <a:pt x="852" y="3454"/>
                        <a:pt x="881" y="3471"/>
                        <a:pt x="911" y="3471"/>
                      </a:cubicBezTo>
                      <a:cubicBezTo>
                        <a:pt x="976" y="3471"/>
                        <a:pt x="1045" y="3388"/>
                        <a:pt x="1013" y="3306"/>
                      </a:cubicBezTo>
                      <a:cubicBezTo>
                        <a:pt x="786" y="2782"/>
                        <a:pt x="608" y="2223"/>
                        <a:pt x="489" y="1663"/>
                      </a:cubicBezTo>
                      <a:cubicBezTo>
                        <a:pt x="429" y="1377"/>
                        <a:pt x="382" y="1104"/>
                        <a:pt x="346" y="818"/>
                      </a:cubicBezTo>
                      <a:cubicBezTo>
                        <a:pt x="322" y="568"/>
                        <a:pt x="322" y="270"/>
                        <a:pt x="227" y="32"/>
                      </a:cubicBezTo>
                      <a:cubicBezTo>
                        <a:pt x="218" y="10"/>
                        <a:pt x="201" y="1"/>
                        <a:pt x="18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7" name="Google Shape;2797;p62"/>
                <p:cNvSpPr/>
                <p:nvPr/>
              </p:nvSpPr>
              <p:spPr>
                <a:xfrm>
                  <a:off x="1594225" y="3477075"/>
                  <a:ext cx="16000" cy="37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0" h="1510" extrusionOk="0">
                      <a:moveTo>
                        <a:pt x="124" y="0"/>
                      </a:moveTo>
                      <a:cubicBezTo>
                        <a:pt x="95" y="0"/>
                        <a:pt x="64" y="24"/>
                        <a:pt x="49" y="47"/>
                      </a:cubicBezTo>
                      <a:cubicBezTo>
                        <a:pt x="1" y="154"/>
                        <a:pt x="37" y="297"/>
                        <a:pt x="60" y="416"/>
                      </a:cubicBezTo>
                      <a:cubicBezTo>
                        <a:pt x="72" y="535"/>
                        <a:pt x="108" y="654"/>
                        <a:pt x="132" y="773"/>
                      </a:cubicBezTo>
                      <a:cubicBezTo>
                        <a:pt x="203" y="999"/>
                        <a:pt x="299" y="1238"/>
                        <a:pt x="394" y="1452"/>
                      </a:cubicBezTo>
                      <a:cubicBezTo>
                        <a:pt x="414" y="1493"/>
                        <a:pt x="451" y="1510"/>
                        <a:pt x="489" y="1510"/>
                      </a:cubicBezTo>
                      <a:cubicBezTo>
                        <a:pt x="563" y="1510"/>
                        <a:pt x="639" y="1447"/>
                        <a:pt x="608" y="1369"/>
                      </a:cubicBezTo>
                      <a:cubicBezTo>
                        <a:pt x="513" y="1154"/>
                        <a:pt x="441" y="928"/>
                        <a:pt x="382" y="690"/>
                      </a:cubicBezTo>
                      <a:cubicBezTo>
                        <a:pt x="346" y="583"/>
                        <a:pt x="322" y="464"/>
                        <a:pt x="287" y="357"/>
                      </a:cubicBezTo>
                      <a:cubicBezTo>
                        <a:pt x="263" y="249"/>
                        <a:pt x="239" y="118"/>
                        <a:pt x="168" y="23"/>
                      </a:cubicBezTo>
                      <a:cubicBezTo>
                        <a:pt x="155" y="7"/>
                        <a:pt x="140" y="0"/>
                        <a:pt x="124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8" name="Google Shape;2798;p62"/>
                <p:cNvSpPr/>
                <p:nvPr/>
              </p:nvSpPr>
              <p:spPr>
                <a:xfrm>
                  <a:off x="1591850" y="3448500"/>
                  <a:ext cx="7475" cy="19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9" h="768" extrusionOk="0">
                      <a:moveTo>
                        <a:pt x="138" y="1"/>
                      </a:moveTo>
                      <a:cubicBezTo>
                        <a:pt x="115" y="1"/>
                        <a:pt x="92" y="10"/>
                        <a:pt x="72" y="23"/>
                      </a:cubicBezTo>
                      <a:cubicBezTo>
                        <a:pt x="24" y="59"/>
                        <a:pt x="24" y="130"/>
                        <a:pt x="13" y="190"/>
                      </a:cubicBezTo>
                      <a:cubicBezTo>
                        <a:pt x="1" y="237"/>
                        <a:pt x="1" y="297"/>
                        <a:pt x="13" y="357"/>
                      </a:cubicBezTo>
                      <a:cubicBezTo>
                        <a:pt x="13" y="464"/>
                        <a:pt x="24" y="571"/>
                        <a:pt x="48" y="678"/>
                      </a:cubicBezTo>
                      <a:cubicBezTo>
                        <a:pt x="58" y="727"/>
                        <a:pt x="116" y="768"/>
                        <a:pt x="169" y="768"/>
                      </a:cubicBezTo>
                      <a:cubicBezTo>
                        <a:pt x="181" y="768"/>
                        <a:pt x="192" y="766"/>
                        <a:pt x="203" y="761"/>
                      </a:cubicBezTo>
                      <a:cubicBezTo>
                        <a:pt x="263" y="738"/>
                        <a:pt x="298" y="678"/>
                        <a:pt x="286" y="618"/>
                      </a:cubicBezTo>
                      <a:lnTo>
                        <a:pt x="274" y="535"/>
                      </a:lnTo>
                      <a:cubicBezTo>
                        <a:pt x="274" y="535"/>
                        <a:pt x="263" y="523"/>
                        <a:pt x="263" y="523"/>
                      </a:cubicBezTo>
                      <a:cubicBezTo>
                        <a:pt x="263" y="511"/>
                        <a:pt x="263" y="499"/>
                        <a:pt x="263" y="499"/>
                      </a:cubicBezTo>
                      <a:cubicBezTo>
                        <a:pt x="263" y="440"/>
                        <a:pt x="251" y="392"/>
                        <a:pt x="251" y="345"/>
                      </a:cubicBezTo>
                      <a:cubicBezTo>
                        <a:pt x="251" y="285"/>
                        <a:pt x="251" y="237"/>
                        <a:pt x="239" y="178"/>
                      </a:cubicBezTo>
                      <a:cubicBezTo>
                        <a:pt x="239" y="178"/>
                        <a:pt x="239" y="166"/>
                        <a:pt x="239" y="166"/>
                      </a:cubicBezTo>
                      <a:cubicBezTo>
                        <a:pt x="239" y="154"/>
                        <a:pt x="239" y="142"/>
                        <a:pt x="239" y="130"/>
                      </a:cubicBezTo>
                      <a:cubicBezTo>
                        <a:pt x="227" y="83"/>
                        <a:pt x="227" y="59"/>
                        <a:pt x="191" y="23"/>
                      </a:cubicBezTo>
                      <a:cubicBezTo>
                        <a:pt x="175" y="7"/>
                        <a:pt x="156" y="1"/>
                        <a:pt x="138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99" name="Google Shape;2799;p62"/>
                <p:cNvSpPr/>
                <p:nvPr/>
              </p:nvSpPr>
              <p:spPr>
                <a:xfrm>
                  <a:off x="1665375" y="3615175"/>
                  <a:ext cx="51375" cy="43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55" h="1755" extrusionOk="0">
                      <a:moveTo>
                        <a:pt x="162" y="1"/>
                      </a:moveTo>
                      <a:cubicBezTo>
                        <a:pt x="75" y="1"/>
                        <a:pt x="1" y="119"/>
                        <a:pt x="84" y="202"/>
                      </a:cubicBezTo>
                      <a:cubicBezTo>
                        <a:pt x="358" y="488"/>
                        <a:pt x="655" y="774"/>
                        <a:pt x="953" y="1036"/>
                      </a:cubicBezTo>
                      <a:cubicBezTo>
                        <a:pt x="1096" y="1179"/>
                        <a:pt x="1251" y="1309"/>
                        <a:pt x="1405" y="1429"/>
                      </a:cubicBezTo>
                      <a:cubicBezTo>
                        <a:pt x="1477" y="1488"/>
                        <a:pt x="1560" y="1548"/>
                        <a:pt x="1644" y="1607"/>
                      </a:cubicBezTo>
                      <a:cubicBezTo>
                        <a:pt x="1727" y="1667"/>
                        <a:pt x="1822" y="1726"/>
                        <a:pt x="1917" y="1750"/>
                      </a:cubicBezTo>
                      <a:cubicBezTo>
                        <a:pt x="1926" y="1753"/>
                        <a:pt x="1934" y="1754"/>
                        <a:pt x="1943" y="1754"/>
                      </a:cubicBezTo>
                      <a:cubicBezTo>
                        <a:pt x="2004" y="1754"/>
                        <a:pt x="2055" y="1682"/>
                        <a:pt x="2013" y="1619"/>
                      </a:cubicBezTo>
                      <a:cubicBezTo>
                        <a:pt x="1965" y="1536"/>
                        <a:pt x="1894" y="1476"/>
                        <a:pt x="1822" y="1405"/>
                      </a:cubicBezTo>
                      <a:cubicBezTo>
                        <a:pt x="1751" y="1333"/>
                        <a:pt x="1679" y="1274"/>
                        <a:pt x="1596" y="1214"/>
                      </a:cubicBezTo>
                      <a:cubicBezTo>
                        <a:pt x="1441" y="1083"/>
                        <a:pt x="1298" y="952"/>
                        <a:pt x="1143" y="833"/>
                      </a:cubicBezTo>
                      <a:cubicBezTo>
                        <a:pt x="834" y="571"/>
                        <a:pt x="536" y="309"/>
                        <a:pt x="239" y="36"/>
                      </a:cubicBezTo>
                      <a:cubicBezTo>
                        <a:pt x="214" y="11"/>
                        <a:pt x="187" y="1"/>
                        <a:pt x="16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0" name="Google Shape;2800;p62"/>
                <p:cNvSpPr/>
                <p:nvPr/>
              </p:nvSpPr>
              <p:spPr>
                <a:xfrm>
                  <a:off x="1639125" y="3400425"/>
                  <a:ext cx="73550" cy="52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42" h="2096" extrusionOk="0">
                      <a:moveTo>
                        <a:pt x="129" y="1"/>
                      </a:moveTo>
                      <a:cubicBezTo>
                        <a:pt x="32" y="1"/>
                        <a:pt x="1" y="164"/>
                        <a:pt x="110" y="208"/>
                      </a:cubicBezTo>
                      <a:cubicBezTo>
                        <a:pt x="622" y="410"/>
                        <a:pt x="1110" y="708"/>
                        <a:pt x="1551" y="1041"/>
                      </a:cubicBezTo>
                      <a:cubicBezTo>
                        <a:pt x="1777" y="1196"/>
                        <a:pt x="1979" y="1375"/>
                        <a:pt x="2170" y="1553"/>
                      </a:cubicBezTo>
                      <a:cubicBezTo>
                        <a:pt x="2277" y="1648"/>
                        <a:pt x="2372" y="1756"/>
                        <a:pt x="2467" y="1851"/>
                      </a:cubicBezTo>
                      <a:cubicBezTo>
                        <a:pt x="2563" y="1958"/>
                        <a:pt x="2658" y="2053"/>
                        <a:pt x="2801" y="2089"/>
                      </a:cubicBezTo>
                      <a:cubicBezTo>
                        <a:pt x="2811" y="2093"/>
                        <a:pt x="2822" y="2095"/>
                        <a:pt x="2833" y="2095"/>
                      </a:cubicBezTo>
                      <a:cubicBezTo>
                        <a:pt x="2886" y="2095"/>
                        <a:pt x="2941" y="2051"/>
                        <a:pt x="2932" y="1982"/>
                      </a:cubicBezTo>
                      <a:cubicBezTo>
                        <a:pt x="2920" y="1708"/>
                        <a:pt x="2634" y="1494"/>
                        <a:pt x="2444" y="1315"/>
                      </a:cubicBezTo>
                      <a:cubicBezTo>
                        <a:pt x="2229" y="1113"/>
                        <a:pt x="1991" y="922"/>
                        <a:pt x="1741" y="756"/>
                      </a:cubicBezTo>
                      <a:cubicBezTo>
                        <a:pt x="1253" y="422"/>
                        <a:pt x="729" y="184"/>
                        <a:pt x="158" y="5"/>
                      </a:cubicBezTo>
                      <a:cubicBezTo>
                        <a:pt x="147" y="2"/>
                        <a:pt x="138" y="1"/>
                        <a:pt x="12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1" name="Google Shape;2801;p62"/>
                <p:cNvSpPr/>
                <p:nvPr/>
              </p:nvSpPr>
              <p:spPr>
                <a:xfrm>
                  <a:off x="1719550" y="3458300"/>
                  <a:ext cx="25625" cy="25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5" h="1017" extrusionOk="0">
                      <a:moveTo>
                        <a:pt x="133" y="1"/>
                      </a:moveTo>
                      <a:cubicBezTo>
                        <a:pt x="91" y="1"/>
                        <a:pt x="52" y="19"/>
                        <a:pt x="36" y="60"/>
                      </a:cubicBezTo>
                      <a:cubicBezTo>
                        <a:pt x="0" y="119"/>
                        <a:pt x="24" y="179"/>
                        <a:pt x="72" y="215"/>
                      </a:cubicBezTo>
                      <a:cubicBezTo>
                        <a:pt x="143" y="262"/>
                        <a:pt x="203" y="310"/>
                        <a:pt x="274" y="381"/>
                      </a:cubicBezTo>
                      <a:cubicBezTo>
                        <a:pt x="334" y="441"/>
                        <a:pt x="405" y="512"/>
                        <a:pt x="465" y="572"/>
                      </a:cubicBezTo>
                      <a:cubicBezTo>
                        <a:pt x="489" y="607"/>
                        <a:pt x="524" y="643"/>
                        <a:pt x="548" y="679"/>
                      </a:cubicBezTo>
                      <a:lnTo>
                        <a:pt x="596" y="727"/>
                      </a:lnTo>
                      <a:cubicBezTo>
                        <a:pt x="608" y="738"/>
                        <a:pt x="608" y="750"/>
                        <a:pt x="620" y="750"/>
                      </a:cubicBezTo>
                      <a:cubicBezTo>
                        <a:pt x="620" y="750"/>
                        <a:pt x="620" y="750"/>
                        <a:pt x="620" y="762"/>
                      </a:cubicBezTo>
                      <a:cubicBezTo>
                        <a:pt x="655" y="798"/>
                        <a:pt x="679" y="846"/>
                        <a:pt x="715" y="893"/>
                      </a:cubicBezTo>
                      <a:lnTo>
                        <a:pt x="727" y="893"/>
                      </a:lnTo>
                      <a:cubicBezTo>
                        <a:pt x="739" y="917"/>
                        <a:pt x="739" y="929"/>
                        <a:pt x="762" y="941"/>
                      </a:cubicBezTo>
                      <a:cubicBezTo>
                        <a:pt x="786" y="977"/>
                        <a:pt x="822" y="988"/>
                        <a:pt x="858" y="1012"/>
                      </a:cubicBezTo>
                      <a:cubicBezTo>
                        <a:pt x="868" y="1015"/>
                        <a:pt x="877" y="1016"/>
                        <a:pt x="887" y="1016"/>
                      </a:cubicBezTo>
                      <a:cubicBezTo>
                        <a:pt x="957" y="1016"/>
                        <a:pt x="1014" y="944"/>
                        <a:pt x="1024" y="881"/>
                      </a:cubicBezTo>
                      <a:cubicBezTo>
                        <a:pt x="1024" y="810"/>
                        <a:pt x="989" y="750"/>
                        <a:pt x="965" y="703"/>
                      </a:cubicBezTo>
                      <a:cubicBezTo>
                        <a:pt x="929" y="655"/>
                        <a:pt x="893" y="607"/>
                        <a:pt x="858" y="572"/>
                      </a:cubicBezTo>
                      <a:cubicBezTo>
                        <a:pt x="798" y="500"/>
                        <a:pt x="739" y="417"/>
                        <a:pt x="667" y="357"/>
                      </a:cubicBezTo>
                      <a:cubicBezTo>
                        <a:pt x="524" y="226"/>
                        <a:pt x="358" y="107"/>
                        <a:pt x="191" y="12"/>
                      </a:cubicBezTo>
                      <a:cubicBezTo>
                        <a:pt x="172" y="5"/>
                        <a:pt x="152" y="1"/>
                        <a:pt x="133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2" name="Google Shape;2802;p62"/>
                <p:cNvSpPr/>
                <p:nvPr/>
              </p:nvSpPr>
              <p:spPr>
                <a:xfrm>
                  <a:off x="1524875" y="3309250"/>
                  <a:ext cx="44975" cy="62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99" h="2499" extrusionOk="0">
                      <a:moveTo>
                        <a:pt x="253" y="0"/>
                      </a:moveTo>
                      <a:cubicBezTo>
                        <a:pt x="221" y="0"/>
                        <a:pt x="187" y="7"/>
                        <a:pt x="156" y="21"/>
                      </a:cubicBezTo>
                      <a:cubicBezTo>
                        <a:pt x="48" y="81"/>
                        <a:pt x="1" y="212"/>
                        <a:pt x="60" y="331"/>
                      </a:cubicBezTo>
                      <a:lnTo>
                        <a:pt x="1084" y="2307"/>
                      </a:lnTo>
                      <a:cubicBezTo>
                        <a:pt x="1084" y="2319"/>
                        <a:pt x="1096" y="2331"/>
                        <a:pt x="1108" y="2343"/>
                      </a:cubicBezTo>
                      <a:cubicBezTo>
                        <a:pt x="1174" y="2446"/>
                        <a:pt x="1286" y="2499"/>
                        <a:pt x="1399" y="2499"/>
                      </a:cubicBezTo>
                      <a:cubicBezTo>
                        <a:pt x="1468" y="2499"/>
                        <a:pt x="1537" y="2479"/>
                        <a:pt x="1596" y="2438"/>
                      </a:cubicBezTo>
                      <a:cubicBezTo>
                        <a:pt x="1763" y="2331"/>
                        <a:pt x="1799" y="2105"/>
                        <a:pt x="1691" y="1950"/>
                      </a:cubicBezTo>
                      <a:lnTo>
                        <a:pt x="441" y="104"/>
                      </a:lnTo>
                      <a:cubicBezTo>
                        <a:pt x="399" y="38"/>
                        <a:pt x="328" y="0"/>
                        <a:pt x="2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3" name="Google Shape;2803;p62"/>
                <p:cNvSpPr/>
                <p:nvPr/>
              </p:nvSpPr>
              <p:spPr>
                <a:xfrm>
                  <a:off x="1515650" y="3299600"/>
                  <a:ext cx="28300" cy="25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1027" extrusionOk="0">
                      <a:moveTo>
                        <a:pt x="593" y="1"/>
                      </a:moveTo>
                      <a:cubicBezTo>
                        <a:pt x="540" y="1"/>
                        <a:pt x="489" y="9"/>
                        <a:pt x="441" y="26"/>
                      </a:cubicBezTo>
                      <a:cubicBezTo>
                        <a:pt x="298" y="62"/>
                        <a:pt x="167" y="169"/>
                        <a:pt x="96" y="300"/>
                      </a:cubicBezTo>
                      <a:cubicBezTo>
                        <a:pt x="24" y="431"/>
                        <a:pt x="1" y="574"/>
                        <a:pt x="24" y="728"/>
                      </a:cubicBezTo>
                      <a:cubicBezTo>
                        <a:pt x="48" y="824"/>
                        <a:pt x="108" y="919"/>
                        <a:pt x="191" y="967"/>
                      </a:cubicBezTo>
                      <a:cubicBezTo>
                        <a:pt x="274" y="1014"/>
                        <a:pt x="358" y="1026"/>
                        <a:pt x="453" y="1026"/>
                      </a:cubicBezTo>
                      <a:cubicBezTo>
                        <a:pt x="536" y="1026"/>
                        <a:pt x="620" y="1014"/>
                        <a:pt x="703" y="990"/>
                      </a:cubicBezTo>
                      <a:cubicBezTo>
                        <a:pt x="834" y="979"/>
                        <a:pt x="941" y="907"/>
                        <a:pt x="1025" y="788"/>
                      </a:cubicBezTo>
                      <a:cubicBezTo>
                        <a:pt x="1108" y="681"/>
                        <a:pt x="1132" y="526"/>
                        <a:pt x="1108" y="395"/>
                      </a:cubicBezTo>
                      <a:cubicBezTo>
                        <a:pt x="1084" y="252"/>
                        <a:pt x="977" y="121"/>
                        <a:pt x="858" y="62"/>
                      </a:cubicBezTo>
                      <a:cubicBezTo>
                        <a:pt x="775" y="24"/>
                        <a:pt x="683" y="1"/>
                        <a:pt x="59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4" name="Google Shape;2804;p62"/>
                <p:cNvSpPr/>
                <p:nvPr/>
              </p:nvSpPr>
              <p:spPr>
                <a:xfrm>
                  <a:off x="1549450" y="3350675"/>
                  <a:ext cx="69225" cy="87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69" h="3508" extrusionOk="0">
                      <a:moveTo>
                        <a:pt x="373" y="1"/>
                      </a:moveTo>
                      <a:cubicBezTo>
                        <a:pt x="174" y="1"/>
                        <a:pt x="1" y="167"/>
                        <a:pt x="30" y="388"/>
                      </a:cubicBezTo>
                      <a:lnTo>
                        <a:pt x="351" y="3138"/>
                      </a:lnTo>
                      <a:lnTo>
                        <a:pt x="2447" y="3508"/>
                      </a:lnTo>
                      <a:lnTo>
                        <a:pt x="2768" y="1019"/>
                      </a:lnTo>
                      <a:lnTo>
                        <a:pt x="518" y="31"/>
                      </a:lnTo>
                      <a:cubicBezTo>
                        <a:pt x="470" y="10"/>
                        <a:pt x="420" y="1"/>
                        <a:pt x="37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5" name="Google Shape;2805;p62"/>
                <p:cNvSpPr/>
                <p:nvPr/>
              </p:nvSpPr>
              <p:spPr>
                <a:xfrm>
                  <a:off x="1611200" y="3468350"/>
                  <a:ext cx="136350" cy="127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54" h="5102" extrusionOk="0">
                      <a:moveTo>
                        <a:pt x="2728" y="0"/>
                      </a:moveTo>
                      <a:cubicBezTo>
                        <a:pt x="2606" y="0"/>
                        <a:pt x="2482" y="9"/>
                        <a:pt x="2358" y="27"/>
                      </a:cubicBezTo>
                      <a:cubicBezTo>
                        <a:pt x="965" y="229"/>
                        <a:pt x="1" y="1527"/>
                        <a:pt x="203" y="2920"/>
                      </a:cubicBezTo>
                      <a:cubicBezTo>
                        <a:pt x="387" y="4189"/>
                        <a:pt x="1480" y="5102"/>
                        <a:pt x="2726" y="5102"/>
                      </a:cubicBezTo>
                      <a:cubicBezTo>
                        <a:pt x="2848" y="5102"/>
                        <a:pt x="2972" y="5093"/>
                        <a:pt x="3096" y="5075"/>
                      </a:cubicBezTo>
                      <a:cubicBezTo>
                        <a:pt x="4489" y="4873"/>
                        <a:pt x="5454" y="3575"/>
                        <a:pt x="5251" y="2182"/>
                      </a:cubicBezTo>
                      <a:cubicBezTo>
                        <a:pt x="5067" y="913"/>
                        <a:pt x="3974" y="0"/>
                        <a:pt x="272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6" name="Google Shape;2806;p62"/>
                <p:cNvSpPr/>
                <p:nvPr/>
              </p:nvSpPr>
              <p:spPr>
                <a:xfrm>
                  <a:off x="1620125" y="3480100"/>
                  <a:ext cx="118800" cy="103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52" h="4157" extrusionOk="0">
                      <a:moveTo>
                        <a:pt x="2363" y="1"/>
                      </a:moveTo>
                      <a:cubicBezTo>
                        <a:pt x="2065" y="1"/>
                        <a:pt x="1764" y="65"/>
                        <a:pt x="1477" y="200"/>
                      </a:cubicBezTo>
                      <a:cubicBezTo>
                        <a:pt x="441" y="700"/>
                        <a:pt x="1" y="1938"/>
                        <a:pt x="501" y="2974"/>
                      </a:cubicBezTo>
                      <a:cubicBezTo>
                        <a:pt x="852" y="3719"/>
                        <a:pt x="1598" y="4157"/>
                        <a:pt x="2375" y="4157"/>
                      </a:cubicBezTo>
                      <a:cubicBezTo>
                        <a:pt x="2678" y="4157"/>
                        <a:pt x="2985" y="4090"/>
                        <a:pt x="3275" y="3950"/>
                      </a:cubicBezTo>
                      <a:cubicBezTo>
                        <a:pt x="4311" y="3462"/>
                        <a:pt x="4751" y="2224"/>
                        <a:pt x="4251" y="1188"/>
                      </a:cubicBezTo>
                      <a:cubicBezTo>
                        <a:pt x="3889" y="439"/>
                        <a:pt x="3141" y="1"/>
                        <a:pt x="236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7" name="Google Shape;2807;p62"/>
                <p:cNvSpPr/>
                <p:nvPr/>
              </p:nvSpPr>
              <p:spPr>
                <a:xfrm>
                  <a:off x="1665075" y="3485150"/>
                  <a:ext cx="56575" cy="34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63" h="1368" extrusionOk="0">
                      <a:moveTo>
                        <a:pt x="684" y="1"/>
                      </a:moveTo>
                      <a:cubicBezTo>
                        <a:pt x="484" y="1"/>
                        <a:pt x="286" y="43"/>
                        <a:pt x="108" y="141"/>
                      </a:cubicBezTo>
                      <a:cubicBezTo>
                        <a:pt x="1" y="200"/>
                        <a:pt x="48" y="391"/>
                        <a:pt x="179" y="391"/>
                      </a:cubicBezTo>
                      <a:cubicBezTo>
                        <a:pt x="258" y="385"/>
                        <a:pt x="337" y="381"/>
                        <a:pt x="418" y="381"/>
                      </a:cubicBezTo>
                      <a:cubicBezTo>
                        <a:pt x="667" y="381"/>
                        <a:pt x="921" y="417"/>
                        <a:pt x="1155" y="534"/>
                      </a:cubicBezTo>
                      <a:cubicBezTo>
                        <a:pt x="1429" y="665"/>
                        <a:pt x="1632" y="891"/>
                        <a:pt x="1798" y="1141"/>
                      </a:cubicBezTo>
                      <a:cubicBezTo>
                        <a:pt x="1834" y="1200"/>
                        <a:pt x="1894" y="1307"/>
                        <a:pt x="1953" y="1343"/>
                      </a:cubicBezTo>
                      <a:cubicBezTo>
                        <a:pt x="1983" y="1360"/>
                        <a:pt x="2012" y="1368"/>
                        <a:pt x="2040" y="1368"/>
                      </a:cubicBezTo>
                      <a:cubicBezTo>
                        <a:pt x="2091" y="1368"/>
                        <a:pt x="2137" y="1342"/>
                        <a:pt x="2168" y="1296"/>
                      </a:cubicBezTo>
                      <a:cubicBezTo>
                        <a:pt x="2263" y="1153"/>
                        <a:pt x="2144" y="915"/>
                        <a:pt x="2072" y="795"/>
                      </a:cubicBezTo>
                      <a:cubicBezTo>
                        <a:pt x="1906" y="498"/>
                        <a:pt x="1632" y="260"/>
                        <a:pt x="1310" y="129"/>
                      </a:cubicBezTo>
                      <a:cubicBezTo>
                        <a:pt x="1113" y="49"/>
                        <a:pt x="898" y="1"/>
                        <a:pt x="68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08" name="Google Shape;2808;p62"/>
                <p:cNvSpPr/>
                <p:nvPr/>
              </p:nvSpPr>
              <p:spPr>
                <a:xfrm>
                  <a:off x="1712700" y="3528425"/>
                  <a:ext cx="11925" cy="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" h="983" extrusionOk="0">
                      <a:moveTo>
                        <a:pt x="205" y="0"/>
                      </a:moveTo>
                      <a:cubicBezTo>
                        <a:pt x="193" y="0"/>
                        <a:pt x="180" y="2"/>
                        <a:pt x="167" y="5"/>
                      </a:cubicBezTo>
                      <a:cubicBezTo>
                        <a:pt x="132" y="29"/>
                        <a:pt x="96" y="65"/>
                        <a:pt x="96" y="112"/>
                      </a:cubicBezTo>
                      <a:cubicBezTo>
                        <a:pt x="96" y="124"/>
                        <a:pt x="96" y="148"/>
                        <a:pt x="96" y="160"/>
                      </a:cubicBezTo>
                      <a:cubicBezTo>
                        <a:pt x="96" y="167"/>
                        <a:pt x="101" y="185"/>
                        <a:pt x="101" y="190"/>
                      </a:cubicBezTo>
                      <a:lnTo>
                        <a:pt x="101" y="190"/>
                      </a:lnTo>
                      <a:cubicBezTo>
                        <a:pt x="98" y="186"/>
                        <a:pt x="96" y="184"/>
                        <a:pt x="96" y="184"/>
                      </a:cubicBezTo>
                      <a:lnTo>
                        <a:pt x="96" y="184"/>
                      </a:lnTo>
                      <a:cubicBezTo>
                        <a:pt x="99" y="189"/>
                        <a:pt x="100" y="192"/>
                        <a:pt x="101" y="192"/>
                      </a:cubicBezTo>
                      <a:cubicBezTo>
                        <a:pt x="101" y="192"/>
                        <a:pt x="101" y="191"/>
                        <a:pt x="101" y="190"/>
                      </a:cubicBezTo>
                      <a:lnTo>
                        <a:pt x="101" y="190"/>
                      </a:lnTo>
                      <a:cubicBezTo>
                        <a:pt x="104" y="195"/>
                        <a:pt x="108" y="201"/>
                        <a:pt x="108" y="207"/>
                      </a:cubicBezTo>
                      <a:cubicBezTo>
                        <a:pt x="108" y="231"/>
                        <a:pt x="108" y="267"/>
                        <a:pt x="108" y="291"/>
                      </a:cubicBezTo>
                      <a:cubicBezTo>
                        <a:pt x="108" y="327"/>
                        <a:pt x="108" y="362"/>
                        <a:pt x="108" y="386"/>
                      </a:cubicBezTo>
                      <a:cubicBezTo>
                        <a:pt x="108" y="410"/>
                        <a:pt x="108" y="422"/>
                        <a:pt x="108" y="434"/>
                      </a:cubicBezTo>
                      <a:cubicBezTo>
                        <a:pt x="108" y="446"/>
                        <a:pt x="96" y="458"/>
                        <a:pt x="96" y="458"/>
                      </a:cubicBezTo>
                      <a:cubicBezTo>
                        <a:pt x="96" y="458"/>
                        <a:pt x="96" y="493"/>
                        <a:pt x="96" y="493"/>
                      </a:cubicBezTo>
                      <a:cubicBezTo>
                        <a:pt x="96" y="505"/>
                        <a:pt x="84" y="529"/>
                        <a:pt x="84" y="541"/>
                      </a:cubicBezTo>
                      <a:cubicBezTo>
                        <a:pt x="72" y="565"/>
                        <a:pt x="72" y="600"/>
                        <a:pt x="60" y="636"/>
                      </a:cubicBezTo>
                      <a:cubicBezTo>
                        <a:pt x="48" y="660"/>
                        <a:pt x="36" y="684"/>
                        <a:pt x="36" y="719"/>
                      </a:cubicBezTo>
                      <a:cubicBezTo>
                        <a:pt x="24" y="731"/>
                        <a:pt x="24" y="755"/>
                        <a:pt x="24" y="767"/>
                      </a:cubicBezTo>
                      <a:cubicBezTo>
                        <a:pt x="1" y="815"/>
                        <a:pt x="12" y="862"/>
                        <a:pt x="36" y="910"/>
                      </a:cubicBezTo>
                      <a:cubicBezTo>
                        <a:pt x="60" y="958"/>
                        <a:pt x="120" y="981"/>
                        <a:pt x="179" y="981"/>
                      </a:cubicBezTo>
                      <a:cubicBezTo>
                        <a:pt x="184" y="982"/>
                        <a:pt x="188" y="982"/>
                        <a:pt x="192" y="982"/>
                      </a:cubicBezTo>
                      <a:cubicBezTo>
                        <a:pt x="304" y="982"/>
                        <a:pt x="383" y="835"/>
                        <a:pt x="429" y="743"/>
                      </a:cubicBezTo>
                      <a:cubicBezTo>
                        <a:pt x="453" y="660"/>
                        <a:pt x="465" y="577"/>
                        <a:pt x="477" y="493"/>
                      </a:cubicBezTo>
                      <a:cubicBezTo>
                        <a:pt x="477" y="338"/>
                        <a:pt x="417" y="148"/>
                        <a:pt x="298" y="29"/>
                      </a:cubicBezTo>
                      <a:cubicBezTo>
                        <a:pt x="272" y="11"/>
                        <a:pt x="240" y="0"/>
                        <a:pt x="20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809" name="Google Shape;2809;p62"/>
            <p:cNvGrpSpPr/>
            <p:nvPr/>
          </p:nvGrpSpPr>
          <p:grpSpPr>
            <a:xfrm rot="-209841">
              <a:off x="6542336" y="3550067"/>
              <a:ext cx="1339568" cy="816359"/>
              <a:chOff x="6225980" y="3998667"/>
              <a:chExt cx="1339618" cy="816390"/>
            </a:xfrm>
          </p:grpSpPr>
          <p:sp>
            <p:nvSpPr>
              <p:cNvPr id="2810" name="Google Shape;2810;p62"/>
              <p:cNvSpPr/>
              <p:nvPr/>
            </p:nvSpPr>
            <p:spPr>
              <a:xfrm>
                <a:off x="6226000" y="3998667"/>
                <a:ext cx="1339598" cy="81639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10587" extrusionOk="0">
                    <a:moveTo>
                      <a:pt x="16300" y="3239"/>
                    </a:moveTo>
                    <a:lnTo>
                      <a:pt x="16300" y="3239"/>
                    </a:lnTo>
                    <a:cubicBezTo>
                      <a:pt x="16348" y="3251"/>
                      <a:pt x="16407" y="3287"/>
                      <a:pt x="16419" y="3323"/>
                    </a:cubicBezTo>
                    <a:cubicBezTo>
                      <a:pt x="16407" y="3335"/>
                      <a:pt x="16395" y="3347"/>
                      <a:pt x="16395" y="3358"/>
                    </a:cubicBezTo>
                    <a:cubicBezTo>
                      <a:pt x="16407" y="3382"/>
                      <a:pt x="16407" y="3406"/>
                      <a:pt x="16419" y="3418"/>
                    </a:cubicBezTo>
                    <a:cubicBezTo>
                      <a:pt x="16419" y="3442"/>
                      <a:pt x="16407" y="3466"/>
                      <a:pt x="16395" y="3489"/>
                    </a:cubicBezTo>
                    <a:cubicBezTo>
                      <a:pt x="16383" y="3454"/>
                      <a:pt x="16348" y="3430"/>
                      <a:pt x="16324" y="3430"/>
                    </a:cubicBezTo>
                    <a:cubicBezTo>
                      <a:pt x="16324" y="3382"/>
                      <a:pt x="16324" y="3335"/>
                      <a:pt x="16312" y="3287"/>
                    </a:cubicBezTo>
                    <a:cubicBezTo>
                      <a:pt x="16312" y="3263"/>
                      <a:pt x="16300" y="3251"/>
                      <a:pt x="16300" y="3239"/>
                    </a:cubicBezTo>
                    <a:close/>
                    <a:moveTo>
                      <a:pt x="16776" y="2989"/>
                    </a:moveTo>
                    <a:cubicBezTo>
                      <a:pt x="16872" y="3037"/>
                      <a:pt x="16919" y="3120"/>
                      <a:pt x="16872" y="3263"/>
                    </a:cubicBezTo>
                    <a:cubicBezTo>
                      <a:pt x="16836" y="3370"/>
                      <a:pt x="16764" y="3454"/>
                      <a:pt x="16693" y="3525"/>
                    </a:cubicBezTo>
                    <a:cubicBezTo>
                      <a:pt x="16729" y="3454"/>
                      <a:pt x="16741" y="3382"/>
                      <a:pt x="16741" y="3299"/>
                    </a:cubicBezTo>
                    <a:cubicBezTo>
                      <a:pt x="16753" y="3299"/>
                      <a:pt x="16776" y="3299"/>
                      <a:pt x="16800" y="3275"/>
                    </a:cubicBezTo>
                    <a:cubicBezTo>
                      <a:pt x="16836" y="3239"/>
                      <a:pt x="16848" y="3168"/>
                      <a:pt x="16836" y="3108"/>
                    </a:cubicBezTo>
                    <a:cubicBezTo>
                      <a:pt x="16824" y="3061"/>
                      <a:pt x="16800" y="3025"/>
                      <a:pt x="16776" y="2989"/>
                    </a:cubicBezTo>
                    <a:close/>
                    <a:moveTo>
                      <a:pt x="15991" y="3454"/>
                    </a:moveTo>
                    <a:cubicBezTo>
                      <a:pt x="15955" y="3823"/>
                      <a:pt x="15633" y="4097"/>
                      <a:pt x="15324" y="4287"/>
                    </a:cubicBezTo>
                    <a:cubicBezTo>
                      <a:pt x="14931" y="4537"/>
                      <a:pt x="14490" y="4716"/>
                      <a:pt x="14074" y="4894"/>
                    </a:cubicBezTo>
                    <a:cubicBezTo>
                      <a:pt x="14074" y="4894"/>
                      <a:pt x="14062" y="4882"/>
                      <a:pt x="14062" y="4871"/>
                    </a:cubicBezTo>
                    <a:cubicBezTo>
                      <a:pt x="14062" y="4823"/>
                      <a:pt x="14062" y="4787"/>
                      <a:pt x="14050" y="4740"/>
                    </a:cubicBezTo>
                    <a:cubicBezTo>
                      <a:pt x="14050" y="4704"/>
                      <a:pt x="14050" y="4656"/>
                      <a:pt x="14038" y="4620"/>
                    </a:cubicBezTo>
                    <a:lnTo>
                      <a:pt x="14026" y="4490"/>
                    </a:lnTo>
                    <a:cubicBezTo>
                      <a:pt x="14014" y="4454"/>
                      <a:pt x="14014" y="4418"/>
                      <a:pt x="14002" y="4370"/>
                    </a:cubicBezTo>
                    <a:cubicBezTo>
                      <a:pt x="13990" y="4335"/>
                      <a:pt x="13990" y="4287"/>
                      <a:pt x="13978" y="4251"/>
                    </a:cubicBezTo>
                    <a:cubicBezTo>
                      <a:pt x="13966" y="4204"/>
                      <a:pt x="13966" y="4168"/>
                      <a:pt x="13955" y="4132"/>
                    </a:cubicBezTo>
                    <a:cubicBezTo>
                      <a:pt x="13943" y="4085"/>
                      <a:pt x="13931" y="4049"/>
                      <a:pt x="13919" y="4001"/>
                    </a:cubicBezTo>
                    <a:cubicBezTo>
                      <a:pt x="13919" y="3966"/>
                      <a:pt x="13907" y="3918"/>
                      <a:pt x="13895" y="3882"/>
                    </a:cubicBezTo>
                    <a:cubicBezTo>
                      <a:pt x="13883" y="3858"/>
                      <a:pt x="13883" y="3835"/>
                      <a:pt x="13871" y="3811"/>
                    </a:cubicBezTo>
                    <a:cubicBezTo>
                      <a:pt x="14550" y="3585"/>
                      <a:pt x="15276" y="3466"/>
                      <a:pt x="15991" y="3454"/>
                    </a:cubicBezTo>
                    <a:close/>
                    <a:moveTo>
                      <a:pt x="14955" y="4859"/>
                    </a:moveTo>
                    <a:lnTo>
                      <a:pt x="14955" y="4859"/>
                    </a:lnTo>
                    <a:cubicBezTo>
                      <a:pt x="14848" y="4930"/>
                      <a:pt x="14740" y="5001"/>
                      <a:pt x="14633" y="5061"/>
                    </a:cubicBezTo>
                    <a:cubicBezTo>
                      <a:pt x="14562" y="5109"/>
                      <a:pt x="14490" y="5156"/>
                      <a:pt x="14407" y="5192"/>
                    </a:cubicBezTo>
                    <a:cubicBezTo>
                      <a:pt x="14514" y="5121"/>
                      <a:pt x="14621" y="5037"/>
                      <a:pt x="14728" y="4966"/>
                    </a:cubicBezTo>
                    <a:cubicBezTo>
                      <a:pt x="14728" y="4954"/>
                      <a:pt x="14740" y="4954"/>
                      <a:pt x="14752" y="4954"/>
                    </a:cubicBezTo>
                    <a:lnTo>
                      <a:pt x="14955" y="4859"/>
                    </a:lnTo>
                    <a:close/>
                    <a:moveTo>
                      <a:pt x="3846" y="7264"/>
                    </a:moveTo>
                    <a:cubicBezTo>
                      <a:pt x="3846" y="7287"/>
                      <a:pt x="3846" y="7323"/>
                      <a:pt x="3846" y="7347"/>
                    </a:cubicBezTo>
                    <a:cubicBezTo>
                      <a:pt x="3759" y="7369"/>
                      <a:pt x="3681" y="7381"/>
                      <a:pt x="3595" y="7401"/>
                    </a:cubicBezTo>
                    <a:lnTo>
                      <a:pt x="3595" y="7401"/>
                    </a:lnTo>
                    <a:cubicBezTo>
                      <a:pt x="3679" y="7359"/>
                      <a:pt x="3761" y="7316"/>
                      <a:pt x="3834" y="7264"/>
                    </a:cubicBezTo>
                    <a:close/>
                    <a:moveTo>
                      <a:pt x="3570" y="7414"/>
                    </a:moveTo>
                    <a:cubicBezTo>
                      <a:pt x="3569" y="7416"/>
                      <a:pt x="3566" y="7418"/>
                      <a:pt x="3560" y="7418"/>
                    </a:cubicBezTo>
                    <a:cubicBezTo>
                      <a:pt x="3564" y="7417"/>
                      <a:pt x="3567" y="7415"/>
                      <a:pt x="3570" y="7414"/>
                    </a:cubicBezTo>
                    <a:close/>
                    <a:moveTo>
                      <a:pt x="3191" y="7371"/>
                    </a:moveTo>
                    <a:cubicBezTo>
                      <a:pt x="3120" y="7395"/>
                      <a:pt x="3060" y="7418"/>
                      <a:pt x="2989" y="7442"/>
                    </a:cubicBezTo>
                    <a:cubicBezTo>
                      <a:pt x="2882" y="7478"/>
                      <a:pt x="2751" y="7502"/>
                      <a:pt x="2632" y="7537"/>
                    </a:cubicBezTo>
                    <a:cubicBezTo>
                      <a:pt x="2691" y="7514"/>
                      <a:pt x="2763" y="7490"/>
                      <a:pt x="2822" y="7478"/>
                    </a:cubicBezTo>
                    <a:cubicBezTo>
                      <a:pt x="2941" y="7442"/>
                      <a:pt x="3060" y="7407"/>
                      <a:pt x="3191" y="7371"/>
                    </a:cubicBezTo>
                    <a:close/>
                    <a:moveTo>
                      <a:pt x="2203" y="7680"/>
                    </a:moveTo>
                    <a:cubicBezTo>
                      <a:pt x="2203" y="7692"/>
                      <a:pt x="2203" y="7704"/>
                      <a:pt x="2215" y="7716"/>
                    </a:cubicBezTo>
                    <a:cubicBezTo>
                      <a:pt x="1929" y="7811"/>
                      <a:pt x="1655" y="7942"/>
                      <a:pt x="1405" y="8085"/>
                    </a:cubicBezTo>
                    <a:cubicBezTo>
                      <a:pt x="1524" y="8014"/>
                      <a:pt x="1643" y="7942"/>
                      <a:pt x="1774" y="7871"/>
                    </a:cubicBezTo>
                    <a:cubicBezTo>
                      <a:pt x="1917" y="7799"/>
                      <a:pt x="2060" y="7740"/>
                      <a:pt x="2203" y="7680"/>
                    </a:cubicBezTo>
                    <a:close/>
                    <a:moveTo>
                      <a:pt x="4946" y="8966"/>
                    </a:moveTo>
                    <a:lnTo>
                      <a:pt x="4946" y="8966"/>
                    </a:lnTo>
                    <a:cubicBezTo>
                      <a:pt x="4902" y="8981"/>
                      <a:pt x="4857" y="8995"/>
                      <a:pt x="4813" y="9009"/>
                    </a:cubicBezTo>
                    <a:lnTo>
                      <a:pt x="4813" y="9009"/>
                    </a:lnTo>
                    <a:cubicBezTo>
                      <a:pt x="4854" y="8993"/>
                      <a:pt x="4893" y="8978"/>
                      <a:pt x="4930" y="8966"/>
                    </a:cubicBezTo>
                    <a:cubicBezTo>
                      <a:pt x="4934" y="8966"/>
                      <a:pt x="4940" y="8966"/>
                      <a:pt x="4946" y="8966"/>
                    </a:cubicBezTo>
                    <a:close/>
                    <a:moveTo>
                      <a:pt x="4025" y="7573"/>
                    </a:moveTo>
                    <a:cubicBezTo>
                      <a:pt x="4049" y="7633"/>
                      <a:pt x="4072" y="7692"/>
                      <a:pt x="4108" y="7752"/>
                    </a:cubicBezTo>
                    <a:cubicBezTo>
                      <a:pt x="4120" y="7764"/>
                      <a:pt x="4132" y="7788"/>
                      <a:pt x="4132" y="7811"/>
                    </a:cubicBezTo>
                    <a:cubicBezTo>
                      <a:pt x="4191" y="7907"/>
                      <a:pt x="4251" y="8014"/>
                      <a:pt x="4322" y="8121"/>
                    </a:cubicBezTo>
                    <a:cubicBezTo>
                      <a:pt x="4334" y="8133"/>
                      <a:pt x="4346" y="8157"/>
                      <a:pt x="4358" y="8180"/>
                    </a:cubicBezTo>
                    <a:cubicBezTo>
                      <a:pt x="4418" y="8276"/>
                      <a:pt x="4477" y="8359"/>
                      <a:pt x="4549" y="8454"/>
                    </a:cubicBezTo>
                    <a:cubicBezTo>
                      <a:pt x="4561" y="8466"/>
                      <a:pt x="4572" y="8478"/>
                      <a:pt x="4572" y="8490"/>
                    </a:cubicBezTo>
                    <a:cubicBezTo>
                      <a:pt x="4608" y="8526"/>
                      <a:pt x="4632" y="8561"/>
                      <a:pt x="4668" y="8597"/>
                    </a:cubicBezTo>
                    <a:cubicBezTo>
                      <a:pt x="4239" y="8740"/>
                      <a:pt x="3810" y="8895"/>
                      <a:pt x="3382" y="9026"/>
                    </a:cubicBezTo>
                    <a:cubicBezTo>
                      <a:pt x="2834" y="9204"/>
                      <a:pt x="2275" y="9407"/>
                      <a:pt x="1703" y="9478"/>
                    </a:cubicBezTo>
                    <a:cubicBezTo>
                      <a:pt x="1591" y="9492"/>
                      <a:pt x="1478" y="9500"/>
                      <a:pt x="1365" y="9500"/>
                    </a:cubicBezTo>
                    <a:cubicBezTo>
                      <a:pt x="1085" y="9500"/>
                      <a:pt x="810" y="9451"/>
                      <a:pt x="572" y="9323"/>
                    </a:cubicBezTo>
                    <a:cubicBezTo>
                      <a:pt x="631" y="9264"/>
                      <a:pt x="715" y="9216"/>
                      <a:pt x="762" y="9181"/>
                    </a:cubicBezTo>
                    <a:cubicBezTo>
                      <a:pt x="929" y="9050"/>
                      <a:pt x="1096" y="8931"/>
                      <a:pt x="1274" y="8823"/>
                    </a:cubicBezTo>
                    <a:cubicBezTo>
                      <a:pt x="1989" y="8371"/>
                      <a:pt x="2775" y="7990"/>
                      <a:pt x="3572" y="7716"/>
                    </a:cubicBezTo>
                    <a:cubicBezTo>
                      <a:pt x="3656" y="7692"/>
                      <a:pt x="3739" y="7657"/>
                      <a:pt x="3822" y="7633"/>
                    </a:cubicBezTo>
                    <a:cubicBezTo>
                      <a:pt x="3838" y="7664"/>
                      <a:pt x="3870" y="7691"/>
                      <a:pt x="3903" y="7691"/>
                    </a:cubicBezTo>
                    <a:cubicBezTo>
                      <a:pt x="3920" y="7691"/>
                      <a:pt x="3937" y="7684"/>
                      <a:pt x="3953" y="7668"/>
                    </a:cubicBezTo>
                    <a:cubicBezTo>
                      <a:pt x="3977" y="7633"/>
                      <a:pt x="4001" y="7609"/>
                      <a:pt x="4025" y="7573"/>
                    </a:cubicBezTo>
                    <a:close/>
                    <a:moveTo>
                      <a:pt x="524" y="9657"/>
                    </a:moveTo>
                    <a:lnTo>
                      <a:pt x="524" y="9657"/>
                    </a:lnTo>
                    <a:cubicBezTo>
                      <a:pt x="790" y="9771"/>
                      <a:pt x="1075" y="9817"/>
                      <a:pt x="1367" y="9817"/>
                    </a:cubicBezTo>
                    <a:cubicBezTo>
                      <a:pt x="1533" y="9817"/>
                      <a:pt x="1701" y="9802"/>
                      <a:pt x="1870" y="9776"/>
                    </a:cubicBezTo>
                    <a:lnTo>
                      <a:pt x="1870" y="9776"/>
                    </a:lnTo>
                    <a:cubicBezTo>
                      <a:pt x="1763" y="9800"/>
                      <a:pt x="1655" y="9835"/>
                      <a:pt x="1548" y="9859"/>
                    </a:cubicBezTo>
                    <a:lnTo>
                      <a:pt x="1382" y="9859"/>
                    </a:lnTo>
                    <a:cubicBezTo>
                      <a:pt x="1191" y="9859"/>
                      <a:pt x="1001" y="9847"/>
                      <a:pt x="822" y="9800"/>
                    </a:cubicBezTo>
                    <a:cubicBezTo>
                      <a:pt x="739" y="9776"/>
                      <a:pt x="608" y="9728"/>
                      <a:pt x="524" y="9657"/>
                    </a:cubicBezTo>
                    <a:close/>
                    <a:moveTo>
                      <a:pt x="8728" y="1"/>
                    </a:moveTo>
                    <a:cubicBezTo>
                      <a:pt x="8597" y="1"/>
                      <a:pt x="8466" y="13"/>
                      <a:pt x="8347" y="25"/>
                    </a:cubicBezTo>
                    <a:lnTo>
                      <a:pt x="8323" y="25"/>
                    </a:lnTo>
                    <a:cubicBezTo>
                      <a:pt x="8061" y="48"/>
                      <a:pt x="7799" y="96"/>
                      <a:pt x="7549" y="156"/>
                    </a:cubicBezTo>
                    <a:lnTo>
                      <a:pt x="7537" y="156"/>
                    </a:lnTo>
                    <a:cubicBezTo>
                      <a:pt x="7275" y="215"/>
                      <a:pt x="7025" y="299"/>
                      <a:pt x="6775" y="406"/>
                    </a:cubicBezTo>
                    <a:cubicBezTo>
                      <a:pt x="6644" y="453"/>
                      <a:pt x="6525" y="513"/>
                      <a:pt x="6406" y="572"/>
                    </a:cubicBezTo>
                    <a:cubicBezTo>
                      <a:pt x="6215" y="668"/>
                      <a:pt x="6037" y="775"/>
                      <a:pt x="5858" y="894"/>
                    </a:cubicBezTo>
                    <a:cubicBezTo>
                      <a:pt x="5846" y="894"/>
                      <a:pt x="5834" y="906"/>
                      <a:pt x="5834" y="906"/>
                    </a:cubicBezTo>
                    <a:cubicBezTo>
                      <a:pt x="5787" y="941"/>
                      <a:pt x="5739" y="965"/>
                      <a:pt x="5704" y="1001"/>
                    </a:cubicBezTo>
                    <a:cubicBezTo>
                      <a:pt x="5680" y="1013"/>
                      <a:pt x="5656" y="1037"/>
                      <a:pt x="5632" y="1049"/>
                    </a:cubicBezTo>
                    <a:cubicBezTo>
                      <a:pt x="5596" y="1084"/>
                      <a:pt x="5561" y="1108"/>
                      <a:pt x="5525" y="1132"/>
                    </a:cubicBezTo>
                    <a:cubicBezTo>
                      <a:pt x="5489" y="1156"/>
                      <a:pt x="5453" y="1191"/>
                      <a:pt x="5430" y="1215"/>
                    </a:cubicBezTo>
                    <a:cubicBezTo>
                      <a:pt x="5394" y="1239"/>
                      <a:pt x="5370" y="1263"/>
                      <a:pt x="5334" y="1287"/>
                    </a:cubicBezTo>
                    <a:cubicBezTo>
                      <a:pt x="5299" y="1322"/>
                      <a:pt x="5263" y="1358"/>
                      <a:pt x="5215" y="1394"/>
                    </a:cubicBezTo>
                    <a:cubicBezTo>
                      <a:pt x="5203" y="1406"/>
                      <a:pt x="5180" y="1430"/>
                      <a:pt x="5156" y="1453"/>
                    </a:cubicBezTo>
                    <a:cubicBezTo>
                      <a:pt x="5096" y="1513"/>
                      <a:pt x="5037" y="1572"/>
                      <a:pt x="4977" y="1632"/>
                    </a:cubicBezTo>
                    <a:cubicBezTo>
                      <a:pt x="4918" y="1692"/>
                      <a:pt x="4858" y="1751"/>
                      <a:pt x="4799" y="1823"/>
                    </a:cubicBezTo>
                    <a:cubicBezTo>
                      <a:pt x="4787" y="1846"/>
                      <a:pt x="4763" y="1858"/>
                      <a:pt x="4751" y="1882"/>
                    </a:cubicBezTo>
                    <a:cubicBezTo>
                      <a:pt x="4715" y="1930"/>
                      <a:pt x="4680" y="1965"/>
                      <a:pt x="4644" y="2013"/>
                    </a:cubicBezTo>
                    <a:cubicBezTo>
                      <a:pt x="4620" y="2037"/>
                      <a:pt x="4596" y="2073"/>
                      <a:pt x="4572" y="2096"/>
                    </a:cubicBezTo>
                    <a:cubicBezTo>
                      <a:pt x="4549" y="2132"/>
                      <a:pt x="4525" y="2168"/>
                      <a:pt x="4489" y="2215"/>
                    </a:cubicBezTo>
                    <a:cubicBezTo>
                      <a:pt x="4465" y="2239"/>
                      <a:pt x="4453" y="2275"/>
                      <a:pt x="4430" y="2311"/>
                    </a:cubicBezTo>
                    <a:lnTo>
                      <a:pt x="4358" y="2418"/>
                    </a:lnTo>
                    <a:cubicBezTo>
                      <a:pt x="4334" y="2442"/>
                      <a:pt x="4310" y="2477"/>
                      <a:pt x="4287" y="2513"/>
                    </a:cubicBezTo>
                    <a:cubicBezTo>
                      <a:pt x="4263" y="2549"/>
                      <a:pt x="4251" y="2585"/>
                      <a:pt x="4227" y="2620"/>
                    </a:cubicBezTo>
                    <a:cubicBezTo>
                      <a:pt x="4203" y="2656"/>
                      <a:pt x="4180" y="2692"/>
                      <a:pt x="4168" y="2727"/>
                    </a:cubicBezTo>
                    <a:cubicBezTo>
                      <a:pt x="4144" y="2763"/>
                      <a:pt x="4132" y="2787"/>
                      <a:pt x="4120" y="2823"/>
                    </a:cubicBezTo>
                    <a:cubicBezTo>
                      <a:pt x="4060" y="2930"/>
                      <a:pt x="4001" y="3037"/>
                      <a:pt x="3953" y="3144"/>
                    </a:cubicBezTo>
                    <a:cubicBezTo>
                      <a:pt x="3906" y="3263"/>
                      <a:pt x="3858" y="3382"/>
                      <a:pt x="3810" y="3489"/>
                    </a:cubicBezTo>
                    <a:cubicBezTo>
                      <a:pt x="3810" y="3513"/>
                      <a:pt x="3799" y="3525"/>
                      <a:pt x="3799" y="3549"/>
                    </a:cubicBezTo>
                    <a:cubicBezTo>
                      <a:pt x="3715" y="3787"/>
                      <a:pt x="3656" y="4025"/>
                      <a:pt x="3608" y="4263"/>
                    </a:cubicBezTo>
                    <a:cubicBezTo>
                      <a:pt x="3596" y="4287"/>
                      <a:pt x="3596" y="4299"/>
                      <a:pt x="3596" y="4311"/>
                    </a:cubicBezTo>
                    <a:cubicBezTo>
                      <a:pt x="3572" y="4442"/>
                      <a:pt x="3548" y="4561"/>
                      <a:pt x="3537" y="4680"/>
                    </a:cubicBezTo>
                    <a:cubicBezTo>
                      <a:pt x="3537" y="4692"/>
                      <a:pt x="3537" y="4704"/>
                      <a:pt x="3537" y="4704"/>
                    </a:cubicBezTo>
                    <a:cubicBezTo>
                      <a:pt x="3525" y="4823"/>
                      <a:pt x="3513" y="4942"/>
                      <a:pt x="3513" y="5061"/>
                    </a:cubicBezTo>
                    <a:cubicBezTo>
                      <a:pt x="3513" y="5073"/>
                      <a:pt x="3501" y="5085"/>
                      <a:pt x="3501" y="5097"/>
                    </a:cubicBezTo>
                    <a:cubicBezTo>
                      <a:pt x="3501" y="5216"/>
                      <a:pt x="3501" y="5347"/>
                      <a:pt x="3501" y="5466"/>
                    </a:cubicBezTo>
                    <a:cubicBezTo>
                      <a:pt x="3501" y="5478"/>
                      <a:pt x="3501" y="5502"/>
                      <a:pt x="3513" y="5513"/>
                    </a:cubicBezTo>
                    <a:cubicBezTo>
                      <a:pt x="3513" y="5632"/>
                      <a:pt x="3525" y="5752"/>
                      <a:pt x="3537" y="5859"/>
                    </a:cubicBezTo>
                    <a:cubicBezTo>
                      <a:pt x="3537" y="5871"/>
                      <a:pt x="3537" y="5883"/>
                      <a:pt x="3537" y="5883"/>
                    </a:cubicBezTo>
                    <a:cubicBezTo>
                      <a:pt x="3548" y="6002"/>
                      <a:pt x="3560" y="6121"/>
                      <a:pt x="3584" y="6240"/>
                    </a:cubicBezTo>
                    <a:lnTo>
                      <a:pt x="3596" y="6311"/>
                    </a:lnTo>
                    <a:cubicBezTo>
                      <a:pt x="3644" y="6525"/>
                      <a:pt x="3703" y="6740"/>
                      <a:pt x="3775" y="6954"/>
                    </a:cubicBezTo>
                    <a:cubicBezTo>
                      <a:pt x="3620" y="6990"/>
                      <a:pt x="3465" y="7026"/>
                      <a:pt x="3310" y="7073"/>
                    </a:cubicBezTo>
                    <a:cubicBezTo>
                      <a:pt x="3108" y="7121"/>
                      <a:pt x="2917" y="7168"/>
                      <a:pt x="2727" y="7228"/>
                    </a:cubicBezTo>
                    <a:cubicBezTo>
                      <a:pt x="2334" y="7347"/>
                      <a:pt x="1953" y="7490"/>
                      <a:pt x="1596" y="7680"/>
                    </a:cubicBezTo>
                    <a:cubicBezTo>
                      <a:pt x="1012" y="7978"/>
                      <a:pt x="429" y="8442"/>
                      <a:pt x="143" y="9038"/>
                    </a:cubicBezTo>
                    <a:lnTo>
                      <a:pt x="48" y="9121"/>
                    </a:lnTo>
                    <a:cubicBezTo>
                      <a:pt x="0" y="9181"/>
                      <a:pt x="0" y="9252"/>
                      <a:pt x="24" y="9312"/>
                    </a:cubicBezTo>
                    <a:cubicBezTo>
                      <a:pt x="24" y="9323"/>
                      <a:pt x="24" y="9323"/>
                      <a:pt x="24" y="9335"/>
                    </a:cubicBezTo>
                    <a:cubicBezTo>
                      <a:pt x="0" y="9395"/>
                      <a:pt x="48" y="9419"/>
                      <a:pt x="96" y="9419"/>
                    </a:cubicBezTo>
                    <a:cubicBezTo>
                      <a:pt x="96" y="9442"/>
                      <a:pt x="84" y="9478"/>
                      <a:pt x="84" y="9502"/>
                    </a:cubicBezTo>
                    <a:cubicBezTo>
                      <a:pt x="72" y="9704"/>
                      <a:pt x="191" y="9883"/>
                      <a:pt x="346" y="10002"/>
                    </a:cubicBezTo>
                    <a:cubicBezTo>
                      <a:pt x="633" y="10204"/>
                      <a:pt x="1033" y="10254"/>
                      <a:pt x="1387" y="10254"/>
                    </a:cubicBezTo>
                    <a:cubicBezTo>
                      <a:pt x="1430" y="10254"/>
                      <a:pt x="1472" y="10253"/>
                      <a:pt x="1513" y="10252"/>
                    </a:cubicBezTo>
                    <a:cubicBezTo>
                      <a:pt x="1929" y="10228"/>
                      <a:pt x="2346" y="10133"/>
                      <a:pt x="2739" y="10026"/>
                    </a:cubicBezTo>
                    <a:cubicBezTo>
                      <a:pt x="3596" y="9800"/>
                      <a:pt x="4453" y="9538"/>
                      <a:pt x="5299" y="9264"/>
                    </a:cubicBezTo>
                    <a:cubicBezTo>
                      <a:pt x="5299" y="9276"/>
                      <a:pt x="5311" y="9276"/>
                      <a:pt x="5323" y="9288"/>
                    </a:cubicBezTo>
                    <a:cubicBezTo>
                      <a:pt x="5334" y="9300"/>
                      <a:pt x="5358" y="9323"/>
                      <a:pt x="5382" y="9335"/>
                    </a:cubicBezTo>
                    <a:cubicBezTo>
                      <a:pt x="5430" y="9371"/>
                      <a:pt x="5465" y="9407"/>
                      <a:pt x="5513" y="9442"/>
                    </a:cubicBezTo>
                    <a:lnTo>
                      <a:pt x="5596" y="9502"/>
                    </a:lnTo>
                    <a:cubicBezTo>
                      <a:pt x="5632" y="9538"/>
                      <a:pt x="5668" y="9562"/>
                      <a:pt x="5715" y="9597"/>
                    </a:cubicBezTo>
                    <a:lnTo>
                      <a:pt x="5799" y="9657"/>
                    </a:lnTo>
                    <a:cubicBezTo>
                      <a:pt x="5834" y="9681"/>
                      <a:pt x="5870" y="9704"/>
                      <a:pt x="5918" y="9728"/>
                    </a:cubicBezTo>
                    <a:cubicBezTo>
                      <a:pt x="5942" y="9752"/>
                      <a:pt x="5977" y="9776"/>
                      <a:pt x="6013" y="9800"/>
                    </a:cubicBezTo>
                    <a:lnTo>
                      <a:pt x="6120" y="9859"/>
                    </a:lnTo>
                    <a:cubicBezTo>
                      <a:pt x="6156" y="9883"/>
                      <a:pt x="6192" y="9907"/>
                      <a:pt x="6227" y="9919"/>
                    </a:cubicBezTo>
                    <a:cubicBezTo>
                      <a:pt x="6251" y="9943"/>
                      <a:pt x="6287" y="9954"/>
                      <a:pt x="6323" y="9978"/>
                    </a:cubicBezTo>
                    <a:cubicBezTo>
                      <a:pt x="6406" y="10014"/>
                      <a:pt x="6489" y="10062"/>
                      <a:pt x="6573" y="10097"/>
                    </a:cubicBezTo>
                    <a:cubicBezTo>
                      <a:pt x="6596" y="10109"/>
                      <a:pt x="6608" y="10121"/>
                      <a:pt x="6632" y="10133"/>
                    </a:cubicBezTo>
                    <a:cubicBezTo>
                      <a:pt x="6680" y="10145"/>
                      <a:pt x="6727" y="10169"/>
                      <a:pt x="6787" y="10193"/>
                    </a:cubicBezTo>
                    <a:cubicBezTo>
                      <a:pt x="6799" y="10204"/>
                      <a:pt x="6823" y="10204"/>
                      <a:pt x="6847" y="10216"/>
                    </a:cubicBezTo>
                    <a:cubicBezTo>
                      <a:pt x="6906" y="10240"/>
                      <a:pt x="6954" y="10252"/>
                      <a:pt x="7001" y="10276"/>
                    </a:cubicBezTo>
                    <a:lnTo>
                      <a:pt x="7061" y="10300"/>
                    </a:lnTo>
                    <a:cubicBezTo>
                      <a:pt x="7120" y="10312"/>
                      <a:pt x="7168" y="10335"/>
                      <a:pt x="7228" y="10347"/>
                    </a:cubicBezTo>
                    <a:cubicBezTo>
                      <a:pt x="7239" y="10359"/>
                      <a:pt x="7263" y="10359"/>
                      <a:pt x="7275" y="10359"/>
                    </a:cubicBezTo>
                    <a:cubicBezTo>
                      <a:pt x="7335" y="10383"/>
                      <a:pt x="7394" y="10395"/>
                      <a:pt x="7454" y="10419"/>
                    </a:cubicBezTo>
                    <a:lnTo>
                      <a:pt x="7478" y="10419"/>
                    </a:lnTo>
                    <a:cubicBezTo>
                      <a:pt x="7908" y="10528"/>
                      <a:pt x="8348" y="10586"/>
                      <a:pt x="8789" y="10586"/>
                    </a:cubicBezTo>
                    <a:cubicBezTo>
                      <a:pt x="9019" y="10586"/>
                      <a:pt x="9249" y="10571"/>
                      <a:pt x="9478" y="10538"/>
                    </a:cubicBezTo>
                    <a:lnTo>
                      <a:pt x="9490" y="10538"/>
                    </a:lnTo>
                    <a:cubicBezTo>
                      <a:pt x="9573" y="10526"/>
                      <a:pt x="9656" y="10514"/>
                      <a:pt x="9752" y="10502"/>
                    </a:cubicBezTo>
                    <a:cubicBezTo>
                      <a:pt x="9764" y="10490"/>
                      <a:pt x="9775" y="10490"/>
                      <a:pt x="9787" y="10490"/>
                    </a:cubicBezTo>
                    <a:cubicBezTo>
                      <a:pt x="9871" y="10478"/>
                      <a:pt x="9942" y="10455"/>
                      <a:pt x="10025" y="10443"/>
                    </a:cubicBezTo>
                    <a:cubicBezTo>
                      <a:pt x="10037" y="10431"/>
                      <a:pt x="10061" y="10431"/>
                      <a:pt x="10073" y="10431"/>
                    </a:cubicBezTo>
                    <a:cubicBezTo>
                      <a:pt x="10145" y="10407"/>
                      <a:pt x="10228" y="10383"/>
                      <a:pt x="10299" y="10371"/>
                    </a:cubicBezTo>
                    <a:lnTo>
                      <a:pt x="10347" y="10347"/>
                    </a:lnTo>
                    <a:cubicBezTo>
                      <a:pt x="10430" y="10324"/>
                      <a:pt x="10514" y="10300"/>
                      <a:pt x="10597" y="10276"/>
                    </a:cubicBezTo>
                    <a:cubicBezTo>
                      <a:pt x="10597" y="10264"/>
                      <a:pt x="10609" y="10264"/>
                      <a:pt x="10621" y="10264"/>
                    </a:cubicBezTo>
                    <a:cubicBezTo>
                      <a:pt x="10799" y="10193"/>
                      <a:pt x="10978" y="10121"/>
                      <a:pt x="11145" y="10038"/>
                    </a:cubicBezTo>
                    <a:cubicBezTo>
                      <a:pt x="11157" y="10026"/>
                      <a:pt x="11168" y="10026"/>
                      <a:pt x="11192" y="10014"/>
                    </a:cubicBezTo>
                    <a:cubicBezTo>
                      <a:pt x="11252" y="9978"/>
                      <a:pt x="11323" y="9943"/>
                      <a:pt x="11395" y="9907"/>
                    </a:cubicBezTo>
                    <a:lnTo>
                      <a:pt x="11466" y="9859"/>
                    </a:lnTo>
                    <a:cubicBezTo>
                      <a:pt x="11526" y="9823"/>
                      <a:pt x="11573" y="9800"/>
                      <a:pt x="11633" y="9764"/>
                    </a:cubicBezTo>
                    <a:cubicBezTo>
                      <a:pt x="11657" y="9740"/>
                      <a:pt x="11692" y="9728"/>
                      <a:pt x="11716" y="9704"/>
                    </a:cubicBezTo>
                    <a:cubicBezTo>
                      <a:pt x="11764" y="9669"/>
                      <a:pt x="11823" y="9633"/>
                      <a:pt x="11871" y="9597"/>
                    </a:cubicBezTo>
                    <a:cubicBezTo>
                      <a:pt x="11895" y="9573"/>
                      <a:pt x="11930" y="9562"/>
                      <a:pt x="11954" y="9538"/>
                    </a:cubicBezTo>
                    <a:cubicBezTo>
                      <a:pt x="12002" y="9502"/>
                      <a:pt x="12050" y="9466"/>
                      <a:pt x="12097" y="9419"/>
                    </a:cubicBezTo>
                    <a:cubicBezTo>
                      <a:pt x="12133" y="9407"/>
                      <a:pt x="12157" y="9383"/>
                      <a:pt x="12181" y="9359"/>
                    </a:cubicBezTo>
                    <a:cubicBezTo>
                      <a:pt x="12240" y="9312"/>
                      <a:pt x="12288" y="9264"/>
                      <a:pt x="12335" y="9228"/>
                    </a:cubicBezTo>
                    <a:cubicBezTo>
                      <a:pt x="12359" y="9204"/>
                      <a:pt x="12383" y="9181"/>
                      <a:pt x="12407" y="9169"/>
                    </a:cubicBezTo>
                    <a:cubicBezTo>
                      <a:pt x="12466" y="9097"/>
                      <a:pt x="12538" y="9026"/>
                      <a:pt x="12609" y="8954"/>
                    </a:cubicBezTo>
                    <a:cubicBezTo>
                      <a:pt x="12621" y="8954"/>
                      <a:pt x="12621" y="8942"/>
                      <a:pt x="12633" y="8942"/>
                    </a:cubicBezTo>
                    <a:cubicBezTo>
                      <a:pt x="12681" y="8883"/>
                      <a:pt x="12740" y="8811"/>
                      <a:pt x="12800" y="8752"/>
                    </a:cubicBezTo>
                    <a:cubicBezTo>
                      <a:pt x="12859" y="8692"/>
                      <a:pt x="12907" y="8621"/>
                      <a:pt x="12966" y="8550"/>
                    </a:cubicBezTo>
                    <a:cubicBezTo>
                      <a:pt x="12990" y="8526"/>
                      <a:pt x="13002" y="8502"/>
                      <a:pt x="13026" y="8466"/>
                    </a:cubicBezTo>
                    <a:cubicBezTo>
                      <a:pt x="13062" y="8430"/>
                      <a:pt x="13085" y="8383"/>
                      <a:pt x="13121" y="8347"/>
                    </a:cubicBezTo>
                    <a:cubicBezTo>
                      <a:pt x="13145" y="8311"/>
                      <a:pt x="13169" y="8276"/>
                      <a:pt x="13181" y="8252"/>
                    </a:cubicBezTo>
                    <a:cubicBezTo>
                      <a:pt x="13216" y="8204"/>
                      <a:pt x="13240" y="8169"/>
                      <a:pt x="13264" y="8121"/>
                    </a:cubicBezTo>
                    <a:cubicBezTo>
                      <a:pt x="13288" y="8097"/>
                      <a:pt x="13312" y="8061"/>
                      <a:pt x="13324" y="8026"/>
                    </a:cubicBezTo>
                    <a:cubicBezTo>
                      <a:pt x="13347" y="7978"/>
                      <a:pt x="13371" y="7942"/>
                      <a:pt x="13395" y="7907"/>
                    </a:cubicBezTo>
                    <a:cubicBezTo>
                      <a:pt x="13419" y="7871"/>
                      <a:pt x="13443" y="7835"/>
                      <a:pt x="13454" y="7799"/>
                    </a:cubicBezTo>
                    <a:cubicBezTo>
                      <a:pt x="13478" y="7764"/>
                      <a:pt x="13502" y="7716"/>
                      <a:pt x="13526" y="7680"/>
                    </a:cubicBezTo>
                    <a:cubicBezTo>
                      <a:pt x="13538" y="7645"/>
                      <a:pt x="13562" y="7609"/>
                      <a:pt x="13574" y="7573"/>
                    </a:cubicBezTo>
                    <a:cubicBezTo>
                      <a:pt x="13597" y="7526"/>
                      <a:pt x="13609" y="7490"/>
                      <a:pt x="13633" y="7442"/>
                    </a:cubicBezTo>
                    <a:cubicBezTo>
                      <a:pt x="13645" y="7407"/>
                      <a:pt x="13657" y="7371"/>
                      <a:pt x="13681" y="7335"/>
                    </a:cubicBezTo>
                    <a:cubicBezTo>
                      <a:pt x="13693" y="7287"/>
                      <a:pt x="13716" y="7252"/>
                      <a:pt x="13728" y="7216"/>
                    </a:cubicBezTo>
                    <a:cubicBezTo>
                      <a:pt x="13740" y="7168"/>
                      <a:pt x="13752" y="7133"/>
                      <a:pt x="13764" y="7097"/>
                    </a:cubicBezTo>
                    <a:cubicBezTo>
                      <a:pt x="13788" y="7049"/>
                      <a:pt x="13800" y="7014"/>
                      <a:pt x="13812" y="6978"/>
                    </a:cubicBezTo>
                    <a:cubicBezTo>
                      <a:pt x="13824" y="6930"/>
                      <a:pt x="13835" y="6895"/>
                      <a:pt x="13847" y="6859"/>
                    </a:cubicBezTo>
                    <a:cubicBezTo>
                      <a:pt x="13859" y="6811"/>
                      <a:pt x="13871" y="6775"/>
                      <a:pt x="13883" y="6728"/>
                    </a:cubicBezTo>
                    <a:cubicBezTo>
                      <a:pt x="13895" y="6692"/>
                      <a:pt x="13907" y="6656"/>
                      <a:pt x="13919" y="6609"/>
                    </a:cubicBezTo>
                    <a:cubicBezTo>
                      <a:pt x="13931" y="6573"/>
                      <a:pt x="13943" y="6525"/>
                      <a:pt x="13955" y="6490"/>
                    </a:cubicBezTo>
                    <a:cubicBezTo>
                      <a:pt x="13955" y="6442"/>
                      <a:pt x="13966" y="6406"/>
                      <a:pt x="13978" y="6371"/>
                    </a:cubicBezTo>
                    <a:cubicBezTo>
                      <a:pt x="13978" y="6323"/>
                      <a:pt x="13990" y="6287"/>
                      <a:pt x="14002" y="6240"/>
                    </a:cubicBezTo>
                    <a:cubicBezTo>
                      <a:pt x="14002" y="6204"/>
                      <a:pt x="14014" y="6156"/>
                      <a:pt x="14014" y="6121"/>
                    </a:cubicBezTo>
                    <a:cubicBezTo>
                      <a:pt x="14026" y="6073"/>
                      <a:pt x="14038" y="6037"/>
                      <a:pt x="14038" y="5990"/>
                    </a:cubicBezTo>
                    <a:cubicBezTo>
                      <a:pt x="14038" y="5966"/>
                      <a:pt x="14050" y="5930"/>
                      <a:pt x="14050" y="5906"/>
                    </a:cubicBezTo>
                    <a:cubicBezTo>
                      <a:pt x="14859" y="5490"/>
                      <a:pt x="15621" y="5025"/>
                      <a:pt x="16312" y="4430"/>
                    </a:cubicBezTo>
                    <a:cubicBezTo>
                      <a:pt x="16502" y="4275"/>
                      <a:pt x="16681" y="4097"/>
                      <a:pt x="16848" y="3918"/>
                    </a:cubicBezTo>
                    <a:cubicBezTo>
                      <a:pt x="16979" y="3787"/>
                      <a:pt x="17110" y="3644"/>
                      <a:pt x="17181" y="3477"/>
                    </a:cubicBezTo>
                    <a:cubicBezTo>
                      <a:pt x="17372" y="3073"/>
                      <a:pt x="17157" y="2704"/>
                      <a:pt x="16753" y="2585"/>
                    </a:cubicBezTo>
                    <a:cubicBezTo>
                      <a:pt x="16604" y="2545"/>
                      <a:pt x="16444" y="2530"/>
                      <a:pt x="16280" y="2530"/>
                    </a:cubicBezTo>
                    <a:cubicBezTo>
                      <a:pt x="15999" y="2530"/>
                      <a:pt x="15706" y="2575"/>
                      <a:pt x="15443" y="2620"/>
                    </a:cubicBezTo>
                    <a:cubicBezTo>
                      <a:pt x="15014" y="2680"/>
                      <a:pt x="14597" y="2799"/>
                      <a:pt x="14205" y="2954"/>
                    </a:cubicBezTo>
                    <a:cubicBezTo>
                      <a:pt x="14014" y="3037"/>
                      <a:pt x="13835" y="3120"/>
                      <a:pt x="13657" y="3216"/>
                    </a:cubicBezTo>
                    <a:cubicBezTo>
                      <a:pt x="13657" y="3192"/>
                      <a:pt x="13645" y="3180"/>
                      <a:pt x="13645" y="3168"/>
                    </a:cubicBezTo>
                    <a:cubicBezTo>
                      <a:pt x="13621" y="3132"/>
                      <a:pt x="13597" y="3096"/>
                      <a:pt x="13585" y="3049"/>
                    </a:cubicBezTo>
                    <a:cubicBezTo>
                      <a:pt x="13562" y="3013"/>
                      <a:pt x="13550" y="2977"/>
                      <a:pt x="13538" y="2942"/>
                    </a:cubicBezTo>
                    <a:cubicBezTo>
                      <a:pt x="13514" y="2894"/>
                      <a:pt x="13490" y="2858"/>
                      <a:pt x="13466" y="2823"/>
                    </a:cubicBezTo>
                    <a:cubicBezTo>
                      <a:pt x="13454" y="2787"/>
                      <a:pt x="13431" y="2751"/>
                      <a:pt x="13419" y="2715"/>
                    </a:cubicBezTo>
                    <a:cubicBezTo>
                      <a:pt x="13395" y="2680"/>
                      <a:pt x="13371" y="2632"/>
                      <a:pt x="13347" y="2596"/>
                    </a:cubicBezTo>
                    <a:cubicBezTo>
                      <a:pt x="13324" y="2561"/>
                      <a:pt x="13300" y="2525"/>
                      <a:pt x="13288" y="2489"/>
                    </a:cubicBezTo>
                    <a:cubicBezTo>
                      <a:pt x="13252" y="2454"/>
                      <a:pt x="13228" y="2418"/>
                      <a:pt x="13204" y="2370"/>
                    </a:cubicBezTo>
                    <a:cubicBezTo>
                      <a:pt x="13181" y="2346"/>
                      <a:pt x="13157" y="2311"/>
                      <a:pt x="13145" y="2275"/>
                    </a:cubicBezTo>
                    <a:cubicBezTo>
                      <a:pt x="13109" y="2239"/>
                      <a:pt x="13085" y="2204"/>
                      <a:pt x="13050" y="2156"/>
                    </a:cubicBezTo>
                    <a:cubicBezTo>
                      <a:pt x="13026" y="2132"/>
                      <a:pt x="13014" y="2096"/>
                      <a:pt x="12990" y="2073"/>
                    </a:cubicBezTo>
                    <a:cubicBezTo>
                      <a:pt x="12954" y="2025"/>
                      <a:pt x="12919" y="1989"/>
                      <a:pt x="12883" y="1942"/>
                    </a:cubicBezTo>
                    <a:cubicBezTo>
                      <a:pt x="12859" y="1918"/>
                      <a:pt x="12847" y="1894"/>
                      <a:pt x="12823" y="1870"/>
                    </a:cubicBezTo>
                    <a:cubicBezTo>
                      <a:pt x="12788" y="1823"/>
                      <a:pt x="12740" y="1775"/>
                      <a:pt x="12704" y="1739"/>
                    </a:cubicBezTo>
                    <a:cubicBezTo>
                      <a:pt x="12681" y="1715"/>
                      <a:pt x="12669" y="1692"/>
                      <a:pt x="12645" y="1668"/>
                    </a:cubicBezTo>
                    <a:cubicBezTo>
                      <a:pt x="12585" y="1608"/>
                      <a:pt x="12526" y="1537"/>
                      <a:pt x="12454" y="1477"/>
                    </a:cubicBezTo>
                    <a:cubicBezTo>
                      <a:pt x="12359" y="1394"/>
                      <a:pt x="12264" y="1311"/>
                      <a:pt x="12169" y="1227"/>
                    </a:cubicBezTo>
                    <a:cubicBezTo>
                      <a:pt x="12145" y="1203"/>
                      <a:pt x="12121" y="1191"/>
                      <a:pt x="12097" y="1168"/>
                    </a:cubicBezTo>
                    <a:cubicBezTo>
                      <a:pt x="12002" y="1096"/>
                      <a:pt x="11907" y="1013"/>
                      <a:pt x="11811" y="941"/>
                    </a:cubicBezTo>
                    <a:cubicBezTo>
                      <a:pt x="11788" y="941"/>
                      <a:pt x="11776" y="930"/>
                      <a:pt x="11764" y="918"/>
                    </a:cubicBezTo>
                    <a:cubicBezTo>
                      <a:pt x="11669" y="858"/>
                      <a:pt x="11573" y="799"/>
                      <a:pt x="11478" y="739"/>
                    </a:cubicBezTo>
                    <a:cubicBezTo>
                      <a:pt x="11466" y="727"/>
                      <a:pt x="11442" y="715"/>
                      <a:pt x="11419" y="703"/>
                    </a:cubicBezTo>
                    <a:cubicBezTo>
                      <a:pt x="11323" y="644"/>
                      <a:pt x="11216" y="584"/>
                      <a:pt x="11097" y="537"/>
                    </a:cubicBezTo>
                    <a:cubicBezTo>
                      <a:pt x="11085" y="525"/>
                      <a:pt x="11061" y="513"/>
                      <a:pt x="11038" y="501"/>
                    </a:cubicBezTo>
                    <a:cubicBezTo>
                      <a:pt x="10930" y="453"/>
                      <a:pt x="10823" y="406"/>
                      <a:pt x="10716" y="370"/>
                    </a:cubicBezTo>
                    <a:lnTo>
                      <a:pt x="10704" y="358"/>
                    </a:lnTo>
                    <a:cubicBezTo>
                      <a:pt x="10585" y="310"/>
                      <a:pt x="10466" y="275"/>
                      <a:pt x="10347" y="239"/>
                    </a:cubicBezTo>
                    <a:cubicBezTo>
                      <a:pt x="10335" y="239"/>
                      <a:pt x="10311" y="227"/>
                      <a:pt x="10287" y="215"/>
                    </a:cubicBezTo>
                    <a:cubicBezTo>
                      <a:pt x="10049" y="156"/>
                      <a:pt x="9811" y="96"/>
                      <a:pt x="9561" y="60"/>
                    </a:cubicBezTo>
                    <a:cubicBezTo>
                      <a:pt x="9549" y="60"/>
                      <a:pt x="9525" y="60"/>
                      <a:pt x="9514" y="48"/>
                    </a:cubicBezTo>
                    <a:cubicBezTo>
                      <a:pt x="9394" y="37"/>
                      <a:pt x="9263" y="25"/>
                      <a:pt x="9144" y="13"/>
                    </a:cubicBezTo>
                    <a:lnTo>
                      <a:pt x="9121" y="13"/>
                    </a:lnTo>
                    <a:cubicBezTo>
                      <a:pt x="8990" y="13"/>
                      <a:pt x="8871" y="1"/>
                      <a:pt x="87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811" name="Google Shape;2811;p62"/>
              <p:cNvGrpSpPr/>
              <p:nvPr/>
            </p:nvGrpSpPr>
            <p:grpSpPr>
              <a:xfrm>
                <a:off x="6225980" y="3998849"/>
                <a:ext cx="1339598" cy="816004"/>
                <a:chOff x="5214650" y="2724475"/>
                <a:chExt cx="434300" cy="264550"/>
              </a:xfrm>
            </p:grpSpPr>
            <p:sp>
              <p:nvSpPr>
                <p:cNvPr id="2812" name="Google Shape;2812;p62"/>
                <p:cNvSpPr/>
                <p:nvPr/>
              </p:nvSpPr>
              <p:spPr>
                <a:xfrm>
                  <a:off x="5313475" y="2738800"/>
                  <a:ext cx="221175" cy="250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47" h="10009" extrusionOk="0">
                      <a:moveTo>
                        <a:pt x="2441" y="0"/>
                      </a:moveTo>
                      <a:cubicBezTo>
                        <a:pt x="1929" y="262"/>
                        <a:pt x="1441" y="607"/>
                        <a:pt x="1012" y="1048"/>
                      </a:cubicBezTo>
                      <a:cubicBezTo>
                        <a:pt x="584" y="1512"/>
                        <a:pt x="238" y="2024"/>
                        <a:pt x="0" y="2572"/>
                      </a:cubicBezTo>
                      <a:cubicBezTo>
                        <a:pt x="179" y="2703"/>
                        <a:pt x="393" y="2798"/>
                        <a:pt x="584" y="2822"/>
                      </a:cubicBezTo>
                      <a:cubicBezTo>
                        <a:pt x="1262" y="2917"/>
                        <a:pt x="1965" y="2834"/>
                        <a:pt x="2632" y="2989"/>
                      </a:cubicBezTo>
                      <a:cubicBezTo>
                        <a:pt x="2905" y="3048"/>
                        <a:pt x="3310" y="3227"/>
                        <a:pt x="3239" y="3548"/>
                      </a:cubicBezTo>
                      <a:cubicBezTo>
                        <a:pt x="3191" y="3739"/>
                        <a:pt x="2834" y="4013"/>
                        <a:pt x="2691" y="4155"/>
                      </a:cubicBezTo>
                      <a:cubicBezTo>
                        <a:pt x="2465" y="4370"/>
                        <a:pt x="2060" y="4429"/>
                        <a:pt x="2251" y="4763"/>
                      </a:cubicBezTo>
                      <a:cubicBezTo>
                        <a:pt x="2390" y="4999"/>
                        <a:pt x="2617" y="5100"/>
                        <a:pt x="2870" y="5100"/>
                      </a:cubicBezTo>
                      <a:cubicBezTo>
                        <a:pt x="2897" y="5100"/>
                        <a:pt x="2925" y="5098"/>
                        <a:pt x="2953" y="5096"/>
                      </a:cubicBezTo>
                      <a:cubicBezTo>
                        <a:pt x="3305" y="5074"/>
                        <a:pt x="3697" y="4890"/>
                        <a:pt x="4065" y="4890"/>
                      </a:cubicBezTo>
                      <a:cubicBezTo>
                        <a:pt x="4095" y="4890"/>
                        <a:pt x="4125" y="4891"/>
                        <a:pt x="4156" y="4894"/>
                      </a:cubicBezTo>
                      <a:cubicBezTo>
                        <a:pt x="4453" y="4906"/>
                        <a:pt x="4858" y="4953"/>
                        <a:pt x="5156" y="5025"/>
                      </a:cubicBezTo>
                      <a:cubicBezTo>
                        <a:pt x="5465" y="5096"/>
                        <a:pt x="5703" y="5227"/>
                        <a:pt x="5942" y="5453"/>
                      </a:cubicBezTo>
                      <a:cubicBezTo>
                        <a:pt x="6203" y="5703"/>
                        <a:pt x="6275" y="5810"/>
                        <a:pt x="6025" y="6072"/>
                      </a:cubicBezTo>
                      <a:cubicBezTo>
                        <a:pt x="5858" y="6251"/>
                        <a:pt x="5822" y="6227"/>
                        <a:pt x="5620" y="6310"/>
                      </a:cubicBezTo>
                      <a:cubicBezTo>
                        <a:pt x="5441" y="6394"/>
                        <a:pt x="5346" y="6465"/>
                        <a:pt x="5180" y="6560"/>
                      </a:cubicBezTo>
                      <a:cubicBezTo>
                        <a:pt x="4929" y="6715"/>
                        <a:pt x="4632" y="6811"/>
                        <a:pt x="4370" y="6953"/>
                      </a:cubicBezTo>
                      <a:cubicBezTo>
                        <a:pt x="4072" y="7144"/>
                        <a:pt x="4048" y="7322"/>
                        <a:pt x="4298" y="7561"/>
                      </a:cubicBezTo>
                      <a:cubicBezTo>
                        <a:pt x="4453" y="7703"/>
                        <a:pt x="4799" y="7954"/>
                        <a:pt x="4989" y="8025"/>
                      </a:cubicBezTo>
                      <a:cubicBezTo>
                        <a:pt x="5033" y="8039"/>
                        <a:pt x="5080" y="8043"/>
                        <a:pt x="5129" y="8043"/>
                      </a:cubicBezTo>
                      <a:cubicBezTo>
                        <a:pt x="5250" y="8043"/>
                        <a:pt x="5379" y="8013"/>
                        <a:pt x="5489" y="8013"/>
                      </a:cubicBezTo>
                      <a:cubicBezTo>
                        <a:pt x="5715" y="8025"/>
                        <a:pt x="5799" y="8061"/>
                        <a:pt x="6001" y="8144"/>
                      </a:cubicBezTo>
                      <a:cubicBezTo>
                        <a:pt x="6227" y="8215"/>
                        <a:pt x="6715" y="8335"/>
                        <a:pt x="6775" y="8608"/>
                      </a:cubicBezTo>
                      <a:cubicBezTo>
                        <a:pt x="6811" y="8763"/>
                        <a:pt x="6489" y="9251"/>
                        <a:pt x="6370" y="9370"/>
                      </a:cubicBezTo>
                      <a:cubicBezTo>
                        <a:pt x="6203" y="9537"/>
                        <a:pt x="5918" y="9680"/>
                        <a:pt x="5691" y="9728"/>
                      </a:cubicBezTo>
                      <a:cubicBezTo>
                        <a:pt x="5251" y="9823"/>
                        <a:pt x="4799" y="9894"/>
                        <a:pt x="4358" y="9989"/>
                      </a:cubicBezTo>
                      <a:cubicBezTo>
                        <a:pt x="4510" y="10002"/>
                        <a:pt x="4662" y="10009"/>
                        <a:pt x="4815" y="10009"/>
                      </a:cubicBezTo>
                      <a:cubicBezTo>
                        <a:pt x="6215" y="10009"/>
                        <a:pt x="7615" y="9467"/>
                        <a:pt x="8656" y="8382"/>
                      </a:cubicBezTo>
                      <a:cubicBezTo>
                        <a:pt x="8716" y="8311"/>
                        <a:pt x="8787" y="8251"/>
                        <a:pt x="8847" y="8180"/>
                      </a:cubicBezTo>
                      <a:cubicBezTo>
                        <a:pt x="8418" y="8120"/>
                        <a:pt x="8061" y="7942"/>
                        <a:pt x="7775" y="7549"/>
                      </a:cubicBezTo>
                      <a:cubicBezTo>
                        <a:pt x="7716" y="7465"/>
                        <a:pt x="7549" y="7215"/>
                        <a:pt x="7537" y="7120"/>
                      </a:cubicBezTo>
                      <a:cubicBezTo>
                        <a:pt x="7513" y="6894"/>
                        <a:pt x="7596" y="6894"/>
                        <a:pt x="7716" y="6691"/>
                      </a:cubicBezTo>
                      <a:cubicBezTo>
                        <a:pt x="7823" y="6537"/>
                        <a:pt x="7882" y="6406"/>
                        <a:pt x="8013" y="6251"/>
                      </a:cubicBezTo>
                      <a:cubicBezTo>
                        <a:pt x="8049" y="6203"/>
                        <a:pt x="8144" y="6156"/>
                        <a:pt x="8180" y="6096"/>
                      </a:cubicBezTo>
                      <a:cubicBezTo>
                        <a:pt x="8287" y="5906"/>
                        <a:pt x="8239" y="5727"/>
                        <a:pt x="8263" y="5513"/>
                      </a:cubicBezTo>
                      <a:cubicBezTo>
                        <a:pt x="8287" y="5322"/>
                        <a:pt x="8382" y="5132"/>
                        <a:pt x="8370" y="4929"/>
                      </a:cubicBezTo>
                      <a:cubicBezTo>
                        <a:pt x="8358" y="4632"/>
                        <a:pt x="8251" y="4489"/>
                        <a:pt x="8037" y="4286"/>
                      </a:cubicBezTo>
                      <a:cubicBezTo>
                        <a:pt x="7763" y="4036"/>
                        <a:pt x="7596" y="3870"/>
                        <a:pt x="7251" y="3751"/>
                      </a:cubicBezTo>
                      <a:cubicBezTo>
                        <a:pt x="6989" y="3655"/>
                        <a:pt x="6715" y="3584"/>
                        <a:pt x="6453" y="3489"/>
                      </a:cubicBezTo>
                      <a:cubicBezTo>
                        <a:pt x="6144" y="3382"/>
                        <a:pt x="5906" y="3120"/>
                        <a:pt x="5822" y="2798"/>
                      </a:cubicBezTo>
                      <a:cubicBezTo>
                        <a:pt x="5703" y="2393"/>
                        <a:pt x="5977" y="2227"/>
                        <a:pt x="6013" y="1869"/>
                      </a:cubicBezTo>
                      <a:cubicBezTo>
                        <a:pt x="6072" y="1310"/>
                        <a:pt x="4822" y="1226"/>
                        <a:pt x="4429" y="1167"/>
                      </a:cubicBezTo>
                      <a:cubicBezTo>
                        <a:pt x="4203" y="1131"/>
                        <a:pt x="4025" y="1048"/>
                        <a:pt x="3810" y="1000"/>
                      </a:cubicBezTo>
                      <a:cubicBezTo>
                        <a:pt x="3762" y="989"/>
                        <a:pt x="3715" y="986"/>
                        <a:pt x="3669" y="986"/>
                      </a:cubicBezTo>
                      <a:cubicBezTo>
                        <a:pt x="3612" y="986"/>
                        <a:pt x="3556" y="991"/>
                        <a:pt x="3500" y="991"/>
                      </a:cubicBezTo>
                      <a:cubicBezTo>
                        <a:pt x="3453" y="991"/>
                        <a:pt x="3406" y="988"/>
                        <a:pt x="3358" y="976"/>
                      </a:cubicBezTo>
                      <a:cubicBezTo>
                        <a:pt x="3072" y="917"/>
                        <a:pt x="2763" y="631"/>
                        <a:pt x="2596" y="405"/>
                      </a:cubicBezTo>
                      <a:cubicBezTo>
                        <a:pt x="2501" y="274"/>
                        <a:pt x="2441" y="155"/>
                        <a:pt x="2441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3" name="Google Shape;2813;p62"/>
                <p:cNvSpPr/>
                <p:nvPr/>
              </p:nvSpPr>
              <p:spPr>
                <a:xfrm>
                  <a:off x="5291450" y="2802775"/>
                  <a:ext cx="192300" cy="185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7431" extrusionOk="0">
                      <a:moveTo>
                        <a:pt x="881" y="1"/>
                      </a:moveTo>
                      <a:cubicBezTo>
                        <a:pt x="0" y="1989"/>
                        <a:pt x="405" y="4382"/>
                        <a:pt x="2060" y="5978"/>
                      </a:cubicBezTo>
                      <a:cubicBezTo>
                        <a:pt x="2953" y="6835"/>
                        <a:pt x="4084" y="7323"/>
                        <a:pt x="5239" y="7430"/>
                      </a:cubicBezTo>
                      <a:cubicBezTo>
                        <a:pt x="5691" y="7335"/>
                        <a:pt x="6132" y="7264"/>
                        <a:pt x="6572" y="7169"/>
                      </a:cubicBezTo>
                      <a:cubicBezTo>
                        <a:pt x="6799" y="7121"/>
                        <a:pt x="7084" y="6978"/>
                        <a:pt x="7251" y="6811"/>
                      </a:cubicBezTo>
                      <a:cubicBezTo>
                        <a:pt x="7370" y="6680"/>
                        <a:pt x="7692" y="6204"/>
                        <a:pt x="7656" y="6049"/>
                      </a:cubicBezTo>
                      <a:cubicBezTo>
                        <a:pt x="7596" y="5764"/>
                        <a:pt x="7108" y="5656"/>
                        <a:pt x="6882" y="5573"/>
                      </a:cubicBezTo>
                      <a:cubicBezTo>
                        <a:pt x="6680" y="5502"/>
                        <a:pt x="6596" y="5466"/>
                        <a:pt x="6370" y="5454"/>
                      </a:cubicBezTo>
                      <a:cubicBezTo>
                        <a:pt x="6267" y="5454"/>
                        <a:pt x="6153" y="5481"/>
                        <a:pt x="6043" y="5481"/>
                      </a:cubicBezTo>
                      <a:cubicBezTo>
                        <a:pt x="5988" y="5481"/>
                        <a:pt x="5934" y="5474"/>
                        <a:pt x="5882" y="5454"/>
                      </a:cubicBezTo>
                      <a:cubicBezTo>
                        <a:pt x="5680" y="5395"/>
                        <a:pt x="5334" y="5144"/>
                        <a:pt x="5179" y="5002"/>
                      </a:cubicBezTo>
                      <a:cubicBezTo>
                        <a:pt x="4929" y="4752"/>
                        <a:pt x="4953" y="4573"/>
                        <a:pt x="5263" y="4394"/>
                      </a:cubicBezTo>
                      <a:cubicBezTo>
                        <a:pt x="5513" y="4240"/>
                        <a:pt x="5810" y="4156"/>
                        <a:pt x="6061" y="4001"/>
                      </a:cubicBezTo>
                      <a:cubicBezTo>
                        <a:pt x="6227" y="3894"/>
                        <a:pt x="6322" y="3823"/>
                        <a:pt x="6501" y="3751"/>
                      </a:cubicBezTo>
                      <a:cubicBezTo>
                        <a:pt x="6703" y="3668"/>
                        <a:pt x="6739" y="3692"/>
                        <a:pt x="6906" y="3513"/>
                      </a:cubicBezTo>
                      <a:cubicBezTo>
                        <a:pt x="7156" y="3251"/>
                        <a:pt x="7084" y="3144"/>
                        <a:pt x="6823" y="2882"/>
                      </a:cubicBezTo>
                      <a:cubicBezTo>
                        <a:pt x="6584" y="2668"/>
                        <a:pt x="6358" y="2537"/>
                        <a:pt x="6037" y="2466"/>
                      </a:cubicBezTo>
                      <a:cubicBezTo>
                        <a:pt x="5739" y="2394"/>
                        <a:pt x="5334" y="2347"/>
                        <a:pt x="5037" y="2323"/>
                      </a:cubicBezTo>
                      <a:cubicBezTo>
                        <a:pt x="5016" y="2321"/>
                        <a:pt x="4995" y="2321"/>
                        <a:pt x="4974" y="2321"/>
                      </a:cubicBezTo>
                      <a:cubicBezTo>
                        <a:pt x="4599" y="2321"/>
                        <a:pt x="4195" y="2514"/>
                        <a:pt x="3834" y="2537"/>
                      </a:cubicBezTo>
                      <a:cubicBezTo>
                        <a:pt x="3806" y="2539"/>
                        <a:pt x="3778" y="2541"/>
                        <a:pt x="3751" y="2541"/>
                      </a:cubicBezTo>
                      <a:cubicBezTo>
                        <a:pt x="3500" y="2541"/>
                        <a:pt x="3282" y="2440"/>
                        <a:pt x="3132" y="2204"/>
                      </a:cubicBezTo>
                      <a:cubicBezTo>
                        <a:pt x="2941" y="1870"/>
                        <a:pt x="3346" y="1811"/>
                        <a:pt x="3572" y="1596"/>
                      </a:cubicBezTo>
                      <a:cubicBezTo>
                        <a:pt x="3715" y="1454"/>
                        <a:pt x="4072" y="1180"/>
                        <a:pt x="4120" y="989"/>
                      </a:cubicBezTo>
                      <a:cubicBezTo>
                        <a:pt x="4191" y="668"/>
                        <a:pt x="3786" y="489"/>
                        <a:pt x="3524" y="418"/>
                      </a:cubicBezTo>
                      <a:cubicBezTo>
                        <a:pt x="2858" y="275"/>
                        <a:pt x="2143" y="358"/>
                        <a:pt x="1465" y="263"/>
                      </a:cubicBezTo>
                      <a:cubicBezTo>
                        <a:pt x="1274" y="227"/>
                        <a:pt x="1060" y="144"/>
                        <a:pt x="881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4" name="Google Shape;2814;p62"/>
                <p:cNvSpPr/>
                <p:nvPr/>
              </p:nvSpPr>
              <p:spPr>
                <a:xfrm>
                  <a:off x="5374500" y="2724475"/>
                  <a:ext cx="206000" cy="218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40" h="8753" extrusionOk="0">
                      <a:moveTo>
                        <a:pt x="2405" y="0"/>
                      </a:moveTo>
                      <a:cubicBezTo>
                        <a:pt x="1579" y="0"/>
                        <a:pt x="753" y="192"/>
                        <a:pt x="0" y="573"/>
                      </a:cubicBezTo>
                      <a:cubicBezTo>
                        <a:pt x="0" y="728"/>
                        <a:pt x="60" y="847"/>
                        <a:pt x="155" y="978"/>
                      </a:cubicBezTo>
                      <a:cubicBezTo>
                        <a:pt x="322" y="1204"/>
                        <a:pt x="631" y="1490"/>
                        <a:pt x="917" y="1549"/>
                      </a:cubicBezTo>
                      <a:cubicBezTo>
                        <a:pt x="965" y="1561"/>
                        <a:pt x="1012" y="1564"/>
                        <a:pt x="1059" y="1564"/>
                      </a:cubicBezTo>
                      <a:cubicBezTo>
                        <a:pt x="1115" y="1564"/>
                        <a:pt x="1171" y="1559"/>
                        <a:pt x="1228" y="1559"/>
                      </a:cubicBezTo>
                      <a:cubicBezTo>
                        <a:pt x="1274" y="1559"/>
                        <a:pt x="1321" y="1562"/>
                        <a:pt x="1369" y="1573"/>
                      </a:cubicBezTo>
                      <a:cubicBezTo>
                        <a:pt x="1584" y="1621"/>
                        <a:pt x="1750" y="1704"/>
                        <a:pt x="1988" y="1740"/>
                      </a:cubicBezTo>
                      <a:cubicBezTo>
                        <a:pt x="2381" y="1788"/>
                        <a:pt x="3631" y="1883"/>
                        <a:pt x="3572" y="2442"/>
                      </a:cubicBezTo>
                      <a:cubicBezTo>
                        <a:pt x="3536" y="2788"/>
                        <a:pt x="3262" y="2966"/>
                        <a:pt x="3381" y="3371"/>
                      </a:cubicBezTo>
                      <a:cubicBezTo>
                        <a:pt x="3465" y="3693"/>
                        <a:pt x="3703" y="3943"/>
                        <a:pt x="4012" y="4062"/>
                      </a:cubicBezTo>
                      <a:cubicBezTo>
                        <a:pt x="4274" y="4157"/>
                        <a:pt x="4548" y="4228"/>
                        <a:pt x="4810" y="4324"/>
                      </a:cubicBezTo>
                      <a:cubicBezTo>
                        <a:pt x="5155" y="4443"/>
                        <a:pt x="5322" y="4609"/>
                        <a:pt x="5596" y="4859"/>
                      </a:cubicBezTo>
                      <a:cubicBezTo>
                        <a:pt x="5810" y="5062"/>
                        <a:pt x="5917" y="5193"/>
                        <a:pt x="5929" y="5502"/>
                      </a:cubicBezTo>
                      <a:cubicBezTo>
                        <a:pt x="5941" y="5705"/>
                        <a:pt x="5846" y="5895"/>
                        <a:pt x="5822" y="6086"/>
                      </a:cubicBezTo>
                      <a:cubicBezTo>
                        <a:pt x="5798" y="6300"/>
                        <a:pt x="5846" y="6479"/>
                        <a:pt x="5739" y="6669"/>
                      </a:cubicBezTo>
                      <a:cubicBezTo>
                        <a:pt x="5703" y="6729"/>
                        <a:pt x="5620" y="6776"/>
                        <a:pt x="5572" y="6824"/>
                      </a:cubicBezTo>
                      <a:cubicBezTo>
                        <a:pt x="5441" y="6979"/>
                        <a:pt x="5382" y="7110"/>
                        <a:pt x="5275" y="7264"/>
                      </a:cubicBezTo>
                      <a:cubicBezTo>
                        <a:pt x="5155" y="7455"/>
                        <a:pt x="5072" y="7467"/>
                        <a:pt x="5096" y="7693"/>
                      </a:cubicBezTo>
                      <a:cubicBezTo>
                        <a:pt x="5108" y="7788"/>
                        <a:pt x="5275" y="8038"/>
                        <a:pt x="5334" y="8122"/>
                      </a:cubicBezTo>
                      <a:cubicBezTo>
                        <a:pt x="5620" y="8515"/>
                        <a:pt x="5977" y="8693"/>
                        <a:pt x="6406" y="8753"/>
                      </a:cubicBezTo>
                      <a:cubicBezTo>
                        <a:pt x="8239" y="6633"/>
                        <a:pt x="8108" y="3431"/>
                        <a:pt x="6060" y="1466"/>
                      </a:cubicBezTo>
                      <a:cubicBezTo>
                        <a:pt x="5036" y="486"/>
                        <a:pt x="3721" y="0"/>
                        <a:pt x="2405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15" name="Google Shape;2815;p62"/>
                <p:cNvSpPr/>
                <p:nvPr/>
              </p:nvSpPr>
              <p:spPr>
                <a:xfrm>
                  <a:off x="5214650" y="2787575"/>
                  <a:ext cx="434300" cy="193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72" h="7724" extrusionOk="0">
                      <a:moveTo>
                        <a:pt x="16300" y="704"/>
                      </a:moveTo>
                      <a:lnTo>
                        <a:pt x="16300" y="704"/>
                      </a:lnTo>
                      <a:cubicBezTo>
                        <a:pt x="16348" y="728"/>
                        <a:pt x="16407" y="752"/>
                        <a:pt x="16419" y="799"/>
                      </a:cubicBezTo>
                      <a:cubicBezTo>
                        <a:pt x="16407" y="799"/>
                        <a:pt x="16395" y="811"/>
                        <a:pt x="16395" y="835"/>
                      </a:cubicBezTo>
                      <a:cubicBezTo>
                        <a:pt x="16407" y="859"/>
                        <a:pt x="16407" y="871"/>
                        <a:pt x="16419" y="895"/>
                      </a:cubicBezTo>
                      <a:cubicBezTo>
                        <a:pt x="16419" y="919"/>
                        <a:pt x="16407" y="942"/>
                        <a:pt x="16395" y="966"/>
                      </a:cubicBezTo>
                      <a:cubicBezTo>
                        <a:pt x="16383" y="930"/>
                        <a:pt x="16348" y="907"/>
                        <a:pt x="16324" y="907"/>
                      </a:cubicBezTo>
                      <a:cubicBezTo>
                        <a:pt x="16324" y="859"/>
                        <a:pt x="16324" y="811"/>
                        <a:pt x="16312" y="764"/>
                      </a:cubicBezTo>
                      <a:cubicBezTo>
                        <a:pt x="16312" y="740"/>
                        <a:pt x="16300" y="728"/>
                        <a:pt x="16300" y="704"/>
                      </a:cubicBezTo>
                      <a:close/>
                      <a:moveTo>
                        <a:pt x="16776" y="454"/>
                      </a:moveTo>
                      <a:cubicBezTo>
                        <a:pt x="16872" y="514"/>
                        <a:pt x="16919" y="597"/>
                        <a:pt x="16872" y="740"/>
                      </a:cubicBezTo>
                      <a:cubicBezTo>
                        <a:pt x="16836" y="835"/>
                        <a:pt x="16764" y="930"/>
                        <a:pt x="16693" y="1002"/>
                      </a:cubicBezTo>
                      <a:cubicBezTo>
                        <a:pt x="16729" y="930"/>
                        <a:pt x="16741" y="847"/>
                        <a:pt x="16741" y="776"/>
                      </a:cubicBezTo>
                      <a:cubicBezTo>
                        <a:pt x="16753" y="776"/>
                        <a:pt x="16776" y="764"/>
                        <a:pt x="16800" y="752"/>
                      </a:cubicBezTo>
                      <a:cubicBezTo>
                        <a:pt x="16836" y="704"/>
                        <a:pt x="16848" y="645"/>
                        <a:pt x="16836" y="585"/>
                      </a:cubicBezTo>
                      <a:cubicBezTo>
                        <a:pt x="16824" y="538"/>
                        <a:pt x="16800" y="490"/>
                        <a:pt x="16776" y="454"/>
                      </a:cubicBezTo>
                      <a:close/>
                      <a:moveTo>
                        <a:pt x="14955" y="2323"/>
                      </a:moveTo>
                      <a:lnTo>
                        <a:pt x="14955" y="2323"/>
                      </a:lnTo>
                      <a:cubicBezTo>
                        <a:pt x="14848" y="2395"/>
                        <a:pt x="14740" y="2466"/>
                        <a:pt x="14633" y="2538"/>
                      </a:cubicBezTo>
                      <a:cubicBezTo>
                        <a:pt x="14562" y="2585"/>
                        <a:pt x="14490" y="2621"/>
                        <a:pt x="14407" y="2657"/>
                      </a:cubicBezTo>
                      <a:cubicBezTo>
                        <a:pt x="14514" y="2585"/>
                        <a:pt x="14621" y="2514"/>
                        <a:pt x="14728" y="2431"/>
                      </a:cubicBezTo>
                      <a:cubicBezTo>
                        <a:pt x="14728" y="2431"/>
                        <a:pt x="14740" y="2431"/>
                        <a:pt x="14752" y="2419"/>
                      </a:cubicBezTo>
                      <a:lnTo>
                        <a:pt x="14955" y="2323"/>
                      </a:lnTo>
                      <a:close/>
                      <a:moveTo>
                        <a:pt x="14086" y="2728"/>
                      </a:moveTo>
                      <a:lnTo>
                        <a:pt x="14086" y="2728"/>
                      </a:lnTo>
                      <a:cubicBezTo>
                        <a:pt x="14038" y="2764"/>
                        <a:pt x="13990" y="2812"/>
                        <a:pt x="13931" y="2847"/>
                      </a:cubicBezTo>
                      <a:cubicBezTo>
                        <a:pt x="13740" y="2919"/>
                        <a:pt x="13562" y="2990"/>
                        <a:pt x="13371" y="3050"/>
                      </a:cubicBezTo>
                      <a:lnTo>
                        <a:pt x="13216" y="3109"/>
                      </a:lnTo>
                      <a:cubicBezTo>
                        <a:pt x="13383" y="3038"/>
                        <a:pt x="13562" y="2966"/>
                        <a:pt x="13740" y="2883"/>
                      </a:cubicBezTo>
                      <a:cubicBezTo>
                        <a:pt x="13859" y="2835"/>
                        <a:pt x="13966" y="2776"/>
                        <a:pt x="14086" y="2728"/>
                      </a:cubicBezTo>
                      <a:close/>
                      <a:moveTo>
                        <a:pt x="13228" y="3347"/>
                      </a:moveTo>
                      <a:cubicBezTo>
                        <a:pt x="12645" y="3609"/>
                        <a:pt x="12050" y="3859"/>
                        <a:pt x="11466" y="4098"/>
                      </a:cubicBezTo>
                      <a:cubicBezTo>
                        <a:pt x="11311" y="4157"/>
                        <a:pt x="11157" y="4217"/>
                        <a:pt x="11002" y="4276"/>
                      </a:cubicBezTo>
                      <a:cubicBezTo>
                        <a:pt x="10990" y="4264"/>
                        <a:pt x="10978" y="4252"/>
                        <a:pt x="10966" y="4252"/>
                      </a:cubicBezTo>
                      <a:cubicBezTo>
                        <a:pt x="11680" y="3955"/>
                        <a:pt x="12395" y="3657"/>
                        <a:pt x="13109" y="3359"/>
                      </a:cubicBezTo>
                      <a:cubicBezTo>
                        <a:pt x="13117" y="3359"/>
                        <a:pt x="13125" y="3365"/>
                        <a:pt x="13137" y="3365"/>
                      </a:cubicBezTo>
                      <a:cubicBezTo>
                        <a:pt x="13142" y="3365"/>
                        <a:pt x="13149" y="3363"/>
                        <a:pt x="13157" y="3359"/>
                      </a:cubicBezTo>
                      <a:cubicBezTo>
                        <a:pt x="13181" y="3359"/>
                        <a:pt x="13204" y="3347"/>
                        <a:pt x="13228" y="3347"/>
                      </a:cubicBezTo>
                      <a:close/>
                      <a:moveTo>
                        <a:pt x="10109" y="4502"/>
                      </a:moveTo>
                      <a:cubicBezTo>
                        <a:pt x="10121" y="4502"/>
                        <a:pt x="10121" y="4514"/>
                        <a:pt x="10121" y="4514"/>
                      </a:cubicBezTo>
                      <a:cubicBezTo>
                        <a:pt x="9835" y="4609"/>
                        <a:pt x="9561" y="4705"/>
                        <a:pt x="9275" y="4800"/>
                      </a:cubicBezTo>
                      <a:cubicBezTo>
                        <a:pt x="9347" y="4776"/>
                        <a:pt x="9418" y="4740"/>
                        <a:pt x="9502" y="4717"/>
                      </a:cubicBezTo>
                      <a:cubicBezTo>
                        <a:pt x="9704" y="4645"/>
                        <a:pt x="9906" y="4574"/>
                        <a:pt x="10109" y="4502"/>
                      </a:cubicBezTo>
                      <a:close/>
                      <a:moveTo>
                        <a:pt x="3846" y="4729"/>
                      </a:moveTo>
                      <a:cubicBezTo>
                        <a:pt x="3846" y="4764"/>
                        <a:pt x="3846" y="4788"/>
                        <a:pt x="3846" y="4812"/>
                      </a:cubicBezTo>
                      <a:cubicBezTo>
                        <a:pt x="3751" y="4836"/>
                        <a:pt x="3668" y="4860"/>
                        <a:pt x="3572" y="4883"/>
                      </a:cubicBezTo>
                      <a:lnTo>
                        <a:pt x="3560" y="4883"/>
                      </a:lnTo>
                      <a:cubicBezTo>
                        <a:pt x="3656" y="4836"/>
                        <a:pt x="3751" y="4788"/>
                        <a:pt x="3834" y="4740"/>
                      </a:cubicBezTo>
                      <a:cubicBezTo>
                        <a:pt x="3846" y="4740"/>
                        <a:pt x="3846" y="4740"/>
                        <a:pt x="3846" y="4729"/>
                      </a:cubicBezTo>
                      <a:close/>
                      <a:moveTo>
                        <a:pt x="3191" y="4848"/>
                      </a:moveTo>
                      <a:lnTo>
                        <a:pt x="3191" y="4848"/>
                      </a:lnTo>
                      <a:cubicBezTo>
                        <a:pt x="3120" y="4871"/>
                        <a:pt x="3060" y="4895"/>
                        <a:pt x="2989" y="4907"/>
                      </a:cubicBezTo>
                      <a:cubicBezTo>
                        <a:pt x="2882" y="4943"/>
                        <a:pt x="2751" y="4979"/>
                        <a:pt x="2632" y="5002"/>
                      </a:cubicBezTo>
                      <a:cubicBezTo>
                        <a:pt x="2691" y="4979"/>
                        <a:pt x="2763" y="4967"/>
                        <a:pt x="2822" y="4943"/>
                      </a:cubicBezTo>
                      <a:cubicBezTo>
                        <a:pt x="2941" y="4907"/>
                        <a:pt x="3060" y="4883"/>
                        <a:pt x="3191" y="4848"/>
                      </a:cubicBezTo>
                      <a:close/>
                      <a:moveTo>
                        <a:pt x="2203" y="5157"/>
                      </a:moveTo>
                      <a:cubicBezTo>
                        <a:pt x="2203" y="5169"/>
                        <a:pt x="2203" y="5181"/>
                        <a:pt x="2215" y="5193"/>
                      </a:cubicBezTo>
                      <a:cubicBezTo>
                        <a:pt x="1929" y="5288"/>
                        <a:pt x="1655" y="5407"/>
                        <a:pt x="1405" y="5550"/>
                      </a:cubicBezTo>
                      <a:cubicBezTo>
                        <a:pt x="1524" y="5479"/>
                        <a:pt x="1643" y="5407"/>
                        <a:pt x="1774" y="5348"/>
                      </a:cubicBezTo>
                      <a:cubicBezTo>
                        <a:pt x="1917" y="5276"/>
                        <a:pt x="2060" y="5217"/>
                        <a:pt x="2203" y="5157"/>
                      </a:cubicBezTo>
                      <a:close/>
                      <a:moveTo>
                        <a:pt x="8704" y="5169"/>
                      </a:moveTo>
                      <a:lnTo>
                        <a:pt x="8704" y="5169"/>
                      </a:lnTo>
                      <a:cubicBezTo>
                        <a:pt x="7918" y="5455"/>
                        <a:pt x="7132" y="5729"/>
                        <a:pt x="6346" y="5991"/>
                      </a:cubicBezTo>
                      <a:cubicBezTo>
                        <a:pt x="5901" y="6136"/>
                        <a:pt x="5455" y="6281"/>
                        <a:pt x="5003" y="6420"/>
                      </a:cubicBezTo>
                      <a:lnTo>
                        <a:pt x="5003" y="6420"/>
                      </a:lnTo>
                      <a:cubicBezTo>
                        <a:pt x="5286" y="6331"/>
                        <a:pt x="5560" y="6233"/>
                        <a:pt x="5834" y="6145"/>
                      </a:cubicBezTo>
                      <a:cubicBezTo>
                        <a:pt x="5989" y="6086"/>
                        <a:pt x="6144" y="6038"/>
                        <a:pt x="6299" y="5979"/>
                      </a:cubicBezTo>
                      <a:cubicBezTo>
                        <a:pt x="6430" y="5931"/>
                        <a:pt x="6561" y="5895"/>
                        <a:pt x="6668" y="5824"/>
                      </a:cubicBezTo>
                      <a:cubicBezTo>
                        <a:pt x="7347" y="5610"/>
                        <a:pt x="8025" y="5383"/>
                        <a:pt x="8704" y="5169"/>
                      </a:cubicBezTo>
                      <a:close/>
                      <a:moveTo>
                        <a:pt x="524" y="7134"/>
                      </a:moveTo>
                      <a:lnTo>
                        <a:pt x="524" y="7134"/>
                      </a:lnTo>
                      <a:cubicBezTo>
                        <a:pt x="788" y="7247"/>
                        <a:pt x="1072" y="7288"/>
                        <a:pt x="1362" y="7288"/>
                      </a:cubicBezTo>
                      <a:cubicBezTo>
                        <a:pt x="1530" y="7288"/>
                        <a:pt x="1700" y="7274"/>
                        <a:pt x="1870" y="7253"/>
                      </a:cubicBezTo>
                      <a:lnTo>
                        <a:pt x="1870" y="7253"/>
                      </a:lnTo>
                      <a:cubicBezTo>
                        <a:pt x="1763" y="7276"/>
                        <a:pt x="1655" y="7300"/>
                        <a:pt x="1548" y="7324"/>
                      </a:cubicBezTo>
                      <a:cubicBezTo>
                        <a:pt x="1489" y="7336"/>
                        <a:pt x="1429" y="7336"/>
                        <a:pt x="1382" y="7336"/>
                      </a:cubicBezTo>
                      <a:cubicBezTo>
                        <a:pt x="1191" y="7336"/>
                        <a:pt x="1001" y="7312"/>
                        <a:pt x="822" y="7265"/>
                      </a:cubicBezTo>
                      <a:cubicBezTo>
                        <a:pt x="739" y="7241"/>
                        <a:pt x="608" y="7205"/>
                        <a:pt x="524" y="7134"/>
                      </a:cubicBezTo>
                      <a:close/>
                      <a:moveTo>
                        <a:pt x="16275" y="1"/>
                      </a:moveTo>
                      <a:cubicBezTo>
                        <a:pt x="15995" y="1"/>
                        <a:pt x="15705" y="48"/>
                        <a:pt x="15443" y="85"/>
                      </a:cubicBezTo>
                      <a:cubicBezTo>
                        <a:pt x="15014" y="157"/>
                        <a:pt x="14597" y="264"/>
                        <a:pt x="14205" y="430"/>
                      </a:cubicBezTo>
                      <a:cubicBezTo>
                        <a:pt x="14002" y="514"/>
                        <a:pt x="13812" y="597"/>
                        <a:pt x="13621" y="704"/>
                      </a:cubicBezTo>
                      <a:cubicBezTo>
                        <a:pt x="13478" y="776"/>
                        <a:pt x="13526" y="954"/>
                        <a:pt x="13645" y="1014"/>
                      </a:cubicBezTo>
                      <a:cubicBezTo>
                        <a:pt x="13621" y="1026"/>
                        <a:pt x="13585" y="1050"/>
                        <a:pt x="13562" y="1061"/>
                      </a:cubicBezTo>
                      <a:cubicBezTo>
                        <a:pt x="13444" y="1147"/>
                        <a:pt x="13499" y="1356"/>
                        <a:pt x="13640" y="1356"/>
                      </a:cubicBezTo>
                      <a:cubicBezTo>
                        <a:pt x="13656" y="1356"/>
                        <a:pt x="13674" y="1353"/>
                        <a:pt x="13693" y="1347"/>
                      </a:cubicBezTo>
                      <a:cubicBezTo>
                        <a:pt x="14431" y="1085"/>
                        <a:pt x="15205" y="930"/>
                        <a:pt x="15991" y="930"/>
                      </a:cubicBezTo>
                      <a:cubicBezTo>
                        <a:pt x="15955" y="1300"/>
                        <a:pt x="15633" y="1573"/>
                        <a:pt x="15324" y="1764"/>
                      </a:cubicBezTo>
                      <a:cubicBezTo>
                        <a:pt x="14848" y="2062"/>
                        <a:pt x="14312" y="2264"/>
                        <a:pt x="13800" y="2490"/>
                      </a:cubicBezTo>
                      <a:cubicBezTo>
                        <a:pt x="12669" y="2990"/>
                        <a:pt x="11526" y="3478"/>
                        <a:pt x="10371" y="3955"/>
                      </a:cubicBezTo>
                      <a:cubicBezTo>
                        <a:pt x="8073" y="4883"/>
                        <a:pt x="5739" y="5741"/>
                        <a:pt x="3382" y="6503"/>
                      </a:cubicBezTo>
                      <a:cubicBezTo>
                        <a:pt x="2834" y="6681"/>
                        <a:pt x="2275" y="6884"/>
                        <a:pt x="1703" y="6955"/>
                      </a:cubicBezTo>
                      <a:cubicBezTo>
                        <a:pt x="1594" y="6965"/>
                        <a:pt x="1483" y="6971"/>
                        <a:pt x="1374" y="6971"/>
                      </a:cubicBezTo>
                      <a:cubicBezTo>
                        <a:pt x="1090" y="6971"/>
                        <a:pt x="813" y="6929"/>
                        <a:pt x="572" y="6800"/>
                      </a:cubicBezTo>
                      <a:cubicBezTo>
                        <a:pt x="631" y="6741"/>
                        <a:pt x="715" y="6693"/>
                        <a:pt x="762" y="6645"/>
                      </a:cubicBezTo>
                      <a:cubicBezTo>
                        <a:pt x="929" y="6526"/>
                        <a:pt x="1096" y="6407"/>
                        <a:pt x="1274" y="6300"/>
                      </a:cubicBezTo>
                      <a:cubicBezTo>
                        <a:pt x="1989" y="5836"/>
                        <a:pt x="2775" y="5467"/>
                        <a:pt x="3572" y="5193"/>
                      </a:cubicBezTo>
                      <a:cubicBezTo>
                        <a:pt x="3656" y="5157"/>
                        <a:pt x="3739" y="5133"/>
                        <a:pt x="3822" y="5110"/>
                      </a:cubicBezTo>
                      <a:cubicBezTo>
                        <a:pt x="3837" y="5139"/>
                        <a:pt x="3865" y="5159"/>
                        <a:pt x="3896" y="5159"/>
                      </a:cubicBezTo>
                      <a:cubicBezTo>
                        <a:pt x="3915" y="5159"/>
                        <a:pt x="3935" y="5152"/>
                        <a:pt x="3953" y="5133"/>
                      </a:cubicBezTo>
                      <a:cubicBezTo>
                        <a:pt x="3977" y="5110"/>
                        <a:pt x="4001" y="5074"/>
                        <a:pt x="4025" y="5050"/>
                      </a:cubicBezTo>
                      <a:cubicBezTo>
                        <a:pt x="4072" y="5026"/>
                        <a:pt x="4132" y="5014"/>
                        <a:pt x="4191" y="5002"/>
                      </a:cubicBezTo>
                      <a:cubicBezTo>
                        <a:pt x="4338" y="4957"/>
                        <a:pt x="4281" y="4751"/>
                        <a:pt x="4142" y="4751"/>
                      </a:cubicBezTo>
                      <a:cubicBezTo>
                        <a:pt x="4135" y="4751"/>
                        <a:pt x="4128" y="4751"/>
                        <a:pt x="4120" y="4752"/>
                      </a:cubicBezTo>
                      <a:cubicBezTo>
                        <a:pt x="4108" y="4764"/>
                        <a:pt x="4096" y="4764"/>
                        <a:pt x="4084" y="4764"/>
                      </a:cubicBezTo>
                      <a:cubicBezTo>
                        <a:pt x="4084" y="4740"/>
                        <a:pt x="4084" y="4729"/>
                        <a:pt x="4084" y="4705"/>
                      </a:cubicBezTo>
                      <a:cubicBezTo>
                        <a:pt x="4072" y="4645"/>
                        <a:pt x="4037" y="4586"/>
                        <a:pt x="4037" y="4538"/>
                      </a:cubicBezTo>
                      <a:cubicBezTo>
                        <a:pt x="4025" y="4467"/>
                        <a:pt x="3977" y="4407"/>
                        <a:pt x="3906" y="4407"/>
                      </a:cubicBezTo>
                      <a:cubicBezTo>
                        <a:pt x="3703" y="4431"/>
                        <a:pt x="3501" y="4490"/>
                        <a:pt x="3310" y="4538"/>
                      </a:cubicBezTo>
                      <a:cubicBezTo>
                        <a:pt x="3108" y="4598"/>
                        <a:pt x="2917" y="4645"/>
                        <a:pt x="2727" y="4705"/>
                      </a:cubicBezTo>
                      <a:cubicBezTo>
                        <a:pt x="2334" y="4824"/>
                        <a:pt x="1953" y="4967"/>
                        <a:pt x="1596" y="5145"/>
                      </a:cubicBezTo>
                      <a:cubicBezTo>
                        <a:pt x="1012" y="5455"/>
                        <a:pt x="429" y="5907"/>
                        <a:pt x="131" y="6514"/>
                      </a:cubicBezTo>
                      <a:lnTo>
                        <a:pt x="48" y="6598"/>
                      </a:lnTo>
                      <a:cubicBezTo>
                        <a:pt x="0" y="6645"/>
                        <a:pt x="0" y="6729"/>
                        <a:pt x="24" y="6776"/>
                      </a:cubicBezTo>
                      <a:cubicBezTo>
                        <a:pt x="24" y="6788"/>
                        <a:pt x="24" y="6800"/>
                        <a:pt x="12" y="6812"/>
                      </a:cubicBezTo>
                      <a:cubicBezTo>
                        <a:pt x="0" y="6860"/>
                        <a:pt x="48" y="6895"/>
                        <a:pt x="96" y="6895"/>
                      </a:cubicBezTo>
                      <a:cubicBezTo>
                        <a:pt x="84" y="6919"/>
                        <a:pt x="84" y="6955"/>
                        <a:pt x="84" y="6979"/>
                      </a:cubicBezTo>
                      <a:cubicBezTo>
                        <a:pt x="72" y="7181"/>
                        <a:pt x="191" y="7360"/>
                        <a:pt x="346" y="7467"/>
                      </a:cubicBezTo>
                      <a:cubicBezTo>
                        <a:pt x="614" y="7665"/>
                        <a:pt x="981" y="7723"/>
                        <a:pt x="1316" y="7723"/>
                      </a:cubicBezTo>
                      <a:cubicBezTo>
                        <a:pt x="1383" y="7723"/>
                        <a:pt x="1449" y="7721"/>
                        <a:pt x="1513" y="7717"/>
                      </a:cubicBezTo>
                      <a:cubicBezTo>
                        <a:pt x="1929" y="7705"/>
                        <a:pt x="2346" y="7610"/>
                        <a:pt x="2739" y="7503"/>
                      </a:cubicBezTo>
                      <a:cubicBezTo>
                        <a:pt x="3691" y="7241"/>
                        <a:pt x="4632" y="6955"/>
                        <a:pt x="5573" y="6657"/>
                      </a:cubicBezTo>
                      <a:cubicBezTo>
                        <a:pt x="7466" y="6050"/>
                        <a:pt x="9347" y="5371"/>
                        <a:pt x="11192" y="4621"/>
                      </a:cubicBezTo>
                      <a:cubicBezTo>
                        <a:pt x="12978" y="3895"/>
                        <a:pt x="14836" y="3169"/>
                        <a:pt x="16312" y="1907"/>
                      </a:cubicBezTo>
                      <a:cubicBezTo>
                        <a:pt x="16491" y="1740"/>
                        <a:pt x="16669" y="1573"/>
                        <a:pt x="16848" y="1395"/>
                      </a:cubicBezTo>
                      <a:cubicBezTo>
                        <a:pt x="16979" y="1264"/>
                        <a:pt x="17110" y="1121"/>
                        <a:pt x="17181" y="942"/>
                      </a:cubicBezTo>
                      <a:cubicBezTo>
                        <a:pt x="17372" y="549"/>
                        <a:pt x="17157" y="168"/>
                        <a:pt x="16753" y="61"/>
                      </a:cubicBezTo>
                      <a:cubicBezTo>
                        <a:pt x="16602" y="17"/>
                        <a:pt x="16441" y="1"/>
                        <a:pt x="16275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816" name="Google Shape;2816;p62"/>
            <p:cNvGrpSpPr/>
            <p:nvPr/>
          </p:nvGrpSpPr>
          <p:grpSpPr>
            <a:xfrm rot="2173497">
              <a:off x="6364528" y="976498"/>
              <a:ext cx="1656623" cy="1009579"/>
              <a:chOff x="6225980" y="3998667"/>
              <a:chExt cx="1339618" cy="816390"/>
            </a:xfrm>
          </p:grpSpPr>
          <p:sp>
            <p:nvSpPr>
              <p:cNvPr id="2817" name="Google Shape;2817;p62"/>
              <p:cNvSpPr/>
              <p:nvPr/>
            </p:nvSpPr>
            <p:spPr>
              <a:xfrm>
                <a:off x="6226000" y="3998667"/>
                <a:ext cx="1339598" cy="81639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10587" extrusionOk="0">
                    <a:moveTo>
                      <a:pt x="16300" y="3239"/>
                    </a:moveTo>
                    <a:lnTo>
                      <a:pt x="16300" y="3239"/>
                    </a:lnTo>
                    <a:cubicBezTo>
                      <a:pt x="16348" y="3251"/>
                      <a:pt x="16407" y="3287"/>
                      <a:pt x="16419" y="3323"/>
                    </a:cubicBezTo>
                    <a:cubicBezTo>
                      <a:pt x="16407" y="3335"/>
                      <a:pt x="16395" y="3347"/>
                      <a:pt x="16395" y="3358"/>
                    </a:cubicBezTo>
                    <a:cubicBezTo>
                      <a:pt x="16407" y="3382"/>
                      <a:pt x="16407" y="3406"/>
                      <a:pt x="16419" y="3418"/>
                    </a:cubicBezTo>
                    <a:cubicBezTo>
                      <a:pt x="16419" y="3442"/>
                      <a:pt x="16407" y="3466"/>
                      <a:pt x="16395" y="3489"/>
                    </a:cubicBezTo>
                    <a:cubicBezTo>
                      <a:pt x="16383" y="3454"/>
                      <a:pt x="16348" y="3430"/>
                      <a:pt x="16324" y="3430"/>
                    </a:cubicBezTo>
                    <a:cubicBezTo>
                      <a:pt x="16324" y="3382"/>
                      <a:pt x="16324" y="3335"/>
                      <a:pt x="16312" y="3287"/>
                    </a:cubicBezTo>
                    <a:cubicBezTo>
                      <a:pt x="16312" y="3263"/>
                      <a:pt x="16300" y="3251"/>
                      <a:pt x="16300" y="3239"/>
                    </a:cubicBezTo>
                    <a:close/>
                    <a:moveTo>
                      <a:pt x="16776" y="2989"/>
                    </a:moveTo>
                    <a:cubicBezTo>
                      <a:pt x="16872" y="3037"/>
                      <a:pt x="16919" y="3120"/>
                      <a:pt x="16872" y="3263"/>
                    </a:cubicBezTo>
                    <a:cubicBezTo>
                      <a:pt x="16836" y="3370"/>
                      <a:pt x="16764" y="3454"/>
                      <a:pt x="16693" y="3525"/>
                    </a:cubicBezTo>
                    <a:cubicBezTo>
                      <a:pt x="16729" y="3454"/>
                      <a:pt x="16741" y="3382"/>
                      <a:pt x="16741" y="3299"/>
                    </a:cubicBezTo>
                    <a:cubicBezTo>
                      <a:pt x="16753" y="3299"/>
                      <a:pt x="16776" y="3299"/>
                      <a:pt x="16800" y="3275"/>
                    </a:cubicBezTo>
                    <a:cubicBezTo>
                      <a:pt x="16836" y="3239"/>
                      <a:pt x="16848" y="3168"/>
                      <a:pt x="16836" y="3108"/>
                    </a:cubicBezTo>
                    <a:cubicBezTo>
                      <a:pt x="16824" y="3061"/>
                      <a:pt x="16800" y="3025"/>
                      <a:pt x="16776" y="2989"/>
                    </a:cubicBezTo>
                    <a:close/>
                    <a:moveTo>
                      <a:pt x="15991" y="3454"/>
                    </a:moveTo>
                    <a:cubicBezTo>
                      <a:pt x="15955" y="3823"/>
                      <a:pt x="15633" y="4097"/>
                      <a:pt x="15324" y="4287"/>
                    </a:cubicBezTo>
                    <a:cubicBezTo>
                      <a:pt x="14931" y="4537"/>
                      <a:pt x="14490" y="4716"/>
                      <a:pt x="14074" y="4894"/>
                    </a:cubicBezTo>
                    <a:cubicBezTo>
                      <a:pt x="14074" y="4894"/>
                      <a:pt x="14062" y="4882"/>
                      <a:pt x="14062" y="4871"/>
                    </a:cubicBezTo>
                    <a:cubicBezTo>
                      <a:pt x="14062" y="4823"/>
                      <a:pt x="14062" y="4787"/>
                      <a:pt x="14050" y="4740"/>
                    </a:cubicBezTo>
                    <a:cubicBezTo>
                      <a:pt x="14050" y="4704"/>
                      <a:pt x="14050" y="4656"/>
                      <a:pt x="14038" y="4620"/>
                    </a:cubicBezTo>
                    <a:lnTo>
                      <a:pt x="14026" y="4490"/>
                    </a:lnTo>
                    <a:cubicBezTo>
                      <a:pt x="14014" y="4454"/>
                      <a:pt x="14014" y="4418"/>
                      <a:pt x="14002" y="4370"/>
                    </a:cubicBezTo>
                    <a:cubicBezTo>
                      <a:pt x="13990" y="4335"/>
                      <a:pt x="13990" y="4287"/>
                      <a:pt x="13978" y="4251"/>
                    </a:cubicBezTo>
                    <a:cubicBezTo>
                      <a:pt x="13966" y="4204"/>
                      <a:pt x="13966" y="4168"/>
                      <a:pt x="13955" y="4132"/>
                    </a:cubicBezTo>
                    <a:cubicBezTo>
                      <a:pt x="13943" y="4085"/>
                      <a:pt x="13931" y="4049"/>
                      <a:pt x="13919" y="4001"/>
                    </a:cubicBezTo>
                    <a:cubicBezTo>
                      <a:pt x="13919" y="3966"/>
                      <a:pt x="13907" y="3918"/>
                      <a:pt x="13895" y="3882"/>
                    </a:cubicBezTo>
                    <a:cubicBezTo>
                      <a:pt x="13883" y="3858"/>
                      <a:pt x="13883" y="3835"/>
                      <a:pt x="13871" y="3811"/>
                    </a:cubicBezTo>
                    <a:cubicBezTo>
                      <a:pt x="14550" y="3585"/>
                      <a:pt x="15276" y="3466"/>
                      <a:pt x="15991" y="3454"/>
                    </a:cubicBezTo>
                    <a:close/>
                    <a:moveTo>
                      <a:pt x="14955" y="4859"/>
                    </a:moveTo>
                    <a:lnTo>
                      <a:pt x="14955" y="4859"/>
                    </a:lnTo>
                    <a:cubicBezTo>
                      <a:pt x="14848" y="4930"/>
                      <a:pt x="14740" y="5001"/>
                      <a:pt x="14633" y="5061"/>
                    </a:cubicBezTo>
                    <a:cubicBezTo>
                      <a:pt x="14562" y="5109"/>
                      <a:pt x="14490" y="5156"/>
                      <a:pt x="14407" y="5192"/>
                    </a:cubicBezTo>
                    <a:cubicBezTo>
                      <a:pt x="14514" y="5121"/>
                      <a:pt x="14621" y="5037"/>
                      <a:pt x="14728" y="4966"/>
                    </a:cubicBezTo>
                    <a:cubicBezTo>
                      <a:pt x="14728" y="4954"/>
                      <a:pt x="14740" y="4954"/>
                      <a:pt x="14752" y="4954"/>
                    </a:cubicBezTo>
                    <a:lnTo>
                      <a:pt x="14955" y="4859"/>
                    </a:lnTo>
                    <a:close/>
                    <a:moveTo>
                      <a:pt x="3846" y="7264"/>
                    </a:moveTo>
                    <a:cubicBezTo>
                      <a:pt x="3846" y="7287"/>
                      <a:pt x="3846" y="7323"/>
                      <a:pt x="3846" y="7347"/>
                    </a:cubicBezTo>
                    <a:cubicBezTo>
                      <a:pt x="3759" y="7369"/>
                      <a:pt x="3681" y="7381"/>
                      <a:pt x="3595" y="7401"/>
                    </a:cubicBezTo>
                    <a:lnTo>
                      <a:pt x="3595" y="7401"/>
                    </a:lnTo>
                    <a:cubicBezTo>
                      <a:pt x="3679" y="7359"/>
                      <a:pt x="3761" y="7316"/>
                      <a:pt x="3834" y="7264"/>
                    </a:cubicBezTo>
                    <a:close/>
                    <a:moveTo>
                      <a:pt x="3570" y="7414"/>
                    </a:moveTo>
                    <a:cubicBezTo>
                      <a:pt x="3569" y="7416"/>
                      <a:pt x="3566" y="7418"/>
                      <a:pt x="3560" y="7418"/>
                    </a:cubicBezTo>
                    <a:cubicBezTo>
                      <a:pt x="3564" y="7417"/>
                      <a:pt x="3567" y="7415"/>
                      <a:pt x="3570" y="7414"/>
                    </a:cubicBezTo>
                    <a:close/>
                    <a:moveTo>
                      <a:pt x="3191" y="7371"/>
                    </a:moveTo>
                    <a:cubicBezTo>
                      <a:pt x="3120" y="7395"/>
                      <a:pt x="3060" y="7418"/>
                      <a:pt x="2989" y="7442"/>
                    </a:cubicBezTo>
                    <a:cubicBezTo>
                      <a:pt x="2882" y="7478"/>
                      <a:pt x="2751" y="7502"/>
                      <a:pt x="2632" y="7537"/>
                    </a:cubicBezTo>
                    <a:cubicBezTo>
                      <a:pt x="2691" y="7514"/>
                      <a:pt x="2763" y="7490"/>
                      <a:pt x="2822" y="7478"/>
                    </a:cubicBezTo>
                    <a:cubicBezTo>
                      <a:pt x="2941" y="7442"/>
                      <a:pt x="3060" y="7407"/>
                      <a:pt x="3191" y="7371"/>
                    </a:cubicBezTo>
                    <a:close/>
                    <a:moveTo>
                      <a:pt x="2203" y="7680"/>
                    </a:moveTo>
                    <a:cubicBezTo>
                      <a:pt x="2203" y="7692"/>
                      <a:pt x="2203" y="7704"/>
                      <a:pt x="2215" y="7716"/>
                    </a:cubicBezTo>
                    <a:cubicBezTo>
                      <a:pt x="1929" y="7811"/>
                      <a:pt x="1655" y="7942"/>
                      <a:pt x="1405" y="8085"/>
                    </a:cubicBezTo>
                    <a:cubicBezTo>
                      <a:pt x="1524" y="8014"/>
                      <a:pt x="1643" y="7942"/>
                      <a:pt x="1774" y="7871"/>
                    </a:cubicBezTo>
                    <a:cubicBezTo>
                      <a:pt x="1917" y="7799"/>
                      <a:pt x="2060" y="7740"/>
                      <a:pt x="2203" y="7680"/>
                    </a:cubicBezTo>
                    <a:close/>
                    <a:moveTo>
                      <a:pt x="4946" y="8966"/>
                    </a:moveTo>
                    <a:lnTo>
                      <a:pt x="4946" y="8966"/>
                    </a:lnTo>
                    <a:cubicBezTo>
                      <a:pt x="4902" y="8981"/>
                      <a:pt x="4857" y="8995"/>
                      <a:pt x="4813" y="9009"/>
                    </a:cubicBezTo>
                    <a:lnTo>
                      <a:pt x="4813" y="9009"/>
                    </a:lnTo>
                    <a:cubicBezTo>
                      <a:pt x="4854" y="8993"/>
                      <a:pt x="4893" y="8978"/>
                      <a:pt x="4930" y="8966"/>
                    </a:cubicBezTo>
                    <a:cubicBezTo>
                      <a:pt x="4934" y="8966"/>
                      <a:pt x="4940" y="8966"/>
                      <a:pt x="4946" y="8966"/>
                    </a:cubicBezTo>
                    <a:close/>
                    <a:moveTo>
                      <a:pt x="4025" y="7573"/>
                    </a:moveTo>
                    <a:cubicBezTo>
                      <a:pt x="4049" y="7633"/>
                      <a:pt x="4072" y="7692"/>
                      <a:pt x="4108" y="7752"/>
                    </a:cubicBezTo>
                    <a:cubicBezTo>
                      <a:pt x="4120" y="7764"/>
                      <a:pt x="4132" y="7788"/>
                      <a:pt x="4132" y="7811"/>
                    </a:cubicBezTo>
                    <a:cubicBezTo>
                      <a:pt x="4191" y="7907"/>
                      <a:pt x="4251" y="8014"/>
                      <a:pt x="4322" y="8121"/>
                    </a:cubicBezTo>
                    <a:cubicBezTo>
                      <a:pt x="4334" y="8133"/>
                      <a:pt x="4346" y="8157"/>
                      <a:pt x="4358" y="8180"/>
                    </a:cubicBezTo>
                    <a:cubicBezTo>
                      <a:pt x="4418" y="8276"/>
                      <a:pt x="4477" y="8359"/>
                      <a:pt x="4549" y="8454"/>
                    </a:cubicBezTo>
                    <a:cubicBezTo>
                      <a:pt x="4561" y="8466"/>
                      <a:pt x="4572" y="8478"/>
                      <a:pt x="4572" y="8490"/>
                    </a:cubicBezTo>
                    <a:cubicBezTo>
                      <a:pt x="4608" y="8526"/>
                      <a:pt x="4632" y="8561"/>
                      <a:pt x="4668" y="8597"/>
                    </a:cubicBezTo>
                    <a:cubicBezTo>
                      <a:pt x="4239" y="8740"/>
                      <a:pt x="3810" y="8895"/>
                      <a:pt x="3382" y="9026"/>
                    </a:cubicBezTo>
                    <a:cubicBezTo>
                      <a:pt x="2834" y="9204"/>
                      <a:pt x="2275" y="9407"/>
                      <a:pt x="1703" y="9478"/>
                    </a:cubicBezTo>
                    <a:cubicBezTo>
                      <a:pt x="1591" y="9492"/>
                      <a:pt x="1478" y="9500"/>
                      <a:pt x="1365" y="9500"/>
                    </a:cubicBezTo>
                    <a:cubicBezTo>
                      <a:pt x="1085" y="9500"/>
                      <a:pt x="810" y="9451"/>
                      <a:pt x="572" y="9323"/>
                    </a:cubicBezTo>
                    <a:cubicBezTo>
                      <a:pt x="631" y="9264"/>
                      <a:pt x="715" y="9216"/>
                      <a:pt x="762" y="9181"/>
                    </a:cubicBezTo>
                    <a:cubicBezTo>
                      <a:pt x="929" y="9050"/>
                      <a:pt x="1096" y="8931"/>
                      <a:pt x="1274" y="8823"/>
                    </a:cubicBezTo>
                    <a:cubicBezTo>
                      <a:pt x="1989" y="8371"/>
                      <a:pt x="2775" y="7990"/>
                      <a:pt x="3572" y="7716"/>
                    </a:cubicBezTo>
                    <a:cubicBezTo>
                      <a:pt x="3656" y="7692"/>
                      <a:pt x="3739" y="7657"/>
                      <a:pt x="3822" y="7633"/>
                    </a:cubicBezTo>
                    <a:cubicBezTo>
                      <a:pt x="3838" y="7664"/>
                      <a:pt x="3870" y="7691"/>
                      <a:pt x="3903" y="7691"/>
                    </a:cubicBezTo>
                    <a:cubicBezTo>
                      <a:pt x="3920" y="7691"/>
                      <a:pt x="3937" y="7684"/>
                      <a:pt x="3953" y="7668"/>
                    </a:cubicBezTo>
                    <a:cubicBezTo>
                      <a:pt x="3977" y="7633"/>
                      <a:pt x="4001" y="7609"/>
                      <a:pt x="4025" y="7573"/>
                    </a:cubicBezTo>
                    <a:close/>
                    <a:moveTo>
                      <a:pt x="524" y="9657"/>
                    </a:moveTo>
                    <a:lnTo>
                      <a:pt x="524" y="9657"/>
                    </a:lnTo>
                    <a:cubicBezTo>
                      <a:pt x="790" y="9771"/>
                      <a:pt x="1075" y="9817"/>
                      <a:pt x="1367" y="9817"/>
                    </a:cubicBezTo>
                    <a:cubicBezTo>
                      <a:pt x="1533" y="9817"/>
                      <a:pt x="1701" y="9802"/>
                      <a:pt x="1870" y="9776"/>
                    </a:cubicBezTo>
                    <a:lnTo>
                      <a:pt x="1870" y="9776"/>
                    </a:lnTo>
                    <a:cubicBezTo>
                      <a:pt x="1763" y="9800"/>
                      <a:pt x="1655" y="9835"/>
                      <a:pt x="1548" y="9859"/>
                    </a:cubicBezTo>
                    <a:lnTo>
                      <a:pt x="1382" y="9859"/>
                    </a:lnTo>
                    <a:cubicBezTo>
                      <a:pt x="1191" y="9859"/>
                      <a:pt x="1001" y="9847"/>
                      <a:pt x="822" y="9800"/>
                    </a:cubicBezTo>
                    <a:cubicBezTo>
                      <a:pt x="739" y="9776"/>
                      <a:pt x="608" y="9728"/>
                      <a:pt x="524" y="9657"/>
                    </a:cubicBezTo>
                    <a:close/>
                    <a:moveTo>
                      <a:pt x="8728" y="1"/>
                    </a:moveTo>
                    <a:cubicBezTo>
                      <a:pt x="8597" y="1"/>
                      <a:pt x="8466" y="13"/>
                      <a:pt x="8347" y="25"/>
                    </a:cubicBezTo>
                    <a:lnTo>
                      <a:pt x="8323" y="25"/>
                    </a:lnTo>
                    <a:cubicBezTo>
                      <a:pt x="8061" y="48"/>
                      <a:pt x="7799" y="96"/>
                      <a:pt x="7549" y="156"/>
                    </a:cubicBezTo>
                    <a:lnTo>
                      <a:pt x="7537" y="156"/>
                    </a:lnTo>
                    <a:cubicBezTo>
                      <a:pt x="7275" y="215"/>
                      <a:pt x="7025" y="299"/>
                      <a:pt x="6775" y="406"/>
                    </a:cubicBezTo>
                    <a:cubicBezTo>
                      <a:pt x="6644" y="453"/>
                      <a:pt x="6525" y="513"/>
                      <a:pt x="6406" y="572"/>
                    </a:cubicBezTo>
                    <a:cubicBezTo>
                      <a:pt x="6215" y="668"/>
                      <a:pt x="6037" y="775"/>
                      <a:pt x="5858" y="894"/>
                    </a:cubicBezTo>
                    <a:cubicBezTo>
                      <a:pt x="5846" y="894"/>
                      <a:pt x="5834" y="906"/>
                      <a:pt x="5834" y="906"/>
                    </a:cubicBezTo>
                    <a:cubicBezTo>
                      <a:pt x="5787" y="941"/>
                      <a:pt x="5739" y="965"/>
                      <a:pt x="5704" y="1001"/>
                    </a:cubicBezTo>
                    <a:cubicBezTo>
                      <a:pt x="5680" y="1013"/>
                      <a:pt x="5656" y="1037"/>
                      <a:pt x="5632" y="1049"/>
                    </a:cubicBezTo>
                    <a:cubicBezTo>
                      <a:pt x="5596" y="1084"/>
                      <a:pt x="5561" y="1108"/>
                      <a:pt x="5525" y="1132"/>
                    </a:cubicBezTo>
                    <a:cubicBezTo>
                      <a:pt x="5489" y="1156"/>
                      <a:pt x="5453" y="1191"/>
                      <a:pt x="5430" y="1215"/>
                    </a:cubicBezTo>
                    <a:cubicBezTo>
                      <a:pt x="5394" y="1239"/>
                      <a:pt x="5370" y="1263"/>
                      <a:pt x="5334" y="1287"/>
                    </a:cubicBezTo>
                    <a:cubicBezTo>
                      <a:pt x="5299" y="1322"/>
                      <a:pt x="5263" y="1358"/>
                      <a:pt x="5215" y="1394"/>
                    </a:cubicBezTo>
                    <a:cubicBezTo>
                      <a:pt x="5203" y="1406"/>
                      <a:pt x="5180" y="1430"/>
                      <a:pt x="5156" y="1453"/>
                    </a:cubicBezTo>
                    <a:cubicBezTo>
                      <a:pt x="5096" y="1513"/>
                      <a:pt x="5037" y="1572"/>
                      <a:pt x="4977" y="1632"/>
                    </a:cubicBezTo>
                    <a:cubicBezTo>
                      <a:pt x="4918" y="1692"/>
                      <a:pt x="4858" y="1751"/>
                      <a:pt x="4799" y="1823"/>
                    </a:cubicBezTo>
                    <a:cubicBezTo>
                      <a:pt x="4787" y="1846"/>
                      <a:pt x="4763" y="1858"/>
                      <a:pt x="4751" y="1882"/>
                    </a:cubicBezTo>
                    <a:cubicBezTo>
                      <a:pt x="4715" y="1930"/>
                      <a:pt x="4680" y="1965"/>
                      <a:pt x="4644" y="2013"/>
                    </a:cubicBezTo>
                    <a:cubicBezTo>
                      <a:pt x="4620" y="2037"/>
                      <a:pt x="4596" y="2073"/>
                      <a:pt x="4572" y="2096"/>
                    </a:cubicBezTo>
                    <a:cubicBezTo>
                      <a:pt x="4549" y="2132"/>
                      <a:pt x="4525" y="2168"/>
                      <a:pt x="4489" y="2215"/>
                    </a:cubicBezTo>
                    <a:cubicBezTo>
                      <a:pt x="4465" y="2239"/>
                      <a:pt x="4453" y="2275"/>
                      <a:pt x="4430" y="2311"/>
                    </a:cubicBezTo>
                    <a:lnTo>
                      <a:pt x="4358" y="2418"/>
                    </a:lnTo>
                    <a:cubicBezTo>
                      <a:pt x="4334" y="2442"/>
                      <a:pt x="4310" y="2477"/>
                      <a:pt x="4287" y="2513"/>
                    </a:cubicBezTo>
                    <a:cubicBezTo>
                      <a:pt x="4263" y="2549"/>
                      <a:pt x="4251" y="2585"/>
                      <a:pt x="4227" y="2620"/>
                    </a:cubicBezTo>
                    <a:cubicBezTo>
                      <a:pt x="4203" y="2656"/>
                      <a:pt x="4180" y="2692"/>
                      <a:pt x="4168" y="2727"/>
                    </a:cubicBezTo>
                    <a:cubicBezTo>
                      <a:pt x="4144" y="2763"/>
                      <a:pt x="4132" y="2787"/>
                      <a:pt x="4120" y="2823"/>
                    </a:cubicBezTo>
                    <a:cubicBezTo>
                      <a:pt x="4060" y="2930"/>
                      <a:pt x="4001" y="3037"/>
                      <a:pt x="3953" y="3144"/>
                    </a:cubicBezTo>
                    <a:cubicBezTo>
                      <a:pt x="3906" y="3263"/>
                      <a:pt x="3858" y="3382"/>
                      <a:pt x="3810" y="3489"/>
                    </a:cubicBezTo>
                    <a:cubicBezTo>
                      <a:pt x="3810" y="3513"/>
                      <a:pt x="3799" y="3525"/>
                      <a:pt x="3799" y="3549"/>
                    </a:cubicBezTo>
                    <a:cubicBezTo>
                      <a:pt x="3715" y="3787"/>
                      <a:pt x="3656" y="4025"/>
                      <a:pt x="3608" y="4263"/>
                    </a:cubicBezTo>
                    <a:cubicBezTo>
                      <a:pt x="3596" y="4287"/>
                      <a:pt x="3596" y="4299"/>
                      <a:pt x="3596" y="4311"/>
                    </a:cubicBezTo>
                    <a:cubicBezTo>
                      <a:pt x="3572" y="4442"/>
                      <a:pt x="3548" y="4561"/>
                      <a:pt x="3537" y="4680"/>
                    </a:cubicBezTo>
                    <a:cubicBezTo>
                      <a:pt x="3537" y="4692"/>
                      <a:pt x="3537" y="4704"/>
                      <a:pt x="3537" y="4704"/>
                    </a:cubicBezTo>
                    <a:cubicBezTo>
                      <a:pt x="3525" y="4823"/>
                      <a:pt x="3513" y="4942"/>
                      <a:pt x="3513" y="5061"/>
                    </a:cubicBezTo>
                    <a:cubicBezTo>
                      <a:pt x="3513" y="5073"/>
                      <a:pt x="3501" y="5085"/>
                      <a:pt x="3501" y="5097"/>
                    </a:cubicBezTo>
                    <a:cubicBezTo>
                      <a:pt x="3501" y="5216"/>
                      <a:pt x="3501" y="5347"/>
                      <a:pt x="3501" y="5466"/>
                    </a:cubicBezTo>
                    <a:cubicBezTo>
                      <a:pt x="3501" y="5478"/>
                      <a:pt x="3501" y="5502"/>
                      <a:pt x="3513" y="5513"/>
                    </a:cubicBezTo>
                    <a:cubicBezTo>
                      <a:pt x="3513" y="5632"/>
                      <a:pt x="3525" y="5752"/>
                      <a:pt x="3537" y="5859"/>
                    </a:cubicBezTo>
                    <a:cubicBezTo>
                      <a:pt x="3537" y="5871"/>
                      <a:pt x="3537" y="5883"/>
                      <a:pt x="3537" y="5883"/>
                    </a:cubicBezTo>
                    <a:cubicBezTo>
                      <a:pt x="3548" y="6002"/>
                      <a:pt x="3560" y="6121"/>
                      <a:pt x="3584" y="6240"/>
                    </a:cubicBezTo>
                    <a:lnTo>
                      <a:pt x="3596" y="6311"/>
                    </a:lnTo>
                    <a:cubicBezTo>
                      <a:pt x="3644" y="6525"/>
                      <a:pt x="3703" y="6740"/>
                      <a:pt x="3775" y="6954"/>
                    </a:cubicBezTo>
                    <a:cubicBezTo>
                      <a:pt x="3620" y="6990"/>
                      <a:pt x="3465" y="7026"/>
                      <a:pt x="3310" y="7073"/>
                    </a:cubicBezTo>
                    <a:cubicBezTo>
                      <a:pt x="3108" y="7121"/>
                      <a:pt x="2917" y="7168"/>
                      <a:pt x="2727" y="7228"/>
                    </a:cubicBezTo>
                    <a:cubicBezTo>
                      <a:pt x="2334" y="7347"/>
                      <a:pt x="1953" y="7490"/>
                      <a:pt x="1596" y="7680"/>
                    </a:cubicBezTo>
                    <a:cubicBezTo>
                      <a:pt x="1012" y="7978"/>
                      <a:pt x="429" y="8442"/>
                      <a:pt x="143" y="9038"/>
                    </a:cubicBezTo>
                    <a:lnTo>
                      <a:pt x="48" y="9121"/>
                    </a:lnTo>
                    <a:cubicBezTo>
                      <a:pt x="0" y="9181"/>
                      <a:pt x="0" y="9252"/>
                      <a:pt x="24" y="9312"/>
                    </a:cubicBezTo>
                    <a:cubicBezTo>
                      <a:pt x="24" y="9323"/>
                      <a:pt x="24" y="9323"/>
                      <a:pt x="24" y="9335"/>
                    </a:cubicBezTo>
                    <a:cubicBezTo>
                      <a:pt x="0" y="9395"/>
                      <a:pt x="48" y="9419"/>
                      <a:pt x="96" y="9419"/>
                    </a:cubicBezTo>
                    <a:cubicBezTo>
                      <a:pt x="96" y="9442"/>
                      <a:pt x="84" y="9478"/>
                      <a:pt x="84" y="9502"/>
                    </a:cubicBezTo>
                    <a:cubicBezTo>
                      <a:pt x="72" y="9704"/>
                      <a:pt x="191" y="9883"/>
                      <a:pt x="346" y="10002"/>
                    </a:cubicBezTo>
                    <a:cubicBezTo>
                      <a:pt x="633" y="10204"/>
                      <a:pt x="1033" y="10254"/>
                      <a:pt x="1387" y="10254"/>
                    </a:cubicBezTo>
                    <a:cubicBezTo>
                      <a:pt x="1430" y="10254"/>
                      <a:pt x="1472" y="10253"/>
                      <a:pt x="1513" y="10252"/>
                    </a:cubicBezTo>
                    <a:cubicBezTo>
                      <a:pt x="1929" y="10228"/>
                      <a:pt x="2346" y="10133"/>
                      <a:pt x="2739" y="10026"/>
                    </a:cubicBezTo>
                    <a:cubicBezTo>
                      <a:pt x="3596" y="9800"/>
                      <a:pt x="4453" y="9538"/>
                      <a:pt x="5299" y="9264"/>
                    </a:cubicBezTo>
                    <a:cubicBezTo>
                      <a:pt x="5299" y="9276"/>
                      <a:pt x="5311" y="9276"/>
                      <a:pt x="5323" y="9288"/>
                    </a:cubicBezTo>
                    <a:cubicBezTo>
                      <a:pt x="5334" y="9300"/>
                      <a:pt x="5358" y="9323"/>
                      <a:pt x="5382" y="9335"/>
                    </a:cubicBezTo>
                    <a:cubicBezTo>
                      <a:pt x="5430" y="9371"/>
                      <a:pt x="5465" y="9407"/>
                      <a:pt x="5513" y="9442"/>
                    </a:cubicBezTo>
                    <a:lnTo>
                      <a:pt x="5596" y="9502"/>
                    </a:lnTo>
                    <a:cubicBezTo>
                      <a:pt x="5632" y="9538"/>
                      <a:pt x="5668" y="9562"/>
                      <a:pt x="5715" y="9597"/>
                    </a:cubicBezTo>
                    <a:lnTo>
                      <a:pt x="5799" y="9657"/>
                    </a:lnTo>
                    <a:cubicBezTo>
                      <a:pt x="5834" y="9681"/>
                      <a:pt x="5870" y="9704"/>
                      <a:pt x="5918" y="9728"/>
                    </a:cubicBezTo>
                    <a:cubicBezTo>
                      <a:pt x="5942" y="9752"/>
                      <a:pt x="5977" y="9776"/>
                      <a:pt x="6013" y="9800"/>
                    </a:cubicBezTo>
                    <a:lnTo>
                      <a:pt x="6120" y="9859"/>
                    </a:lnTo>
                    <a:cubicBezTo>
                      <a:pt x="6156" y="9883"/>
                      <a:pt x="6192" y="9907"/>
                      <a:pt x="6227" y="9919"/>
                    </a:cubicBezTo>
                    <a:cubicBezTo>
                      <a:pt x="6251" y="9943"/>
                      <a:pt x="6287" y="9954"/>
                      <a:pt x="6323" y="9978"/>
                    </a:cubicBezTo>
                    <a:cubicBezTo>
                      <a:pt x="6406" y="10014"/>
                      <a:pt x="6489" y="10062"/>
                      <a:pt x="6573" y="10097"/>
                    </a:cubicBezTo>
                    <a:cubicBezTo>
                      <a:pt x="6596" y="10109"/>
                      <a:pt x="6608" y="10121"/>
                      <a:pt x="6632" y="10133"/>
                    </a:cubicBezTo>
                    <a:cubicBezTo>
                      <a:pt x="6680" y="10145"/>
                      <a:pt x="6727" y="10169"/>
                      <a:pt x="6787" y="10193"/>
                    </a:cubicBezTo>
                    <a:cubicBezTo>
                      <a:pt x="6799" y="10204"/>
                      <a:pt x="6823" y="10204"/>
                      <a:pt x="6847" y="10216"/>
                    </a:cubicBezTo>
                    <a:cubicBezTo>
                      <a:pt x="6906" y="10240"/>
                      <a:pt x="6954" y="10252"/>
                      <a:pt x="7001" y="10276"/>
                    </a:cubicBezTo>
                    <a:lnTo>
                      <a:pt x="7061" y="10300"/>
                    </a:lnTo>
                    <a:cubicBezTo>
                      <a:pt x="7120" y="10312"/>
                      <a:pt x="7168" y="10335"/>
                      <a:pt x="7228" y="10347"/>
                    </a:cubicBezTo>
                    <a:cubicBezTo>
                      <a:pt x="7239" y="10359"/>
                      <a:pt x="7263" y="10359"/>
                      <a:pt x="7275" y="10359"/>
                    </a:cubicBezTo>
                    <a:cubicBezTo>
                      <a:pt x="7335" y="10383"/>
                      <a:pt x="7394" y="10395"/>
                      <a:pt x="7454" y="10419"/>
                    </a:cubicBezTo>
                    <a:lnTo>
                      <a:pt x="7478" y="10419"/>
                    </a:lnTo>
                    <a:cubicBezTo>
                      <a:pt x="7908" y="10528"/>
                      <a:pt x="8348" y="10586"/>
                      <a:pt x="8789" y="10586"/>
                    </a:cubicBezTo>
                    <a:cubicBezTo>
                      <a:pt x="9019" y="10586"/>
                      <a:pt x="9249" y="10571"/>
                      <a:pt x="9478" y="10538"/>
                    </a:cubicBezTo>
                    <a:lnTo>
                      <a:pt x="9490" y="10538"/>
                    </a:lnTo>
                    <a:cubicBezTo>
                      <a:pt x="9573" y="10526"/>
                      <a:pt x="9656" y="10514"/>
                      <a:pt x="9752" y="10502"/>
                    </a:cubicBezTo>
                    <a:cubicBezTo>
                      <a:pt x="9764" y="10490"/>
                      <a:pt x="9775" y="10490"/>
                      <a:pt x="9787" y="10490"/>
                    </a:cubicBezTo>
                    <a:cubicBezTo>
                      <a:pt x="9871" y="10478"/>
                      <a:pt x="9942" y="10455"/>
                      <a:pt x="10025" y="10443"/>
                    </a:cubicBezTo>
                    <a:cubicBezTo>
                      <a:pt x="10037" y="10431"/>
                      <a:pt x="10061" y="10431"/>
                      <a:pt x="10073" y="10431"/>
                    </a:cubicBezTo>
                    <a:cubicBezTo>
                      <a:pt x="10145" y="10407"/>
                      <a:pt x="10228" y="10383"/>
                      <a:pt x="10299" y="10371"/>
                    </a:cubicBezTo>
                    <a:lnTo>
                      <a:pt x="10347" y="10347"/>
                    </a:lnTo>
                    <a:cubicBezTo>
                      <a:pt x="10430" y="10324"/>
                      <a:pt x="10514" y="10300"/>
                      <a:pt x="10597" y="10276"/>
                    </a:cubicBezTo>
                    <a:cubicBezTo>
                      <a:pt x="10597" y="10264"/>
                      <a:pt x="10609" y="10264"/>
                      <a:pt x="10621" y="10264"/>
                    </a:cubicBezTo>
                    <a:cubicBezTo>
                      <a:pt x="10799" y="10193"/>
                      <a:pt x="10978" y="10121"/>
                      <a:pt x="11145" y="10038"/>
                    </a:cubicBezTo>
                    <a:cubicBezTo>
                      <a:pt x="11157" y="10026"/>
                      <a:pt x="11168" y="10026"/>
                      <a:pt x="11192" y="10014"/>
                    </a:cubicBezTo>
                    <a:cubicBezTo>
                      <a:pt x="11252" y="9978"/>
                      <a:pt x="11323" y="9943"/>
                      <a:pt x="11395" y="9907"/>
                    </a:cubicBezTo>
                    <a:lnTo>
                      <a:pt x="11466" y="9859"/>
                    </a:lnTo>
                    <a:cubicBezTo>
                      <a:pt x="11526" y="9823"/>
                      <a:pt x="11573" y="9800"/>
                      <a:pt x="11633" y="9764"/>
                    </a:cubicBezTo>
                    <a:cubicBezTo>
                      <a:pt x="11657" y="9740"/>
                      <a:pt x="11692" y="9728"/>
                      <a:pt x="11716" y="9704"/>
                    </a:cubicBezTo>
                    <a:cubicBezTo>
                      <a:pt x="11764" y="9669"/>
                      <a:pt x="11823" y="9633"/>
                      <a:pt x="11871" y="9597"/>
                    </a:cubicBezTo>
                    <a:cubicBezTo>
                      <a:pt x="11895" y="9573"/>
                      <a:pt x="11930" y="9562"/>
                      <a:pt x="11954" y="9538"/>
                    </a:cubicBezTo>
                    <a:cubicBezTo>
                      <a:pt x="12002" y="9502"/>
                      <a:pt x="12050" y="9466"/>
                      <a:pt x="12097" y="9419"/>
                    </a:cubicBezTo>
                    <a:cubicBezTo>
                      <a:pt x="12133" y="9407"/>
                      <a:pt x="12157" y="9383"/>
                      <a:pt x="12181" y="9359"/>
                    </a:cubicBezTo>
                    <a:cubicBezTo>
                      <a:pt x="12240" y="9312"/>
                      <a:pt x="12288" y="9264"/>
                      <a:pt x="12335" y="9228"/>
                    </a:cubicBezTo>
                    <a:cubicBezTo>
                      <a:pt x="12359" y="9204"/>
                      <a:pt x="12383" y="9181"/>
                      <a:pt x="12407" y="9169"/>
                    </a:cubicBezTo>
                    <a:cubicBezTo>
                      <a:pt x="12466" y="9097"/>
                      <a:pt x="12538" y="9026"/>
                      <a:pt x="12609" y="8954"/>
                    </a:cubicBezTo>
                    <a:cubicBezTo>
                      <a:pt x="12621" y="8954"/>
                      <a:pt x="12621" y="8942"/>
                      <a:pt x="12633" y="8942"/>
                    </a:cubicBezTo>
                    <a:cubicBezTo>
                      <a:pt x="12681" y="8883"/>
                      <a:pt x="12740" y="8811"/>
                      <a:pt x="12800" y="8752"/>
                    </a:cubicBezTo>
                    <a:cubicBezTo>
                      <a:pt x="12859" y="8692"/>
                      <a:pt x="12907" y="8621"/>
                      <a:pt x="12966" y="8550"/>
                    </a:cubicBezTo>
                    <a:cubicBezTo>
                      <a:pt x="12990" y="8526"/>
                      <a:pt x="13002" y="8502"/>
                      <a:pt x="13026" y="8466"/>
                    </a:cubicBezTo>
                    <a:cubicBezTo>
                      <a:pt x="13062" y="8430"/>
                      <a:pt x="13085" y="8383"/>
                      <a:pt x="13121" y="8347"/>
                    </a:cubicBezTo>
                    <a:cubicBezTo>
                      <a:pt x="13145" y="8311"/>
                      <a:pt x="13169" y="8276"/>
                      <a:pt x="13181" y="8252"/>
                    </a:cubicBezTo>
                    <a:cubicBezTo>
                      <a:pt x="13216" y="8204"/>
                      <a:pt x="13240" y="8169"/>
                      <a:pt x="13264" y="8121"/>
                    </a:cubicBezTo>
                    <a:cubicBezTo>
                      <a:pt x="13288" y="8097"/>
                      <a:pt x="13312" y="8061"/>
                      <a:pt x="13324" y="8026"/>
                    </a:cubicBezTo>
                    <a:cubicBezTo>
                      <a:pt x="13347" y="7978"/>
                      <a:pt x="13371" y="7942"/>
                      <a:pt x="13395" y="7907"/>
                    </a:cubicBezTo>
                    <a:cubicBezTo>
                      <a:pt x="13419" y="7871"/>
                      <a:pt x="13443" y="7835"/>
                      <a:pt x="13454" y="7799"/>
                    </a:cubicBezTo>
                    <a:cubicBezTo>
                      <a:pt x="13478" y="7764"/>
                      <a:pt x="13502" y="7716"/>
                      <a:pt x="13526" y="7680"/>
                    </a:cubicBezTo>
                    <a:cubicBezTo>
                      <a:pt x="13538" y="7645"/>
                      <a:pt x="13562" y="7609"/>
                      <a:pt x="13574" y="7573"/>
                    </a:cubicBezTo>
                    <a:cubicBezTo>
                      <a:pt x="13597" y="7526"/>
                      <a:pt x="13609" y="7490"/>
                      <a:pt x="13633" y="7442"/>
                    </a:cubicBezTo>
                    <a:cubicBezTo>
                      <a:pt x="13645" y="7407"/>
                      <a:pt x="13657" y="7371"/>
                      <a:pt x="13681" y="7335"/>
                    </a:cubicBezTo>
                    <a:cubicBezTo>
                      <a:pt x="13693" y="7287"/>
                      <a:pt x="13716" y="7252"/>
                      <a:pt x="13728" y="7216"/>
                    </a:cubicBezTo>
                    <a:cubicBezTo>
                      <a:pt x="13740" y="7168"/>
                      <a:pt x="13752" y="7133"/>
                      <a:pt x="13764" y="7097"/>
                    </a:cubicBezTo>
                    <a:cubicBezTo>
                      <a:pt x="13788" y="7049"/>
                      <a:pt x="13800" y="7014"/>
                      <a:pt x="13812" y="6978"/>
                    </a:cubicBezTo>
                    <a:cubicBezTo>
                      <a:pt x="13824" y="6930"/>
                      <a:pt x="13835" y="6895"/>
                      <a:pt x="13847" y="6859"/>
                    </a:cubicBezTo>
                    <a:cubicBezTo>
                      <a:pt x="13859" y="6811"/>
                      <a:pt x="13871" y="6775"/>
                      <a:pt x="13883" y="6728"/>
                    </a:cubicBezTo>
                    <a:cubicBezTo>
                      <a:pt x="13895" y="6692"/>
                      <a:pt x="13907" y="6656"/>
                      <a:pt x="13919" y="6609"/>
                    </a:cubicBezTo>
                    <a:cubicBezTo>
                      <a:pt x="13931" y="6573"/>
                      <a:pt x="13943" y="6525"/>
                      <a:pt x="13955" y="6490"/>
                    </a:cubicBezTo>
                    <a:cubicBezTo>
                      <a:pt x="13955" y="6442"/>
                      <a:pt x="13966" y="6406"/>
                      <a:pt x="13978" y="6371"/>
                    </a:cubicBezTo>
                    <a:cubicBezTo>
                      <a:pt x="13978" y="6323"/>
                      <a:pt x="13990" y="6287"/>
                      <a:pt x="14002" y="6240"/>
                    </a:cubicBezTo>
                    <a:cubicBezTo>
                      <a:pt x="14002" y="6204"/>
                      <a:pt x="14014" y="6156"/>
                      <a:pt x="14014" y="6121"/>
                    </a:cubicBezTo>
                    <a:cubicBezTo>
                      <a:pt x="14026" y="6073"/>
                      <a:pt x="14038" y="6037"/>
                      <a:pt x="14038" y="5990"/>
                    </a:cubicBezTo>
                    <a:cubicBezTo>
                      <a:pt x="14038" y="5966"/>
                      <a:pt x="14050" y="5930"/>
                      <a:pt x="14050" y="5906"/>
                    </a:cubicBezTo>
                    <a:cubicBezTo>
                      <a:pt x="14859" y="5490"/>
                      <a:pt x="15621" y="5025"/>
                      <a:pt x="16312" y="4430"/>
                    </a:cubicBezTo>
                    <a:cubicBezTo>
                      <a:pt x="16502" y="4275"/>
                      <a:pt x="16681" y="4097"/>
                      <a:pt x="16848" y="3918"/>
                    </a:cubicBezTo>
                    <a:cubicBezTo>
                      <a:pt x="16979" y="3787"/>
                      <a:pt x="17110" y="3644"/>
                      <a:pt x="17181" y="3477"/>
                    </a:cubicBezTo>
                    <a:cubicBezTo>
                      <a:pt x="17372" y="3073"/>
                      <a:pt x="17157" y="2704"/>
                      <a:pt x="16753" y="2585"/>
                    </a:cubicBezTo>
                    <a:cubicBezTo>
                      <a:pt x="16604" y="2545"/>
                      <a:pt x="16444" y="2530"/>
                      <a:pt x="16280" y="2530"/>
                    </a:cubicBezTo>
                    <a:cubicBezTo>
                      <a:pt x="15999" y="2530"/>
                      <a:pt x="15706" y="2575"/>
                      <a:pt x="15443" y="2620"/>
                    </a:cubicBezTo>
                    <a:cubicBezTo>
                      <a:pt x="15014" y="2680"/>
                      <a:pt x="14597" y="2799"/>
                      <a:pt x="14205" y="2954"/>
                    </a:cubicBezTo>
                    <a:cubicBezTo>
                      <a:pt x="14014" y="3037"/>
                      <a:pt x="13835" y="3120"/>
                      <a:pt x="13657" y="3216"/>
                    </a:cubicBezTo>
                    <a:cubicBezTo>
                      <a:pt x="13657" y="3192"/>
                      <a:pt x="13645" y="3180"/>
                      <a:pt x="13645" y="3168"/>
                    </a:cubicBezTo>
                    <a:cubicBezTo>
                      <a:pt x="13621" y="3132"/>
                      <a:pt x="13597" y="3096"/>
                      <a:pt x="13585" y="3049"/>
                    </a:cubicBezTo>
                    <a:cubicBezTo>
                      <a:pt x="13562" y="3013"/>
                      <a:pt x="13550" y="2977"/>
                      <a:pt x="13538" y="2942"/>
                    </a:cubicBezTo>
                    <a:cubicBezTo>
                      <a:pt x="13514" y="2894"/>
                      <a:pt x="13490" y="2858"/>
                      <a:pt x="13466" y="2823"/>
                    </a:cubicBezTo>
                    <a:cubicBezTo>
                      <a:pt x="13454" y="2787"/>
                      <a:pt x="13431" y="2751"/>
                      <a:pt x="13419" y="2715"/>
                    </a:cubicBezTo>
                    <a:cubicBezTo>
                      <a:pt x="13395" y="2680"/>
                      <a:pt x="13371" y="2632"/>
                      <a:pt x="13347" y="2596"/>
                    </a:cubicBezTo>
                    <a:cubicBezTo>
                      <a:pt x="13324" y="2561"/>
                      <a:pt x="13300" y="2525"/>
                      <a:pt x="13288" y="2489"/>
                    </a:cubicBezTo>
                    <a:cubicBezTo>
                      <a:pt x="13252" y="2454"/>
                      <a:pt x="13228" y="2418"/>
                      <a:pt x="13204" y="2370"/>
                    </a:cubicBezTo>
                    <a:cubicBezTo>
                      <a:pt x="13181" y="2346"/>
                      <a:pt x="13157" y="2311"/>
                      <a:pt x="13145" y="2275"/>
                    </a:cubicBezTo>
                    <a:cubicBezTo>
                      <a:pt x="13109" y="2239"/>
                      <a:pt x="13085" y="2204"/>
                      <a:pt x="13050" y="2156"/>
                    </a:cubicBezTo>
                    <a:cubicBezTo>
                      <a:pt x="13026" y="2132"/>
                      <a:pt x="13014" y="2096"/>
                      <a:pt x="12990" y="2073"/>
                    </a:cubicBezTo>
                    <a:cubicBezTo>
                      <a:pt x="12954" y="2025"/>
                      <a:pt x="12919" y="1989"/>
                      <a:pt x="12883" y="1942"/>
                    </a:cubicBezTo>
                    <a:cubicBezTo>
                      <a:pt x="12859" y="1918"/>
                      <a:pt x="12847" y="1894"/>
                      <a:pt x="12823" y="1870"/>
                    </a:cubicBezTo>
                    <a:cubicBezTo>
                      <a:pt x="12788" y="1823"/>
                      <a:pt x="12740" y="1775"/>
                      <a:pt x="12704" y="1739"/>
                    </a:cubicBezTo>
                    <a:cubicBezTo>
                      <a:pt x="12681" y="1715"/>
                      <a:pt x="12669" y="1692"/>
                      <a:pt x="12645" y="1668"/>
                    </a:cubicBezTo>
                    <a:cubicBezTo>
                      <a:pt x="12585" y="1608"/>
                      <a:pt x="12526" y="1537"/>
                      <a:pt x="12454" y="1477"/>
                    </a:cubicBezTo>
                    <a:cubicBezTo>
                      <a:pt x="12359" y="1394"/>
                      <a:pt x="12264" y="1311"/>
                      <a:pt x="12169" y="1227"/>
                    </a:cubicBezTo>
                    <a:cubicBezTo>
                      <a:pt x="12145" y="1203"/>
                      <a:pt x="12121" y="1191"/>
                      <a:pt x="12097" y="1168"/>
                    </a:cubicBezTo>
                    <a:cubicBezTo>
                      <a:pt x="12002" y="1096"/>
                      <a:pt x="11907" y="1013"/>
                      <a:pt x="11811" y="941"/>
                    </a:cubicBezTo>
                    <a:cubicBezTo>
                      <a:pt x="11788" y="941"/>
                      <a:pt x="11776" y="930"/>
                      <a:pt x="11764" y="918"/>
                    </a:cubicBezTo>
                    <a:cubicBezTo>
                      <a:pt x="11669" y="858"/>
                      <a:pt x="11573" y="799"/>
                      <a:pt x="11478" y="739"/>
                    </a:cubicBezTo>
                    <a:cubicBezTo>
                      <a:pt x="11466" y="727"/>
                      <a:pt x="11442" y="715"/>
                      <a:pt x="11419" y="703"/>
                    </a:cubicBezTo>
                    <a:cubicBezTo>
                      <a:pt x="11323" y="644"/>
                      <a:pt x="11216" y="584"/>
                      <a:pt x="11097" y="537"/>
                    </a:cubicBezTo>
                    <a:cubicBezTo>
                      <a:pt x="11085" y="525"/>
                      <a:pt x="11061" y="513"/>
                      <a:pt x="11038" y="501"/>
                    </a:cubicBezTo>
                    <a:cubicBezTo>
                      <a:pt x="10930" y="453"/>
                      <a:pt x="10823" y="406"/>
                      <a:pt x="10716" y="370"/>
                    </a:cubicBezTo>
                    <a:lnTo>
                      <a:pt x="10704" y="358"/>
                    </a:lnTo>
                    <a:cubicBezTo>
                      <a:pt x="10585" y="310"/>
                      <a:pt x="10466" y="275"/>
                      <a:pt x="10347" y="239"/>
                    </a:cubicBezTo>
                    <a:cubicBezTo>
                      <a:pt x="10335" y="239"/>
                      <a:pt x="10311" y="227"/>
                      <a:pt x="10287" y="215"/>
                    </a:cubicBezTo>
                    <a:cubicBezTo>
                      <a:pt x="10049" y="156"/>
                      <a:pt x="9811" y="96"/>
                      <a:pt x="9561" y="60"/>
                    </a:cubicBezTo>
                    <a:cubicBezTo>
                      <a:pt x="9549" y="60"/>
                      <a:pt x="9525" y="60"/>
                      <a:pt x="9514" y="48"/>
                    </a:cubicBezTo>
                    <a:cubicBezTo>
                      <a:pt x="9394" y="37"/>
                      <a:pt x="9263" y="25"/>
                      <a:pt x="9144" y="13"/>
                    </a:cubicBezTo>
                    <a:lnTo>
                      <a:pt x="9121" y="13"/>
                    </a:lnTo>
                    <a:cubicBezTo>
                      <a:pt x="8990" y="13"/>
                      <a:pt x="8871" y="1"/>
                      <a:pt x="87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818" name="Google Shape;2818;p62"/>
              <p:cNvGrpSpPr/>
              <p:nvPr/>
            </p:nvGrpSpPr>
            <p:grpSpPr>
              <a:xfrm>
                <a:off x="6225980" y="3998849"/>
                <a:ext cx="1339598" cy="816004"/>
                <a:chOff x="5214650" y="2724475"/>
                <a:chExt cx="434300" cy="264550"/>
              </a:xfrm>
            </p:grpSpPr>
            <p:sp>
              <p:nvSpPr>
                <p:cNvPr id="2819" name="Google Shape;2819;p62"/>
                <p:cNvSpPr/>
                <p:nvPr/>
              </p:nvSpPr>
              <p:spPr>
                <a:xfrm>
                  <a:off x="5313475" y="2738800"/>
                  <a:ext cx="221175" cy="250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47" h="10009" extrusionOk="0">
                      <a:moveTo>
                        <a:pt x="2441" y="0"/>
                      </a:moveTo>
                      <a:cubicBezTo>
                        <a:pt x="1929" y="262"/>
                        <a:pt x="1441" y="607"/>
                        <a:pt x="1012" y="1048"/>
                      </a:cubicBezTo>
                      <a:cubicBezTo>
                        <a:pt x="584" y="1512"/>
                        <a:pt x="238" y="2024"/>
                        <a:pt x="0" y="2572"/>
                      </a:cubicBezTo>
                      <a:cubicBezTo>
                        <a:pt x="179" y="2703"/>
                        <a:pt x="393" y="2798"/>
                        <a:pt x="584" y="2822"/>
                      </a:cubicBezTo>
                      <a:cubicBezTo>
                        <a:pt x="1262" y="2917"/>
                        <a:pt x="1965" y="2834"/>
                        <a:pt x="2632" y="2989"/>
                      </a:cubicBezTo>
                      <a:cubicBezTo>
                        <a:pt x="2905" y="3048"/>
                        <a:pt x="3310" y="3227"/>
                        <a:pt x="3239" y="3548"/>
                      </a:cubicBezTo>
                      <a:cubicBezTo>
                        <a:pt x="3191" y="3739"/>
                        <a:pt x="2834" y="4013"/>
                        <a:pt x="2691" y="4155"/>
                      </a:cubicBezTo>
                      <a:cubicBezTo>
                        <a:pt x="2465" y="4370"/>
                        <a:pt x="2060" y="4429"/>
                        <a:pt x="2251" y="4763"/>
                      </a:cubicBezTo>
                      <a:cubicBezTo>
                        <a:pt x="2390" y="4999"/>
                        <a:pt x="2617" y="5100"/>
                        <a:pt x="2870" y="5100"/>
                      </a:cubicBezTo>
                      <a:cubicBezTo>
                        <a:pt x="2897" y="5100"/>
                        <a:pt x="2925" y="5098"/>
                        <a:pt x="2953" y="5096"/>
                      </a:cubicBezTo>
                      <a:cubicBezTo>
                        <a:pt x="3305" y="5074"/>
                        <a:pt x="3697" y="4890"/>
                        <a:pt x="4065" y="4890"/>
                      </a:cubicBezTo>
                      <a:cubicBezTo>
                        <a:pt x="4095" y="4890"/>
                        <a:pt x="4125" y="4891"/>
                        <a:pt x="4156" y="4894"/>
                      </a:cubicBezTo>
                      <a:cubicBezTo>
                        <a:pt x="4453" y="4906"/>
                        <a:pt x="4858" y="4953"/>
                        <a:pt x="5156" y="5025"/>
                      </a:cubicBezTo>
                      <a:cubicBezTo>
                        <a:pt x="5465" y="5096"/>
                        <a:pt x="5703" y="5227"/>
                        <a:pt x="5942" y="5453"/>
                      </a:cubicBezTo>
                      <a:cubicBezTo>
                        <a:pt x="6203" y="5703"/>
                        <a:pt x="6275" y="5810"/>
                        <a:pt x="6025" y="6072"/>
                      </a:cubicBezTo>
                      <a:cubicBezTo>
                        <a:pt x="5858" y="6251"/>
                        <a:pt x="5822" y="6227"/>
                        <a:pt x="5620" y="6310"/>
                      </a:cubicBezTo>
                      <a:cubicBezTo>
                        <a:pt x="5441" y="6394"/>
                        <a:pt x="5346" y="6465"/>
                        <a:pt x="5180" y="6560"/>
                      </a:cubicBezTo>
                      <a:cubicBezTo>
                        <a:pt x="4929" y="6715"/>
                        <a:pt x="4632" y="6811"/>
                        <a:pt x="4370" y="6953"/>
                      </a:cubicBezTo>
                      <a:cubicBezTo>
                        <a:pt x="4072" y="7144"/>
                        <a:pt x="4048" y="7322"/>
                        <a:pt x="4298" y="7561"/>
                      </a:cubicBezTo>
                      <a:cubicBezTo>
                        <a:pt x="4453" y="7703"/>
                        <a:pt x="4799" y="7954"/>
                        <a:pt x="4989" y="8025"/>
                      </a:cubicBezTo>
                      <a:cubicBezTo>
                        <a:pt x="5033" y="8039"/>
                        <a:pt x="5080" y="8043"/>
                        <a:pt x="5129" y="8043"/>
                      </a:cubicBezTo>
                      <a:cubicBezTo>
                        <a:pt x="5250" y="8043"/>
                        <a:pt x="5379" y="8013"/>
                        <a:pt x="5489" y="8013"/>
                      </a:cubicBezTo>
                      <a:cubicBezTo>
                        <a:pt x="5715" y="8025"/>
                        <a:pt x="5799" y="8061"/>
                        <a:pt x="6001" y="8144"/>
                      </a:cubicBezTo>
                      <a:cubicBezTo>
                        <a:pt x="6227" y="8215"/>
                        <a:pt x="6715" y="8335"/>
                        <a:pt x="6775" y="8608"/>
                      </a:cubicBezTo>
                      <a:cubicBezTo>
                        <a:pt x="6811" y="8763"/>
                        <a:pt x="6489" y="9251"/>
                        <a:pt x="6370" y="9370"/>
                      </a:cubicBezTo>
                      <a:cubicBezTo>
                        <a:pt x="6203" y="9537"/>
                        <a:pt x="5918" y="9680"/>
                        <a:pt x="5691" y="9728"/>
                      </a:cubicBezTo>
                      <a:cubicBezTo>
                        <a:pt x="5251" y="9823"/>
                        <a:pt x="4799" y="9894"/>
                        <a:pt x="4358" y="9989"/>
                      </a:cubicBezTo>
                      <a:cubicBezTo>
                        <a:pt x="4510" y="10002"/>
                        <a:pt x="4662" y="10009"/>
                        <a:pt x="4815" y="10009"/>
                      </a:cubicBezTo>
                      <a:cubicBezTo>
                        <a:pt x="6215" y="10009"/>
                        <a:pt x="7615" y="9467"/>
                        <a:pt x="8656" y="8382"/>
                      </a:cubicBezTo>
                      <a:cubicBezTo>
                        <a:pt x="8716" y="8311"/>
                        <a:pt x="8787" y="8251"/>
                        <a:pt x="8847" y="8180"/>
                      </a:cubicBezTo>
                      <a:cubicBezTo>
                        <a:pt x="8418" y="8120"/>
                        <a:pt x="8061" y="7942"/>
                        <a:pt x="7775" y="7549"/>
                      </a:cubicBezTo>
                      <a:cubicBezTo>
                        <a:pt x="7716" y="7465"/>
                        <a:pt x="7549" y="7215"/>
                        <a:pt x="7537" y="7120"/>
                      </a:cubicBezTo>
                      <a:cubicBezTo>
                        <a:pt x="7513" y="6894"/>
                        <a:pt x="7596" y="6894"/>
                        <a:pt x="7716" y="6691"/>
                      </a:cubicBezTo>
                      <a:cubicBezTo>
                        <a:pt x="7823" y="6537"/>
                        <a:pt x="7882" y="6406"/>
                        <a:pt x="8013" y="6251"/>
                      </a:cubicBezTo>
                      <a:cubicBezTo>
                        <a:pt x="8049" y="6203"/>
                        <a:pt x="8144" y="6156"/>
                        <a:pt x="8180" y="6096"/>
                      </a:cubicBezTo>
                      <a:cubicBezTo>
                        <a:pt x="8287" y="5906"/>
                        <a:pt x="8239" y="5727"/>
                        <a:pt x="8263" y="5513"/>
                      </a:cubicBezTo>
                      <a:cubicBezTo>
                        <a:pt x="8287" y="5322"/>
                        <a:pt x="8382" y="5132"/>
                        <a:pt x="8370" y="4929"/>
                      </a:cubicBezTo>
                      <a:cubicBezTo>
                        <a:pt x="8358" y="4632"/>
                        <a:pt x="8251" y="4489"/>
                        <a:pt x="8037" y="4286"/>
                      </a:cubicBezTo>
                      <a:cubicBezTo>
                        <a:pt x="7763" y="4036"/>
                        <a:pt x="7596" y="3870"/>
                        <a:pt x="7251" y="3751"/>
                      </a:cubicBezTo>
                      <a:cubicBezTo>
                        <a:pt x="6989" y="3655"/>
                        <a:pt x="6715" y="3584"/>
                        <a:pt x="6453" y="3489"/>
                      </a:cubicBezTo>
                      <a:cubicBezTo>
                        <a:pt x="6144" y="3382"/>
                        <a:pt x="5906" y="3120"/>
                        <a:pt x="5822" y="2798"/>
                      </a:cubicBezTo>
                      <a:cubicBezTo>
                        <a:pt x="5703" y="2393"/>
                        <a:pt x="5977" y="2227"/>
                        <a:pt x="6013" y="1869"/>
                      </a:cubicBezTo>
                      <a:cubicBezTo>
                        <a:pt x="6072" y="1310"/>
                        <a:pt x="4822" y="1226"/>
                        <a:pt x="4429" y="1167"/>
                      </a:cubicBezTo>
                      <a:cubicBezTo>
                        <a:pt x="4203" y="1131"/>
                        <a:pt x="4025" y="1048"/>
                        <a:pt x="3810" y="1000"/>
                      </a:cubicBezTo>
                      <a:cubicBezTo>
                        <a:pt x="3762" y="989"/>
                        <a:pt x="3715" y="986"/>
                        <a:pt x="3669" y="986"/>
                      </a:cubicBezTo>
                      <a:cubicBezTo>
                        <a:pt x="3612" y="986"/>
                        <a:pt x="3556" y="991"/>
                        <a:pt x="3500" y="991"/>
                      </a:cubicBezTo>
                      <a:cubicBezTo>
                        <a:pt x="3453" y="991"/>
                        <a:pt x="3406" y="988"/>
                        <a:pt x="3358" y="976"/>
                      </a:cubicBezTo>
                      <a:cubicBezTo>
                        <a:pt x="3072" y="917"/>
                        <a:pt x="2763" y="631"/>
                        <a:pt x="2596" y="405"/>
                      </a:cubicBezTo>
                      <a:cubicBezTo>
                        <a:pt x="2501" y="274"/>
                        <a:pt x="2441" y="155"/>
                        <a:pt x="244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0" name="Google Shape;2820;p62"/>
                <p:cNvSpPr/>
                <p:nvPr/>
              </p:nvSpPr>
              <p:spPr>
                <a:xfrm>
                  <a:off x="5291450" y="2802775"/>
                  <a:ext cx="192300" cy="185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7431" extrusionOk="0">
                      <a:moveTo>
                        <a:pt x="881" y="1"/>
                      </a:moveTo>
                      <a:cubicBezTo>
                        <a:pt x="0" y="1989"/>
                        <a:pt x="405" y="4382"/>
                        <a:pt x="2060" y="5978"/>
                      </a:cubicBezTo>
                      <a:cubicBezTo>
                        <a:pt x="2953" y="6835"/>
                        <a:pt x="4084" y="7323"/>
                        <a:pt x="5239" y="7430"/>
                      </a:cubicBezTo>
                      <a:cubicBezTo>
                        <a:pt x="5691" y="7335"/>
                        <a:pt x="6132" y="7264"/>
                        <a:pt x="6572" y="7169"/>
                      </a:cubicBezTo>
                      <a:cubicBezTo>
                        <a:pt x="6799" y="7121"/>
                        <a:pt x="7084" y="6978"/>
                        <a:pt x="7251" y="6811"/>
                      </a:cubicBezTo>
                      <a:cubicBezTo>
                        <a:pt x="7370" y="6680"/>
                        <a:pt x="7692" y="6204"/>
                        <a:pt x="7656" y="6049"/>
                      </a:cubicBezTo>
                      <a:cubicBezTo>
                        <a:pt x="7596" y="5764"/>
                        <a:pt x="7108" y="5656"/>
                        <a:pt x="6882" y="5573"/>
                      </a:cubicBezTo>
                      <a:cubicBezTo>
                        <a:pt x="6680" y="5502"/>
                        <a:pt x="6596" y="5466"/>
                        <a:pt x="6370" y="5454"/>
                      </a:cubicBezTo>
                      <a:cubicBezTo>
                        <a:pt x="6267" y="5454"/>
                        <a:pt x="6153" y="5481"/>
                        <a:pt x="6043" y="5481"/>
                      </a:cubicBezTo>
                      <a:cubicBezTo>
                        <a:pt x="5988" y="5481"/>
                        <a:pt x="5934" y="5474"/>
                        <a:pt x="5882" y="5454"/>
                      </a:cubicBezTo>
                      <a:cubicBezTo>
                        <a:pt x="5680" y="5395"/>
                        <a:pt x="5334" y="5144"/>
                        <a:pt x="5179" y="5002"/>
                      </a:cubicBezTo>
                      <a:cubicBezTo>
                        <a:pt x="4929" y="4752"/>
                        <a:pt x="4953" y="4573"/>
                        <a:pt x="5263" y="4394"/>
                      </a:cubicBezTo>
                      <a:cubicBezTo>
                        <a:pt x="5513" y="4240"/>
                        <a:pt x="5810" y="4156"/>
                        <a:pt x="6061" y="4001"/>
                      </a:cubicBezTo>
                      <a:cubicBezTo>
                        <a:pt x="6227" y="3894"/>
                        <a:pt x="6322" y="3823"/>
                        <a:pt x="6501" y="3751"/>
                      </a:cubicBezTo>
                      <a:cubicBezTo>
                        <a:pt x="6703" y="3668"/>
                        <a:pt x="6739" y="3692"/>
                        <a:pt x="6906" y="3513"/>
                      </a:cubicBezTo>
                      <a:cubicBezTo>
                        <a:pt x="7156" y="3251"/>
                        <a:pt x="7084" y="3144"/>
                        <a:pt x="6823" y="2882"/>
                      </a:cubicBezTo>
                      <a:cubicBezTo>
                        <a:pt x="6584" y="2668"/>
                        <a:pt x="6358" y="2537"/>
                        <a:pt x="6037" y="2466"/>
                      </a:cubicBezTo>
                      <a:cubicBezTo>
                        <a:pt x="5739" y="2394"/>
                        <a:pt x="5334" y="2347"/>
                        <a:pt x="5037" y="2323"/>
                      </a:cubicBezTo>
                      <a:cubicBezTo>
                        <a:pt x="5016" y="2321"/>
                        <a:pt x="4995" y="2321"/>
                        <a:pt x="4974" y="2321"/>
                      </a:cubicBezTo>
                      <a:cubicBezTo>
                        <a:pt x="4599" y="2321"/>
                        <a:pt x="4195" y="2514"/>
                        <a:pt x="3834" y="2537"/>
                      </a:cubicBezTo>
                      <a:cubicBezTo>
                        <a:pt x="3806" y="2539"/>
                        <a:pt x="3778" y="2541"/>
                        <a:pt x="3751" y="2541"/>
                      </a:cubicBezTo>
                      <a:cubicBezTo>
                        <a:pt x="3500" y="2541"/>
                        <a:pt x="3282" y="2440"/>
                        <a:pt x="3132" y="2204"/>
                      </a:cubicBezTo>
                      <a:cubicBezTo>
                        <a:pt x="2941" y="1870"/>
                        <a:pt x="3346" y="1811"/>
                        <a:pt x="3572" y="1596"/>
                      </a:cubicBezTo>
                      <a:cubicBezTo>
                        <a:pt x="3715" y="1454"/>
                        <a:pt x="4072" y="1180"/>
                        <a:pt x="4120" y="989"/>
                      </a:cubicBezTo>
                      <a:cubicBezTo>
                        <a:pt x="4191" y="668"/>
                        <a:pt x="3786" y="489"/>
                        <a:pt x="3524" y="418"/>
                      </a:cubicBezTo>
                      <a:cubicBezTo>
                        <a:pt x="2858" y="275"/>
                        <a:pt x="2143" y="358"/>
                        <a:pt x="1465" y="263"/>
                      </a:cubicBezTo>
                      <a:cubicBezTo>
                        <a:pt x="1274" y="227"/>
                        <a:pt x="1060" y="144"/>
                        <a:pt x="881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1" name="Google Shape;2821;p62"/>
                <p:cNvSpPr/>
                <p:nvPr/>
              </p:nvSpPr>
              <p:spPr>
                <a:xfrm>
                  <a:off x="5374500" y="2724475"/>
                  <a:ext cx="206000" cy="218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40" h="8753" extrusionOk="0">
                      <a:moveTo>
                        <a:pt x="2405" y="0"/>
                      </a:moveTo>
                      <a:cubicBezTo>
                        <a:pt x="1579" y="0"/>
                        <a:pt x="753" y="192"/>
                        <a:pt x="0" y="573"/>
                      </a:cubicBezTo>
                      <a:cubicBezTo>
                        <a:pt x="0" y="728"/>
                        <a:pt x="60" y="847"/>
                        <a:pt x="155" y="978"/>
                      </a:cubicBezTo>
                      <a:cubicBezTo>
                        <a:pt x="322" y="1204"/>
                        <a:pt x="631" y="1490"/>
                        <a:pt x="917" y="1549"/>
                      </a:cubicBezTo>
                      <a:cubicBezTo>
                        <a:pt x="965" y="1561"/>
                        <a:pt x="1012" y="1564"/>
                        <a:pt x="1059" y="1564"/>
                      </a:cubicBezTo>
                      <a:cubicBezTo>
                        <a:pt x="1115" y="1564"/>
                        <a:pt x="1171" y="1559"/>
                        <a:pt x="1228" y="1559"/>
                      </a:cubicBezTo>
                      <a:cubicBezTo>
                        <a:pt x="1274" y="1559"/>
                        <a:pt x="1321" y="1562"/>
                        <a:pt x="1369" y="1573"/>
                      </a:cubicBezTo>
                      <a:cubicBezTo>
                        <a:pt x="1584" y="1621"/>
                        <a:pt x="1750" y="1704"/>
                        <a:pt x="1988" y="1740"/>
                      </a:cubicBezTo>
                      <a:cubicBezTo>
                        <a:pt x="2381" y="1788"/>
                        <a:pt x="3631" y="1883"/>
                        <a:pt x="3572" y="2442"/>
                      </a:cubicBezTo>
                      <a:cubicBezTo>
                        <a:pt x="3536" y="2788"/>
                        <a:pt x="3262" y="2966"/>
                        <a:pt x="3381" y="3371"/>
                      </a:cubicBezTo>
                      <a:cubicBezTo>
                        <a:pt x="3465" y="3693"/>
                        <a:pt x="3703" y="3943"/>
                        <a:pt x="4012" y="4062"/>
                      </a:cubicBezTo>
                      <a:cubicBezTo>
                        <a:pt x="4274" y="4157"/>
                        <a:pt x="4548" y="4228"/>
                        <a:pt x="4810" y="4324"/>
                      </a:cubicBezTo>
                      <a:cubicBezTo>
                        <a:pt x="5155" y="4443"/>
                        <a:pt x="5322" y="4609"/>
                        <a:pt x="5596" y="4859"/>
                      </a:cubicBezTo>
                      <a:cubicBezTo>
                        <a:pt x="5810" y="5062"/>
                        <a:pt x="5917" y="5193"/>
                        <a:pt x="5929" y="5502"/>
                      </a:cubicBezTo>
                      <a:cubicBezTo>
                        <a:pt x="5941" y="5705"/>
                        <a:pt x="5846" y="5895"/>
                        <a:pt x="5822" y="6086"/>
                      </a:cubicBezTo>
                      <a:cubicBezTo>
                        <a:pt x="5798" y="6300"/>
                        <a:pt x="5846" y="6479"/>
                        <a:pt x="5739" y="6669"/>
                      </a:cubicBezTo>
                      <a:cubicBezTo>
                        <a:pt x="5703" y="6729"/>
                        <a:pt x="5620" y="6776"/>
                        <a:pt x="5572" y="6824"/>
                      </a:cubicBezTo>
                      <a:cubicBezTo>
                        <a:pt x="5441" y="6979"/>
                        <a:pt x="5382" y="7110"/>
                        <a:pt x="5275" y="7264"/>
                      </a:cubicBezTo>
                      <a:cubicBezTo>
                        <a:pt x="5155" y="7455"/>
                        <a:pt x="5072" y="7467"/>
                        <a:pt x="5096" y="7693"/>
                      </a:cubicBezTo>
                      <a:cubicBezTo>
                        <a:pt x="5108" y="7788"/>
                        <a:pt x="5275" y="8038"/>
                        <a:pt x="5334" y="8122"/>
                      </a:cubicBezTo>
                      <a:cubicBezTo>
                        <a:pt x="5620" y="8515"/>
                        <a:pt x="5977" y="8693"/>
                        <a:pt x="6406" y="8753"/>
                      </a:cubicBezTo>
                      <a:cubicBezTo>
                        <a:pt x="8239" y="6633"/>
                        <a:pt x="8108" y="3431"/>
                        <a:pt x="6060" y="1466"/>
                      </a:cubicBezTo>
                      <a:cubicBezTo>
                        <a:pt x="5036" y="486"/>
                        <a:pt x="3721" y="0"/>
                        <a:pt x="2405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22" name="Google Shape;2822;p62"/>
                <p:cNvSpPr/>
                <p:nvPr/>
              </p:nvSpPr>
              <p:spPr>
                <a:xfrm>
                  <a:off x="5214650" y="2787575"/>
                  <a:ext cx="434300" cy="193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72" h="7724" extrusionOk="0">
                      <a:moveTo>
                        <a:pt x="16300" y="704"/>
                      </a:moveTo>
                      <a:lnTo>
                        <a:pt x="16300" y="704"/>
                      </a:lnTo>
                      <a:cubicBezTo>
                        <a:pt x="16348" y="728"/>
                        <a:pt x="16407" y="752"/>
                        <a:pt x="16419" y="799"/>
                      </a:cubicBezTo>
                      <a:cubicBezTo>
                        <a:pt x="16407" y="799"/>
                        <a:pt x="16395" y="811"/>
                        <a:pt x="16395" y="835"/>
                      </a:cubicBezTo>
                      <a:cubicBezTo>
                        <a:pt x="16407" y="859"/>
                        <a:pt x="16407" y="871"/>
                        <a:pt x="16419" y="895"/>
                      </a:cubicBezTo>
                      <a:cubicBezTo>
                        <a:pt x="16419" y="919"/>
                        <a:pt x="16407" y="942"/>
                        <a:pt x="16395" y="966"/>
                      </a:cubicBezTo>
                      <a:cubicBezTo>
                        <a:pt x="16383" y="930"/>
                        <a:pt x="16348" y="907"/>
                        <a:pt x="16324" y="907"/>
                      </a:cubicBezTo>
                      <a:cubicBezTo>
                        <a:pt x="16324" y="859"/>
                        <a:pt x="16324" y="811"/>
                        <a:pt x="16312" y="764"/>
                      </a:cubicBezTo>
                      <a:cubicBezTo>
                        <a:pt x="16312" y="740"/>
                        <a:pt x="16300" y="728"/>
                        <a:pt x="16300" y="704"/>
                      </a:cubicBezTo>
                      <a:close/>
                      <a:moveTo>
                        <a:pt x="16776" y="454"/>
                      </a:moveTo>
                      <a:cubicBezTo>
                        <a:pt x="16872" y="514"/>
                        <a:pt x="16919" y="597"/>
                        <a:pt x="16872" y="740"/>
                      </a:cubicBezTo>
                      <a:cubicBezTo>
                        <a:pt x="16836" y="835"/>
                        <a:pt x="16764" y="930"/>
                        <a:pt x="16693" y="1002"/>
                      </a:cubicBezTo>
                      <a:cubicBezTo>
                        <a:pt x="16729" y="930"/>
                        <a:pt x="16741" y="847"/>
                        <a:pt x="16741" y="776"/>
                      </a:cubicBezTo>
                      <a:cubicBezTo>
                        <a:pt x="16753" y="776"/>
                        <a:pt x="16776" y="764"/>
                        <a:pt x="16800" y="752"/>
                      </a:cubicBezTo>
                      <a:cubicBezTo>
                        <a:pt x="16836" y="704"/>
                        <a:pt x="16848" y="645"/>
                        <a:pt x="16836" y="585"/>
                      </a:cubicBezTo>
                      <a:cubicBezTo>
                        <a:pt x="16824" y="538"/>
                        <a:pt x="16800" y="490"/>
                        <a:pt x="16776" y="454"/>
                      </a:cubicBezTo>
                      <a:close/>
                      <a:moveTo>
                        <a:pt x="14955" y="2323"/>
                      </a:moveTo>
                      <a:lnTo>
                        <a:pt x="14955" y="2323"/>
                      </a:lnTo>
                      <a:cubicBezTo>
                        <a:pt x="14848" y="2395"/>
                        <a:pt x="14740" y="2466"/>
                        <a:pt x="14633" y="2538"/>
                      </a:cubicBezTo>
                      <a:cubicBezTo>
                        <a:pt x="14562" y="2585"/>
                        <a:pt x="14490" y="2621"/>
                        <a:pt x="14407" y="2657"/>
                      </a:cubicBezTo>
                      <a:cubicBezTo>
                        <a:pt x="14514" y="2585"/>
                        <a:pt x="14621" y="2514"/>
                        <a:pt x="14728" y="2431"/>
                      </a:cubicBezTo>
                      <a:cubicBezTo>
                        <a:pt x="14728" y="2431"/>
                        <a:pt x="14740" y="2431"/>
                        <a:pt x="14752" y="2419"/>
                      </a:cubicBezTo>
                      <a:lnTo>
                        <a:pt x="14955" y="2323"/>
                      </a:lnTo>
                      <a:close/>
                      <a:moveTo>
                        <a:pt x="14086" y="2728"/>
                      </a:moveTo>
                      <a:lnTo>
                        <a:pt x="14086" y="2728"/>
                      </a:lnTo>
                      <a:cubicBezTo>
                        <a:pt x="14038" y="2764"/>
                        <a:pt x="13990" y="2812"/>
                        <a:pt x="13931" y="2847"/>
                      </a:cubicBezTo>
                      <a:cubicBezTo>
                        <a:pt x="13740" y="2919"/>
                        <a:pt x="13562" y="2990"/>
                        <a:pt x="13371" y="3050"/>
                      </a:cubicBezTo>
                      <a:lnTo>
                        <a:pt x="13216" y="3109"/>
                      </a:lnTo>
                      <a:cubicBezTo>
                        <a:pt x="13383" y="3038"/>
                        <a:pt x="13562" y="2966"/>
                        <a:pt x="13740" y="2883"/>
                      </a:cubicBezTo>
                      <a:cubicBezTo>
                        <a:pt x="13859" y="2835"/>
                        <a:pt x="13966" y="2776"/>
                        <a:pt x="14086" y="2728"/>
                      </a:cubicBezTo>
                      <a:close/>
                      <a:moveTo>
                        <a:pt x="13228" y="3347"/>
                      </a:moveTo>
                      <a:cubicBezTo>
                        <a:pt x="12645" y="3609"/>
                        <a:pt x="12050" y="3859"/>
                        <a:pt x="11466" y="4098"/>
                      </a:cubicBezTo>
                      <a:cubicBezTo>
                        <a:pt x="11311" y="4157"/>
                        <a:pt x="11157" y="4217"/>
                        <a:pt x="11002" y="4276"/>
                      </a:cubicBezTo>
                      <a:cubicBezTo>
                        <a:pt x="10990" y="4264"/>
                        <a:pt x="10978" y="4252"/>
                        <a:pt x="10966" y="4252"/>
                      </a:cubicBezTo>
                      <a:cubicBezTo>
                        <a:pt x="11680" y="3955"/>
                        <a:pt x="12395" y="3657"/>
                        <a:pt x="13109" y="3359"/>
                      </a:cubicBezTo>
                      <a:cubicBezTo>
                        <a:pt x="13117" y="3359"/>
                        <a:pt x="13125" y="3365"/>
                        <a:pt x="13137" y="3365"/>
                      </a:cubicBezTo>
                      <a:cubicBezTo>
                        <a:pt x="13142" y="3365"/>
                        <a:pt x="13149" y="3363"/>
                        <a:pt x="13157" y="3359"/>
                      </a:cubicBezTo>
                      <a:cubicBezTo>
                        <a:pt x="13181" y="3359"/>
                        <a:pt x="13204" y="3347"/>
                        <a:pt x="13228" y="3347"/>
                      </a:cubicBezTo>
                      <a:close/>
                      <a:moveTo>
                        <a:pt x="10109" y="4502"/>
                      </a:moveTo>
                      <a:cubicBezTo>
                        <a:pt x="10121" y="4502"/>
                        <a:pt x="10121" y="4514"/>
                        <a:pt x="10121" y="4514"/>
                      </a:cubicBezTo>
                      <a:cubicBezTo>
                        <a:pt x="9835" y="4609"/>
                        <a:pt x="9561" y="4705"/>
                        <a:pt x="9275" y="4800"/>
                      </a:cubicBezTo>
                      <a:cubicBezTo>
                        <a:pt x="9347" y="4776"/>
                        <a:pt x="9418" y="4740"/>
                        <a:pt x="9502" y="4717"/>
                      </a:cubicBezTo>
                      <a:cubicBezTo>
                        <a:pt x="9704" y="4645"/>
                        <a:pt x="9906" y="4574"/>
                        <a:pt x="10109" y="4502"/>
                      </a:cubicBezTo>
                      <a:close/>
                      <a:moveTo>
                        <a:pt x="3846" y="4729"/>
                      </a:moveTo>
                      <a:cubicBezTo>
                        <a:pt x="3846" y="4764"/>
                        <a:pt x="3846" y="4788"/>
                        <a:pt x="3846" y="4812"/>
                      </a:cubicBezTo>
                      <a:cubicBezTo>
                        <a:pt x="3751" y="4836"/>
                        <a:pt x="3668" y="4860"/>
                        <a:pt x="3572" y="4883"/>
                      </a:cubicBezTo>
                      <a:lnTo>
                        <a:pt x="3560" y="4883"/>
                      </a:lnTo>
                      <a:cubicBezTo>
                        <a:pt x="3656" y="4836"/>
                        <a:pt x="3751" y="4788"/>
                        <a:pt x="3834" y="4740"/>
                      </a:cubicBezTo>
                      <a:cubicBezTo>
                        <a:pt x="3846" y="4740"/>
                        <a:pt x="3846" y="4740"/>
                        <a:pt x="3846" y="4729"/>
                      </a:cubicBezTo>
                      <a:close/>
                      <a:moveTo>
                        <a:pt x="3191" y="4848"/>
                      </a:moveTo>
                      <a:lnTo>
                        <a:pt x="3191" y="4848"/>
                      </a:lnTo>
                      <a:cubicBezTo>
                        <a:pt x="3120" y="4871"/>
                        <a:pt x="3060" y="4895"/>
                        <a:pt x="2989" y="4907"/>
                      </a:cubicBezTo>
                      <a:cubicBezTo>
                        <a:pt x="2882" y="4943"/>
                        <a:pt x="2751" y="4979"/>
                        <a:pt x="2632" y="5002"/>
                      </a:cubicBezTo>
                      <a:cubicBezTo>
                        <a:pt x="2691" y="4979"/>
                        <a:pt x="2763" y="4967"/>
                        <a:pt x="2822" y="4943"/>
                      </a:cubicBezTo>
                      <a:cubicBezTo>
                        <a:pt x="2941" y="4907"/>
                        <a:pt x="3060" y="4883"/>
                        <a:pt x="3191" y="4848"/>
                      </a:cubicBezTo>
                      <a:close/>
                      <a:moveTo>
                        <a:pt x="2203" y="5157"/>
                      </a:moveTo>
                      <a:cubicBezTo>
                        <a:pt x="2203" y="5169"/>
                        <a:pt x="2203" y="5181"/>
                        <a:pt x="2215" y="5193"/>
                      </a:cubicBezTo>
                      <a:cubicBezTo>
                        <a:pt x="1929" y="5288"/>
                        <a:pt x="1655" y="5407"/>
                        <a:pt x="1405" y="5550"/>
                      </a:cubicBezTo>
                      <a:cubicBezTo>
                        <a:pt x="1524" y="5479"/>
                        <a:pt x="1643" y="5407"/>
                        <a:pt x="1774" y="5348"/>
                      </a:cubicBezTo>
                      <a:cubicBezTo>
                        <a:pt x="1917" y="5276"/>
                        <a:pt x="2060" y="5217"/>
                        <a:pt x="2203" y="5157"/>
                      </a:cubicBezTo>
                      <a:close/>
                      <a:moveTo>
                        <a:pt x="8704" y="5169"/>
                      </a:moveTo>
                      <a:lnTo>
                        <a:pt x="8704" y="5169"/>
                      </a:lnTo>
                      <a:cubicBezTo>
                        <a:pt x="7918" y="5455"/>
                        <a:pt x="7132" y="5729"/>
                        <a:pt x="6346" y="5991"/>
                      </a:cubicBezTo>
                      <a:cubicBezTo>
                        <a:pt x="5901" y="6136"/>
                        <a:pt x="5455" y="6281"/>
                        <a:pt x="5003" y="6420"/>
                      </a:cubicBezTo>
                      <a:lnTo>
                        <a:pt x="5003" y="6420"/>
                      </a:lnTo>
                      <a:cubicBezTo>
                        <a:pt x="5286" y="6331"/>
                        <a:pt x="5560" y="6233"/>
                        <a:pt x="5834" y="6145"/>
                      </a:cubicBezTo>
                      <a:cubicBezTo>
                        <a:pt x="5989" y="6086"/>
                        <a:pt x="6144" y="6038"/>
                        <a:pt x="6299" y="5979"/>
                      </a:cubicBezTo>
                      <a:cubicBezTo>
                        <a:pt x="6430" y="5931"/>
                        <a:pt x="6561" y="5895"/>
                        <a:pt x="6668" y="5824"/>
                      </a:cubicBezTo>
                      <a:cubicBezTo>
                        <a:pt x="7347" y="5610"/>
                        <a:pt x="8025" y="5383"/>
                        <a:pt x="8704" y="5169"/>
                      </a:cubicBezTo>
                      <a:close/>
                      <a:moveTo>
                        <a:pt x="524" y="7134"/>
                      </a:moveTo>
                      <a:lnTo>
                        <a:pt x="524" y="7134"/>
                      </a:lnTo>
                      <a:cubicBezTo>
                        <a:pt x="788" y="7247"/>
                        <a:pt x="1072" y="7288"/>
                        <a:pt x="1362" y="7288"/>
                      </a:cubicBezTo>
                      <a:cubicBezTo>
                        <a:pt x="1530" y="7288"/>
                        <a:pt x="1700" y="7274"/>
                        <a:pt x="1870" y="7253"/>
                      </a:cubicBezTo>
                      <a:lnTo>
                        <a:pt x="1870" y="7253"/>
                      </a:lnTo>
                      <a:cubicBezTo>
                        <a:pt x="1763" y="7276"/>
                        <a:pt x="1655" y="7300"/>
                        <a:pt x="1548" y="7324"/>
                      </a:cubicBezTo>
                      <a:cubicBezTo>
                        <a:pt x="1489" y="7336"/>
                        <a:pt x="1429" y="7336"/>
                        <a:pt x="1382" y="7336"/>
                      </a:cubicBezTo>
                      <a:cubicBezTo>
                        <a:pt x="1191" y="7336"/>
                        <a:pt x="1001" y="7312"/>
                        <a:pt x="822" y="7265"/>
                      </a:cubicBezTo>
                      <a:cubicBezTo>
                        <a:pt x="739" y="7241"/>
                        <a:pt x="608" y="7205"/>
                        <a:pt x="524" y="7134"/>
                      </a:cubicBezTo>
                      <a:close/>
                      <a:moveTo>
                        <a:pt x="16275" y="1"/>
                      </a:moveTo>
                      <a:cubicBezTo>
                        <a:pt x="15995" y="1"/>
                        <a:pt x="15705" y="48"/>
                        <a:pt x="15443" y="85"/>
                      </a:cubicBezTo>
                      <a:cubicBezTo>
                        <a:pt x="15014" y="157"/>
                        <a:pt x="14597" y="264"/>
                        <a:pt x="14205" y="430"/>
                      </a:cubicBezTo>
                      <a:cubicBezTo>
                        <a:pt x="14002" y="514"/>
                        <a:pt x="13812" y="597"/>
                        <a:pt x="13621" y="704"/>
                      </a:cubicBezTo>
                      <a:cubicBezTo>
                        <a:pt x="13478" y="776"/>
                        <a:pt x="13526" y="954"/>
                        <a:pt x="13645" y="1014"/>
                      </a:cubicBezTo>
                      <a:cubicBezTo>
                        <a:pt x="13621" y="1026"/>
                        <a:pt x="13585" y="1050"/>
                        <a:pt x="13562" y="1061"/>
                      </a:cubicBezTo>
                      <a:cubicBezTo>
                        <a:pt x="13444" y="1147"/>
                        <a:pt x="13499" y="1356"/>
                        <a:pt x="13640" y="1356"/>
                      </a:cubicBezTo>
                      <a:cubicBezTo>
                        <a:pt x="13656" y="1356"/>
                        <a:pt x="13674" y="1353"/>
                        <a:pt x="13693" y="1347"/>
                      </a:cubicBezTo>
                      <a:cubicBezTo>
                        <a:pt x="14431" y="1085"/>
                        <a:pt x="15205" y="930"/>
                        <a:pt x="15991" y="930"/>
                      </a:cubicBezTo>
                      <a:cubicBezTo>
                        <a:pt x="15955" y="1300"/>
                        <a:pt x="15633" y="1573"/>
                        <a:pt x="15324" y="1764"/>
                      </a:cubicBezTo>
                      <a:cubicBezTo>
                        <a:pt x="14848" y="2062"/>
                        <a:pt x="14312" y="2264"/>
                        <a:pt x="13800" y="2490"/>
                      </a:cubicBezTo>
                      <a:cubicBezTo>
                        <a:pt x="12669" y="2990"/>
                        <a:pt x="11526" y="3478"/>
                        <a:pt x="10371" y="3955"/>
                      </a:cubicBezTo>
                      <a:cubicBezTo>
                        <a:pt x="8073" y="4883"/>
                        <a:pt x="5739" y="5741"/>
                        <a:pt x="3382" y="6503"/>
                      </a:cubicBezTo>
                      <a:cubicBezTo>
                        <a:pt x="2834" y="6681"/>
                        <a:pt x="2275" y="6884"/>
                        <a:pt x="1703" y="6955"/>
                      </a:cubicBezTo>
                      <a:cubicBezTo>
                        <a:pt x="1594" y="6965"/>
                        <a:pt x="1483" y="6971"/>
                        <a:pt x="1374" y="6971"/>
                      </a:cubicBezTo>
                      <a:cubicBezTo>
                        <a:pt x="1090" y="6971"/>
                        <a:pt x="813" y="6929"/>
                        <a:pt x="572" y="6800"/>
                      </a:cubicBezTo>
                      <a:cubicBezTo>
                        <a:pt x="631" y="6741"/>
                        <a:pt x="715" y="6693"/>
                        <a:pt x="762" y="6645"/>
                      </a:cubicBezTo>
                      <a:cubicBezTo>
                        <a:pt x="929" y="6526"/>
                        <a:pt x="1096" y="6407"/>
                        <a:pt x="1274" y="6300"/>
                      </a:cubicBezTo>
                      <a:cubicBezTo>
                        <a:pt x="1989" y="5836"/>
                        <a:pt x="2775" y="5467"/>
                        <a:pt x="3572" y="5193"/>
                      </a:cubicBezTo>
                      <a:cubicBezTo>
                        <a:pt x="3656" y="5157"/>
                        <a:pt x="3739" y="5133"/>
                        <a:pt x="3822" y="5110"/>
                      </a:cubicBezTo>
                      <a:cubicBezTo>
                        <a:pt x="3837" y="5139"/>
                        <a:pt x="3865" y="5159"/>
                        <a:pt x="3896" y="5159"/>
                      </a:cubicBezTo>
                      <a:cubicBezTo>
                        <a:pt x="3915" y="5159"/>
                        <a:pt x="3935" y="5152"/>
                        <a:pt x="3953" y="5133"/>
                      </a:cubicBezTo>
                      <a:cubicBezTo>
                        <a:pt x="3977" y="5110"/>
                        <a:pt x="4001" y="5074"/>
                        <a:pt x="4025" y="5050"/>
                      </a:cubicBezTo>
                      <a:cubicBezTo>
                        <a:pt x="4072" y="5026"/>
                        <a:pt x="4132" y="5014"/>
                        <a:pt x="4191" y="5002"/>
                      </a:cubicBezTo>
                      <a:cubicBezTo>
                        <a:pt x="4338" y="4957"/>
                        <a:pt x="4281" y="4751"/>
                        <a:pt x="4142" y="4751"/>
                      </a:cubicBezTo>
                      <a:cubicBezTo>
                        <a:pt x="4135" y="4751"/>
                        <a:pt x="4128" y="4751"/>
                        <a:pt x="4120" y="4752"/>
                      </a:cubicBezTo>
                      <a:cubicBezTo>
                        <a:pt x="4108" y="4764"/>
                        <a:pt x="4096" y="4764"/>
                        <a:pt x="4084" y="4764"/>
                      </a:cubicBezTo>
                      <a:cubicBezTo>
                        <a:pt x="4084" y="4740"/>
                        <a:pt x="4084" y="4729"/>
                        <a:pt x="4084" y="4705"/>
                      </a:cubicBezTo>
                      <a:cubicBezTo>
                        <a:pt x="4072" y="4645"/>
                        <a:pt x="4037" y="4586"/>
                        <a:pt x="4037" y="4538"/>
                      </a:cubicBezTo>
                      <a:cubicBezTo>
                        <a:pt x="4025" y="4467"/>
                        <a:pt x="3977" y="4407"/>
                        <a:pt x="3906" y="4407"/>
                      </a:cubicBezTo>
                      <a:cubicBezTo>
                        <a:pt x="3703" y="4431"/>
                        <a:pt x="3501" y="4490"/>
                        <a:pt x="3310" y="4538"/>
                      </a:cubicBezTo>
                      <a:cubicBezTo>
                        <a:pt x="3108" y="4598"/>
                        <a:pt x="2917" y="4645"/>
                        <a:pt x="2727" y="4705"/>
                      </a:cubicBezTo>
                      <a:cubicBezTo>
                        <a:pt x="2334" y="4824"/>
                        <a:pt x="1953" y="4967"/>
                        <a:pt x="1596" y="5145"/>
                      </a:cubicBezTo>
                      <a:cubicBezTo>
                        <a:pt x="1012" y="5455"/>
                        <a:pt x="429" y="5907"/>
                        <a:pt x="131" y="6514"/>
                      </a:cubicBezTo>
                      <a:lnTo>
                        <a:pt x="48" y="6598"/>
                      </a:lnTo>
                      <a:cubicBezTo>
                        <a:pt x="0" y="6645"/>
                        <a:pt x="0" y="6729"/>
                        <a:pt x="24" y="6776"/>
                      </a:cubicBezTo>
                      <a:cubicBezTo>
                        <a:pt x="24" y="6788"/>
                        <a:pt x="24" y="6800"/>
                        <a:pt x="12" y="6812"/>
                      </a:cubicBezTo>
                      <a:cubicBezTo>
                        <a:pt x="0" y="6860"/>
                        <a:pt x="48" y="6895"/>
                        <a:pt x="96" y="6895"/>
                      </a:cubicBezTo>
                      <a:cubicBezTo>
                        <a:pt x="84" y="6919"/>
                        <a:pt x="84" y="6955"/>
                        <a:pt x="84" y="6979"/>
                      </a:cubicBezTo>
                      <a:cubicBezTo>
                        <a:pt x="72" y="7181"/>
                        <a:pt x="191" y="7360"/>
                        <a:pt x="346" y="7467"/>
                      </a:cubicBezTo>
                      <a:cubicBezTo>
                        <a:pt x="614" y="7665"/>
                        <a:pt x="981" y="7723"/>
                        <a:pt x="1316" y="7723"/>
                      </a:cubicBezTo>
                      <a:cubicBezTo>
                        <a:pt x="1383" y="7723"/>
                        <a:pt x="1449" y="7721"/>
                        <a:pt x="1513" y="7717"/>
                      </a:cubicBezTo>
                      <a:cubicBezTo>
                        <a:pt x="1929" y="7705"/>
                        <a:pt x="2346" y="7610"/>
                        <a:pt x="2739" y="7503"/>
                      </a:cubicBezTo>
                      <a:cubicBezTo>
                        <a:pt x="3691" y="7241"/>
                        <a:pt x="4632" y="6955"/>
                        <a:pt x="5573" y="6657"/>
                      </a:cubicBezTo>
                      <a:cubicBezTo>
                        <a:pt x="7466" y="6050"/>
                        <a:pt x="9347" y="5371"/>
                        <a:pt x="11192" y="4621"/>
                      </a:cubicBezTo>
                      <a:cubicBezTo>
                        <a:pt x="12978" y="3895"/>
                        <a:pt x="14836" y="3169"/>
                        <a:pt x="16312" y="1907"/>
                      </a:cubicBezTo>
                      <a:cubicBezTo>
                        <a:pt x="16491" y="1740"/>
                        <a:pt x="16669" y="1573"/>
                        <a:pt x="16848" y="1395"/>
                      </a:cubicBezTo>
                      <a:cubicBezTo>
                        <a:pt x="16979" y="1264"/>
                        <a:pt x="17110" y="1121"/>
                        <a:pt x="17181" y="942"/>
                      </a:cubicBezTo>
                      <a:cubicBezTo>
                        <a:pt x="17372" y="549"/>
                        <a:pt x="17157" y="168"/>
                        <a:pt x="16753" y="61"/>
                      </a:cubicBezTo>
                      <a:cubicBezTo>
                        <a:pt x="16602" y="17"/>
                        <a:pt x="16441" y="1"/>
                        <a:pt x="1627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823" name="Google Shape;2823;p62"/>
            <p:cNvSpPr/>
            <p:nvPr/>
          </p:nvSpPr>
          <p:spPr>
            <a:xfrm>
              <a:off x="6354112" y="184537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4" name="Google Shape;2824;p62"/>
            <p:cNvSpPr/>
            <p:nvPr/>
          </p:nvSpPr>
          <p:spPr>
            <a:xfrm>
              <a:off x="6145312" y="7476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5" name="Google Shape;2825;p62"/>
            <p:cNvSpPr/>
            <p:nvPr/>
          </p:nvSpPr>
          <p:spPr>
            <a:xfrm>
              <a:off x="5552611" y="36495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6" name="Google Shape;2826;p62"/>
            <p:cNvSpPr/>
            <p:nvPr/>
          </p:nvSpPr>
          <p:spPr>
            <a:xfrm>
              <a:off x="5640986" y="378371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" name="Rounded Rectangle 16">
            <a:extLst>
              <a:ext uri="{FF2B5EF4-FFF2-40B4-BE49-F238E27FC236}">
                <a16:creationId xmlns:a16="http://schemas.microsoft.com/office/drawing/2014/main" id="{B59A88A2-51C3-F79D-D5F8-677858C92582}"/>
              </a:ext>
            </a:extLst>
          </p:cNvPr>
          <p:cNvSpPr/>
          <p:nvPr/>
        </p:nvSpPr>
        <p:spPr>
          <a:xfrm>
            <a:off x="3199903" y="288480"/>
            <a:ext cx="3159917" cy="617482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kern="1200" noProof="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3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.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Nhâ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hức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FB3686F-6949-CBD9-72E3-B3D9AA50696B}"/>
              </a:ext>
            </a:extLst>
          </p:cNvPr>
          <p:cNvSpPr/>
          <p:nvPr/>
        </p:nvSpPr>
        <p:spPr>
          <a:xfrm>
            <a:off x="623366" y="1129843"/>
            <a:ext cx="8486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HĐ 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42CFA35-8496-CB41-9E79-EB75ABF79C18}"/>
                  </a:ext>
                </a:extLst>
              </p:cNvPr>
              <p:cNvSpPr/>
              <p:nvPr/>
            </p:nvSpPr>
            <p:spPr>
              <a:xfrm>
                <a:off x="1392501" y="1038118"/>
                <a:ext cx="7011882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a)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ín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íc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/>
                                <a:sym typeface="Arial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−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+1</m:t>
                        </m:r>
                      </m:e>
                    </m:d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b)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Nêu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quy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ắc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nhân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hai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đa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ro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rườ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hợp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một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biến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42CFA35-8496-CB41-9E79-EB75ABF79C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501" y="1038118"/>
                <a:ext cx="7011882" cy="958660"/>
              </a:xfrm>
              <a:prstGeom prst="rect">
                <a:avLst/>
              </a:prstGeom>
              <a:blipFill>
                <a:blip r:embed="rId3"/>
                <a:stretch>
                  <a:fillRect l="-434" b="-10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8E5A5D3-0939-D3CC-A9A1-B90E84655F10}"/>
              </a:ext>
            </a:extLst>
          </p:cNvPr>
          <p:cNvGrpSpPr/>
          <p:nvPr/>
        </p:nvGrpSpPr>
        <p:grpSpPr>
          <a:xfrm>
            <a:off x="68162" y="1916417"/>
            <a:ext cx="1062013" cy="596516"/>
            <a:chOff x="8403160" y="4587772"/>
            <a:chExt cx="1263473" cy="823613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D2C84231-3CCE-9A7F-B07B-A149F16DEE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3BA52C2-E724-302A-7280-1EC30365F18E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FF5410C2-3BCE-EE42-680A-B12B3A7BDFBF}"/>
              </a:ext>
            </a:extLst>
          </p:cNvPr>
          <p:cNvSpPr txBox="1"/>
          <p:nvPr/>
        </p:nvSpPr>
        <p:spPr>
          <a:xfrm>
            <a:off x="1437308" y="2468768"/>
            <a:ext cx="6921073" cy="19845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) Quy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ắc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ợp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kern="100" dirty="0" err="1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kern="1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2000" kern="1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uố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, ta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ày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ừng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kia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rồi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ộng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kern="100" dirty="0" err="1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2000" i="1" kern="100" dirty="0">
                <a:solidFill>
                  <a:schemeClr val="accent4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000" i="1" kern="100" dirty="0">
              <a:solidFill>
                <a:schemeClr val="accent4">
                  <a:lumMod val="50000"/>
                </a:schemeClr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7623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5" name="Google Shape;2905;p65"/>
          <p:cNvSpPr/>
          <p:nvPr/>
        </p:nvSpPr>
        <p:spPr>
          <a:xfrm>
            <a:off x="1112175" y="3676647"/>
            <a:ext cx="6750725" cy="1466850"/>
          </a:xfrm>
          <a:custGeom>
            <a:avLst/>
            <a:gdLst/>
            <a:ahLst/>
            <a:cxnLst/>
            <a:rect l="l" t="t" r="r" b="b"/>
            <a:pathLst>
              <a:path w="270029" h="58674" extrusionOk="0">
                <a:moveTo>
                  <a:pt x="0" y="58674"/>
                </a:moveTo>
                <a:cubicBezTo>
                  <a:pt x="4704" y="56608"/>
                  <a:pt x="19228" y="47582"/>
                  <a:pt x="28223" y="46279"/>
                </a:cubicBezTo>
                <a:cubicBezTo>
                  <a:pt x="37218" y="44976"/>
                  <a:pt x="44528" y="51651"/>
                  <a:pt x="53968" y="50856"/>
                </a:cubicBezTo>
                <a:cubicBezTo>
                  <a:pt x="63408" y="50061"/>
                  <a:pt x="75422" y="41257"/>
                  <a:pt x="84861" y="41511"/>
                </a:cubicBezTo>
                <a:cubicBezTo>
                  <a:pt x="94301" y="41765"/>
                  <a:pt x="97987" y="56990"/>
                  <a:pt x="110605" y="52381"/>
                </a:cubicBezTo>
                <a:cubicBezTo>
                  <a:pt x="123223" y="47773"/>
                  <a:pt x="147283" y="22569"/>
                  <a:pt x="160568" y="13860"/>
                </a:cubicBezTo>
                <a:cubicBezTo>
                  <a:pt x="173853" y="5152"/>
                  <a:pt x="180528" y="-823"/>
                  <a:pt x="190317" y="130"/>
                </a:cubicBezTo>
                <a:cubicBezTo>
                  <a:pt x="200106" y="1084"/>
                  <a:pt x="211707" y="17547"/>
                  <a:pt x="219303" y="19581"/>
                </a:cubicBezTo>
                <a:cubicBezTo>
                  <a:pt x="226899" y="21615"/>
                  <a:pt x="230554" y="10142"/>
                  <a:pt x="235894" y="12335"/>
                </a:cubicBezTo>
                <a:cubicBezTo>
                  <a:pt x="241234" y="14528"/>
                  <a:pt x="245652" y="25048"/>
                  <a:pt x="251341" y="32739"/>
                </a:cubicBezTo>
                <a:cubicBezTo>
                  <a:pt x="257030" y="40431"/>
                  <a:pt x="266914" y="54193"/>
                  <a:pt x="270029" y="58484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7B4326-79A7-B3E1-61AC-A828BC0C6D6F}"/>
              </a:ext>
            </a:extLst>
          </p:cNvPr>
          <p:cNvSpPr/>
          <p:nvPr/>
        </p:nvSpPr>
        <p:spPr>
          <a:xfrm>
            <a:off x="1079970" y="1439616"/>
            <a:ext cx="6984058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ương</a:t>
            </a:r>
            <a:r>
              <a:rPr kumimoji="0" lang="en-US" sz="22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ự</a:t>
            </a:r>
            <a:r>
              <a:rPr kumimoji="0" lang="en-US" sz="22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hợp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, ta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quy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tắc</a:t>
            </a:r>
            <a:r>
              <a:rPr lang="en-US" sz="2200" kern="1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200" kern="100" dirty="0" err="1"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sz="22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4DE4ED42-57A1-2C95-30AE-8072A0ED41CF}"/>
              </a:ext>
            </a:extLst>
          </p:cNvPr>
          <p:cNvSpPr/>
          <p:nvPr/>
        </p:nvSpPr>
        <p:spPr>
          <a:xfrm>
            <a:off x="439892" y="2282872"/>
            <a:ext cx="8264216" cy="1718272"/>
          </a:xfrm>
          <a:prstGeom prst="roundRect">
            <a:avLst/>
          </a:prstGeom>
          <a:solidFill>
            <a:schemeClr val="accent6"/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uố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hâ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vớ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, ta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hâ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ỗ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ơ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ủa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ày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vớ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ừng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ơn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ủa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kia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rồ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ộng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kết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quả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với</a:t>
            </a: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hau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0C36DF5-978A-5901-7EEB-14FA785B2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023312" y="3439288"/>
            <a:ext cx="2726900" cy="1533882"/>
          </a:xfrm>
          <a:prstGeom prst="rect">
            <a:avLst/>
          </a:prstGeom>
        </p:spPr>
      </p:pic>
      <p:sp>
        <p:nvSpPr>
          <p:cNvPr id="10" name="Pentagon 6">
            <a:extLst>
              <a:ext uri="{FF2B5EF4-FFF2-40B4-BE49-F238E27FC236}">
                <a16:creationId xmlns:a16="http://schemas.microsoft.com/office/drawing/2014/main" id="{BEA34E43-C20A-954A-1A52-209BF9DD01FC}"/>
              </a:ext>
            </a:extLst>
          </p:cNvPr>
          <p:cNvSpPr/>
          <p:nvPr/>
        </p:nvSpPr>
        <p:spPr>
          <a:xfrm>
            <a:off x="0" y="773455"/>
            <a:ext cx="2069674" cy="537391"/>
          </a:xfrm>
          <a:prstGeom prst="homePlate">
            <a:avLst/>
          </a:prstGeom>
          <a:solidFill>
            <a:srgbClr val="DDF6FF"/>
          </a:solidFill>
          <a:ln w="254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QUY TẮ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58" name="Google Shape;2858;p64"/>
          <p:cNvGrpSpPr/>
          <p:nvPr/>
        </p:nvGrpSpPr>
        <p:grpSpPr>
          <a:xfrm>
            <a:off x="8258141" y="3261275"/>
            <a:ext cx="720589" cy="1183495"/>
            <a:chOff x="6799903" y="1254114"/>
            <a:chExt cx="1823314" cy="3250121"/>
          </a:xfrm>
        </p:grpSpPr>
        <p:grpSp>
          <p:nvGrpSpPr>
            <p:cNvPr id="2859" name="Google Shape;2859;p64"/>
            <p:cNvGrpSpPr/>
            <p:nvPr/>
          </p:nvGrpSpPr>
          <p:grpSpPr>
            <a:xfrm rot="-199688" flipH="1">
              <a:off x="6891353" y="1286415"/>
              <a:ext cx="1205310" cy="3185520"/>
              <a:chOff x="2247744" y="4236538"/>
              <a:chExt cx="261975" cy="692375"/>
            </a:xfrm>
          </p:grpSpPr>
          <p:sp>
            <p:nvSpPr>
              <p:cNvPr id="2860" name="Google Shape;2860;p64"/>
              <p:cNvSpPr/>
              <p:nvPr/>
            </p:nvSpPr>
            <p:spPr>
              <a:xfrm>
                <a:off x="2247744" y="4236538"/>
                <a:ext cx="261975" cy="692375"/>
              </a:xfrm>
              <a:custGeom>
                <a:avLst/>
                <a:gdLst/>
                <a:ahLst/>
                <a:cxnLst/>
                <a:rect l="l" t="t" r="r" b="b"/>
                <a:pathLst>
                  <a:path w="10479" h="27695" extrusionOk="0">
                    <a:moveTo>
                      <a:pt x="6169" y="18188"/>
                    </a:moveTo>
                    <a:cubicBezTo>
                      <a:pt x="6305" y="18188"/>
                      <a:pt x="6433" y="18217"/>
                      <a:pt x="6537" y="18288"/>
                    </a:cubicBezTo>
                    <a:cubicBezTo>
                      <a:pt x="6632" y="18348"/>
                      <a:pt x="6692" y="18443"/>
                      <a:pt x="6704" y="18562"/>
                    </a:cubicBezTo>
                    <a:cubicBezTo>
                      <a:pt x="6740" y="18681"/>
                      <a:pt x="6716" y="18800"/>
                      <a:pt x="6680" y="18907"/>
                    </a:cubicBezTo>
                    <a:cubicBezTo>
                      <a:pt x="6597" y="19074"/>
                      <a:pt x="6442" y="19193"/>
                      <a:pt x="6251" y="19264"/>
                    </a:cubicBezTo>
                    <a:lnTo>
                      <a:pt x="6263" y="19241"/>
                    </a:lnTo>
                    <a:lnTo>
                      <a:pt x="6228" y="19276"/>
                    </a:lnTo>
                    <a:cubicBezTo>
                      <a:pt x="6180" y="19288"/>
                      <a:pt x="6132" y="19312"/>
                      <a:pt x="6085" y="19324"/>
                    </a:cubicBezTo>
                    <a:cubicBezTo>
                      <a:pt x="5891" y="19370"/>
                      <a:pt x="5683" y="19388"/>
                      <a:pt x="5471" y="19388"/>
                    </a:cubicBezTo>
                    <a:cubicBezTo>
                      <a:pt x="5410" y="19388"/>
                      <a:pt x="5348" y="19386"/>
                      <a:pt x="5287" y="19383"/>
                    </a:cubicBezTo>
                    <a:cubicBezTo>
                      <a:pt x="5013" y="19360"/>
                      <a:pt x="4751" y="19312"/>
                      <a:pt x="4477" y="19229"/>
                    </a:cubicBezTo>
                    <a:cubicBezTo>
                      <a:pt x="4454" y="19229"/>
                      <a:pt x="4430" y="19217"/>
                      <a:pt x="4406" y="19205"/>
                    </a:cubicBezTo>
                    <a:cubicBezTo>
                      <a:pt x="4608" y="18967"/>
                      <a:pt x="4835" y="18752"/>
                      <a:pt x="5096" y="18574"/>
                    </a:cubicBezTo>
                    <a:cubicBezTo>
                      <a:pt x="5323" y="18431"/>
                      <a:pt x="5561" y="18300"/>
                      <a:pt x="5823" y="18240"/>
                    </a:cubicBezTo>
                    <a:cubicBezTo>
                      <a:pt x="5936" y="18208"/>
                      <a:pt x="6055" y="18188"/>
                      <a:pt x="6169" y="18188"/>
                    </a:cubicBezTo>
                    <a:close/>
                    <a:moveTo>
                      <a:pt x="5811" y="0"/>
                    </a:moveTo>
                    <a:cubicBezTo>
                      <a:pt x="5811" y="0"/>
                      <a:pt x="5787" y="36"/>
                      <a:pt x="5763" y="84"/>
                    </a:cubicBezTo>
                    <a:lnTo>
                      <a:pt x="251" y="3155"/>
                    </a:lnTo>
                    <a:cubicBezTo>
                      <a:pt x="227" y="3143"/>
                      <a:pt x="215" y="3131"/>
                      <a:pt x="215" y="3131"/>
                    </a:cubicBezTo>
                    <a:lnTo>
                      <a:pt x="179" y="3191"/>
                    </a:lnTo>
                    <a:lnTo>
                      <a:pt x="143" y="3251"/>
                    </a:lnTo>
                    <a:cubicBezTo>
                      <a:pt x="143" y="3251"/>
                      <a:pt x="167" y="3262"/>
                      <a:pt x="191" y="3274"/>
                    </a:cubicBezTo>
                    <a:lnTo>
                      <a:pt x="1727" y="12145"/>
                    </a:lnTo>
                    <a:cubicBezTo>
                      <a:pt x="1727" y="12168"/>
                      <a:pt x="1715" y="12180"/>
                      <a:pt x="1715" y="12204"/>
                    </a:cubicBezTo>
                    <a:lnTo>
                      <a:pt x="1739" y="12204"/>
                    </a:lnTo>
                    <a:lnTo>
                      <a:pt x="1739" y="12216"/>
                    </a:lnTo>
                    <a:cubicBezTo>
                      <a:pt x="1703" y="12216"/>
                      <a:pt x="1679" y="12252"/>
                      <a:pt x="1667" y="12287"/>
                    </a:cubicBezTo>
                    <a:cubicBezTo>
                      <a:pt x="1548" y="12692"/>
                      <a:pt x="1477" y="13097"/>
                      <a:pt x="1417" y="13514"/>
                    </a:cubicBezTo>
                    <a:lnTo>
                      <a:pt x="1" y="16026"/>
                    </a:lnTo>
                    <a:lnTo>
                      <a:pt x="1013" y="16824"/>
                    </a:lnTo>
                    <a:lnTo>
                      <a:pt x="1334" y="14716"/>
                    </a:lnTo>
                    <a:cubicBezTo>
                      <a:pt x="1334" y="15026"/>
                      <a:pt x="1346" y="15347"/>
                      <a:pt x="1382" y="15657"/>
                    </a:cubicBezTo>
                    <a:cubicBezTo>
                      <a:pt x="1406" y="15871"/>
                      <a:pt x="1441" y="16074"/>
                      <a:pt x="1489" y="16276"/>
                    </a:cubicBezTo>
                    <a:lnTo>
                      <a:pt x="751" y="19241"/>
                    </a:lnTo>
                    <a:lnTo>
                      <a:pt x="1917" y="19741"/>
                    </a:lnTo>
                    <a:lnTo>
                      <a:pt x="1560" y="16526"/>
                    </a:lnTo>
                    <a:lnTo>
                      <a:pt x="1560" y="16526"/>
                    </a:lnTo>
                    <a:cubicBezTo>
                      <a:pt x="1632" y="16800"/>
                      <a:pt x="1727" y="17062"/>
                      <a:pt x="1834" y="17312"/>
                    </a:cubicBezTo>
                    <a:cubicBezTo>
                      <a:pt x="2072" y="17836"/>
                      <a:pt x="2441" y="18300"/>
                      <a:pt x="2894" y="18657"/>
                    </a:cubicBezTo>
                    <a:cubicBezTo>
                      <a:pt x="3239" y="18931"/>
                      <a:pt x="3620" y="19145"/>
                      <a:pt x="4037" y="19312"/>
                    </a:cubicBezTo>
                    <a:cubicBezTo>
                      <a:pt x="3953" y="19419"/>
                      <a:pt x="3870" y="19538"/>
                      <a:pt x="3799" y="19657"/>
                    </a:cubicBezTo>
                    <a:cubicBezTo>
                      <a:pt x="3561" y="20074"/>
                      <a:pt x="3406" y="20526"/>
                      <a:pt x="3299" y="20991"/>
                    </a:cubicBezTo>
                    <a:lnTo>
                      <a:pt x="3227" y="21098"/>
                    </a:lnTo>
                    <a:lnTo>
                      <a:pt x="3215" y="21074"/>
                    </a:lnTo>
                    <a:lnTo>
                      <a:pt x="3215" y="21098"/>
                    </a:lnTo>
                    <a:lnTo>
                      <a:pt x="1525" y="23503"/>
                    </a:lnTo>
                    <a:lnTo>
                      <a:pt x="2441" y="24384"/>
                    </a:lnTo>
                    <a:lnTo>
                      <a:pt x="3239" y="21360"/>
                    </a:lnTo>
                    <a:lnTo>
                      <a:pt x="3239" y="21360"/>
                    </a:lnTo>
                    <a:cubicBezTo>
                      <a:pt x="3215" y="21479"/>
                      <a:pt x="3203" y="21598"/>
                      <a:pt x="3191" y="21717"/>
                    </a:cubicBezTo>
                    <a:lnTo>
                      <a:pt x="3180" y="21931"/>
                    </a:lnTo>
                    <a:lnTo>
                      <a:pt x="3180" y="22146"/>
                    </a:lnTo>
                    <a:cubicBezTo>
                      <a:pt x="3168" y="22431"/>
                      <a:pt x="3191" y="22717"/>
                      <a:pt x="3251" y="23003"/>
                    </a:cubicBezTo>
                    <a:cubicBezTo>
                      <a:pt x="3311" y="23313"/>
                      <a:pt x="3406" y="23610"/>
                      <a:pt x="3549" y="23896"/>
                    </a:cubicBezTo>
                    <a:lnTo>
                      <a:pt x="2941" y="26670"/>
                    </a:lnTo>
                    <a:lnTo>
                      <a:pt x="4132" y="27146"/>
                    </a:lnTo>
                    <a:lnTo>
                      <a:pt x="3692" y="24158"/>
                    </a:lnTo>
                    <a:lnTo>
                      <a:pt x="3692" y="24158"/>
                    </a:lnTo>
                    <a:cubicBezTo>
                      <a:pt x="3787" y="24301"/>
                      <a:pt x="3882" y="24432"/>
                      <a:pt x="4001" y="24563"/>
                    </a:cubicBezTo>
                    <a:cubicBezTo>
                      <a:pt x="4311" y="24932"/>
                      <a:pt x="4692" y="25229"/>
                      <a:pt x="5096" y="25468"/>
                    </a:cubicBezTo>
                    <a:lnTo>
                      <a:pt x="6942" y="27694"/>
                    </a:lnTo>
                    <a:lnTo>
                      <a:pt x="8049" y="27039"/>
                    </a:lnTo>
                    <a:lnTo>
                      <a:pt x="6120" y="25944"/>
                    </a:lnTo>
                    <a:lnTo>
                      <a:pt x="6120" y="25944"/>
                    </a:lnTo>
                    <a:cubicBezTo>
                      <a:pt x="6406" y="26051"/>
                      <a:pt x="6680" y="26134"/>
                      <a:pt x="6966" y="26206"/>
                    </a:cubicBezTo>
                    <a:cubicBezTo>
                      <a:pt x="8061" y="26503"/>
                      <a:pt x="9192" y="26634"/>
                      <a:pt x="10323" y="26694"/>
                    </a:cubicBezTo>
                    <a:cubicBezTo>
                      <a:pt x="10329" y="26695"/>
                      <a:pt x="10336" y="26695"/>
                      <a:pt x="10342" y="26695"/>
                    </a:cubicBezTo>
                    <a:cubicBezTo>
                      <a:pt x="10406" y="26695"/>
                      <a:pt x="10466" y="26639"/>
                      <a:pt x="10466" y="26563"/>
                    </a:cubicBezTo>
                    <a:cubicBezTo>
                      <a:pt x="10478" y="26492"/>
                      <a:pt x="10419" y="26420"/>
                      <a:pt x="10335" y="26420"/>
                    </a:cubicBezTo>
                    <a:cubicBezTo>
                      <a:pt x="9228" y="26361"/>
                      <a:pt x="8109" y="26230"/>
                      <a:pt x="7037" y="25956"/>
                    </a:cubicBezTo>
                    <a:cubicBezTo>
                      <a:pt x="6823" y="25896"/>
                      <a:pt x="6609" y="25825"/>
                      <a:pt x="6394" y="25753"/>
                    </a:cubicBezTo>
                    <a:lnTo>
                      <a:pt x="6394" y="25753"/>
                    </a:lnTo>
                    <a:lnTo>
                      <a:pt x="8609" y="26146"/>
                    </a:lnTo>
                    <a:lnTo>
                      <a:pt x="8942" y="25158"/>
                    </a:lnTo>
                    <a:lnTo>
                      <a:pt x="6180" y="25682"/>
                    </a:lnTo>
                    <a:cubicBezTo>
                      <a:pt x="5942" y="25599"/>
                      <a:pt x="5704" y="25491"/>
                      <a:pt x="5477" y="25384"/>
                    </a:cubicBezTo>
                    <a:cubicBezTo>
                      <a:pt x="5001" y="25134"/>
                      <a:pt x="4537" y="24813"/>
                      <a:pt x="4192" y="24396"/>
                    </a:cubicBezTo>
                    <a:lnTo>
                      <a:pt x="4192" y="24396"/>
                    </a:lnTo>
                    <a:lnTo>
                      <a:pt x="5954" y="25384"/>
                    </a:lnTo>
                    <a:lnTo>
                      <a:pt x="6597" y="24563"/>
                    </a:lnTo>
                    <a:lnTo>
                      <a:pt x="4013" y="24182"/>
                    </a:lnTo>
                    <a:cubicBezTo>
                      <a:pt x="3751" y="23813"/>
                      <a:pt x="3572" y="23396"/>
                      <a:pt x="3489" y="22955"/>
                    </a:cubicBezTo>
                    <a:cubicBezTo>
                      <a:pt x="3441" y="22693"/>
                      <a:pt x="3418" y="22420"/>
                      <a:pt x="3418" y="22146"/>
                    </a:cubicBezTo>
                    <a:lnTo>
                      <a:pt x="3418" y="22027"/>
                    </a:lnTo>
                    <a:lnTo>
                      <a:pt x="3763" y="23586"/>
                    </a:lnTo>
                    <a:lnTo>
                      <a:pt x="4811" y="23527"/>
                    </a:lnTo>
                    <a:lnTo>
                      <a:pt x="3465" y="21467"/>
                    </a:lnTo>
                    <a:cubicBezTo>
                      <a:pt x="3465" y="21419"/>
                      <a:pt x="3477" y="21372"/>
                      <a:pt x="3477" y="21324"/>
                    </a:cubicBezTo>
                    <a:cubicBezTo>
                      <a:pt x="3572" y="20777"/>
                      <a:pt x="3739" y="20253"/>
                      <a:pt x="4013" y="19776"/>
                    </a:cubicBezTo>
                    <a:cubicBezTo>
                      <a:pt x="4084" y="19645"/>
                      <a:pt x="4168" y="19514"/>
                      <a:pt x="4263" y="19395"/>
                    </a:cubicBezTo>
                    <a:cubicBezTo>
                      <a:pt x="4311" y="19407"/>
                      <a:pt x="4370" y="19431"/>
                      <a:pt x="4418" y="19443"/>
                    </a:cubicBezTo>
                    <a:cubicBezTo>
                      <a:pt x="4704" y="19526"/>
                      <a:pt x="4977" y="19574"/>
                      <a:pt x="5275" y="19598"/>
                    </a:cubicBezTo>
                    <a:cubicBezTo>
                      <a:pt x="5359" y="19603"/>
                      <a:pt x="5443" y="19606"/>
                      <a:pt x="5527" y="19606"/>
                    </a:cubicBezTo>
                    <a:cubicBezTo>
                      <a:pt x="5645" y="19606"/>
                      <a:pt x="5764" y="19600"/>
                      <a:pt x="5882" y="19586"/>
                    </a:cubicBezTo>
                    <a:lnTo>
                      <a:pt x="5882" y="19586"/>
                    </a:lnTo>
                    <a:lnTo>
                      <a:pt x="4346" y="20955"/>
                    </a:lnTo>
                    <a:lnTo>
                      <a:pt x="4906" y="21836"/>
                    </a:lnTo>
                    <a:lnTo>
                      <a:pt x="6108" y="19538"/>
                    </a:lnTo>
                    <a:lnTo>
                      <a:pt x="6144" y="19538"/>
                    </a:lnTo>
                    <a:cubicBezTo>
                      <a:pt x="6287" y="19503"/>
                      <a:pt x="6430" y="19443"/>
                      <a:pt x="6561" y="19360"/>
                    </a:cubicBezTo>
                    <a:cubicBezTo>
                      <a:pt x="6692" y="19276"/>
                      <a:pt x="6811" y="19157"/>
                      <a:pt x="6882" y="19002"/>
                    </a:cubicBezTo>
                    <a:cubicBezTo>
                      <a:pt x="6954" y="18848"/>
                      <a:pt x="6966" y="18681"/>
                      <a:pt x="6930" y="18526"/>
                    </a:cubicBezTo>
                    <a:cubicBezTo>
                      <a:pt x="6906" y="18360"/>
                      <a:pt x="6811" y="18205"/>
                      <a:pt x="6668" y="18098"/>
                    </a:cubicBezTo>
                    <a:cubicBezTo>
                      <a:pt x="6537" y="18014"/>
                      <a:pt x="6394" y="17979"/>
                      <a:pt x="6251" y="17967"/>
                    </a:cubicBezTo>
                    <a:lnTo>
                      <a:pt x="4751" y="17228"/>
                    </a:lnTo>
                    <a:lnTo>
                      <a:pt x="4275" y="17895"/>
                    </a:lnTo>
                    <a:lnTo>
                      <a:pt x="5692" y="18038"/>
                    </a:lnTo>
                    <a:cubicBezTo>
                      <a:pt x="5430" y="18121"/>
                      <a:pt x="5180" y="18240"/>
                      <a:pt x="4965" y="18383"/>
                    </a:cubicBezTo>
                    <a:cubicBezTo>
                      <a:pt x="4656" y="18586"/>
                      <a:pt x="4394" y="18848"/>
                      <a:pt x="4168" y="19122"/>
                    </a:cubicBezTo>
                    <a:cubicBezTo>
                      <a:pt x="3751" y="18967"/>
                      <a:pt x="3370" y="18764"/>
                      <a:pt x="3025" y="18491"/>
                    </a:cubicBezTo>
                    <a:cubicBezTo>
                      <a:pt x="2596" y="18157"/>
                      <a:pt x="2251" y="17717"/>
                      <a:pt x="2025" y="17217"/>
                    </a:cubicBezTo>
                    <a:cubicBezTo>
                      <a:pt x="1787" y="16717"/>
                      <a:pt x="1656" y="16181"/>
                      <a:pt x="1584" y="15633"/>
                    </a:cubicBezTo>
                    <a:cubicBezTo>
                      <a:pt x="1525" y="15228"/>
                      <a:pt x="1513" y="14812"/>
                      <a:pt x="1536" y="14395"/>
                    </a:cubicBezTo>
                    <a:lnTo>
                      <a:pt x="1536" y="14395"/>
                    </a:lnTo>
                    <a:lnTo>
                      <a:pt x="2108" y="17050"/>
                    </a:lnTo>
                    <a:lnTo>
                      <a:pt x="3382" y="16978"/>
                    </a:lnTo>
                    <a:lnTo>
                      <a:pt x="1548" y="14145"/>
                    </a:lnTo>
                    <a:cubicBezTo>
                      <a:pt x="1548" y="14085"/>
                      <a:pt x="1548" y="14026"/>
                      <a:pt x="1560" y="13978"/>
                    </a:cubicBezTo>
                    <a:cubicBezTo>
                      <a:pt x="1608" y="13418"/>
                      <a:pt x="1703" y="12871"/>
                      <a:pt x="1846" y="12335"/>
                    </a:cubicBezTo>
                    <a:cubicBezTo>
                      <a:pt x="1858" y="12299"/>
                      <a:pt x="1846" y="12264"/>
                      <a:pt x="1822" y="12240"/>
                    </a:cubicBezTo>
                    <a:lnTo>
                      <a:pt x="1834" y="12228"/>
                    </a:lnTo>
                    <a:lnTo>
                      <a:pt x="1846" y="12228"/>
                    </a:lnTo>
                    <a:cubicBezTo>
                      <a:pt x="1846" y="12228"/>
                      <a:pt x="1858" y="12216"/>
                      <a:pt x="1858" y="12204"/>
                    </a:cubicBezTo>
                    <a:lnTo>
                      <a:pt x="7787" y="5751"/>
                    </a:lnTo>
                    <a:cubicBezTo>
                      <a:pt x="7811" y="5763"/>
                      <a:pt x="7823" y="5763"/>
                      <a:pt x="7847" y="5763"/>
                    </a:cubicBezTo>
                    <a:lnTo>
                      <a:pt x="7847" y="5691"/>
                    </a:lnTo>
                    <a:lnTo>
                      <a:pt x="7859" y="5620"/>
                    </a:lnTo>
                    <a:lnTo>
                      <a:pt x="7823" y="5620"/>
                    </a:lnTo>
                    <a:lnTo>
                      <a:pt x="7525" y="4751"/>
                    </a:lnTo>
                    <a:lnTo>
                      <a:pt x="7371" y="4310"/>
                    </a:lnTo>
                    <a:lnTo>
                      <a:pt x="7323" y="4191"/>
                    </a:lnTo>
                    <a:lnTo>
                      <a:pt x="7168" y="3739"/>
                    </a:lnTo>
                    <a:lnTo>
                      <a:pt x="7121" y="3608"/>
                    </a:lnTo>
                    <a:lnTo>
                      <a:pt x="7013" y="3298"/>
                    </a:lnTo>
                    <a:lnTo>
                      <a:pt x="6418" y="1584"/>
                    </a:lnTo>
                    <a:lnTo>
                      <a:pt x="6085" y="655"/>
                    </a:lnTo>
                    <a:lnTo>
                      <a:pt x="5906" y="119"/>
                    </a:lnTo>
                    <a:cubicBezTo>
                      <a:pt x="5918" y="84"/>
                      <a:pt x="5930" y="60"/>
                      <a:pt x="5930" y="60"/>
                    </a:cubicBezTo>
                    <a:lnTo>
                      <a:pt x="5870" y="24"/>
                    </a:lnTo>
                    <a:lnTo>
                      <a:pt x="5811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861" name="Google Shape;2861;p64"/>
              <p:cNvGrpSpPr/>
              <p:nvPr/>
            </p:nvGrpSpPr>
            <p:grpSpPr>
              <a:xfrm>
                <a:off x="2247894" y="4236550"/>
                <a:ext cx="261675" cy="692350"/>
                <a:chOff x="2247894" y="4236550"/>
                <a:chExt cx="261675" cy="692350"/>
              </a:xfrm>
            </p:grpSpPr>
            <p:sp>
              <p:nvSpPr>
                <p:cNvPr id="2862" name="Google Shape;2862;p64"/>
                <p:cNvSpPr/>
                <p:nvPr/>
              </p:nvSpPr>
              <p:spPr>
                <a:xfrm>
                  <a:off x="2247894" y="4568725"/>
                  <a:ext cx="38425" cy="8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7" h="3537" extrusionOk="0">
                      <a:moveTo>
                        <a:pt x="1536" y="0"/>
                      </a:moveTo>
                      <a:lnTo>
                        <a:pt x="0" y="2751"/>
                      </a:lnTo>
                      <a:lnTo>
                        <a:pt x="1001" y="3537"/>
                      </a:lnTo>
                      <a:lnTo>
                        <a:pt x="153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3" name="Google Shape;2863;p64"/>
                <p:cNvSpPr/>
                <p:nvPr/>
              </p:nvSpPr>
              <p:spPr>
                <a:xfrm>
                  <a:off x="2266344" y="4641350"/>
                  <a:ext cx="295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0" h="3549" extrusionOk="0">
                      <a:moveTo>
                        <a:pt x="763" y="1"/>
                      </a:moveTo>
                      <a:lnTo>
                        <a:pt x="1" y="3049"/>
                      </a:lnTo>
                      <a:lnTo>
                        <a:pt x="1179" y="3549"/>
                      </a:lnTo>
                      <a:lnTo>
                        <a:pt x="763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4" name="Google Shape;2864;p64"/>
                <p:cNvSpPr/>
                <p:nvPr/>
              </p:nvSpPr>
              <p:spPr>
                <a:xfrm>
                  <a:off x="2285694" y="4759825"/>
                  <a:ext cx="45575" cy="8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" h="3465" extrusionOk="0">
                      <a:moveTo>
                        <a:pt x="1822" y="0"/>
                      </a:moveTo>
                      <a:lnTo>
                        <a:pt x="1" y="2572"/>
                      </a:lnTo>
                      <a:lnTo>
                        <a:pt x="917" y="3465"/>
                      </a:lnTo>
                      <a:lnTo>
                        <a:pt x="182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5" name="Google Shape;2865;p64"/>
                <p:cNvSpPr/>
                <p:nvPr/>
              </p:nvSpPr>
              <p:spPr>
                <a:xfrm>
                  <a:off x="2354444" y="4667250"/>
                  <a:ext cx="57475" cy="22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9" h="906" extrusionOk="0">
                      <a:moveTo>
                        <a:pt x="477" y="0"/>
                      </a:moveTo>
                      <a:lnTo>
                        <a:pt x="1" y="679"/>
                      </a:lnTo>
                      <a:lnTo>
                        <a:pt x="2299" y="905"/>
                      </a:lnTo>
                      <a:lnTo>
                        <a:pt x="2299" y="905"/>
                      </a:lnTo>
                      <a:lnTo>
                        <a:pt x="477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6" name="Google Shape;2866;p64"/>
                <p:cNvSpPr/>
                <p:nvPr/>
              </p:nvSpPr>
              <p:spPr>
                <a:xfrm>
                  <a:off x="2320819" y="4826500"/>
                  <a:ext cx="298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3549" extrusionOk="0">
                      <a:moveTo>
                        <a:pt x="691" y="0"/>
                      </a:moveTo>
                      <a:lnTo>
                        <a:pt x="1" y="3084"/>
                      </a:lnTo>
                      <a:lnTo>
                        <a:pt x="1191" y="3548"/>
                      </a:lnTo>
                      <a:lnTo>
                        <a:pt x="691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7" name="Google Shape;2867;p64"/>
                <p:cNvSpPr/>
                <p:nvPr/>
              </p:nvSpPr>
              <p:spPr>
                <a:xfrm>
                  <a:off x="2371119" y="4868450"/>
                  <a:ext cx="77725" cy="6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09" h="2418" extrusionOk="0">
                      <a:moveTo>
                        <a:pt x="1" y="1"/>
                      </a:moveTo>
                      <a:lnTo>
                        <a:pt x="2001" y="2418"/>
                      </a:lnTo>
                      <a:lnTo>
                        <a:pt x="3108" y="1775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8" name="Google Shape;2868;p64"/>
                <p:cNvSpPr/>
                <p:nvPr/>
              </p:nvSpPr>
              <p:spPr>
                <a:xfrm>
                  <a:off x="2356244" y="4717850"/>
                  <a:ext cx="47950" cy="64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2585" extrusionOk="0">
                      <a:moveTo>
                        <a:pt x="1917" y="0"/>
                      </a:moveTo>
                      <a:lnTo>
                        <a:pt x="0" y="1715"/>
                      </a:lnTo>
                      <a:lnTo>
                        <a:pt x="560" y="2584"/>
                      </a:lnTo>
                      <a:lnTo>
                        <a:pt x="1917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69" name="Google Shape;2869;p64"/>
                <p:cNvSpPr/>
                <p:nvPr/>
              </p:nvSpPr>
              <p:spPr>
                <a:xfrm>
                  <a:off x="2340469" y="4839875"/>
                  <a:ext cx="72050" cy="3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2" h="1252" extrusionOk="0">
                      <a:moveTo>
                        <a:pt x="0" y="1"/>
                      </a:moveTo>
                      <a:lnTo>
                        <a:pt x="2239" y="1251"/>
                      </a:lnTo>
                      <a:lnTo>
                        <a:pt x="2882" y="43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0" name="Google Shape;2870;p64"/>
                <p:cNvSpPr/>
                <p:nvPr/>
              </p:nvSpPr>
              <p:spPr>
                <a:xfrm>
                  <a:off x="2399394" y="4865775"/>
                  <a:ext cx="71775" cy="24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1" h="990" extrusionOk="0">
                      <a:moveTo>
                        <a:pt x="2870" y="1"/>
                      </a:moveTo>
                      <a:lnTo>
                        <a:pt x="1" y="537"/>
                      </a:lnTo>
                      <a:lnTo>
                        <a:pt x="2537" y="989"/>
                      </a:lnTo>
                      <a:lnTo>
                        <a:pt x="287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1" name="Google Shape;2871;p64"/>
                <p:cNvSpPr/>
                <p:nvPr/>
              </p:nvSpPr>
              <p:spPr>
                <a:xfrm>
                  <a:off x="2283619" y="4585975"/>
                  <a:ext cx="48825" cy="7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3" h="3085" extrusionOk="0">
                      <a:moveTo>
                        <a:pt x="0" y="1"/>
                      </a:moveTo>
                      <a:lnTo>
                        <a:pt x="667" y="3085"/>
                      </a:lnTo>
                      <a:lnTo>
                        <a:pt x="1953" y="301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2" name="Google Shape;2872;p64"/>
                <p:cNvSpPr/>
                <p:nvPr/>
              </p:nvSpPr>
              <p:spPr>
                <a:xfrm>
                  <a:off x="2252069" y="4237125"/>
                  <a:ext cx="192000" cy="3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80" h="12289" extrusionOk="0">
                      <a:moveTo>
                        <a:pt x="5691" y="1"/>
                      </a:moveTo>
                      <a:lnTo>
                        <a:pt x="0" y="3168"/>
                      </a:lnTo>
                      <a:lnTo>
                        <a:pt x="1584" y="12288"/>
                      </a:lnTo>
                      <a:lnTo>
                        <a:pt x="7680" y="5668"/>
                      </a:lnTo>
                      <a:lnTo>
                        <a:pt x="5691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3" name="Google Shape;2873;p64"/>
                <p:cNvSpPr/>
                <p:nvPr/>
              </p:nvSpPr>
              <p:spPr>
                <a:xfrm>
                  <a:off x="2254144" y="4326725"/>
                  <a:ext cx="94225" cy="203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69" h="8159" extrusionOk="0">
                      <a:moveTo>
                        <a:pt x="1" y="1"/>
                      </a:moveTo>
                      <a:lnTo>
                        <a:pt x="36" y="215"/>
                      </a:lnTo>
                      <a:cubicBezTo>
                        <a:pt x="1001" y="655"/>
                        <a:pt x="1941" y="1167"/>
                        <a:pt x="2822" y="1763"/>
                      </a:cubicBezTo>
                      <a:cubicBezTo>
                        <a:pt x="2167" y="1548"/>
                        <a:pt x="1525" y="1287"/>
                        <a:pt x="905" y="977"/>
                      </a:cubicBezTo>
                      <a:cubicBezTo>
                        <a:pt x="632" y="822"/>
                        <a:pt x="358" y="667"/>
                        <a:pt x="84" y="513"/>
                      </a:cubicBezTo>
                      <a:lnTo>
                        <a:pt x="84" y="513"/>
                      </a:lnTo>
                      <a:lnTo>
                        <a:pt x="143" y="882"/>
                      </a:lnTo>
                      <a:cubicBezTo>
                        <a:pt x="358" y="1001"/>
                        <a:pt x="560" y="1108"/>
                        <a:pt x="774" y="1215"/>
                      </a:cubicBezTo>
                      <a:cubicBezTo>
                        <a:pt x="1036" y="1358"/>
                        <a:pt x="1286" y="1513"/>
                        <a:pt x="1548" y="1668"/>
                      </a:cubicBezTo>
                      <a:cubicBezTo>
                        <a:pt x="1096" y="1465"/>
                        <a:pt x="632" y="1263"/>
                        <a:pt x="179" y="1060"/>
                      </a:cubicBezTo>
                      <a:lnTo>
                        <a:pt x="179" y="1060"/>
                      </a:lnTo>
                      <a:lnTo>
                        <a:pt x="251" y="1489"/>
                      </a:lnTo>
                      <a:cubicBezTo>
                        <a:pt x="846" y="1834"/>
                        <a:pt x="1405" y="2215"/>
                        <a:pt x="1941" y="2620"/>
                      </a:cubicBezTo>
                      <a:cubicBezTo>
                        <a:pt x="1584" y="2501"/>
                        <a:pt x="1227" y="2358"/>
                        <a:pt x="870" y="2203"/>
                      </a:cubicBezTo>
                      <a:cubicBezTo>
                        <a:pt x="691" y="2096"/>
                        <a:pt x="512" y="2001"/>
                        <a:pt x="322" y="1906"/>
                      </a:cubicBezTo>
                      <a:lnTo>
                        <a:pt x="322" y="1906"/>
                      </a:lnTo>
                      <a:lnTo>
                        <a:pt x="393" y="2322"/>
                      </a:lnTo>
                      <a:cubicBezTo>
                        <a:pt x="512" y="2382"/>
                        <a:pt x="620" y="2430"/>
                        <a:pt x="739" y="2477"/>
                      </a:cubicBezTo>
                      <a:cubicBezTo>
                        <a:pt x="1072" y="2668"/>
                        <a:pt x="1382" y="2882"/>
                        <a:pt x="1691" y="3108"/>
                      </a:cubicBezTo>
                      <a:cubicBezTo>
                        <a:pt x="1596" y="3084"/>
                        <a:pt x="1501" y="3049"/>
                        <a:pt x="1405" y="3013"/>
                      </a:cubicBezTo>
                      <a:cubicBezTo>
                        <a:pt x="1096" y="2799"/>
                        <a:pt x="763" y="2608"/>
                        <a:pt x="417" y="2441"/>
                      </a:cubicBezTo>
                      <a:lnTo>
                        <a:pt x="417" y="2441"/>
                      </a:lnTo>
                      <a:lnTo>
                        <a:pt x="501" y="2941"/>
                      </a:lnTo>
                      <a:cubicBezTo>
                        <a:pt x="751" y="3072"/>
                        <a:pt x="1013" y="3192"/>
                        <a:pt x="1274" y="3299"/>
                      </a:cubicBezTo>
                      <a:cubicBezTo>
                        <a:pt x="1536" y="3477"/>
                        <a:pt x="1775" y="3668"/>
                        <a:pt x="2001" y="3882"/>
                      </a:cubicBezTo>
                      <a:cubicBezTo>
                        <a:pt x="1655" y="3763"/>
                        <a:pt x="1322" y="3632"/>
                        <a:pt x="989" y="3465"/>
                      </a:cubicBezTo>
                      <a:cubicBezTo>
                        <a:pt x="846" y="3358"/>
                        <a:pt x="691" y="3251"/>
                        <a:pt x="536" y="3156"/>
                      </a:cubicBezTo>
                      <a:lnTo>
                        <a:pt x="536" y="3156"/>
                      </a:lnTo>
                      <a:lnTo>
                        <a:pt x="620" y="3620"/>
                      </a:lnTo>
                      <a:cubicBezTo>
                        <a:pt x="703" y="3656"/>
                        <a:pt x="774" y="3703"/>
                        <a:pt x="846" y="3739"/>
                      </a:cubicBezTo>
                      <a:cubicBezTo>
                        <a:pt x="1001" y="3858"/>
                        <a:pt x="1144" y="4001"/>
                        <a:pt x="1274" y="4144"/>
                      </a:cubicBezTo>
                      <a:cubicBezTo>
                        <a:pt x="1191" y="4096"/>
                        <a:pt x="1108" y="4049"/>
                        <a:pt x="1024" y="4001"/>
                      </a:cubicBezTo>
                      <a:cubicBezTo>
                        <a:pt x="905" y="3882"/>
                        <a:pt x="774" y="3787"/>
                        <a:pt x="632" y="3692"/>
                      </a:cubicBezTo>
                      <a:lnTo>
                        <a:pt x="632" y="3692"/>
                      </a:lnTo>
                      <a:lnTo>
                        <a:pt x="727" y="4180"/>
                      </a:lnTo>
                      <a:cubicBezTo>
                        <a:pt x="810" y="4239"/>
                        <a:pt x="905" y="4287"/>
                        <a:pt x="989" y="4346"/>
                      </a:cubicBezTo>
                      <a:cubicBezTo>
                        <a:pt x="1239" y="4585"/>
                        <a:pt x="1477" y="4835"/>
                        <a:pt x="1679" y="5108"/>
                      </a:cubicBezTo>
                      <a:cubicBezTo>
                        <a:pt x="1489" y="5037"/>
                        <a:pt x="1310" y="4942"/>
                        <a:pt x="1132" y="4835"/>
                      </a:cubicBezTo>
                      <a:cubicBezTo>
                        <a:pt x="1024" y="4751"/>
                        <a:pt x="905" y="4680"/>
                        <a:pt x="798" y="4608"/>
                      </a:cubicBezTo>
                      <a:lnTo>
                        <a:pt x="798" y="4608"/>
                      </a:lnTo>
                      <a:lnTo>
                        <a:pt x="870" y="5037"/>
                      </a:lnTo>
                      <a:cubicBezTo>
                        <a:pt x="893" y="5061"/>
                        <a:pt x="917" y="5073"/>
                        <a:pt x="941" y="5085"/>
                      </a:cubicBezTo>
                      <a:cubicBezTo>
                        <a:pt x="917" y="5073"/>
                        <a:pt x="893" y="5061"/>
                        <a:pt x="870" y="5061"/>
                      </a:cubicBezTo>
                      <a:lnTo>
                        <a:pt x="941" y="5489"/>
                      </a:lnTo>
                      <a:cubicBezTo>
                        <a:pt x="1024" y="5525"/>
                        <a:pt x="1096" y="5549"/>
                        <a:pt x="1179" y="5573"/>
                      </a:cubicBezTo>
                      <a:cubicBezTo>
                        <a:pt x="1501" y="5823"/>
                        <a:pt x="1763" y="6156"/>
                        <a:pt x="1917" y="6537"/>
                      </a:cubicBezTo>
                      <a:cubicBezTo>
                        <a:pt x="1786" y="6525"/>
                        <a:pt x="1655" y="6490"/>
                        <a:pt x="1536" y="6454"/>
                      </a:cubicBezTo>
                      <a:cubicBezTo>
                        <a:pt x="1382" y="6275"/>
                        <a:pt x="1215" y="6132"/>
                        <a:pt x="1036" y="6001"/>
                      </a:cubicBezTo>
                      <a:lnTo>
                        <a:pt x="1036" y="6001"/>
                      </a:lnTo>
                      <a:lnTo>
                        <a:pt x="1203" y="7002"/>
                      </a:lnTo>
                      <a:cubicBezTo>
                        <a:pt x="1310" y="7144"/>
                        <a:pt x="1405" y="7287"/>
                        <a:pt x="1501" y="7442"/>
                      </a:cubicBezTo>
                      <a:cubicBezTo>
                        <a:pt x="1417" y="7406"/>
                        <a:pt x="1334" y="7359"/>
                        <a:pt x="1263" y="7311"/>
                      </a:cubicBezTo>
                      <a:lnTo>
                        <a:pt x="1263" y="7311"/>
                      </a:lnTo>
                      <a:lnTo>
                        <a:pt x="1394" y="8097"/>
                      </a:lnTo>
                      <a:cubicBezTo>
                        <a:pt x="1417" y="8109"/>
                        <a:pt x="1441" y="8121"/>
                        <a:pt x="1453" y="8133"/>
                      </a:cubicBezTo>
                      <a:cubicBezTo>
                        <a:pt x="1481" y="8151"/>
                        <a:pt x="1511" y="8159"/>
                        <a:pt x="1539" y="8159"/>
                      </a:cubicBezTo>
                      <a:cubicBezTo>
                        <a:pt x="1640" y="8159"/>
                        <a:pt x="1721" y="8054"/>
                        <a:pt x="1655" y="7942"/>
                      </a:cubicBezTo>
                      <a:cubicBezTo>
                        <a:pt x="1632" y="7894"/>
                        <a:pt x="1596" y="7847"/>
                        <a:pt x="1572" y="7811"/>
                      </a:cubicBezTo>
                      <a:lnTo>
                        <a:pt x="1572" y="7811"/>
                      </a:lnTo>
                      <a:cubicBezTo>
                        <a:pt x="1632" y="7835"/>
                        <a:pt x="1703" y="7871"/>
                        <a:pt x="1775" y="7894"/>
                      </a:cubicBezTo>
                      <a:cubicBezTo>
                        <a:pt x="1790" y="7900"/>
                        <a:pt x="1807" y="7902"/>
                        <a:pt x="1824" y="7902"/>
                      </a:cubicBezTo>
                      <a:cubicBezTo>
                        <a:pt x="1925" y="7902"/>
                        <a:pt x="2040" y="7816"/>
                        <a:pt x="1989" y="7704"/>
                      </a:cubicBezTo>
                      <a:cubicBezTo>
                        <a:pt x="1870" y="7466"/>
                        <a:pt x="1727" y="7228"/>
                        <a:pt x="1572" y="7002"/>
                      </a:cubicBezTo>
                      <a:lnTo>
                        <a:pt x="1584" y="7002"/>
                      </a:lnTo>
                      <a:cubicBezTo>
                        <a:pt x="1604" y="7009"/>
                        <a:pt x="1624" y="7013"/>
                        <a:pt x="1643" y="7013"/>
                      </a:cubicBezTo>
                      <a:cubicBezTo>
                        <a:pt x="1739" y="7013"/>
                        <a:pt x="1818" y="6922"/>
                        <a:pt x="1798" y="6823"/>
                      </a:cubicBezTo>
                      <a:lnTo>
                        <a:pt x="1798" y="6823"/>
                      </a:lnTo>
                      <a:cubicBezTo>
                        <a:pt x="1906" y="6847"/>
                        <a:pt x="2025" y="6859"/>
                        <a:pt x="2144" y="6859"/>
                      </a:cubicBezTo>
                      <a:cubicBezTo>
                        <a:pt x="2251" y="6859"/>
                        <a:pt x="2298" y="6740"/>
                        <a:pt x="2275" y="6644"/>
                      </a:cubicBezTo>
                      <a:cubicBezTo>
                        <a:pt x="2167" y="6275"/>
                        <a:pt x="1977" y="5942"/>
                        <a:pt x="1715" y="5668"/>
                      </a:cubicBezTo>
                      <a:cubicBezTo>
                        <a:pt x="1786" y="5632"/>
                        <a:pt x="1834" y="5561"/>
                        <a:pt x="1810" y="5501"/>
                      </a:cubicBezTo>
                      <a:lnTo>
                        <a:pt x="1810" y="5501"/>
                      </a:lnTo>
                      <a:cubicBezTo>
                        <a:pt x="1894" y="5525"/>
                        <a:pt x="1977" y="5549"/>
                        <a:pt x="2060" y="5573"/>
                      </a:cubicBezTo>
                      <a:cubicBezTo>
                        <a:pt x="2075" y="5578"/>
                        <a:pt x="2090" y="5581"/>
                        <a:pt x="2103" y="5581"/>
                      </a:cubicBezTo>
                      <a:cubicBezTo>
                        <a:pt x="2211" y="5581"/>
                        <a:pt x="2278" y="5430"/>
                        <a:pt x="2215" y="5335"/>
                      </a:cubicBezTo>
                      <a:cubicBezTo>
                        <a:pt x="2072" y="5120"/>
                        <a:pt x="1917" y="4918"/>
                        <a:pt x="1763" y="4727"/>
                      </a:cubicBezTo>
                      <a:lnTo>
                        <a:pt x="1763" y="4727"/>
                      </a:lnTo>
                      <a:cubicBezTo>
                        <a:pt x="1763" y="4727"/>
                        <a:pt x="1775" y="4727"/>
                        <a:pt x="1775" y="4739"/>
                      </a:cubicBezTo>
                      <a:cubicBezTo>
                        <a:pt x="1795" y="4748"/>
                        <a:pt x="1816" y="4752"/>
                        <a:pt x="1836" y="4752"/>
                      </a:cubicBezTo>
                      <a:cubicBezTo>
                        <a:pt x="1954" y="4752"/>
                        <a:pt x="2048" y="4615"/>
                        <a:pt x="1977" y="4513"/>
                      </a:cubicBezTo>
                      <a:cubicBezTo>
                        <a:pt x="1870" y="4358"/>
                        <a:pt x="1751" y="4215"/>
                        <a:pt x="1632" y="4084"/>
                      </a:cubicBezTo>
                      <a:lnTo>
                        <a:pt x="1632" y="4084"/>
                      </a:lnTo>
                      <a:cubicBezTo>
                        <a:pt x="1929" y="4192"/>
                        <a:pt x="2227" y="4287"/>
                        <a:pt x="2525" y="4382"/>
                      </a:cubicBezTo>
                      <a:cubicBezTo>
                        <a:pt x="2533" y="4384"/>
                        <a:pt x="2542" y="4384"/>
                        <a:pt x="2550" y="4384"/>
                      </a:cubicBezTo>
                      <a:cubicBezTo>
                        <a:pt x="2670" y="4384"/>
                        <a:pt x="2768" y="4232"/>
                        <a:pt x="2679" y="4132"/>
                      </a:cubicBezTo>
                      <a:cubicBezTo>
                        <a:pt x="2489" y="3930"/>
                        <a:pt x="2298" y="3727"/>
                        <a:pt x="2084" y="3537"/>
                      </a:cubicBezTo>
                      <a:lnTo>
                        <a:pt x="2084" y="3537"/>
                      </a:lnTo>
                      <a:cubicBezTo>
                        <a:pt x="2167" y="3561"/>
                        <a:pt x="2251" y="3584"/>
                        <a:pt x="2334" y="3596"/>
                      </a:cubicBezTo>
                      <a:cubicBezTo>
                        <a:pt x="2346" y="3599"/>
                        <a:pt x="2358" y="3601"/>
                        <a:pt x="2370" y="3601"/>
                      </a:cubicBezTo>
                      <a:cubicBezTo>
                        <a:pt x="2503" y="3601"/>
                        <a:pt x="2575" y="3422"/>
                        <a:pt x="2465" y="3334"/>
                      </a:cubicBezTo>
                      <a:cubicBezTo>
                        <a:pt x="2310" y="3203"/>
                        <a:pt x="2156" y="3072"/>
                        <a:pt x="1989" y="2953"/>
                      </a:cubicBezTo>
                      <a:lnTo>
                        <a:pt x="1989" y="2953"/>
                      </a:lnTo>
                      <a:cubicBezTo>
                        <a:pt x="2203" y="3025"/>
                        <a:pt x="2429" y="3096"/>
                        <a:pt x="2644" y="3156"/>
                      </a:cubicBezTo>
                      <a:cubicBezTo>
                        <a:pt x="2658" y="3160"/>
                        <a:pt x="2671" y="3163"/>
                        <a:pt x="2684" y="3163"/>
                      </a:cubicBezTo>
                      <a:cubicBezTo>
                        <a:pt x="2801" y="3163"/>
                        <a:pt x="2859" y="2981"/>
                        <a:pt x="2763" y="2906"/>
                      </a:cubicBezTo>
                      <a:cubicBezTo>
                        <a:pt x="2382" y="2584"/>
                        <a:pt x="1977" y="2275"/>
                        <a:pt x="1572" y="1989"/>
                      </a:cubicBezTo>
                      <a:lnTo>
                        <a:pt x="1572" y="1989"/>
                      </a:lnTo>
                      <a:cubicBezTo>
                        <a:pt x="2179" y="2263"/>
                        <a:pt x="2798" y="2537"/>
                        <a:pt x="3406" y="2799"/>
                      </a:cubicBezTo>
                      <a:cubicBezTo>
                        <a:pt x="3432" y="2811"/>
                        <a:pt x="3456" y="2816"/>
                        <a:pt x="3478" y="2816"/>
                      </a:cubicBezTo>
                      <a:cubicBezTo>
                        <a:pt x="3610" y="2816"/>
                        <a:pt x="3669" y="2630"/>
                        <a:pt x="3537" y="2549"/>
                      </a:cubicBezTo>
                      <a:cubicBezTo>
                        <a:pt x="3239" y="2358"/>
                        <a:pt x="2929" y="2168"/>
                        <a:pt x="2620" y="1989"/>
                      </a:cubicBezTo>
                      <a:lnTo>
                        <a:pt x="2620" y="1989"/>
                      </a:lnTo>
                      <a:cubicBezTo>
                        <a:pt x="2929" y="2096"/>
                        <a:pt x="3239" y="2191"/>
                        <a:pt x="3560" y="2275"/>
                      </a:cubicBezTo>
                      <a:cubicBezTo>
                        <a:pt x="3568" y="2276"/>
                        <a:pt x="3575" y="2277"/>
                        <a:pt x="3582" y="2277"/>
                      </a:cubicBezTo>
                      <a:cubicBezTo>
                        <a:pt x="3691" y="2277"/>
                        <a:pt x="3768" y="2116"/>
                        <a:pt x="3668" y="2049"/>
                      </a:cubicBezTo>
                      <a:cubicBezTo>
                        <a:pt x="2525" y="1227"/>
                        <a:pt x="1298" y="536"/>
                        <a:pt x="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4" name="Google Shape;2874;p64"/>
                <p:cNvSpPr/>
                <p:nvPr/>
              </p:nvSpPr>
              <p:spPr>
                <a:xfrm>
                  <a:off x="2335119" y="4242775"/>
                  <a:ext cx="102725" cy="132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9" h="5315" extrusionOk="0">
                      <a:moveTo>
                        <a:pt x="674" y="4023"/>
                      </a:moveTo>
                      <a:cubicBezTo>
                        <a:pt x="727" y="4023"/>
                        <a:pt x="774" y="4025"/>
                        <a:pt x="798" y="4025"/>
                      </a:cubicBezTo>
                      <a:lnTo>
                        <a:pt x="857" y="4025"/>
                      </a:lnTo>
                      <a:cubicBezTo>
                        <a:pt x="941" y="4168"/>
                        <a:pt x="1083" y="4264"/>
                        <a:pt x="1238" y="4323"/>
                      </a:cubicBezTo>
                      <a:cubicBezTo>
                        <a:pt x="1488" y="4418"/>
                        <a:pt x="1750" y="4490"/>
                        <a:pt x="2000" y="4561"/>
                      </a:cubicBezTo>
                      <a:cubicBezTo>
                        <a:pt x="2119" y="4597"/>
                        <a:pt x="2226" y="4633"/>
                        <a:pt x="2346" y="4668"/>
                      </a:cubicBezTo>
                      <a:cubicBezTo>
                        <a:pt x="2250" y="4645"/>
                        <a:pt x="2155" y="4621"/>
                        <a:pt x="2060" y="4597"/>
                      </a:cubicBezTo>
                      <a:cubicBezTo>
                        <a:pt x="1738" y="4525"/>
                        <a:pt x="1429" y="4442"/>
                        <a:pt x="1107" y="4347"/>
                      </a:cubicBezTo>
                      <a:cubicBezTo>
                        <a:pt x="976" y="4311"/>
                        <a:pt x="845" y="4275"/>
                        <a:pt x="714" y="4216"/>
                      </a:cubicBezTo>
                      <a:cubicBezTo>
                        <a:pt x="667" y="4192"/>
                        <a:pt x="619" y="4168"/>
                        <a:pt x="572" y="4144"/>
                      </a:cubicBezTo>
                      <a:cubicBezTo>
                        <a:pt x="536" y="4121"/>
                        <a:pt x="500" y="4097"/>
                        <a:pt x="464" y="4073"/>
                      </a:cubicBezTo>
                      <a:cubicBezTo>
                        <a:pt x="452" y="4061"/>
                        <a:pt x="452" y="4049"/>
                        <a:pt x="441" y="4049"/>
                      </a:cubicBezTo>
                      <a:cubicBezTo>
                        <a:pt x="498" y="4028"/>
                        <a:pt x="593" y="4023"/>
                        <a:pt x="674" y="4023"/>
                      </a:cubicBezTo>
                      <a:close/>
                      <a:moveTo>
                        <a:pt x="2230" y="1"/>
                      </a:moveTo>
                      <a:cubicBezTo>
                        <a:pt x="2132" y="1"/>
                        <a:pt x="2050" y="146"/>
                        <a:pt x="2143" y="239"/>
                      </a:cubicBezTo>
                      <a:cubicBezTo>
                        <a:pt x="2191" y="299"/>
                        <a:pt x="2238" y="334"/>
                        <a:pt x="2286" y="382"/>
                      </a:cubicBezTo>
                      <a:cubicBezTo>
                        <a:pt x="2250" y="430"/>
                        <a:pt x="2238" y="501"/>
                        <a:pt x="2274" y="573"/>
                      </a:cubicBezTo>
                      <a:cubicBezTo>
                        <a:pt x="2346" y="680"/>
                        <a:pt x="2429" y="787"/>
                        <a:pt x="2500" y="882"/>
                      </a:cubicBezTo>
                      <a:cubicBezTo>
                        <a:pt x="2457" y="878"/>
                        <a:pt x="2413" y="875"/>
                        <a:pt x="2371" y="875"/>
                      </a:cubicBezTo>
                      <a:cubicBezTo>
                        <a:pt x="2180" y="875"/>
                        <a:pt x="1997" y="922"/>
                        <a:pt x="1822" y="1049"/>
                      </a:cubicBezTo>
                      <a:cubicBezTo>
                        <a:pt x="1726" y="1120"/>
                        <a:pt x="1738" y="1275"/>
                        <a:pt x="1845" y="1335"/>
                      </a:cubicBezTo>
                      <a:cubicBezTo>
                        <a:pt x="1917" y="1370"/>
                        <a:pt x="1988" y="1406"/>
                        <a:pt x="2060" y="1442"/>
                      </a:cubicBezTo>
                      <a:cubicBezTo>
                        <a:pt x="1905" y="1442"/>
                        <a:pt x="1750" y="1442"/>
                        <a:pt x="1595" y="1466"/>
                      </a:cubicBezTo>
                      <a:cubicBezTo>
                        <a:pt x="1441" y="1477"/>
                        <a:pt x="1393" y="1656"/>
                        <a:pt x="1500" y="1763"/>
                      </a:cubicBezTo>
                      <a:cubicBezTo>
                        <a:pt x="1524" y="1775"/>
                        <a:pt x="1536" y="1799"/>
                        <a:pt x="1560" y="1823"/>
                      </a:cubicBezTo>
                      <a:cubicBezTo>
                        <a:pt x="1540" y="1822"/>
                        <a:pt x="1520" y="1822"/>
                        <a:pt x="1500" y="1822"/>
                      </a:cubicBezTo>
                      <a:cubicBezTo>
                        <a:pt x="1224" y="1822"/>
                        <a:pt x="966" y="1904"/>
                        <a:pt x="988" y="2204"/>
                      </a:cubicBezTo>
                      <a:cubicBezTo>
                        <a:pt x="988" y="2251"/>
                        <a:pt x="1012" y="2299"/>
                        <a:pt x="1060" y="2323"/>
                      </a:cubicBezTo>
                      <a:lnTo>
                        <a:pt x="976" y="2323"/>
                      </a:lnTo>
                      <a:cubicBezTo>
                        <a:pt x="869" y="2323"/>
                        <a:pt x="786" y="2454"/>
                        <a:pt x="833" y="2549"/>
                      </a:cubicBezTo>
                      <a:cubicBezTo>
                        <a:pt x="964" y="2847"/>
                        <a:pt x="1238" y="3001"/>
                        <a:pt x="1548" y="3121"/>
                      </a:cubicBezTo>
                      <a:cubicBezTo>
                        <a:pt x="1381" y="3132"/>
                        <a:pt x="1214" y="3144"/>
                        <a:pt x="1060" y="3180"/>
                      </a:cubicBezTo>
                      <a:cubicBezTo>
                        <a:pt x="869" y="3216"/>
                        <a:pt x="691" y="3359"/>
                        <a:pt x="738" y="3573"/>
                      </a:cubicBezTo>
                      <a:cubicBezTo>
                        <a:pt x="750" y="3632"/>
                        <a:pt x="786" y="3680"/>
                        <a:pt x="822" y="3728"/>
                      </a:cubicBezTo>
                      <a:lnTo>
                        <a:pt x="774" y="3728"/>
                      </a:lnTo>
                      <a:cubicBezTo>
                        <a:pt x="749" y="3728"/>
                        <a:pt x="721" y="3728"/>
                        <a:pt x="693" y="3728"/>
                      </a:cubicBezTo>
                      <a:cubicBezTo>
                        <a:pt x="510" y="3728"/>
                        <a:pt x="280" y="3736"/>
                        <a:pt x="167" y="3871"/>
                      </a:cubicBezTo>
                      <a:cubicBezTo>
                        <a:pt x="0" y="4049"/>
                        <a:pt x="167" y="4228"/>
                        <a:pt x="321" y="4335"/>
                      </a:cubicBezTo>
                      <a:cubicBezTo>
                        <a:pt x="774" y="4633"/>
                        <a:pt x="1369" y="4728"/>
                        <a:pt x="1869" y="4847"/>
                      </a:cubicBezTo>
                      <a:cubicBezTo>
                        <a:pt x="2548" y="5014"/>
                        <a:pt x="3227" y="5168"/>
                        <a:pt x="3905" y="5311"/>
                      </a:cubicBezTo>
                      <a:cubicBezTo>
                        <a:pt x="3916" y="5314"/>
                        <a:pt x="3926" y="5315"/>
                        <a:pt x="3936" y="5315"/>
                      </a:cubicBezTo>
                      <a:cubicBezTo>
                        <a:pt x="4077" y="5315"/>
                        <a:pt x="4109" y="5083"/>
                        <a:pt x="3953" y="5049"/>
                      </a:cubicBezTo>
                      <a:cubicBezTo>
                        <a:pt x="3917" y="5037"/>
                        <a:pt x="3893" y="5026"/>
                        <a:pt x="3858" y="5026"/>
                      </a:cubicBezTo>
                      <a:cubicBezTo>
                        <a:pt x="3893" y="4954"/>
                        <a:pt x="3893" y="4835"/>
                        <a:pt x="3798" y="4787"/>
                      </a:cubicBezTo>
                      <a:cubicBezTo>
                        <a:pt x="3477" y="4597"/>
                        <a:pt x="3143" y="4406"/>
                        <a:pt x="2798" y="4252"/>
                      </a:cubicBezTo>
                      <a:lnTo>
                        <a:pt x="2798" y="4252"/>
                      </a:lnTo>
                      <a:cubicBezTo>
                        <a:pt x="2881" y="4264"/>
                        <a:pt x="2965" y="4287"/>
                        <a:pt x="3048" y="4299"/>
                      </a:cubicBezTo>
                      <a:cubicBezTo>
                        <a:pt x="3381" y="4371"/>
                        <a:pt x="3703" y="4442"/>
                        <a:pt x="4024" y="4502"/>
                      </a:cubicBezTo>
                      <a:lnTo>
                        <a:pt x="3870" y="4073"/>
                      </a:lnTo>
                      <a:cubicBezTo>
                        <a:pt x="3584" y="4002"/>
                        <a:pt x="3310" y="3930"/>
                        <a:pt x="3024" y="3871"/>
                      </a:cubicBezTo>
                      <a:cubicBezTo>
                        <a:pt x="2560" y="3763"/>
                        <a:pt x="2084" y="3656"/>
                        <a:pt x="1607" y="3644"/>
                      </a:cubicBezTo>
                      <a:lnTo>
                        <a:pt x="1393" y="3609"/>
                      </a:lnTo>
                      <a:cubicBezTo>
                        <a:pt x="1322" y="3597"/>
                        <a:pt x="1250" y="3585"/>
                        <a:pt x="1179" y="3561"/>
                      </a:cubicBezTo>
                      <a:cubicBezTo>
                        <a:pt x="1143" y="3549"/>
                        <a:pt x="1119" y="3537"/>
                        <a:pt x="1083" y="3513"/>
                      </a:cubicBezTo>
                      <a:cubicBezTo>
                        <a:pt x="1072" y="3513"/>
                        <a:pt x="1083" y="3502"/>
                        <a:pt x="1107" y="3502"/>
                      </a:cubicBezTo>
                      <a:cubicBezTo>
                        <a:pt x="1119" y="3478"/>
                        <a:pt x="1206" y="3472"/>
                        <a:pt x="1296" y="3472"/>
                      </a:cubicBezTo>
                      <a:cubicBezTo>
                        <a:pt x="1387" y="3472"/>
                        <a:pt x="1482" y="3478"/>
                        <a:pt x="1512" y="3478"/>
                      </a:cubicBezTo>
                      <a:cubicBezTo>
                        <a:pt x="1584" y="3475"/>
                        <a:pt x="1655" y="3473"/>
                        <a:pt x="1727" y="3473"/>
                      </a:cubicBezTo>
                      <a:cubicBezTo>
                        <a:pt x="1941" y="3473"/>
                        <a:pt x="2158" y="3487"/>
                        <a:pt x="2381" y="3513"/>
                      </a:cubicBezTo>
                      <a:cubicBezTo>
                        <a:pt x="2584" y="3549"/>
                        <a:pt x="2774" y="3585"/>
                        <a:pt x="2977" y="3632"/>
                      </a:cubicBezTo>
                      <a:cubicBezTo>
                        <a:pt x="3262" y="3740"/>
                        <a:pt x="3536" y="3835"/>
                        <a:pt x="3822" y="3942"/>
                      </a:cubicBezTo>
                      <a:lnTo>
                        <a:pt x="3667" y="3490"/>
                      </a:lnTo>
                      <a:cubicBezTo>
                        <a:pt x="3500" y="3430"/>
                        <a:pt x="3334" y="3382"/>
                        <a:pt x="3155" y="3335"/>
                      </a:cubicBezTo>
                      <a:cubicBezTo>
                        <a:pt x="2941" y="3251"/>
                        <a:pt x="2727" y="3180"/>
                        <a:pt x="2512" y="3097"/>
                      </a:cubicBezTo>
                      <a:cubicBezTo>
                        <a:pt x="2238" y="3001"/>
                        <a:pt x="1965" y="2906"/>
                        <a:pt x="1703" y="2799"/>
                      </a:cubicBezTo>
                      <a:cubicBezTo>
                        <a:pt x="1619" y="2775"/>
                        <a:pt x="1524" y="2740"/>
                        <a:pt x="1441" y="2692"/>
                      </a:cubicBezTo>
                      <a:lnTo>
                        <a:pt x="1441" y="2692"/>
                      </a:lnTo>
                      <a:cubicBezTo>
                        <a:pt x="1762" y="2728"/>
                        <a:pt x="2072" y="2799"/>
                        <a:pt x="2381" y="2894"/>
                      </a:cubicBezTo>
                      <a:cubicBezTo>
                        <a:pt x="2798" y="3049"/>
                        <a:pt x="3203" y="3204"/>
                        <a:pt x="3620" y="3359"/>
                      </a:cubicBezTo>
                      <a:lnTo>
                        <a:pt x="3465" y="2906"/>
                      </a:lnTo>
                      <a:cubicBezTo>
                        <a:pt x="3215" y="2811"/>
                        <a:pt x="2965" y="2716"/>
                        <a:pt x="2715" y="2644"/>
                      </a:cubicBezTo>
                      <a:cubicBezTo>
                        <a:pt x="2334" y="2489"/>
                        <a:pt x="1953" y="2335"/>
                        <a:pt x="1584" y="2168"/>
                      </a:cubicBezTo>
                      <a:lnTo>
                        <a:pt x="1584" y="2168"/>
                      </a:lnTo>
                      <a:cubicBezTo>
                        <a:pt x="1643" y="2180"/>
                        <a:pt x="1703" y="2180"/>
                        <a:pt x="1762" y="2192"/>
                      </a:cubicBezTo>
                      <a:cubicBezTo>
                        <a:pt x="1893" y="2204"/>
                        <a:pt x="2012" y="2228"/>
                        <a:pt x="2131" y="2251"/>
                      </a:cubicBezTo>
                      <a:cubicBezTo>
                        <a:pt x="2536" y="2501"/>
                        <a:pt x="2977" y="2692"/>
                        <a:pt x="3429" y="2811"/>
                      </a:cubicBezTo>
                      <a:lnTo>
                        <a:pt x="3250" y="2275"/>
                      </a:lnTo>
                      <a:cubicBezTo>
                        <a:pt x="2941" y="2120"/>
                        <a:pt x="2619" y="2001"/>
                        <a:pt x="2286" y="1930"/>
                      </a:cubicBezTo>
                      <a:cubicBezTo>
                        <a:pt x="2203" y="1870"/>
                        <a:pt x="2119" y="1811"/>
                        <a:pt x="2036" y="1763"/>
                      </a:cubicBezTo>
                      <a:cubicBezTo>
                        <a:pt x="2060" y="1762"/>
                        <a:pt x="2084" y="1762"/>
                        <a:pt x="2108" y="1762"/>
                      </a:cubicBezTo>
                      <a:cubicBezTo>
                        <a:pt x="2464" y="1762"/>
                        <a:pt x="2808" y="1843"/>
                        <a:pt x="3131" y="1966"/>
                      </a:cubicBezTo>
                      <a:lnTo>
                        <a:pt x="2977" y="1513"/>
                      </a:lnTo>
                      <a:lnTo>
                        <a:pt x="2346" y="1204"/>
                      </a:lnTo>
                      <a:cubicBezTo>
                        <a:pt x="2536" y="1204"/>
                        <a:pt x="2738" y="1263"/>
                        <a:pt x="2917" y="1335"/>
                      </a:cubicBezTo>
                      <a:lnTo>
                        <a:pt x="2524" y="215"/>
                      </a:lnTo>
                      <a:cubicBezTo>
                        <a:pt x="2453" y="168"/>
                        <a:pt x="2381" y="108"/>
                        <a:pt x="2310" y="37"/>
                      </a:cubicBezTo>
                      <a:cubicBezTo>
                        <a:pt x="2284" y="11"/>
                        <a:pt x="2257" y="1"/>
                        <a:pt x="223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5" name="Google Shape;2875;p64"/>
                <p:cNvSpPr/>
                <p:nvPr/>
              </p:nvSpPr>
              <p:spPr>
                <a:xfrm>
                  <a:off x="2290469" y="4236550"/>
                  <a:ext cx="105675" cy="306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27" h="12240" extrusionOk="0">
                      <a:moveTo>
                        <a:pt x="4096" y="0"/>
                      </a:moveTo>
                      <a:cubicBezTo>
                        <a:pt x="4072" y="60"/>
                        <a:pt x="1238" y="6191"/>
                        <a:pt x="0" y="12204"/>
                      </a:cubicBezTo>
                      <a:lnTo>
                        <a:pt x="143" y="12240"/>
                      </a:lnTo>
                      <a:cubicBezTo>
                        <a:pt x="1369" y="6239"/>
                        <a:pt x="4191" y="119"/>
                        <a:pt x="4227" y="60"/>
                      </a:cubicBezTo>
                      <a:lnTo>
                        <a:pt x="409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6" name="Google Shape;2876;p64"/>
                <p:cNvSpPr/>
                <p:nvPr/>
              </p:nvSpPr>
              <p:spPr>
                <a:xfrm>
                  <a:off x="2251169" y="4314825"/>
                  <a:ext cx="192900" cy="65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16" h="2632" extrusionOk="0">
                      <a:moveTo>
                        <a:pt x="72" y="0"/>
                      </a:moveTo>
                      <a:lnTo>
                        <a:pt x="0" y="119"/>
                      </a:lnTo>
                      <a:cubicBezTo>
                        <a:pt x="36" y="143"/>
                        <a:pt x="3537" y="2239"/>
                        <a:pt x="7704" y="2632"/>
                      </a:cubicBezTo>
                      <a:lnTo>
                        <a:pt x="7716" y="2501"/>
                      </a:lnTo>
                      <a:cubicBezTo>
                        <a:pt x="3584" y="2108"/>
                        <a:pt x="108" y="24"/>
                        <a:pt x="7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7" name="Google Shape;2877;p64"/>
                <p:cNvSpPr/>
                <p:nvPr/>
              </p:nvSpPr>
              <p:spPr>
                <a:xfrm>
                  <a:off x="2331541" y="4763675"/>
                  <a:ext cx="39900" cy="6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6" h="2514" extrusionOk="0">
                      <a:moveTo>
                        <a:pt x="0" y="1"/>
                      </a:moveTo>
                      <a:lnTo>
                        <a:pt x="560" y="2513"/>
                      </a:lnTo>
                      <a:lnTo>
                        <a:pt x="1596" y="244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78" name="Google Shape;2878;p64"/>
                <p:cNvSpPr/>
                <p:nvPr/>
              </p:nvSpPr>
              <p:spPr>
                <a:xfrm>
                  <a:off x="2280644" y="4542050"/>
                  <a:ext cx="228925" cy="36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57" h="14486" extrusionOk="0">
                      <a:moveTo>
                        <a:pt x="4836" y="5978"/>
                      </a:moveTo>
                      <a:cubicBezTo>
                        <a:pt x="4979" y="5978"/>
                        <a:pt x="5114" y="6006"/>
                        <a:pt x="5215" y="6080"/>
                      </a:cubicBezTo>
                      <a:cubicBezTo>
                        <a:pt x="5310" y="6139"/>
                        <a:pt x="5370" y="6235"/>
                        <a:pt x="5394" y="6354"/>
                      </a:cubicBezTo>
                      <a:cubicBezTo>
                        <a:pt x="5418" y="6473"/>
                        <a:pt x="5406" y="6592"/>
                        <a:pt x="5358" y="6699"/>
                      </a:cubicBezTo>
                      <a:cubicBezTo>
                        <a:pt x="5263" y="6913"/>
                        <a:pt x="5025" y="7044"/>
                        <a:pt x="4775" y="7116"/>
                      </a:cubicBezTo>
                      <a:cubicBezTo>
                        <a:pt x="4596" y="7156"/>
                        <a:pt x="4411" y="7175"/>
                        <a:pt x="4225" y="7175"/>
                      </a:cubicBezTo>
                      <a:cubicBezTo>
                        <a:pt x="4138" y="7175"/>
                        <a:pt x="4052" y="7171"/>
                        <a:pt x="3965" y="7163"/>
                      </a:cubicBezTo>
                      <a:cubicBezTo>
                        <a:pt x="3691" y="7151"/>
                        <a:pt x="3429" y="7092"/>
                        <a:pt x="3167" y="7021"/>
                      </a:cubicBezTo>
                      <a:cubicBezTo>
                        <a:pt x="3140" y="7013"/>
                        <a:pt x="3113" y="7005"/>
                        <a:pt x="3087" y="6996"/>
                      </a:cubicBezTo>
                      <a:lnTo>
                        <a:pt x="3087" y="6996"/>
                      </a:lnTo>
                      <a:cubicBezTo>
                        <a:pt x="3286" y="6757"/>
                        <a:pt x="3514" y="6544"/>
                        <a:pt x="3774" y="6366"/>
                      </a:cubicBezTo>
                      <a:cubicBezTo>
                        <a:pt x="4001" y="6211"/>
                        <a:pt x="4239" y="6092"/>
                        <a:pt x="4501" y="6020"/>
                      </a:cubicBezTo>
                      <a:cubicBezTo>
                        <a:pt x="4610" y="5994"/>
                        <a:pt x="4725" y="5978"/>
                        <a:pt x="4836" y="5978"/>
                      </a:cubicBezTo>
                      <a:close/>
                      <a:moveTo>
                        <a:pt x="433" y="0"/>
                      </a:moveTo>
                      <a:cubicBezTo>
                        <a:pt x="397" y="0"/>
                        <a:pt x="364" y="30"/>
                        <a:pt x="345" y="67"/>
                      </a:cubicBezTo>
                      <a:cubicBezTo>
                        <a:pt x="191" y="627"/>
                        <a:pt x="95" y="1175"/>
                        <a:pt x="48" y="1746"/>
                      </a:cubicBezTo>
                      <a:cubicBezTo>
                        <a:pt x="0" y="2306"/>
                        <a:pt x="0" y="2877"/>
                        <a:pt x="60" y="3449"/>
                      </a:cubicBezTo>
                      <a:cubicBezTo>
                        <a:pt x="131" y="4008"/>
                        <a:pt x="274" y="4580"/>
                        <a:pt x="524" y="5092"/>
                      </a:cubicBezTo>
                      <a:cubicBezTo>
                        <a:pt x="750" y="5627"/>
                        <a:pt x="1131" y="6092"/>
                        <a:pt x="1584" y="6449"/>
                      </a:cubicBezTo>
                      <a:cubicBezTo>
                        <a:pt x="1927" y="6720"/>
                        <a:pt x="2305" y="6937"/>
                        <a:pt x="2713" y="7098"/>
                      </a:cubicBezTo>
                      <a:lnTo>
                        <a:pt x="2713" y="7098"/>
                      </a:lnTo>
                      <a:cubicBezTo>
                        <a:pt x="2632" y="7212"/>
                        <a:pt x="2557" y="7329"/>
                        <a:pt x="2489" y="7449"/>
                      </a:cubicBezTo>
                      <a:cubicBezTo>
                        <a:pt x="2191" y="7949"/>
                        <a:pt x="2012" y="8509"/>
                        <a:pt x="1929" y="9068"/>
                      </a:cubicBezTo>
                      <a:cubicBezTo>
                        <a:pt x="1905" y="9211"/>
                        <a:pt x="1881" y="9354"/>
                        <a:pt x="1869" y="9497"/>
                      </a:cubicBezTo>
                      <a:lnTo>
                        <a:pt x="1858" y="9711"/>
                      </a:lnTo>
                      <a:lnTo>
                        <a:pt x="1858" y="9926"/>
                      </a:lnTo>
                      <a:cubicBezTo>
                        <a:pt x="1846" y="10211"/>
                        <a:pt x="1869" y="10509"/>
                        <a:pt x="1929" y="10795"/>
                      </a:cubicBezTo>
                      <a:cubicBezTo>
                        <a:pt x="2036" y="11366"/>
                        <a:pt x="2298" y="11914"/>
                        <a:pt x="2679" y="12355"/>
                      </a:cubicBezTo>
                      <a:cubicBezTo>
                        <a:pt x="3060" y="12795"/>
                        <a:pt x="3536" y="13128"/>
                        <a:pt x="4048" y="13402"/>
                      </a:cubicBezTo>
                      <a:cubicBezTo>
                        <a:pt x="4560" y="13664"/>
                        <a:pt x="5096" y="13855"/>
                        <a:pt x="5644" y="13998"/>
                      </a:cubicBezTo>
                      <a:cubicBezTo>
                        <a:pt x="6751" y="14295"/>
                        <a:pt x="7882" y="14414"/>
                        <a:pt x="9001" y="14486"/>
                      </a:cubicBezTo>
                      <a:cubicBezTo>
                        <a:pt x="9085" y="14486"/>
                        <a:pt x="9144" y="14426"/>
                        <a:pt x="9156" y="14355"/>
                      </a:cubicBezTo>
                      <a:cubicBezTo>
                        <a:pt x="9156" y="14271"/>
                        <a:pt x="9097" y="14212"/>
                        <a:pt x="9025" y="14212"/>
                      </a:cubicBezTo>
                      <a:cubicBezTo>
                        <a:pt x="7906" y="14140"/>
                        <a:pt x="6787" y="14021"/>
                        <a:pt x="5715" y="13736"/>
                      </a:cubicBezTo>
                      <a:cubicBezTo>
                        <a:pt x="5179" y="13605"/>
                        <a:pt x="4656" y="13414"/>
                        <a:pt x="4167" y="13164"/>
                      </a:cubicBezTo>
                      <a:cubicBezTo>
                        <a:pt x="3679" y="12914"/>
                        <a:pt x="3227" y="12593"/>
                        <a:pt x="2870" y="12188"/>
                      </a:cubicBezTo>
                      <a:cubicBezTo>
                        <a:pt x="2512" y="11771"/>
                        <a:pt x="2274" y="11271"/>
                        <a:pt x="2167" y="10747"/>
                      </a:cubicBezTo>
                      <a:cubicBezTo>
                        <a:pt x="2119" y="10473"/>
                        <a:pt x="2096" y="10211"/>
                        <a:pt x="2096" y="9926"/>
                      </a:cubicBezTo>
                      <a:lnTo>
                        <a:pt x="2108" y="9723"/>
                      </a:lnTo>
                      <a:lnTo>
                        <a:pt x="2119" y="9521"/>
                      </a:lnTo>
                      <a:cubicBezTo>
                        <a:pt x="2119" y="9378"/>
                        <a:pt x="2143" y="9247"/>
                        <a:pt x="2167" y="9104"/>
                      </a:cubicBezTo>
                      <a:cubicBezTo>
                        <a:pt x="2250" y="8568"/>
                        <a:pt x="2417" y="8044"/>
                        <a:pt x="2691" y="7568"/>
                      </a:cubicBezTo>
                      <a:cubicBezTo>
                        <a:pt x="2768" y="7434"/>
                        <a:pt x="2851" y="7305"/>
                        <a:pt x="2942" y="7182"/>
                      </a:cubicBezTo>
                      <a:lnTo>
                        <a:pt x="2942" y="7182"/>
                      </a:lnTo>
                      <a:cubicBezTo>
                        <a:pt x="2997" y="7201"/>
                        <a:pt x="3052" y="7218"/>
                        <a:pt x="3108" y="7235"/>
                      </a:cubicBezTo>
                      <a:cubicBezTo>
                        <a:pt x="3382" y="7306"/>
                        <a:pt x="3667" y="7366"/>
                        <a:pt x="3953" y="7390"/>
                      </a:cubicBezTo>
                      <a:cubicBezTo>
                        <a:pt x="4040" y="7397"/>
                        <a:pt x="4127" y="7401"/>
                        <a:pt x="4215" y="7401"/>
                      </a:cubicBezTo>
                      <a:cubicBezTo>
                        <a:pt x="4418" y="7401"/>
                        <a:pt x="4623" y="7380"/>
                        <a:pt x="4822" y="7330"/>
                      </a:cubicBezTo>
                      <a:cubicBezTo>
                        <a:pt x="4977" y="7282"/>
                        <a:pt x="5120" y="7235"/>
                        <a:pt x="5251" y="7151"/>
                      </a:cubicBezTo>
                      <a:cubicBezTo>
                        <a:pt x="5382" y="7068"/>
                        <a:pt x="5501" y="6937"/>
                        <a:pt x="5560" y="6794"/>
                      </a:cubicBezTo>
                      <a:cubicBezTo>
                        <a:pt x="5632" y="6640"/>
                        <a:pt x="5644" y="6473"/>
                        <a:pt x="5620" y="6306"/>
                      </a:cubicBezTo>
                      <a:cubicBezTo>
                        <a:pt x="5584" y="6151"/>
                        <a:pt x="5489" y="5985"/>
                        <a:pt x="5346" y="5889"/>
                      </a:cubicBezTo>
                      <a:cubicBezTo>
                        <a:pt x="5215" y="5794"/>
                        <a:pt x="5048" y="5758"/>
                        <a:pt x="4894" y="5747"/>
                      </a:cubicBezTo>
                      <a:cubicBezTo>
                        <a:pt x="4739" y="5747"/>
                        <a:pt x="4584" y="5770"/>
                        <a:pt x="4441" y="5806"/>
                      </a:cubicBezTo>
                      <a:cubicBezTo>
                        <a:pt x="4155" y="5878"/>
                        <a:pt x="3894" y="6008"/>
                        <a:pt x="3643" y="6175"/>
                      </a:cubicBezTo>
                      <a:cubicBezTo>
                        <a:pt x="3344" y="6377"/>
                        <a:pt x="3078" y="6631"/>
                        <a:pt x="2850" y="6916"/>
                      </a:cubicBezTo>
                      <a:lnTo>
                        <a:pt x="2850" y="6916"/>
                      </a:lnTo>
                      <a:cubicBezTo>
                        <a:pt x="2434" y="6762"/>
                        <a:pt x="2046" y="6549"/>
                        <a:pt x="1703" y="6282"/>
                      </a:cubicBezTo>
                      <a:cubicBezTo>
                        <a:pt x="1274" y="5937"/>
                        <a:pt x="929" y="5508"/>
                        <a:pt x="703" y="5008"/>
                      </a:cubicBezTo>
                      <a:cubicBezTo>
                        <a:pt x="476" y="4508"/>
                        <a:pt x="334" y="3973"/>
                        <a:pt x="262" y="3425"/>
                      </a:cubicBezTo>
                      <a:cubicBezTo>
                        <a:pt x="191" y="2877"/>
                        <a:pt x="191" y="2318"/>
                        <a:pt x="238" y="1758"/>
                      </a:cubicBezTo>
                      <a:cubicBezTo>
                        <a:pt x="286" y="1210"/>
                        <a:pt x="381" y="651"/>
                        <a:pt x="524" y="127"/>
                      </a:cubicBezTo>
                      <a:lnTo>
                        <a:pt x="536" y="127"/>
                      </a:lnTo>
                      <a:cubicBezTo>
                        <a:pt x="548" y="67"/>
                        <a:pt x="512" y="20"/>
                        <a:pt x="465" y="8"/>
                      </a:cubicBezTo>
                      <a:cubicBezTo>
                        <a:pt x="454" y="3"/>
                        <a:pt x="444" y="0"/>
                        <a:pt x="43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879" name="Google Shape;2879;p64"/>
            <p:cNvSpPr/>
            <p:nvPr/>
          </p:nvSpPr>
          <p:spPr>
            <a:xfrm>
              <a:off x="7087499" y="288277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0" name="Google Shape;2880;p64"/>
            <p:cNvSpPr/>
            <p:nvPr/>
          </p:nvSpPr>
          <p:spPr>
            <a:xfrm>
              <a:off x="7329237" y="25507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1" name="Google Shape;2881;p64"/>
            <p:cNvSpPr/>
            <p:nvPr/>
          </p:nvSpPr>
          <p:spPr>
            <a:xfrm>
              <a:off x="8238316" y="2359390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82" name="Google Shape;2882;p64"/>
          <p:cNvGrpSpPr/>
          <p:nvPr/>
        </p:nvGrpSpPr>
        <p:grpSpPr>
          <a:xfrm>
            <a:off x="407636" y="166236"/>
            <a:ext cx="624728" cy="1098878"/>
            <a:chOff x="895462" y="2148102"/>
            <a:chExt cx="1064468" cy="2266971"/>
          </a:xfrm>
        </p:grpSpPr>
        <p:sp>
          <p:nvSpPr>
            <p:cNvPr id="2883" name="Google Shape;2883;p64"/>
            <p:cNvSpPr/>
            <p:nvPr/>
          </p:nvSpPr>
          <p:spPr>
            <a:xfrm>
              <a:off x="1575029" y="21481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4" name="Google Shape;2884;p64"/>
            <p:cNvSpPr/>
            <p:nvPr/>
          </p:nvSpPr>
          <p:spPr>
            <a:xfrm>
              <a:off x="1159178" y="4266313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885" name="Google Shape;2885;p64"/>
            <p:cNvGrpSpPr/>
            <p:nvPr/>
          </p:nvGrpSpPr>
          <p:grpSpPr>
            <a:xfrm rot="-632256">
              <a:off x="1049348" y="2773378"/>
              <a:ext cx="810884" cy="1096887"/>
              <a:chOff x="2103901" y="2201181"/>
              <a:chExt cx="654147" cy="884867"/>
            </a:xfrm>
          </p:grpSpPr>
          <p:sp>
            <p:nvSpPr>
              <p:cNvPr id="2886" name="Google Shape;2886;p64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887" name="Google Shape;2887;p64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888" name="Google Shape;2888;p64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89" name="Google Shape;2889;p64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0" name="Google Shape;2890;p64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1" name="Google Shape;2891;p64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2" name="Google Shape;2892;p64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3" name="Google Shape;2893;p64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4" name="Google Shape;2894;p64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895" name="Google Shape;2895;p64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896" name="Google Shape;2896;p64"/>
            <p:cNvSpPr/>
            <p:nvPr/>
          </p:nvSpPr>
          <p:spPr>
            <a:xfrm>
              <a:off x="895462" y="41093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ounded Rectangle 1">
            <a:extLst>
              <a:ext uri="{FF2B5EF4-FFF2-40B4-BE49-F238E27FC236}">
                <a16:creationId xmlns:a16="http://schemas.microsoft.com/office/drawing/2014/main" id="{8D31586A-95EA-1481-DC67-D504B91F8292}"/>
              </a:ext>
            </a:extLst>
          </p:cNvPr>
          <p:cNvSpPr/>
          <p:nvPr/>
        </p:nvSpPr>
        <p:spPr>
          <a:xfrm>
            <a:off x="1148927" y="503494"/>
            <a:ext cx="1327302" cy="566796"/>
          </a:xfrm>
          <a:prstGeom prst="roundRect">
            <a:avLst/>
          </a:prstGeom>
          <a:solidFill>
            <a:srgbClr val="FADA8A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CF6BFE-239B-CA34-2F19-1E2D4201C52F}"/>
              </a:ext>
            </a:extLst>
          </p:cNvPr>
          <p:cNvSpPr/>
          <p:nvPr/>
        </p:nvSpPr>
        <p:spPr>
          <a:xfrm>
            <a:off x="2600161" y="503494"/>
            <a:ext cx="1814497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ính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797BAE4-BC71-B58A-0E50-38FCF47574A7}"/>
              </a:ext>
            </a:extLst>
          </p:cNvPr>
          <p:cNvSpPr/>
          <p:nvPr/>
        </p:nvSpPr>
        <p:spPr>
          <a:xfrm>
            <a:off x="4212765" y="2356306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ải</a:t>
            </a:r>
            <a:endParaRPr kumimoji="0" lang="en-US" sz="2200" b="1" i="1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1C717AF-C6FC-AD6A-2CB4-6C32880B14C0}"/>
                  </a:ext>
                </a:extLst>
              </p:cNvPr>
              <p:cNvSpPr/>
              <p:nvPr/>
            </p:nvSpPr>
            <p:spPr>
              <a:xfrm>
                <a:off x="1000398" y="2937743"/>
                <a:ext cx="7056694" cy="1341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Tx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</m:d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=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𝑦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𝑦𝑥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=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2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𝑦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  <a:p>
                <a:pPr>
                  <a:lnSpc>
                    <a:spcPct val="200000"/>
                  </a:lnSpc>
                  <a:buClrTx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−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</m:d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=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−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𝑦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𝑦𝑥</m:t>
                    </m:r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−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=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−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1C717AF-C6FC-AD6A-2CB4-6C32880B14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98" y="2937743"/>
                <a:ext cx="7056694" cy="1341329"/>
              </a:xfrm>
              <a:prstGeom prst="rect">
                <a:avLst/>
              </a:prstGeom>
              <a:blipFill>
                <a:blip r:embed="rId3"/>
                <a:stretch>
                  <a:fillRect l="-1123" b="-8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CCD2766-CB8D-0A3D-927D-5F2F14638A0A}"/>
                  </a:ext>
                </a:extLst>
              </p:cNvPr>
              <p:cNvSpPr/>
              <p:nvPr/>
            </p:nvSpPr>
            <p:spPr>
              <a:xfrm>
                <a:off x="1467791" y="1223517"/>
                <a:ext cx="6208414" cy="6643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+</m:t>
                        </m:r>
                        <m:r>
                          <a:rPr kumimoji="0" lang="en-US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</m:d>
                    <m:r>
                      <a:rPr kumimoji="0" lang="en-US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;</m:t>
                    </m:r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		b)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(</m:t>
                    </m:r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</m:t>
                    </m:r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</m:t>
                    </m:r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𝑦</m:t>
                    </m:r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)(</m:t>
                    </m:r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𝑥</m:t>
                    </m:r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−</m:t>
                    </m:r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𝑦</m:t>
                    </m:r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)</m:t>
                    </m:r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CCD2766-CB8D-0A3D-927D-5F2F14638A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791" y="1223517"/>
                <a:ext cx="6208414" cy="664349"/>
              </a:xfrm>
              <a:prstGeom prst="rect">
                <a:avLst/>
              </a:prstGeom>
              <a:blipFill>
                <a:blip r:embed="rId4"/>
                <a:stretch>
                  <a:fillRect l="-1277" b="-18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7" name="Google Shape;2267;p48"/>
          <p:cNvSpPr/>
          <p:nvPr/>
        </p:nvSpPr>
        <p:spPr>
          <a:xfrm>
            <a:off x="-186150" y="1913028"/>
            <a:ext cx="9733225" cy="2597600"/>
          </a:xfrm>
          <a:custGeom>
            <a:avLst/>
            <a:gdLst/>
            <a:ahLst/>
            <a:cxnLst/>
            <a:rect l="l" t="t" r="r" b="b"/>
            <a:pathLst>
              <a:path w="389329" h="103904" extrusionOk="0">
                <a:moveTo>
                  <a:pt x="0" y="16900"/>
                </a:moveTo>
                <a:cubicBezTo>
                  <a:pt x="10106" y="14084"/>
                  <a:pt x="40860" y="-88"/>
                  <a:pt x="60633" y="6"/>
                </a:cubicBezTo>
                <a:cubicBezTo>
                  <a:pt x="80406" y="100"/>
                  <a:pt x="101086" y="9173"/>
                  <a:pt x="118638" y="17464"/>
                </a:cubicBezTo>
                <a:cubicBezTo>
                  <a:pt x="136190" y="25755"/>
                  <a:pt x="150863" y="44464"/>
                  <a:pt x="165943" y="49751"/>
                </a:cubicBezTo>
                <a:cubicBezTo>
                  <a:pt x="181023" y="55038"/>
                  <a:pt x="196542" y="43306"/>
                  <a:pt x="209119" y="49188"/>
                </a:cubicBezTo>
                <a:cubicBezTo>
                  <a:pt x="221696" y="55070"/>
                  <a:pt x="222259" y="75938"/>
                  <a:pt x="241406" y="85042"/>
                </a:cubicBezTo>
                <a:cubicBezTo>
                  <a:pt x="260553" y="94146"/>
                  <a:pt x="299349" y="104534"/>
                  <a:pt x="324003" y="103814"/>
                </a:cubicBezTo>
                <a:cubicBezTo>
                  <a:pt x="348657" y="103095"/>
                  <a:pt x="378441" y="84573"/>
                  <a:pt x="389329" y="80725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268" name="Google Shape;2268;p48"/>
          <p:cNvGrpSpPr/>
          <p:nvPr/>
        </p:nvGrpSpPr>
        <p:grpSpPr>
          <a:xfrm rot="-209841">
            <a:off x="225072" y="621175"/>
            <a:ext cx="843960" cy="556471"/>
            <a:chOff x="6225980" y="3998667"/>
            <a:chExt cx="1339618" cy="816390"/>
          </a:xfrm>
        </p:grpSpPr>
        <p:sp>
          <p:nvSpPr>
            <p:cNvPr id="2269" name="Google Shape;2269;p48"/>
            <p:cNvSpPr/>
            <p:nvPr/>
          </p:nvSpPr>
          <p:spPr>
            <a:xfrm>
              <a:off x="6226000" y="3998667"/>
              <a:ext cx="1339598" cy="816390"/>
            </a:xfrm>
            <a:custGeom>
              <a:avLst/>
              <a:gdLst/>
              <a:ahLst/>
              <a:cxnLst/>
              <a:rect l="l" t="t" r="r" b="b"/>
              <a:pathLst>
                <a:path w="17372" h="10587" extrusionOk="0">
                  <a:moveTo>
                    <a:pt x="16300" y="3239"/>
                  </a:moveTo>
                  <a:lnTo>
                    <a:pt x="16300" y="3239"/>
                  </a:lnTo>
                  <a:cubicBezTo>
                    <a:pt x="16348" y="3251"/>
                    <a:pt x="16407" y="3287"/>
                    <a:pt x="16419" y="3323"/>
                  </a:cubicBezTo>
                  <a:cubicBezTo>
                    <a:pt x="16407" y="3335"/>
                    <a:pt x="16395" y="3347"/>
                    <a:pt x="16395" y="3358"/>
                  </a:cubicBezTo>
                  <a:cubicBezTo>
                    <a:pt x="16407" y="3382"/>
                    <a:pt x="16407" y="3406"/>
                    <a:pt x="16419" y="3418"/>
                  </a:cubicBezTo>
                  <a:cubicBezTo>
                    <a:pt x="16419" y="3442"/>
                    <a:pt x="16407" y="3466"/>
                    <a:pt x="16395" y="3489"/>
                  </a:cubicBezTo>
                  <a:cubicBezTo>
                    <a:pt x="16383" y="3454"/>
                    <a:pt x="16348" y="3430"/>
                    <a:pt x="16324" y="3430"/>
                  </a:cubicBezTo>
                  <a:cubicBezTo>
                    <a:pt x="16324" y="3382"/>
                    <a:pt x="16324" y="3335"/>
                    <a:pt x="16312" y="3287"/>
                  </a:cubicBezTo>
                  <a:cubicBezTo>
                    <a:pt x="16312" y="3263"/>
                    <a:pt x="16300" y="3251"/>
                    <a:pt x="16300" y="3239"/>
                  </a:cubicBezTo>
                  <a:close/>
                  <a:moveTo>
                    <a:pt x="16776" y="2989"/>
                  </a:moveTo>
                  <a:cubicBezTo>
                    <a:pt x="16872" y="3037"/>
                    <a:pt x="16919" y="3120"/>
                    <a:pt x="16872" y="3263"/>
                  </a:cubicBezTo>
                  <a:cubicBezTo>
                    <a:pt x="16836" y="3370"/>
                    <a:pt x="16764" y="3454"/>
                    <a:pt x="16693" y="3525"/>
                  </a:cubicBezTo>
                  <a:cubicBezTo>
                    <a:pt x="16729" y="3454"/>
                    <a:pt x="16741" y="3382"/>
                    <a:pt x="16741" y="3299"/>
                  </a:cubicBezTo>
                  <a:cubicBezTo>
                    <a:pt x="16753" y="3299"/>
                    <a:pt x="16776" y="3299"/>
                    <a:pt x="16800" y="3275"/>
                  </a:cubicBezTo>
                  <a:cubicBezTo>
                    <a:pt x="16836" y="3239"/>
                    <a:pt x="16848" y="3168"/>
                    <a:pt x="16836" y="3108"/>
                  </a:cubicBezTo>
                  <a:cubicBezTo>
                    <a:pt x="16824" y="3061"/>
                    <a:pt x="16800" y="3025"/>
                    <a:pt x="16776" y="2989"/>
                  </a:cubicBezTo>
                  <a:close/>
                  <a:moveTo>
                    <a:pt x="15991" y="3454"/>
                  </a:moveTo>
                  <a:cubicBezTo>
                    <a:pt x="15955" y="3823"/>
                    <a:pt x="15633" y="4097"/>
                    <a:pt x="15324" y="4287"/>
                  </a:cubicBezTo>
                  <a:cubicBezTo>
                    <a:pt x="14931" y="4537"/>
                    <a:pt x="14490" y="4716"/>
                    <a:pt x="14074" y="4894"/>
                  </a:cubicBezTo>
                  <a:cubicBezTo>
                    <a:pt x="14074" y="4894"/>
                    <a:pt x="14062" y="4882"/>
                    <a:pt x="14062" y="4871"/>
                  </a:cubicBezTo>
                  <a:cubicBezTo>
                    <a:pt x="14062" y="4823"/>
                    <a:pt x="14062" y="4787"/>
                    <a:pt x="14050" y="4740"/>
                  </a:cubicBezTo>
                  <a:cubicBezTo>
                    <a:pt x="14050" y="4704"/>
                    <a:pt x="14050" y="4656"/>
                    <a:pt x="14038" y="4620"/>
                  </a:cubicBezTo>
                  <a:lnTo>
                    <a:pt x="14026" y="4490"/>
                  </a:lnTo>
                  <a:cubicBezTo>
                    <a:pt x="14014" y="4454"/>
                    <a:pt x="14014" y="4418"/>
                    <a:pt x="14002" y="4370"/>
                  </a:cubicBezTo>
                  <a:cubicBezTo>
                    <a:pt x="13990" y="4335"/>
                    <a:pt x="13990" y="4287"/>
                    <a:pt x="13978" y="4251"/>
                  </a:cubicBezTo>
                  <a:cubicBezTo>
                    <a:pt x="13966" y="4204"/>
                    <a:pt x="13966" y="4168"/>
                    <a:pt x="13955" y="4132"/>
                  </a:cubicBezTo>
                  <a:cubicBezTo>
                    <a:pt x="13943" y="4085"/>
                    <a:pt x="13931" y="4049"/>
                    <a:pt x="13919" y="4001"/>
                  </a:cubicBezTo>
                  <a:cubicBezTo>
                    <a:pt x="13919" y="3966"/>
                    <a:pt x="13907" y="3918"/>
                    <a:pt x="13895" y="3882"/>
                  </a:cubicBezTo>
                  <a:cubicBezTo>
                    <a:pt x="13883" y="3858"/>
                    <a:pt x="13883" y="3835"/>
                    <a:pt x="13871" y="3811"/>
                  </a:cubicBezTo>
                  <a:cubicBezTo>
                    <a:pt x="14550" y="3585"/>
                    <a:pt x="15276" y="3466"/>
                    <a:pt x="15991" y="3454"/>
                  </a:cubicBezTo>
                  <a:close/>
                  <a:moveTo>
                    <a:pt x="14955" y="4859"/>
                  </a:moveTo>
                  <a:lnTo>
                    <a:pt x="14955" y="4859"/>
                  </a:lnTo>
                  <a:cubicBezTo>
                    <a:pt x="14848" y="4930"/>
                    <a:pt x="14740" y="5001"/>
                    <a:pt x="14633" y="5061"/>
                  </a:cubicBezTo>
                  <a:cubicBezTo>
                    <a:pt x="14562" y="5109"/>
                    <a:pt x="14490" y="5156"/>
                    <a:pt x="14407" y="5192"/>
                  </a:cubicBezTo>
                  <a:cubicBezTo>
                    <a:pt x="14514" y="5121"/>
                    <a:pt x="14621" y="5037"/>
                    <a:pt x="14728" y="4966"/>
                  </a:cubicBezTo>
                  <a:cubicBezTo>
                    <a:pt x="14728" y="4954"/>
                    <a:pt x="14740" y="4954"/>
                    <a:pt x="14752" y="4954"/>
                  </a:cubicBezTo>
                  <a:lnTo>
                    <a:pt x="14955" y="4859"/>
                  </a:lnTo>
                  <a:close/>
                  <a:moveTo>
                    <a:pt x="3846" y="7264"/>
                  </a:moveTo>
                  <a:cubicBezTo>
                    <a:pt x="3846" y="7287"/>
                    <a:pt x="3846" y="7323"/>
                    <a:pt x="3846" y="7347"/>
                  </a:cubicBezTo>
                  <a:cubicBezTo>
                    <a:pt x="3759" y="7369"/>
                    <a:pt x="3681" y="7381"/>
                    <a:pt x="3595" y="7401"/>
                  </a:cubicBezTo>
                  <a:lnTo>
                    <a:pt x="3595" y="7401"/>
                  </a:lnTo>
                  <a:cubicBezTo>
                    <a:pt x="3679" y="7359"/>
                    <a:pt x="3761" y="7316"/>
                    <a:pt x="3834" y="7264"/>
                  </a:cubicBezTo>
                  <a:close/>
                  <a:moveTo>
                    <a:pt x="3570" y="7414"/>
                  </a:moveTo>
                  <a:cubicBezTo>
                    <a:pt x="3569" y="7416"/>
                    <a:pt x="3566" y="7418"/>
                    <a:pt x="3560" y="7418"/>
                  </a:cubicBezTo>
                  <a:cubicBezTo>
                    <a:pt x="3564" y="7417"/>
                    <a:pt x="3567" y="7415"/>
                    <a:pt x="3570" y="7414"/>
                  </a:cubicBezTo>
                  <a:close/>
                  <a:moveTo>
                    <a:pt x="3191" y="7371"/>
                  </a:moveTo>
                  <a:cubicBezTo>
                    <a:pt x="3120" y="7395"/>
                    <a:pt x="3060" y="7418"/>
                    <a:pt x="2989" y="7442"/>
                  </a:cubicBezTo>
                  <a:cubicBezTo>
                    <a:pt x="2882" y="7478"/>
                    <a:pt x="2751" y="7502"/>
                    <a:pt x="2632" y="7537"/>
                  </a:cubicBezTo>
                  <a:cubicBezTo>
                    <a:pt x="2691" y="7514"/>
                    <a:pt x="2763" y="7490"/>
                    <a:pt x="2822" y="7478"/>
                  </a:cubicBezTo>
                  <a:cubicBezTo>
                    <a:pt x="2941" y="7442"/>
                    <a:pt x="3060" y="7407"/>
                    <a:pt x="3191" y="7371"/>
                  </a:cubicBezTo>
                  <a:close/>
                  <a:moveTo>
                    <a:pt x="2203" y="7680"/>
                  </a:moveTo>
                  <a:cubicBezTo>
                    <a:pt x="2203" y="7692"/>
                    <a:pt x="2203" y="7704"/>
                    <a:pt x="2215" y="7716"/>
                  </a:cubicBezTo>
                  <a:cubicBezTo>
                    <a:pt x="1929" y="7811"/>
                    <a:pt x="1655" y="7942"/>
                    <a:pt x="1405" y="8085"/>
                  </a:cubicBezTo>
                  <a:cubicBezTo>
                    <a:pt x="1524" y="8014"/>
                    <a:pt x="1643" y="7942"/>
                    <a:pt x="1774" y="7871"/>
                  </a:cubicBezTo>
                  <a:cubicBezTo>
                    <a:pt x="1917" y="7799"/>
                    <a:pt x="2060" y="7740"/>
                    <a:pt x="2203" y="7680"/>
                  </a:cubicBezTo>
                  <a:close/>
                  <a:moveTo>
                    <a:pt x="4946" y="8966"/>
                  </a:moveTo>
                  <a:lnTo>
                    <a:pt x="4946" y="8966"/>
                  </a:lnTo>
                  <a:cubicBezTo>
                    <a:pt x="4902" y="8981"/>
                    <a:pt x="4857" y="8995"/>
                    <a:pt x="4813" y="9009"/>
                  </a:cubicBezTo>
                  <a:lnTo>
                    <a:pt x="4813" y="9009"/>
                  </a:lnTo>
                  <a:cubicBezTo>
                    <a:pt x="4854" y="8993"/>
                    <a:pt x="4893" y="8978"/>
                    <a:pt x="4930" y="8966"/>
                  </a:cubicBezTo>
                  <a:cubicBezTo>
                    <a:pt x="4934" y="8966"/>
                    <a:pt x="4940" y="8966"/>
                    <a:pt x="4946" y="8966"/>
                  </a:cubicBezTo>
                  <a:close/>
                  <a:moveTo>
                    <a:pt x="4025" y="7573"/>
                  </a:moveTo>
                  <a:cubicBezTo>
                    <a:pt x="4049" y="7633"/>
                    <a:pt x="4072" y="7692"/>
                    <a:pt x="4108" y="7752"/>
                  </a:cubicBezTo>
                  <a:cubicBezTo>
                    <a:pt x="4120" y="7764"/>
                    <a:pt x="4132" y="7788"/>
                    <a:pt x="4132" y="7811"/>
                  </a:cubicBezTo>
                  <a:cubicBezTo>
                    <a:pt x="4191" y="7907"/>
                    <a:pt x="4251" y="8014"/>
                    <a:pt x="4322" y="8121"/>
                  </a:cubicBezTo>
                  <a:cubicBezTo>
                    <a:pt x="4334" y="8133"/>
                    <a:pt x="4346" y="8157"/>
                    <a:pt x="4358" y="8180"/>
                  </a:cubicBezTo>
                  <a:cubicBezTo>
                    <a:pt x="4418" y="8276"/>
                    <a:pt x="4477" y="8359"/>
                    <a:pt x="4549" y="8454"/>
                  </a:cubicBezTo>
                  <a:cubicBezTo>
                    <a:pt x="4561" y="8466"/>
                    <a:pt x="4572" y="8478"/>
                    <a:pt x="4572" y="8490"/>
                  </a:cubicBezTo>
                  <a:cubicBezTo>
                    <a:pt x="4608" y="8526"/>
                    <a:pt x="4632" y="8561"/>
                    <a:pt x="4668" y="8597"/>
                  </a:cubicBezTo>
                  <a:cubicBezTo>
                    <a:pt x="4239" y="8740"/>
                    <a:pt x="3810" y="8895"/>
                    <a:pt x="3382" y="9026"/>
                  </a:cubicBezTo>
                  <a:cubicBezTo>
                    <a:pt x="2834" y="9204"/>
                    <a:pt x="2275" y="9407"/>
                    <a:pt x="1703" y="9478"/>
                  </a:cubicBezTo>
                  <a:cubicBezTo>
                    <a:pt x="1591" y="9492"/>
                    <a:pt x="1478" y="9500"/>
                    <a:pt x="1365" y="9500"/>
                  </a:cubicBezTo>
                  <a:cubicBezTo>
                    <a:pt x="1085" y="9500"/>
                    <a:pt x="810" y="9451"/>
                    <a:pt x="572" y="9323"/>
                  </a:cubicBezTo>
                  <a:cubicBezTo>
                    <a:pt x="631" y="9264"/>
                    <a:pt x="715" y="9216"/>
                    <a:pt x="762" y="9181"/>
                  </a:cubicBezTo>
                  <a:cubicBezTo>
                    <a:pt x="929" y="9050"/>
                    <a:pt x="1096" y="8931"/>
                    <a:pt x="1274" y="8823"/>
                  </a:cubicBezTo>
                  <a:cubicBezTo>
                    <a:pt x="1989" y="8371"/>
                    <a:pt x="2775" y="7990"/>
                    <a:pt x="3572" y="7716"/>
                  </a:cubicBezTo>
                  <a:cubicBezTo>
                    <a:pt x="3656" y="7692"/>
                    <a:pt x="3739" y="7657"/>
                    <a:pt x="3822" y="7633"/>
                  </a:cubicBezTo>
                  <a:cubicBezTo>
                    <a:pt x="3838" y="7664"/>
                    <a:pt x="3870" y="7691"/>
                    <a:pt x="3903" y="7691"/>
                  </a:cubicBezTo>
                  <a:cubicBezTo>
                    <a:pt x="3920" y="7691"/>
                    <a:pt x="3937" y="7684"/>
                    <a:pt x="3953" y="7668"/>
                  </a:cubicBezTo>
                  <a:cubicBezTo>
                    <a:pt x="3977" y="7633"/>
                    <a:pt x="4001" y="7609"/>
                    <a:pt x="4025" y="7573"/>
                  </a:cubicBezTo>
                  <a:close/>
                  <a:moveTo>
                    <a:pt x="524" y="9657"/>
                  </a:moveTo>
                  <a:lnTo>
                    <a:pt x="524" y="9657"/>
                  </a:lnTo>
                  <a:cubicBezTo>
                    <a:pt x="790" y="9771"/>
                    <a:pt x="1075" y="9817"/>
                    <a:pt x="1367" y="9817"/>
                  </a:cubicBezTo>
                  <a:cubicBezTo>
                    <a:pt x="1533" y="9817"/>
                    <a:pt x="1701" y="9802"/>
                    <a:pt x="1870" y="9776"/>
                  </a:cubicBezTo>
                  <a:lnTo>
                    <a:pt x="1870" y="9776"/>
                  </a:lnTo>
                  <a:cubicBezTo>
                    <a:pt x="1763" y="9800"/>
                    <a:pt x="1655" y="9835"/>
                    <a:pt x="1548" y="9859"/>
                  </a:cubicBezTo>
                  <a:lnTo>
                    <a:pt x="1382" y="9859"/>
                  </a:lnTo>
                  <a:cubicBezTo>
                    <a:pt x="1191" y="9859"/>
                    <a:pt x="1001" y="9847"/>
                    <a:pt x="822" y="9800"/>
                  </a:cubicBezTo>
                  <a:cubicBezTo>
                    <a:pt x="739" y="9776"/>
                    <a:pt x="608" y="9728"/>
                    <a:pt x="524" y="9657"/>
                  </a:cubicBezTo>
                  <a:close/>
                  <a:moveTo>
                    <a:pt x="8728" y="1"/>
                  </a:moveTo>
                  <a:cubicBezTo>
                    <a:pt x="8597" y="1"/>
                    <a:pt x="8466" y="13"/>
                    <a:pt x="8347" y="25"/>
                  </a:cubicBezTo>
                  <a:lnTo>
                    <a:pt x="8323" y="25"/>
                  </a:lnTo>
                  <a:cubicBezTo>
                    <a:pt x="8061" y="48"/>
                    <a:pt x="7799" y="96"/>
                    <a:pt x="7549" y="156"/>
                  </a:cubicBezTo>
                  <a:lnTo>
                    <a:pt x="7537" y="156"/>
                  </a:lnTo>
                  <a:cubicBezTo>
                    <a:pt x="7275" y="215"/>
                    <a:pt x="7025" y="299"/>
                    <a:pt x="6775" y="406"/>
                  </a:cubicBezTo>
                  <a:cubicBezTo>
                    <a:pt x="6644" y="453"/>
                    <a:pt x="6525" y="513"/>
                    <a:pt x="6406" y="572"/>
                  </a:cubicBezTo>
                  <a:cubicBezTo>
                    <a:pt x="6215" y="668"/>
                    <a:pt x="6037" y="775"/>
                    <a:pt x="5858" y="894"/>
                  </a:cubicBezTo>
                  <a:cubicBezTo>
                    <a:pt x="5846" y="894"/>
                    <a:pt x="5834" y="906"/>
                    <a:pt x="5834" y="906"/>
                  </a:cubicBezTo>
                  <a:cubicBezTo>
                    <a:pt x="5787" y="941"/>
                    <a:pt x="5739" y="965"/>
                    <a:pt x="5704" y="1001"/>
                  </a:cubicBezTo>
                  <a:cubicBezTo>
                    <a:pt x="5680" y="1013"/>
                    <a:pt x="5656" y="1037"/>
                    <a:pt x="5632" y="1049"/>
                  </a:cubicBezTo>
                  <a:cubicBezTo>
                    <a:pt x="5596" y="1084"/>
                    <a:pt x="5561" y="1108"/>
                    <a:pt x="5525" y="1132"/>
                  </a:cubicBezTo>
                  <a:cubicBezTo>
                    <a:pt x="5489" y="1156"/>
                    <a:pt x="5453" y="1191"/>
                    <a:pt x="5430" y="1215"/>
                  </a:cubicBezTo>
                  <a:cubicBezTo>
                    <a:pt x="5394" y="1239"/>
                    <a:pt x="5370" y="1263"/>
                    <a:pt x="5334" y="1287"/>
                  </a:cubicBezTo>
                  <a:cubicBezTo>
                    <a:pt x="5299" y="1322"/>
                    <a:pt x="5263" y="1358"/>
                    <a:pt x="5215" y="1394"/>
                  </a:cubicBezTo>
                  <a:cubicBezTo>
                    <a:pt x="5203" y="1406"/>
                    <a:pt x="5180" y="1430"/>
                    <a:pt x="5156" y="1453"/>
                  </a:cubicBezTo>
                  <a:cubicBezTo>
                    <a:pt x="5096" y="1513"/>
                    <a:pt x="5037" y="1572"/>
                    <a:pt x="4977" y="1632"/>
                  </a:cubicBezTo>
                  <a:cubicBezTo>
                    <a:pt x="4918" y="1692"/>
                    <a:pt x="4858" y="1751"/>
                    <a:pt x="4799" y="1823"/>
                  </a:cubicBezTo>
                  <a:cubicBezTo>
                    <a:pt x="4787" y="1846"/>
                    <a:pt x="4763" y="1858"/>
                    <a:pt x="4751" y="1882"/>
                  </a:cubicBezTo>
                  <a:cubicBezTo>
                    <a:pt x="4715" y="1930"/>
                    <a:pt x="4680" y="1965"/>
                    <a:pt x="4644" y="2013"/>
                  </a:cubicBezTo>
                  <a:cubicBezTo>
                    <a:pt x="4620" y="2037"/>
                    <a:pt x="4596" y="2073"/>
                    <a:pt x="4572" y="2096"/>
                  </a:cubicBezTo>
                  <a:cubicBezTo>
                    <a:pt x="4549" y="2132"/>
                    <a:pt x="4525" y="2168"/>
                    <a:pt x="4489" y="2215"/>
                  </a:cubicBezTo>
                  <a:cubicBezTo>
                    <a:pt x="4465" y="2239"/>
                    <a:pt x="4453" y="2275"/>
                    <a:pt x="4430" y="2311"/>
                  </a:cubicBezTo>
                  <a:lnTo>
                    <a:pt x="4358" y="2418"/>
                  </a:lnTo>
                  <a:cubicBezTo>
                    <a:pt x="4334" y="2442"/>
                    <a:pt x="4310" y="2477"/>
                    <a:pt x="4287" y="2513"/>
                  </a:cubicBezTo>
                  <a:cubicBezTo>
                    <a:pt x="4263" y="2549"/>
                    <a:pt x="4251" y="2585"/>
                    <a:pt x="4227" y="2620"/>
                  </a:cubicBezTo>
                  <a:cubicBezTo>
                    <a:pt x="4203" y="2656"/>
                    <a:pt x="4180" y="2692"/>
                    <a:pt x="4168" y="2727"/>
                  </a:cubicBezTo>
                  <a:cubicBezTo>
                    <a:pt x="4144" y="2763"/>
                    <a:pt x="4132" y="2787"/>
                    <a:pt x="4120" y="2823"/>
                  </a:cubicBezTo>
                  <a:cubicBezTo>
                    <a:pt x="4060" y="2930"/>
                    <a:pt x="4001" y="3037"/>
                    <a:pt x="3953" y="3144"/>
                  </a:cubicBezTo>
                  <a:cubicBezTo>
                    <a:pt x="3906" y="3263"/>
                    <a:pt x="3858" y="3382"/>
                    <a:pt x="3810" y="3489"/>
                  </a:cubicBezTo>
                  <a:cubicBezTo>
                    <a:pt x="3810" y="3513"/>
                    <a:pt x="3799" y="3525"/>
                    <a:pt x="3799" y="3549"/>
                  </a:cubicBezTo>
                  <a:cubicBezTo>
                    <a:pt x="3715" y="3787"/>
                    <a:pt x="3656" y="4025"/>
                    <a:pt x="3608" y="4263"/>
                  </a:cubicBezTo>
                  <a:cubicBezTo>
                    <a:pt x="3596" y="4287"/>
                    <a:pt x="3596" y="4299"/>
                    <a:pt x="3596" y="4311"/>
                  </a:cubicBezTo>
                  <a:cubicBezTo>
                    <a:pt x="3572" y="4442"/>
                    <a:pt x="3548" y="4561"/>
                    <a:pt x="3537" y="4680"/>
                  </a:cubicBezTo>
                  <a:cubicBezTo>
                    <a:pt x="3537" y="4692"/>
                    <a:pt x="3537" y="4704"/>
                    <a:pt x="3537" y="4704"/>
                  </a:cubicBezTo>
                  <a:cubicBezTo>
                    <a:pt x="3525" y="4823"/>
                    <a:pt x="3513" y="4942"/>
                    <a:pt x="3513" y="5061"/>
                  </a:cubicBezTo>
                  <a:cubicBezTo>
                    <a:pt x="3513" y="5073"/>
                    <a:pt x="3501" y="5085"/>
                    <a:pt x="3501" y="5097"/>
                  </a:cubicBezTo>
                  <a:cubicBezTo>
                    <a:pt x="3501" y="5216"/>
                    <a:pt x="3501" y="5347"/>
                    <a:pt x="3501" y="5466"/>
                  </a:cubicBezTo>
                  <a:cubicBezTo>
                    <a:pt x="3501" y="5478"/>
                    <a:pt x="3501" y="5502"/>
                    <a:pt x="3513" y="5513"/>
                  </a:cubicBezTo>
                  <a:cubicBezTo>
                    <a:pt x="3513" y="5632"/>
                    <a:pt x="3525" y="5752"/>
                    <a:pt x="3537" y="5859"/>
                  </a:cubicBezTo>
                  <a:cubicBezTo>
                    <a:pt x="3537" y="5871"/>
                    <a:pt x="3537" y="5883"/>
                    <a:pt x="3537" y="5883"/>
                  </a:cubicBezTo>
                  <a:cubicBezTo>
                    <a:pt x="3548" y="6002"/>
                    <a:pt x="3560" y="6121"/>
                    <a:pt x="3584" y="6240"/>
                  </a:cubicBezTo>
                  <a:lnTo>
                    <a:pt x="3596" y="6311"/>
                  </a:lnTo>
                  <a:cubicBezTo>
                    <a:pt x="3644" y="6525"/>
                    <a:pt x="3703" y="6740"/>
                    <a:pt x="3775" y="6954"/>
                  </a:cubicBezTo>
                  <a:cubicBezTo>
                    <a:pt x="3620" y="6990"/>
                    <a:pt x="3465" y="7026"/>
                    <a:pt x="3310" y="7073"/>
                  </a:cubicBezTo>
                  <a:cubicBezTo>
                    <a:pt x="3108" y="7121"/>
                    <a:pt x="2917" y="7168"/>
                    <a:pt x="2727" y="7228"/>
                  </a:cubicBezTo>
                  <a:cubicBezTo>
                    <a:pt x="2334" y="7347"/>
                    <a:pt x="1953" y="7490"/>
                    <a:pt x="1596" y="7680"/>
                  </a:cubicBezTo>
                  <a:cubicBezTo>
                    <a:pt x="1012" y="7978"/>
                    <a:pt x="429" y="8442"/>
                    <a:pt x="143" y="9038"/>
                  </a:cubicBezTo>
                  <a:lnTo>
                    <a:pt x="48" y="9121"/>
                  </a:lnTo>
                  <a:cubicBezTo>
                    <a:pt x="0" y="9181"/>
                    <a:pt x="0" y="9252"/>
                    <a:pt x="24" y="9312"/>
                  </a:cubicBezTo>
                  <a:cubicBezTo>
                    <a:pt x="24" y="9323"/>
                    <a:pt x="24" y="9323"/>
                    <a:pt x="24" y="9335"/>
                  </a:cubicBezTo>
                  <a:cubicBezTo>
                    <a:pt x="0" y="9395"/>
                    <a:pt x="48" y="9419"/>
                    <a:pt x="96" y="9419"/>
                  </a:cubicBezTo>
                  <a:cubicBezTo>
                    <a:pt x="96" y="9442"/>
                    <a:pt x="84" y="9478"/>
                    <a:pt x="84" y="9502"/>
                  </a:cubicBezTo>
                  <a:cubicBezTo>
                    <a:pt x="72" y="9704"/>
                    <a:pt x="191" y="9883"/>
                    <a:pt x="346" y="10002"/>
                  </a:cubicBezTo>
                  <a:cubicBezTo>
                    <a:pt x="633" y="10204"/>
                    <a:pt x="1033" y="10254"/>
                    <a:pt x="1387" y="10254"/>
                  </a:cubicBezTo>
                  <a:cubicBezTo>
                    <a:pt x="1430" y="10254"/>
                    <a:pt x="1472" y="10253"/>
                    <a:pt x="1513" y="10252"/>
                  </a:cubicBezTo>
                  <a:cubicBezTo>
                    <a:pt x="1929" y="10228"/>
                    <a:pt x="2346" y="10133"/>
                    <a:pt x="2739" y="10026"/>
                  </a:cubicBezTo>
                  <a:cubicBezTo>
                    <a:pt x="3596" y="9800"/>
                    <a:pt x="4453" y="9538"/>
                    <a:pt x="5299" y="9264"/>
                  </a:cubicBezTo>
                  <a:cubicBezTo>
                    <a:pt x="5299" y="9276"/>
                    <a:pt x="5311" y="9276"/>
                    <a:pt x="5323" y="9288"/>
                  </a:cubicBezTo>
                  <a:cubicBezTo>
                    <a:pt x="5334" y="9300"/>
                    <a:pt x="5358" y="9323"/>
                    <a:pt x="5382" y="9335"/>
                  </a:cubicBezTo>
                  <a:cubicBezTo>
                    <a:pt x="5430" y="9371"/>
                    <a:pt x="5465" y="9407"/>
                    <a:pt x="5513" y="9442"/>
                  </a:cubicBezTo>
                  <a:lnTo>
                    <a:pt x="5596" y="9502"/>
                  </a:lnTo>
                  <a:cubicBezTo>
                    <a:pt x="5632" y="9538"/>
                    <a:pt x="5668" y="9562"/>
                    <a:pt x="5715" y="9597"/>
                  </a:cubicBezTo>
                  <a:lnTo>
                    <a:pt x="5799" y="9657"/>
                  </a:lnTo>
                  <a:cubicBezTo>
                    <a:pt x="5834" y="9681"/>
                    <a:pt x="5870" y="9704"/>
                    <a:pt x="5918" y="9728"/>
                  </a:cubicBezTo>
                  <a:cubicBezTo>
                    <a:pt x="5942" y="9752"/>
                    <a:pt x="5977" y="9776"/>
                    <a:pt x="6013" y="9800"/>
                  </a:cubicBezTo>
                  <a:lnTo>
                    <a:pt x="6120" y="9859"/>
                  </a:lnTo>
                  <a:cubicBezTo>
                    <a:pt x="6156" y="9883"/>
                    <a:pt x="6192" y="9907"/>
                    <a:pt x="6227" y="9919"/>
                  </a:cubicBezTo>
                  <a:cubicBezTo>
                    <a:pt x="6251" y="9943"/>
                    <a:pt x="6287" y="9954"/>
                    <a:pt x="6323" y="9978"/>
                  </a:cubicBezTo>
                  <a:cubicBezTo>
                    <a:pt x="6406" y="10014"/>
                    <a:pt x="6489" y="10062"/>
                    <a:pt x="6573" y="10097"/>
                  </a:cubicBezTo>
                  <a:cubicBezTo>
                    <a:pt x="6596" y="10109"/>
                    <a:pt x="6608" y="10121"/>
                    <a:pt x="6632" y="10133"/>
                  </a:cubicBezTo>
                  <a:cubicBezTo>
                    <a:pt x="6680" y="10145"/>
                    <a:pt x="6727" y="10169"/>
                    <a:pt x="6787" y="10193"/>
                  </a:cubicBezTo>
                  <a:cubicBezTo>
                    <a:pt x="6799" y="10204"/>
                    <a:pt x="6823" y="10204"/>
                    <a:pt x="6847" y="10216"/>
                  </a:cubicBezTo>
                  <a:cubicBezTo>
                    <a:pt x="6906" y="10240"/>
                    <a:pt x="6954" y="10252"/>
                    <a:pt x="7001" y="10276"/>
                  </a:cubicBezTo>
                  <a:lnTo>
                    <a:pt x="7061" y="10300"/>
                  </a:lnTo>
                  <a:cubicBezTo>
                    <a:pt x="7120" y="10312"/>
                    <a:pt x="7168" y="10335"/>
                    <a:pt x="7228" y="10347"/>
                  </a:cubicBezTo>
                  <a:cubicBezTo>
                    <a:pt x="7239" y="10359"/>
                    <a:pt x="7263" y="10359"/>
                    <a:pt x="7275" y="10359"/>
                  </a:cubicBezTo>
                  <a:cubicBezTo>
                    <a:pt x="7335" y="10383"/>
                    <a:pt x="7394" y="10395"/>
                    <a:pt x="7454" y="10419"/>
                  </a:cubicBezTo>
                  <a:lnTo>
                    <a:pt x="7478" y="10419"/>
                  </a:lnTo>
                  <a:cubicBezTo>
                    <a:pt x="7908" y="10528"/>
                    <a:pt x="8348" y="10586"/>
                    <a:pt x="8789" y="10586"/>
                  </a:cubicBezTo>
                  <a:cubicBezTo>
                    <a:pt x="9019" y="10586"/>
                    <a:pt x="9249" y="10571"/>
                    <a:pt x="9478" y="10538"/>
                  </a:cubicBezTo>
                  <a:lnTo>
                    <a:pt x="9490" y="10538"/>
                  </a:lnTo>
                  <a:cubicBezTo>
                    <a:pt x="9573" y="10526"/>
                    <a:pt x="9656" y="10514"/>
                    <a:pt x="9752" y="10502"/>
                  </a:cubicBezTo>
                  <a:cubicBezTo>
                    <a:pt x="9764" y="10490"/>
                    <a:pt x="9775" y="10490"/>
                    <a:pt x="9787" y="10490"/>
                  </a:cubicBezTo>
                  <a:cubicBezTo>
                    <a:pt x="9871" y="10478"/>
                    <a:pt x="9942" y="10455"/>
                    <a:pt x="10025" y="10443"/>
                  </a:cubicBezTo>
                  <a:cubicBezTo>
                    <a:pt x="10037" y="10431"/>
                    <a:pt x="10061" y="10431"/>
                    <a:pt x="10073" y="10431"/>
                  </a:cubicBezTo>
                  <a:cubicBezTo>
                    <a:pt x="10145" y="10407"/>
                    <a:pt x="10228" y="10383"/>
                    <a:pt x="10299" y="10371"/>
                  </a:cubicBezTo>
                  <a:lnTo>
                    <a:pt x="10347" y="10347"/>
                  </a:lnTo>
                  <a:cubicBezTo>
                    <a:pt x="10430" y="10324"/>
                    <a:pt x="10514" y="10300"/>
                    <a:pt x="10597" y="10276"/>
                  </a:cubicBezTo>
                  <a:cubicBezTo>
                    <a:pt x="10597" y="10264"/>
                    <a:pt x="10609" y="10264"/>
                    <a:pt x="10621" y="10264"/>
                  </a:cubicBezTo>
                  <a:cubicBezTo>
                    <a:pt x="10799" y="10193"/>
                    <a:pt x="10978" y="10121"/>
                    <a:pt x="11145" y="10038"/>
                  </a:cubicBezTo>
                  <a:cubicBezTo>
                    <a:pt x="11157" y="10026"/>
                    <a:pt x="11168" y="10026"/>
                    <a:pt x="11192" y="10014"/>
                  </a:cubicBezTo>
                  <a:cubicBezTo>
                    <a:pt x="11252" y="9978"/>
                    <a:pt x="11323" y="9943"/>
                    <a:pt x="11395" y="9907"/>
                  </a:cubicBezTo>
                  <a:lnTo>
                    <a:pt x="11466" y="9859"/>
                  </a:lnTo>
                  <a:cubicBezTo>
                    <a:pt x="11526" y="9823"/>
                    <a:pt x="11573" y="9800"/>
                    <a:pt x="11633" y="9764"/>
                  </a:cubicBezTo>
                  <a:cubicBezTo>
                    <a:pt x="11657" y="9740"/>
                    <a:pt x="11692" y="9728"/>
                    <a:pt x="11716" y="9704"/>
                  </a:cubicBezTo>
                  <a:cubicBezTo>
                    <a:pt x="11764" y="9669"/>
                    <a:pt x="11823" y="9633"/>
                    <a:pt x="11871" y="9597"/>
                  </a:cubicBezTo>
                  <a:cubicBezTo>
                    <a:pt x="11895" y="9573"/>
                    <a:pt x="11930" y="9562"/>
                    <a:pt x="11954" y="9538"/>
                  </a:cubicBezTo>
                  <a:cubicBezTo>
                    <a:pt x="12002" y="9502"/>
                    <a:pt x="12050" y="9466"/>
                    <a:pt x="12097" y="9419"/>
                  </a:cubicBezTo>
                  <a:cubicBezTo>
                    <a:pt x="12133" y="9407"/>
                    <a:pt x="12157" y="9383"/>
                    <a:pt x="12181" y="9359"/>
                  </a:cubicBezTo>
                  <a:cubicBezTo>
                    <a:pt x="12240" y="9312"/>
                    <a:pt x="12288" y="9264"/>
                    <a:pt x="12335" y="9228"/>
                  </a:cubicBezTo>
                  <a:cubicBezTo>
                    <a:pt x="12359" y="9204"/>
                    <a:pt x="12383" y="9181"/>
                    <a:pt x="12407" y="9169"/>
                  </a:cubicBezTo>
                  <a:cubicBezTo>
                    <a:pt x="12466" y="9097"/>
                    <a:pt x="12538" y="9026"/>
                    <a:pt x="12609" y="8954"/>
                  </a:cubicBezTo>
                  <a:cubicBezTo>
                    <a:pt x="12621" y="8954"/>
                    <a:pt x="12621" y="8942"/>
                    <a:pt x="12633" y="8942"/>
                  </a:cubicBezTo>
                  <a:cubicBezTo>
                    <a:pt x="12681" y="8883"/>
                    <a:pt x="12740" y="8811"/>
                    <a:pt x="12800" y="8752"/>
                  </a:cubicBezTo>
                  <a:cubicBezTo>
                    <a:pt x="12859" y="8692"/>
                    <a:pt x="12907" y="8621"/>
                    <a:pt x="12966" y="8550"/>
                  </a:cubicBezTo>
                  <a:cubicBezTo>
                    <a:pt x="12990" y="8526"/>
                    <a:pt x="13002" y="8502"/>
                    <a:pt x="13026" y="8466"/>
                  </a:cubicBezTo>
                  <a:cubicBezTo>
                    <a:pt x="13062" y="8430"/>
                    <a:pt x="13085" y="8383"/>
                    <a:pt x="13121" y="8347"/>
                  </a:cubicBezTo>
                  <a:cubicBezTo>
                    <a:pt x="13145" y="8311"/>
                    <a:pt x="13169" y="8276"/>
                    <a:pt x="13181" y="8252"/>
                  </a:cubicBezTo>
                  <a:cubicBezTo>
                    <a:pt x="13216" y="8204"/>
                    <a:pt x="13240" y="8169"/>
                    <a:pt x="13264" y="8121"/>
                  </a:cubicBezTo>
                  <a:cubicBezTo>
                    <a:pt x="13288" y="8097"/>
                    <a:pt x="13312" y="8061"/>
                    <a:pt x="13324" y="8026"/>
                  </a:cubicBezTo>
                  <a:cubicBezTo>
                    <a:pt x="13347" y="7978"/>
                    <a:pt x="13371" y="7942"/>
                    <a:pt x="13395" y="7907"/>
                  </a:cubicBezTo>
                  <a:cubicBezTo>
                    <a:pt x="13419" y="7871"/>
                    <a:pt x="13443" y="7835"/>
                    <a:pt x="13454" y="7799"/>
                  </a:cubicBezTo>
                  <a:cubicBezTo>
                    <a:pt x="13478" y="7764"/>
                    <a:pt x="13502" y="7716"/>
                    <a:pt x="13526" y="7680"/>
                  </a:cubicBezTo>
                  <a:cubicBezTo>
                    <a:pt x="13538" y="7645"/>
                    <a:pt x="13562" y="7609"/>
                    <a:pt x="13574" y="7573"/>
                  </a:cubicBezTo>
                  <a:cubicBezTo>
                    <a:pt x="13597" y="7526"/>
                    <a:pt x="13609" y="7490"/>
                    <a:pt x="13633" y="7442"/>
                  </a:cubicBezTo>
                  <a:cubicBezTo>
                    <a:pt x="13645" y="7407"/>
                    <a:pt x="13657" y="7371"/>
                    <a:pt x="13681" y="7335"/>
                  </a:cubicBezTo>
                  <a:cubicBezTo>
                    <a:pt x="13693" y="7287"/>
                    <a:pt x="13716" y="7252"/>
                    <a:pt x="13728" y="7216"/>
                  </a:cubicBezTo>
                  <a:cubicBezTo>
                    <a:pt x="13740" y="7168"/>
                    <a:pt x="13752" y="7133"/>
                    <a:pt x="13764" y="7097"/>
                  </a:cubicBezTo>
                  <a:cubicBezTo>
                    <a:pt x="13788" y="7049"/>
                    <a:pt x="13800" y="7014"/>
                    <a:pt x="13812" y="6978"/>
                  </a:cubicBezTo>
                  <a:cubicBezTo>
                    <a:pt x="13824" y="6930"/>
                    <a:pt x="13835" y="6895"/>
                    <a:pt x="13847" y="6859"/>
                  </a:cubicBezTo>
                  <a:cubicBezTo>
                    <a:pt x="13859" y="6811"/>
                    <a:pt x="13871" y="6775"/>
                    <a:pt x="13883" y="6728"/>
                  </a:cubicBezTo>
                  <a:cubicBezTo>
                    <a:pt x="13895" y="6692"/>
                    <a:pt x="13907" y="6656"/>
                    <a:pt x="13919" y="6609"/>
                  </a:cubicBezTo>
                  <a:cubicBezTo>
                    <a:pt x="13931" y="6573"/>
                    <a:pt x="13943" y="6525"/>
                    <a:pt x="13955" y="6490"/>
                  </a:cubicBezTo>
                  <a:cubicBezTo>
                    <a:pt x="13955" y="6442"/>
                    <a:pt x="13966" y="6406"/>
                    <a:pt x="13978" y="6371"/>
                  </a:cubicBezTo>
                  <a:cubicBezTo>
                    <a:pt x="13978" y="6323"/>
                    <a:pt x="13990" y="6287"/>
                    <a:pt x="14002" y="6240"/>
                  </a:cubicBezTo>
                  <a:cubicBezTo>
                    <a:pt x="14002" y="6204"/>
                    <a:pt x="14014" y="6156"/>
                    <a:pt x="14014" y="6121"/>
                  </a:cubicBezTo>
                  <a:cubicBezTo>
                    <a:pt x="14026" y="6073"/>
                    <a:pt x="14038" y="6037"/>
                    <a:pt x="14038" y="5990"/>
                  </a:cubicBezTo>
                  <a:cubicBezTo>
                    <a:pt x="14038" y="5966"/>
                    <a:pt x="14050" y="5930"/>
                    <a:pt x="14050" y="5906"/>
                  </a:cubicBezTo>
                  <a:cubicBezTo>
                    <a:pt x="14859" y="5490"/>
                    <a:pt x="15621" y="5025"/>
                    <a:pt x="16312" y="4430"/>
                  </a:cubicBezTo>
                  <a:cubicBezTo>
                    <a:pt x="16502" y="4275"/>
                    <a:pt x="16681" y="4097"/>
                    <a:pt x="16848" y="3918"/>
                  </a:cubicBezTo>
                  <a:cubicBezTo>
                    <a:pt x="16979" y="3787"/>
                    <a:pt x="17110" y="3644"/>
                    <a:pt x="17181" y="3477"/>
                  </a:cubicBezTo>
                  <a:cubicBezTo>
                    <a:pt x="17372" y="3073"/>
                    <a:pt x="17157" y="2704"/>
                    <a:pt x="16753" y="2585"/>
                  </a:cubicBezTo>
                  <a:cubicBezTo>
                    <a:pt x="16604" y="2545"/>
                    <a:pt x="16444" y="2530"/>
                    <a:pt x="16280" y="2530"/>
                  </a:cubicBezTo>
                  <a:cubicBezTo>
                    <a:pt x="15999" y="2530"/>
                    <a:pt x="15706" y="2575"/>
                    <a:pt x="15443" y="2620"/>
                  </a:cubicBezTo>
                  <a:cubicBezTo>
                    <a:pt x="15014" y="2680"/>
                    <a:pt x="14597" y="2799"/>
                    <a:pt x="14205" y="2954"/>
                  </a:cubicBezTo>
                  <a:cubicBezTo>
                    <a:pt x="14014" y="3037"/>
                    <a:pt x="13835" y="3120"/>
                    <a:pt x="13657" y="3216"/>
                  </a:cubicBezTo>
                  <a:cubicBezTo>
                    <a:pt x="13657" y="3192"/>
                    <a:pt x="13645" y="3180"/>
                    <a:pt x="13645" y="3168"/>
                  </a:cubicBezTo>
                  <a:cubicBezTo>
                    <a:pt x="13621" y="3132"/>
                    <a:pt x="13597" y="3096"/>
                    <a:pt x="13585" y="3049"/>
                  </a:cubicBezTo>
                  <a:cubicBezTo>
                    <a:pt x="13562" y="3013"/>
                    <a:pt x="13550" y="2977"/>
                    <a:pt x="13538" y="2942"/>
                  </a:cubicBezTo>
                  <a:cubicBezTo>
                    <a:pt x="13514" y="2894"/>
                    <a:pt x="13490" y="2858"/>
                    <a:pt x="13466" y="2823"/>
                  </a:cubicBezTo>
                  <a:cubicBezTo>
                    <a:pt x="13454" y="2787"/>
                    <a:pt x="13431" y="2751"/>
                    <a:pt x="13419" y="2715"/>
                  </a:cubicBezTo>
                  <a:cubicBezTo>
                    <a:pt x="13395" y="2680"/>
                    <a:pt x="13371" y="2632"/>
                    <a:pt x="13347" y="2596"/>
                  </a:cubicBezTo>
                  <a:cubicBezTo>
                    <a:pt x="13324" y="2561"/>
                    <a:pt x="13300" y="2525"/>
                    <a:pt x="13288" y="2489"/>
                  </a:cubicBezTo>
                  <a:cubicBezTo>
                    <a:pt x="13252" y="2454"/>
                    <a:pt x="13228" y="2418"/>
                    <a:pt x="13204" y="2370"/>
                  </a:cubicBezTo>
                  <a:cubicBezTo>
                    <a:pt x="13181" y="2346"/>
                    <a:pt x="13157" y="2311"/>
                    <a:pt x="13145" y="2275"/>
                  </a:cubicBezTo>
                  <a:cubicBezTo>
                    <a:pt x="13109" y="2239"/>
                    <a:pt x="13085" y="2204"/>
                    <a:pt x="13050" y="2156"/>
                  </a:cubicBezTo>
                  <a:cubicBezTo>
                    <a:pt x="13026" y="2132"/>
                    <a:pt x="13014" y="2096"/>
                    <a:pt x="12990" y="2073"/>
                  </a:cubicBezTo>
                  <a:cubicBezTo>
                    <a:pt x="12954" y="2025"/>
                    <a:pt x="12919" y="1989"/>
                    <a:pt x="12883" y="1942"/>
                  </a:cubicBezTo>
                  <a:cubicBezTo>
                    <a:pt x="12859" y="1918"/>
                    <a:pt x="12847" y="1894"/>
                    <a:pt x="12823" y="1870"/>
                  </a:cubicBezTo>
                  <a:cubicBezTo>
                    <a:pt x="12788" y="1823"/>
                    <a:pt x="12740" y="1775"/>
                    <a:pt x="12704" y="1739"/>
                  </a:cubicBezTo>
                  <a:cubicBezTo>
                    <a:pt x="12681" y="1715"/>
                    <a:pt x="12669" y="1692"/>
                    <a:pt x="12645" y="1668"/>
                  </a:cubicBezTo>
                  <a:cubicBezTo>
                    <a:pt x="12585" y="1608"/>
                    <a:pt x="12526" y="1537"/>
                    <a:pt x="12454" y="1477"/>
                  </a:cubicBezTo>
                  <a:cubicBezTo>
                    <a:pt x="12359" y="1394"/>
                    <a:pt x="12264" y="1311"/>
                    <a:pt x="12169" y="1227"/>
                  </a:cubicBezTo>
                  <a:cubicBezTo>
                    <a:pt x="12145" y="1203"/>
                    <a:pt x="12121" y="1191"/>
                    <a:pt x="12097" y="1168"/>
                  </a:cubicBezTo>
                  <a:cubicBezTo>
                    <a:pt x="12002" y="1096"/>
                    <a:pt x="11907" y="1013"/>
                    <a:pt x="11811" y="941"/>
                  </a:cubicBezTo>
                  <a:cubicBezTo>
                    <a:pt x="11788" y="941"/>
                    <a:pt x="11776" y="930"/>
                    <a:pt x="11764" y="918"/>
                  </a:cubicBezTo>
                  <a:cubicBezTo>
                    <a:pt x="11669" y="858"/>
                    <a:pt x="11573" y="799"/>
                    <a:pt x="11478" y="739"/>
                  </a:cubicBezTo>
                  <a:cubicBezTo>
                    <a:pt x="11466" y="727"/>
                    <a:pt x="11442" y="715"/>
                    <a:pt x="11419" y="703"/>
                  </a:cubicBezTo>
                  <a:cubicBezTo>
                    <a:pt x="11323" y="644"/>
                    <a:pt x="11216" y="584"/>
                    <a:pt x="11097" y="537"/>
                  </a:cubicBezTo>
                  <a:cubicBezTo>
                    <a:pt x="11085" y="525"/>
                    <a:pt x="11061" y="513"/>
                    <a:pt x="11038" y="501"/>
                  </a:cubicBezTo>
                  <a:cubicBezTo>
                    <a:pt x="10930" y="453"/>
                    <a:pt x="10823" y="406"/>
                    <a:pt x="10716" y="370"/>
                  </a:cubicBezTo>
                  <a:lnTo>
                    <a:pt x="10704" y="358"/>
                  </a:lnTo>
                  <a:cubicBezTo>
                    <a:pt x="10585" y="310"/>
                    <a:pt x="10466" y="275"/>
                    <a:pt x="10347" y="239"/>
                  </a:cubicBezTo>
                  <a:cubicBezTo>
                    <a:pt x="10335" y="239"/>
                    <a:pt x="10311" y="227"/>
                    <a:pt x="10287" y="215"/>
                  </a:cubicBezTo>
                  <a:cubicBezTo>
                    <a:pt x="10049" y="156"/>
                    <a:pt x="9811" y="96"/>
                    <a:pt x="9561" y="60"/>
                  </a:cubicBezTo>
                  <a:cubicBezTo>
                    <a:pt x="9549" y="60"/>
                    <a:pt x="9525" y="60"/>
                    <a:pt x="9514" y="48"/>
                  </a:cubicBezTo>
                  <a:cubicBezTo>
                    <a:pt x="9394" y="37"/>
                    <a:pt x="9263" y="25"/>
                    <a:pt x="9144" y="13"/>
                  </a:cubicBezTo>
                  <a:lnTo>
                    <a:pt x="9121" y="13"/>
                  </a:lnTo>
                  <a:cubicBezTo>
                    <a:pt x="8990" y="13"/>
                    <a:pt x="8871" y="1"/>
                    <a:pt x="8740" y="1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270" name="Google Shape;2270;p48"/>
            <p:cNvGrpSpPr/>
            <p:nvPr/>
          </p:nvGrpSpPr>
          <p:grpSpPr>
            <a:xfrm>
              <a:off x="6225980" y="3998849"/>
              <a:ext cx="1339598" cy="816004"/>
              <a:chOff x="5214650" y="2724475"/>
              <a:chExt cx="434300" cy="264550"/>
            </a:xfrm>
          </p:grpSpPr>
          <p:sp>
            <p:nvSpPr>
              <p:cNvPr id="2271" name="Google Shape;2271;p48"/>
              <p:cNvSpPr/>
              <p:nvPr/>
            </p:nvSpPr>
            <p:spPr>
              <a:xfrm>
                <a:off x="5313475" y="2738800"/>
                <a:ext cx="221175" cy="250225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10009" extrusionOk="0">
                    <a:moveTo>
                      <a:pt x="2441" y="0"/>
                    </a:moveTo>
                    <a:cubicBezTo>
                      <a:pt x="1929" y="262"/>
                      <a:pt x="1441" y="607"/>
                      <a:pt x="1012" y="1048"/>
                    </a:cubicBezTo>
                    <a:cubicBezTo>
                      <a:pt x="584" y="1512"/>
                      <a:pt x="238" y="2024"/>
                      <a:pt x="0" y="2572"/>
                    </a:cubicBezTo>
                    <a:cubicBezTo>
                      <a:pt x="179" y="2703"/>
                      <a:pt x="393" y="2798"/>
                      <a:pt x="584" y="2822"/>
                    </a:cubicBezTo>
                    <a:cubicBezTo>
                      <a:pt x="1262" y="2917"/>
                      <a:pt x="1965" y="2834"/>
                      <a:pt x="2632" y="2989"/>
                    </a:cubicBezTo>
                    <a:cubicBezTo>
                      <a:pt x="2905" y="3048"/>
                      <a:pt x="3310" y="3227"/>
                      <a:pt x="3239" y="3548"/>
                    </a:cubicBezTo>
                    <a:cubicBezTo>
                      <a:pt x="3191" y="3739"/>
                      <a:pt x="2834" y="4013"/>
                      <a:pt x="2691" y="4155"/>
                    </a:cubicBezTo>
                    <a:cubicBezTo>
                      <a:pt x="2465" y="4370"/>
                      <a:pt x="2060" y="4429"/>
                      <a:pt x="2251" y="4763"/>
                    </a:cubicBezTo>
                    <a:cubicBezTo>
                      <a:pt x="2390" y="4999"/>
                      <a:pt x="2617" y="5100"/>
                      <a:pt x="2870" y="5100"/>
                    </a:cubicBezTo>
                    <a:cubicBezTo>
                      <a:pt x="2897" y="5100"/>
                      <a:pt x="2925" y="5098"/>
                      <a:pt x="2953" y="5096"/>
                    </a:cubicBezTo>
                    <a:cubicBezTo>
                      <a:pt x="3305" y="5074"/>
                      <a:pt x="3697" y="4890"/>
                      <a:pt x="4065" y="4890"/>
                    </a:cubicBezTo>
                    <a:cubicBezTo>
                      <a:pt x="4095" y="4890"/>
                      <a:pt x="4125" y="4891"/>
                      <a:pt x="4156" y="4894"/>
                    </a:cubicBezTo>
                    <a:cubicBezTo>
                      <a:pt x="4453" y="4906"/>
                      <a:pt x="4858" y="4953"/>
                      <a:pt x="5156" y="5025"/>
                    </a:cubicBezTo>
                    <a:cubicBezTo>
                      <a:pt x="5465" y="5096"/>
                      <a:pt x="5703" y="5227"/>
                      <a:pt x="5942" y="5453"/>
                    </a:cubicBezTo>
                    <a:cubicBezTo>
                      <a:pt x="6203" y="5703"/>
                      <a:pt x="6275" y="5810"/>
                      <a:pt x="6025" y="6072"/>
                    </a:cubicBezTo>
                    <a:cubicBezTo>
                      <a:pt x="5858" y="6251"/>
                      <a:pt x="5822" y="6227"/>
                      <a:pt x="5620" y="6310"/>
                    </a:cubicBezTo>
                    <a:cubicBezTo>
                      <a:pt x="5441" y="6394"/>
                      <a:pt x="5346" y="6465"/>
                      <a:pt x="5180" y="6560"/>
                    </a:cubicBezTo>
                    <a:cubicBezTo>
                      <a:pt x="4929" y="6715"/>
                      <a:pt x="4632" y="6811"/>
                      <a:pt x="4370" y="6953"/>
                    </a:cubicBezTo>
                    <a:cubicBezTo>
                      <a:pt x="4072" y="7144"/>
                      <a:pt x="4048" y="7322"/>
                      <a:pt x="4298" y="7561"/>
                    </a:cubicBezTo>
                    <a:cubicBezTo>
                      <a:pt x="4453" y="7703"/>
                      <a:pt x="4799" y="7954"/>
                      <a:pt x="4989" y="8025"/>
                    </a:cubicBezTo>
                    <a:cubicBezTo>
                      <a:pt x="5033" y="8039"/>
                      <a:pt x="5080" y="8043"/>
                      <a:pt x="5129" y="8043"/>
                    </a:cubicBezTo>
                    <a:cubicBezTo>
                      <a:pt x="5250" y="8043"/>
                      <a:pt x="5379" y="8013"/>
                      <a:pt x="5489" y="8013"/>
                    </a:cubicBezTo>
                    <a:cubicBezTo>
                      <a:pt x="5715" y="8025"/>
                      <a:pt x="5799" y="8061"/>
                      <a:pt x="6001" y="8144"/>
                    </a:cubicBezTo>
                    <a:cubicBezTo>
                      <a:pt x="6227" y="8215"/>
                      <a:pt x="6715" y="8335"/>
                      <a:pt x="6775" y="8608"/>
                    </a:cubicBezTo>
                    <a:cubicBezTo>
                      <a:pt x="6811" y="8763"/>
                      <a:pt x="6489" y="9251"/>
                      <a:pt x="6370" y="9370"/>
                    </a:cubicBezTo>
                    <a:cubicBezTo>
                      <a:pt x="6203" y="9537"/>
                      <a:pt x="5918" y="9680"/>
                      <a:pt x="5691" y="9728"/>
                    </a:cubicBezTo>
                    <a:cubicBezTo>
                      <a:pt x="5251" y="9823"/>
                      <a:pt x="4799" y="9894"/>
                      <a:pt x="4358" y="9989"/>
                    </a:cubicBezTo>
                    <a:cubicBezTo>
                      <a:pt x="4510" y="10002"/>
                      <a:pt x="4662" y="10009"/>
                      <a:pt x="4815" y="10009"/>
                    </a:cubicBezTo>
                    <a:cubicBezTo>
                      <a:pt x="6215" y="10009"/>
                      <a:pt x="7615" y="9467"/>
                      <a:pt x="8656" y="8382"/>
                    </a:cubicBezTo>
                    <a:cubicBezTo>
                      <a:pt x="8716" y="8311"/>
                      <a:pt x="8787" y="8251"/>
                      <a:pt x="8847" y="8180"/>
                    </a:cubicBezTo>
                    <a:cubicBezTo>
                      <a:pt x="8418" y="8120"/>
                      <a:pt x="8061" y="7942"/>
                      <a:pt x="7775" y="7549"/>
                    </a:cubicBezTo>
                    <a:cubicBezTo>
                      <a:pt x="7716" y="7465"/>
                      <a:pt x="7549" y="7215"/>
                      <a:pt x="7537" y="7120"/>
                    </a:cubicBezTo>
                    <a:cubicBezTo>
                      <a:pt x="7513" y="6894"/>
                      <a:pt x="7596" y="6894"/>
                      <a:pt x="7716" y="6691"/>
                    </a:cubicBezTo>
                    <a:cubicBezTo>
                      <a:pt x="7823" y="6537"/>
                      <a:pt x="7882" y="6406"/>
                      <a:pt x="8013" y="6251"/>
                    </a:cubicBezTo>
                    <a:cubicBezTo>
                      <a:pt x="8049" y="6203"/>
                      <a:pt x="8144" y="6156"/>
                      <a:pt x="8180" y="6096"/>
                    </a:cubicBezTo>
                    <a:cubicBezTo>
                      <a:pt x="8287" y="5906"/>
                      <a:pt x="8239" y="5727"/>
                      <a:pt x="8263" y="5513"/>
                    </a:cubicBezTo>
                    <a:cubicBezTo>
                      <a:pt x="8287" y="5322"/>
                      <a:pt x="8382" y="5132"/>
                      <a:pt x="8370" y="4929"/>
                    </a:cubicBezTo>
                    <a:cubicBezTo>
                      <a:pt x="8358" y="4632"/>
                      <a:pt x="8251" y="4489"/>
                      <a:pt x="8037" y="4286"/>
                    </a:cubicBezTo>
                    <a:cubicBezTo>
                      <a:pt x="7763" y="4036"/>
                      <a:pt x="7596" y="3870"/>
                      <a:pt x="7251" y="3751"/>
                    </a:cubicBezTo>
                    <a:cubicBezTo>
                      <a:pt x="6989" y="3655"/>
                      <a:pt x="6715" y="3584"/>
                      <a:pt x="6453" y="3489"/>
                    </a:cubicBezTo>
                    <a:cubicBezTo>
                      <a:pt x="6144" y="3382"/>
                      <a:pt x="5906" y="3120"/>
                      <a:pt x="5822" y="2798"/>
                    </a:cubicBezTo>
                    <a:cubicBezTo>
                      <a:pt x="5703" y="2393"/>
                      <a:pt x="5977" y="2227"/>
                      <a:pt x="6013" y="1869"/>
                    </a:cubicBezTo>
                    <a:cubicBezTo>
                      <a:pt x="6072" y="1310"/>
                      <a:pt x="4822" y="1226"/>
                      <a:pt x="4429" y="1167"/>
                    </a:cubicBezTo>
                    <a:cubicBezTo>
                      <a:pt x="4203" y="1131"/>
                      <a:pt x="4025" y="1048"/>
                      <a:pt x="3810" y="1000"/>
                    </a:cubicBezTo>
                    <a:cubicBezTo>
                      <a:pt x="3762" y="989"/>
                      <a:pt x="3715" y="986"/>
                      <a:pt x="3669" y="986"/>
                    </a:cubicBezTo>
                    <a:cubicBezTo>
                      <a:pt x="3612" y="986"/>
                      <a:pt x="3556" y="991"/>
                      <a:pt x="3500" y="991"/>
                    </a:cubicBezTo>
                    <a:cubicBezTo>
                      <a:pt x="3453" y="991"/>
                      <a:pt x="3406" y="988"/>
                      <a:pt x="3358" y="976"/>
                    </a:cubicBezTo>
                    <a:cubicBezTo>
                      <a:pt x="3072" y="917"/>
                      <a:pt x="2763" y="631"/>
                      <a:pt x="2596" y="405"/>
                    </a:cubicBezTo>
                    <a:cubicBezTo>
                      <a:pt x="2501" y="274"/>
                      <a:pt x="2441" y="155"/>
                      <a:pt x="244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2" name="Google Shape;2272;p48"/>
              <p:cNvSpPr/>
              <p:nvPr/>
            </p:nvSpPr>
            <p:spPr>
              <a:xfrm>
                <a:off x="5291450" y="2802775"/>
                <a:ext cx="192300" cy="185775"/>
              </a:xfrm>
              <a:custGeom>
                <a:avLst/>
                <a:gdLst/>
                <a:ahLst/>
                <a:cxnLst/>
                <a:rect l="l" t="t" r="r" b="b"/>
                <a:pathLst>
                  <a:path w="7692" h="7431" extrusionOk="0">
                    <a:moveTo>
                      <a:pt x="881" y="1"/>
                    </a:moveTo>
                    <a:cubicBezTo>
                      <a:pt x="0" y="1989"/>
                      <a:pt x="405" y="4382"/>
                      <a:pt x="2060" y="5978"/>
                    </a:cubicBezTo>
                    <a:cubicBezTo>
                      <a:pt x="2953" y="6835"/>
                      <a:pt x="4084" y="7323"/>
                      <a:pt x="5239" y="7430"/>
                    </a:cubicBezTo>
                    <a:cubicBezTo>
                      <a:pt x="5691" y="7335"/>
                      <a:pt x="6132" y="7264"/>
                      <a:pt x="6572" y="7169"/>
                    </a:cubicBezTo>
                    <a:cubicBezTo>
                      <a:pt x="6799" y="7121"/>
                      <a:pt x="7084" y="6978"/>
                      <a:pt x="7251" y="6811"/>
                    </a:cubicBezTo>
                    <a:cubicBezTo>
                      <a:pt x="7370" y="6680"/>
                      <a:pt x="7692" y="6204"/>
                      <a:pt x="7656" y="6049"/>
                    </a:cubicBezTo>
                    <a:cubicBezTo>
                      <a:pt x="7596" y="5764"/>
                      <a:pt x="7108" y="5656"/>
                      <a:pt x="6882" y="5573"/>
                    </a:cubicBezTo>
                    <a:cubicBezTo>
                      <a:pt x="6680" y="5502"/>
                      <a:pt x="6596" y="5466"/>
                      <a:pt x="6370" y="5454"/>
                    </a:cubicBezTo>
                    <a:cubicBezTo>
                      <a:pt x="6267" y="5454"/>
                      <a:pt x="6153" y="5481"/>
                      <a:pt x="6043" y="5481"/>
                    </a:cubicBezTo>
                    <a:cubicBezTo>
                      <a:pt x="5988" y="5481"/>
                      <a:pt x="5934" y="5474"/>
                      <a:pt x="5882" y="5454"/>
                    </a:cubicBezTo>
                    <a:cubicBezTo>
                      <a:pt x="5680" y="5395"/>
                      <a:pt x="5334" y="5144"/>
                      <a:pt x="5179" y="5002"/>
                    </a:cubicBezTo>
                    <a:cubicBezTo>
                      <a:pt x="4929" y="4752"/>
                      <a:pt x="4953" y="4573"/>
                      <a:pt x="5263" y="4394"/>
                    </a:cubicBezTo>
                    <a:cubicBezTo>
                      <a:pt x="5513" y="4240"/>
                      <a:pt x="5810" y="4156"/>
                      <a:pt x="6061" y="4001"/>
                    </a:cubicBezTo>
                    <a:cubicBezTo>
                      <a:pt x="6227" y="3894"/>
                      <a:pt x="6322" y="3823"/>
                      <a:pt x="6501" y="3751"/>
                    </a:cubicBezTo>
                    <a:cubicBezTo>
                      <a:pt x="6703" y="3668"/>
                      <a:pt x="6739" y="3692"/>
                      <a:pt x="6906" y="3513"/>
                    </a:cubicBezTo>
                    <a:cubicBezTo>
                      <a:pt x="7156" y="3251"/>
                      <a:pt x="7084" y="3144"/>
                      <a:pt x="6823" y="2882"/>
                    </a:cubicBezTo>
                    <a:cubicBezTo>
                      <a:pt x="6584" y="2668"/>
                      <a:pt x="6358" y="2537"/>
                      <a:pt x="6037" y="2466"/>
                    </a:cubicBezTo>
                    <a:cubicBezTo>
                      <a:pt x="5739" y="2394"/>
                      <a:pt x="5334" y="2347"/>
                      <a:pt x="5037" y="2323"/>
                    </a:cubicBezTo>
                    <a:cubicBezTo>
                      <a:pt x="5016" y="2321"/>
                      <a:pt x="4995" y="2321"/>
                      <a:pt x="4974" y="2321"/>
                    </a:cubicBezTo>
                    <a:cubicBezTo>
                      <a:pt x="4599" y="2321"/>
                      <a:pt x="4195" y="2514"/>
                      <a:pt x="3834" y="2537"/>
                    </a:cubicBezTo>
                    <a:cubicBezTo>
                      <a:pt x="3806" y="2539"/>
                      <a:pt x="3778" y="2541"/>
                      <a:pt x="3751" y="2541"/>
                    </a:cubicBezTo>
                    <a:cubicBezTo>
                      <a:pt x="3500" y="2541"/>
                      <a:pt x="3282" y="2440"/>
                      <a:pt x="3132" y="2204"/>
                    </a:cubicBezTo>
                    <a:cubicBezTo>
                      <a:pt x="2941" y="1870"/>
                      <a:pt x="3346" y="1811"/>
                      <a:pt x="3572" y="1596"/>
                    </a:cubicBezTo>
                    <a:cubicBezTo>
                      <a:pt x="3715" y="1454"/>
                      <a:pt x="4072" y="1180"/>
                      <a:pt x="4120" y="989"/>
                    </a:cubicBezTo>
                    <a:cubicBezTo>
                      <a:pt x="4191" y="668"/>
                      <a:pt x="3786" y="489"/>
                      <a:pt x="3524" y="418"/>
                    </a:cubicBezTo>
                    <a:cubicBezTo>
                      <a:pt x="2858" y="275"/>
                      <a:pt x="2143" y="358"/>
                      <a:pt x="1465" y="263"/>
                    </a:cubicBezTo>
                    <a:cubicBezTo>
                      <a:pt x="1274" y="227"/>
                      <a:pt x="1060" y="144"/>
                      <a:pt x="88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3" name="Google Shape;2273;p48"/>
              <p:cNvSpPr/>
              <p:nvPr/>
            </p:nvSpPr>
            <p:spPr>
              <a:xfrm>
                <a:off x="5374500" y="2724475"/>
                <a:ext cx="206000" cy="218825"/>
              </a:xfrm>
              <a:custGeom>
                <a:avLst/>
                <a:gdLst/>
                <a:ahLst/>
                <a:cxnLst/>
                <a:rect l="l" t="t" r="r" b="b"/>
                <a:pathLst>
                  <a:path w="8240" h="8753" extrusionOk="0">
                    <a:moveTo>
                      <a:pt x="2405" y="0"/>
                    </a:moveTo>
                    <a:cubicBezTo>
                      <a:pt x="1579" y="0"/>
                      <a:pt x="753" y="192"/>
                      <a:pt x="0" y="573"/>
                    </a:cubicBezTo>
                    <a:cubicBezTo>
                      <a:pt x="0" y="728"/>
                      <a:pt x="60" y="847"/>
                      <a:pt x="155" y="978"/>
                    </a:cubicBezTo>
                    <a:cubicBezTo>
                      <a:pt x="322" y="1204"/>
                      <a:pt x="631" y="1490"/>
                      <a:pt x="917" y="1549"/>
                    </a:cubicBezTo>
                    <a:cubicBezTo>
                      <a:pt x="965" y="1561"/>
                      <a:pt x="1012" y="1564"/>
                      <a:pt x="1059" y="1564"/>
                    </a:cubicBezTo>
                    <a:cubicBezTo>
                      <a:pt x="1115" y="1564"/>
                      <a:pt x="1171" y="1559"/>
                      <a:pt x="1228" y="1559"/>
                    </a:cubicBezTo>
                    <a:cubicBezTo>
                      <a:pt x="1274" y="1559"/>
                      <a:pt x="1321" y="1562"/>
                      <a:pt x="1369" y="1573"/>
                    </a:cubicBezTo>
                    <a:cubicBezTo>
                      <a:pt x="1584" y="1621"/>
                      <a:pt x="1750" y="1704"/>
                      <a:pt x="1988" y="1740"/>
                    </a:cubicBezTo>
                    <a:cubicBezTo>
                      <a:pt x="2381" y="1788"/>
                      <a:pt x="3631" y="1883"/>
                      <a:pt x="3572" y="2442"/>
                    </a:cubicBezTo>
                    <a:cubicBezTo>
                      <a:pt x="3536" y="2788"/>
                      <a:pt x="3262" y="2966"/>
                      <a:pt x="3381" y="3371"/>
                    </a:cubicBezTo>
                    <a:cubicBezTo>
                      <a:pt x="3465" y="3693"/>
                      <a:pt x="3703" y="3943"/>
                      <a:pt x="4012" y="4062"/>
                    </a:cubicBezTo>
                    <a:cubicBezTo>
                      <a:pt x="4274" y="4157"/>
                      <a:pt x="4548" y="4228"/>
                      <a:pt x="4810" y="4324"/>
                    </a:cubicBezTo>
                    <a:cubicBezTo>
                      <a:pt x="5155" y="4443"/>
                      <a:pt x="5322" y="4609"/>
                      <a:pt x="5596" y="4859"/>
                    </a:cubicBezTo>
                    <a:cubicBezTo>
                      <a:pt x="5810" y="5062"/>
                      <a:pt x="5917" y="5193"/>
                      <a:pt x="5929" y="5502"/>
                    </a:cubicBezTo>
                    <a:cubicBezTo>
                      <a:pt x="5941" y="5705"/>
                      <a:pt x="5846" y="5895"/>
                      <a:pt x="5822" y="6086"/>
                    </a:cubicBezTo>
                    <a:cubicBezTo>
                      <a:pt x="5798" y="6300"/>
                      <a:pt x="5846" y="6479"/>
                      <a:pt x="5739" y="6669"/>
                    </a:cubicBezTo>
                    <a:cubicBezTo>
                      <a:pt x="5703" y="6729"/>
                      <a:pt x="5620" y="6776"/>
                      <a:pt x="5572" y="6824"/>
                    </a:cubicBezTo>
                    <a:cubicBezTo>
                      <a:pt x="5441" y="6979"/>
                      <a:pt x="5382" y="7110"/>
                      <a:pt x="5275" y="7264"/>
                    </a:cubicBezTo>
                    <a:cubicBezTo>
                      <a:pt x="5155" y="7455"/>
                      <a:pt x="5072" y="7467"/>
                      <a:pt x="5096" y="7693"/>
                    </a:cubicBezTo>
                    <a:cubicBezTo>
                      <a:pt x="5108" y="7788"/>
                      <a:pt x="5275" y="8038"/>
                      <a:pt x="5334" y="8122"/>
                    </a:cubicBezTo>
                    <a:cubicBezTo>
                      <a:pt x="5620" y="8515"/>
                      <a:pt x="5977" y="8693"/>
                      <a:pt x="6406" y="8753"/>
                    </a:cubicBezTo>
                    <a:cubicBezTo>
                      <a:pt x="8239" y="6633"/>
                      <a:pt x="8108" y="3431"/>
                      <a:pt x="6060" y="1466"/>
                    </a:cubicBezTo>
                    <a:cubicBezTo>
                      <a:pt x="5036" y="486"/>
                      <a:pt x="3721" y="0"/>
                      <a:pt x="240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4" name="Google Shape;2274;p48"/>
              <p:cNvSpPr/>
              <p:nvPr/>
            </p:nvSpPr>
            <p:spPr>
              <a:xfrm>
                <a:off x="5214650" y="2787575"/>
                <a:ext cx="434300" cy="19310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7724" extrusionOk="0">
                    <a:moveTo>
                      <a:pt x="16300" y="704"/>
                    </a:moveTo>
                    <a:lnTo>
                      <a:pt x="16300" y="704"/>
                    </a:lnTo>
                    <a:cubicBezTo>
                      <a:pt x="16348" y="728"/>
                      <a:pt x="16407" y="752"/>
                      <a:pt x="16419" y="799"/>
                    </a:cubicBezTo>
                    <a:cubicBezTo>
                      <a:pt x="16407" y="799"/>
                      <a:pt x="16395" y="811"/>
                      <a:pt x="16395" y="835"/>
                    </a:cubicBezTo>
                    <a:cubicBezTo>
                      <a:pt x="16407" y="859"/>
                      <a:pt x="16407" y="871"/>
                      <a:pt x="16419" y="895"/>
                    </a:cubicBezTo>
                    <a:cubicBezTo>
                      <a:pt x="16419" y="919"/>
                      <a:pt x="16407" y="942"/>
                      <a:pt x="16395" y="966"/>
                    </a:cubicBezTo>
                    <a:cubicBezTo>
                      <a:pt x="16383" y="930"/>
                      <a:pt x="16348" y="907"/>
                      <a:pt x="16324" y="907"/>
                    </a:cubicBezTo>
                    <a:cubicBezTo>
                      <a:pt x="16324" y="859"/>
                      <a:pt x="16324" y="811"/>
                      <a:pt x="16312" y="764"/>
                    </a:cubicBezTo>
                    <a:cubicBezTo>
                      <a:pt x="16312" y="740"/>
                      <a:pt x="16300" y="728"/>
                      <a:pt x="16300" y="704"/>
                    </a:cubicBezTo>
                    <a:close/>
                    <a:moveTo>
                      <a:pt x="16776" y="454"/>
                    </a:moveTo>
                    <a:cubicBezTo>
                      <a:pt x="16872" y="514"/>
                      <a:pt x="16919" y="597"/>
                      <a:pt x="16872" y="740"/>
                    </a:cubicBezTo>
                    <a:cubicBezTo>
                      <a:pt x="16836" y="835"/>
                      <a:pt x="16764" y="930"/>
                      <a:pt x="16693" y="1002"/>
                    </a:cubicBezTo>
                    <a:cubicBezTo>
                      <a:pt x="16729" y="930"/>
                      <a:pt x="16741" y="847"/>
                      <a:pt x="16741" y="776"/>
                    </a:cubicBezTo>
                    <a:cubicBezTo>
                      <a:pt x="16753" y="776"/>
                      <a:pt x="16776" y="764"/>
                      <a:pt x="16800" y="752"/>
                    </a:cubicBezTo>
                    <a:cubicBezTo>
                      <a:pt x="16836" y="704"/>
                      <a:pt x="16848" y="645"/>
                      <a:pt x="16836" y="585"/>
                    </a:cubicBezTo>
                    <a:cubicBezTo>
                      <a:pt x="16824" y="538"/>
                      <a:pt x="16800" y="490"/>
                      <a:pt x="16776" y="454"/>
                    </a:cubicBezTo>
                    <a:close/>
                    <a:moveTo>
                      <a:pt x="14955" y="2323"/>
                    </a:moveTo>
                    <a:lnTo>
                      <a:pt x="14955" y="2323"/>
                    </a:lnTo>
                    <a:cubicBezTo>
                      <a:pt x="14848" y="2395"/>
                      <a:pt x="14740" y="2466"/>
                      <a:pt x="14633" y="2538"/>
                    </a:cubicBezTo>
                    <a:cubicBezTo>
                      <a:pt x="14562" y="2585"/>
                      <a:pt x="14490" y="2621"/>
                      <a:pt x="14407" y="2657"/>
                    </a:cubicBezTo>
                    <a:cubicBezTo>
                      <a:pt x="14514" y="2585"/>
                      <a:pt x="14621" y="2514"/>
                      <a:pt x="14728" y="2431"/>
                    </a:cubicBezTo>
                    <a:cubicBezTo>
                      <a:pt x="14728" y="2431"/>
                      <a:pt x="14740" y="2431"/>
                      <a:pt x="14752" y="2419"/>
                    </a:cubicBezTo>
                    <a:lnTo>
                      <a:pt x="14955" y="2323"/>
                    </a:lnTo>
                    <a:close/>
                    <a:moveTo>
                      <a:pt x="14086" y="2728"/>
                    </a:moveTo>
                    <a:lnTo>
                      <a:pt x="14086" y="2728"/>
                    </a:lnTo>
                    <a:cubicBezTo>
                      <a:pt x="14038" y="2764"/>
                      <a:pt x="13990" y="2812"/>
                      <a:pt x="13931" y="2847"/>
                    </a:cubicBezTo>
                    <a:cubicBezTo>
                      <a:pt x="13740" y="2919"/>
                      <a:pt x="13562" y="2990"/>
                      <a:pt x="13371" y="3050"/>
                    </a:cubicBezTo>
                    <a:lnTo>
                      <a:pt x="13216" y="3109"/>
                    </a:lnTo>
                    <a:cubicBezTo>
                      <a:pt x="13383" y="3038"/>
                      <a:pt x="13562" y="2966"/>
                      <a:pt x="13740" y="2883"/>
                    </a:cubicBezTo>
                    <a:cubicBezTo>
                      <a:pt x="13859" y="2835"/>
                      <a:pt x="13966" y="2776"/>
                      <a:pt x="14086" y="2728"/>
                    </a:cubicBezTo>
                    <a:close/>
                    <a:moveTo>
                      <a:pt x="13228" y="3347"/>
                    </a:moveTo>
                    <a:cubicBezTo>
                      <a:pt x="12645" y="3609"/>
                      <a:pt x="12050" y="3859"/>
                      <a:pt x="11466" y="4098"/>
                    </a:cubicBezTo>
                    <a:cubicBezTo>
                      <a:pt x="11311" y="4157"/>
                      <a:pt x="11157" y="4217"/>
                      <a:pt x="11002" y="4276"/>
                    </a:cubicBezTo>
                    <a:cubicBezTo>
                      <a:pt x="10990" y="4264"/>
                      <a:pt x="10978" y="4252"/>
                      <a:pt x="10966" y="4252"/>
                    </a:cubicBezTo>
                    <a:cubicBezTo>
                      <a:pt x="11680" y="3955"/>
                      <a:pt x="12395" y="3657"/>
                      <a:pt x="13109" y="3359"/>
                    </a:cubicBezTo>
                    <a:cubicBezTo>
                      <a:pt x="13117" y="3359"/>
                      <a:pt x="13125" y="3365"/>
                      <a:pt x="13137" y="3365"/>
                    </a:cubicBezTo>
                    <a:cubicBezTo>
                      <a:pt x="13142" y="3365"/>
                      <a:pt x="13149" y="3363"/>
                      <a:pt x="13157" y="3359"/>
                    </a:cubicBezTo>
                    <a:cubicBezTo>
                      <a:pt x="13181" y="3359"/>
                      <a:pt x="13204" y="3347"/>
                      <a:pt x="13228" y="3347"/>
                    </a:cubicBezTo>
                    <a:close/>
                    <a:moveTo>
                      <a:pt x="10109" y="4502"/>
                    </a:moveTo>
                    <a:cubicBezTo>
                      <a:pt x="10121" y="4502"/>
                      <a:pt x="10121" y="4514"/>
                      <a:pt x="10121" y="4514"/>
                    </a:cubicBezTo>
                    <a:cubicBezTo>
                      <a:pt x="9835" y="4609"/>
                      <a:pt x="9561" y="4705"/>
                      <a:pt x="9275" y="4800"/>
                    </a:cubicBezTo>
                    <a:cubicBezTo>
                      <a:pt x="9347" y="4776"/>
                      <a:pt x="9418" y="4740"/>
                      <a:pt x="9502" y="4717"/>
                    </a:cubicBezTo>
                    <a:cubicBezTo>
                      <a:pt x="9704" y="4645"/>
                      <a:pt x="9906" y="4574"/>
                      <a:pt x="10109" y="4502"/>
                    </a:cubicBezTo>
                    <a:close/>
                    <a:moveTo>
                      <a:pt x="3846" y="4729"/>
                    </a:moveTo>
                    <a:cubicBezTo>
                      <a:pt x="3846" y="4764"/>
                      <a:pt x="3846" y="4788"/>
                      <a:pt x="3846" y="4812"/>
                    </a:cubicBezTo>
                    <a:cubicBezTo>
                      <a:pt x="3751" y="4836"/>
                      <a:pt x="3668" y="4860"/>
                      <a:pt x="3572" y="4883"/>
                    </a:cubicBezTo>
                    <a:lnTo>
                      <a:pt x="3560" y="4883"/>
                    </a:lnTo>
                    <a:cubicBezTo>
                      <a:pt x="3656" y="4836"/>
                      <a:pt x="3751" y="4788"/>
                      <a:pt x="3834" y="4740"/>
                    </a:cubicBezTo>
                    <a:cubicBezTo>
                      <a:pt x="3846" y="4740"/>
                      <a:pt x="3846" y="4740"/>
                      <a:pt x="3846" y="4729"/>
                    </a:cubicBezTo>
                    <a:close/>
                    <a:moveTo>
                      <a:pt x="3191" y="4848"/>
                    </a:moveTo>
                    <a:lnTo>
                      <a:pt x="3191" y="4848"/>
                    </a:lnTo>
                    <a:cubicBezTo>
                      <a:pt x="3120" y="4871"/>
                      <a:pt x="3060" y="4895"/>
                      <a:pt x="2989" y="4907"/>
                    </a:cubicBezTo>
                    <a:cubicBezTo>
                      <a:pt x="2882" y="4943"/>
                      <a:pt x="2751" y="4979"/>
                      <a:pt x="2632" y="5002"/>
                    </a:cubicBezTo>
                    <a:cubicBezTo>
                      <a:pt x="2691" y="4979"/>
                      <a:pt x="2763" y="4967"/>
                      <a:pt x="2822" y="4943"/>
                    </a:cubicBezTo>
                    <a:cubicBezTo>
                      <a:pt x="2941" y="4907"/>
                      <a:pt x="3060" y="4883"/>
                      <a:pt x="3191" y="4848"/>
                    </a:cubicBezTo>
                    <a:close/>
                    <a:moveTo>
                      <a:pt x="2203" y="5157"/>
                    </a:moveTo>
                    <a:cubicBezTo>
                      <a:pt x="2203" y="5169"/>
                      <a:pt x="2203" y="5181"/>
                      <a:pt x="2215" y="5193"/>
                    </a:cubicBezTo>
                    <a:cubicBezTo>
                      <a:pt x="1929" y="5288"/>
                      <a:pt x="1655" y="5407"/>
                      <a:pt x="1405" y="5550"/>
                    </a:cubicBezTo>
                    <a:cubicBezTo>
                      <a:pt x="1524" y="5479"/>
                      <a:pt x="1643" y="5407"/>
                      <a:pt x="1774" y="5348"/>
                    </a:cubicBezTo>
                    <a:cubicBezTo>
                      <a:pt x="1917" y="5276"/>
                      <a:pt x="2060" y="5217"/>
                      <a:pt x="2203" y="5157"/>
                    </a:cubicBezTo>
                    <a:close/>
                    <a:moveTo>
                      <a:pt x="8704" y="5169"/>
                    </a:moveTo>
                    <a:lnTo>
                      <a:pt x="8704" y="5169"/>
                    </a:lnTo>
                    <a:cubicBezTo>
                      <a:pt x="7918" y="5455"/>
                      <a:pt x="7132" y="5729"/>
                      <a:pt x="6346" y="5991"/>
                    </a:cubicBezTo>
                    <a:cubicBezTo>
                      <a:pt x="5901" y="6136"/>
                      <a:pt x="5455" y="6281"/>
                      <a:pt x="5003" y="6420"/>
                    </a:cubicBezTo>
                    <a:lnTo>
                      <a:pt x="5003" y="6420"/>
                    </a:lnTo>
                    <a:cubicBezTo>
                      <a:pt x="5286" y="6331"/>
                      <a:pt x="5560" y="6233"/>
                      <a:pt x="5834" y="6145"/>
                    </a:cubicBezTo>
                    <a:cubicBezTo>
                      <a:pt x="5989" y="6086"/>
                      <a:pt x="6144" y="6038"/>
                      <a:pt x="6299" y="5979"/>
                    </a:cubicBezTo>
                    <a:cubicBezTo>
                      <a:pt x="6430" y="5931"/>
                      <a:pt x="6561" y="5895"/>
                      <a:pt x="6668" y="5824"/>
                    </a:cubicBezTo>
                    <a:cubicBezTo>
                      <a:pt x="7347" y="5610"/>
                      <a:pt x="8025" y="5383"/>
                      <a:pt x="8704" y="5169"/>
                    </a:cubicBezTo>
                    <a:close/>
                    <a:moveTo>
                      <a:pt x="524" y="7134"/>
                    </a:moveTo>
                    <a:lnTo>
                      <a:pt x="524" y="7134"/>
                    </a:lnTo>
                    <a:cubicBezTo>
                      <a:pt x="788" y="7247"/>
                      <a:pt x="1072" y="7288"/>
                      <a:pt x="1362" y="7288"/>
                    </a:cubicBezTo>
                    <a:cubicBezTo>
                      <a:pt x="1530" y="7288"/>
                      <a:pt x="1700" y="7274"/>
                      <a:pt x="1870" y="7253"/>
                    </a:cubicBezTo>
                    <a:lnTo>
                      <a:pt x="1870" y="7253"/>
                    </a:lnTo>
                    <a:cubicBezTo>
                      <a:pt x="1763" y="7276"/>
                      <a:pt x="1655" y="7300"/>
                      <a:pt x="1548" y="7324"/>
                    </a:cubicBezTo>
                    <a:cubicBezTo>
                      <a:pt x="1489" y="7336"/>
                      <a:pt x="1429" y="7336"/>
                      <a:pt x="1382" y="7336"/>
                    </a:cubicBezTo>
                    <a:cubicBezTo>
                      <a:pt x="1191" y="7336"/>
                      <a:pt x="1001" y="7312"/>
                      <a:pt x="822" y="7265"/>
                    </a:cubicBezTo>
                    <a:cubicBezTo>
                      <a:pt x="739" y="7241"/>
                      <a:pt x="608" y="7205"/>
                      <a:pt x="524" y="7134"/>
                    </a:cubicBezTo>
                    <a:close/>
                    <a:moveTo>
                      <a:pt x="16275" y="1"/>
                    </a:moveTo>
                    <a:cubicBezTo>
                      <a:pt x="15995" y="1"/>
                      <a:pt x="15705" y="48"/>
                      <a:pt x="15443" y="85"/>
                    </a:cubicBezTo>
                    <a:cubicBezTo>
                      <a:pt x="15014" y="157"/>
                      <a:pt x="14597" y="264"/>
                      <a:pt x="14205" y="430"/>
                    </a:cubicBezTo>
                    <a:cubicBezTo>
                      <a:pt x="14002" y="514"/>
                      <a:pt x="13812" y="597"/>
                      <a:pt x="13621" y="704"/>
                    </a:cubicBezTo>
                    <a:cubicBezTo>
                      <a:pt x="13478" y="776"/>
                      <a:pt x="13526" y="954"/>
                      <a:pt x="13645" y="1014"/>
                    </a:cubicBezTo>
                    <a:cubicBezTo>
                      <a:pt x="13621" y="1026"/>
                      <a:pt x="13585" y="1050"/>
                      <a:pt x="13562" y="1061"/>
                    </a:cubicBezTo>
                    <a:cubicBezTo>
                      <a:pt x="13444" y="1147"/>
                      <a:pt x="13499" y="1356"/>
                      <a:pt x="13640" y="1356"/>
                    </a:cubicBezTo>
                    <a:cubicBezTo>
                      <a:pt x="13656" y="1356"/>
                      <a:pt x="13674" y="1353"/>
                      <a:pt x="13693" y="1347"/>
                    </a:cubicBezTo>
                    <a:cubicBezTo>
                      <a:pt x="14431" y="1085"/>
                      <a:pt x="15205" y="930"/>
                      <a:pt x="15991" y="930"/>
                    </a:cubicBezTo>
                    <a:cubicBezTo>
                      <a:pt x="15955" y="1300"/>
                      <a:pt x="15633" y="1573"/>
                      <a:pt x="15324" y="1764"/>
                    </a:cubicBezTo>
                    <a:cubicBezTo>
                      <a:pt x="14848" y="2062"/>
                      <a:pt x="14312" y="2264"/>
                      <a:pt x="13800" y="2490"/>
                    </a:cubicBezTo>
                    <a:cubicBezTo>
                      <a:pt x="12669" y="2990"/>
                      <a:pt x="11526" y="3478"/>
                      <a:pt x="10371" y="3955"/>
                    </a:cubicBezTo>
                    <a:cubicBezTo>
                      <a:pt x="8073" y="4883"/>
                      <a:pt x="5739" y="5741"/>
                      <a:pt x="3382" y="6503"/>
                    </a:cubicBezTo>
                    <a:cubicBezTo>
                      <a:pt x="2834" y="6681"/>
                      <a:pt x="2275" y="6884"/>
                      <a:pt x="1703" y="6955"/>
                    </a:cubicBezTo>
                    <a:cubicBezTo>
                      <a:pt x="1594" y="6965"/>
                      <a:pt x="1483" y="6971"/>
                      <a:pt x="1374" y="6971"/>
                    </a:cubicBezTo>
                    <a:cubicBezTo>
                      <a:pt x="1090" y="6971"/>
                      <a:pt x="813" y="6929"/>
                      <a:pt x="572" y="6800"/>
                    </a:cubicBezTo>
                    <a:cubicBezTo>
                      <a:pt x="631" y="6741"/>
                      <a:pt x="715" y="6693"/>
                      <a:pt x="762" y="6645"/>
                    </a:cubicBezTo>
                    <a:cubicBezTo>
                      <a:pt x="929" y="6526"/>
                      <a:pt x="1096" y="6407"/>
                      <a:pt x="1274" y="6300"/>
                    </a:cubicBezTo>
                    <a:cubicBezTo>
                      <a:pt x="1989" y="5836"/>
                      <a:pt x="2775" y="5467"/>
                      <a:pt x="3572" y="5193"/>
                    </a:cubicBezTo>
                    <a:cubicBezTo>
                      <a:pt x="3656" y="5157"/>
                      <a:pt x="3739" y="5133"/>
                      <a:pt x="3822" y="5110"/>
                    </a:cubicBezTo>
                    <a:cubicBezTo>
                      <a:pt x="3837" y="5139"/>
                      <a:pt x="3865" y="5159"/>
                      <a:pt x="3896" y="5159"/>
                    </a:cubicBezTo>
                    <a:cubicBezTo>
                      <a:pt x="3915" y="5159"/>
                      <a:pt x="3935" y="5152"/>
                      <a:pt x="3953" y="5133"/>
                    </a:cubicBezTo>
                    <a:cubicBezTo>
                      <a:pt x="3977" y="5110"/>
                      <a:pt x="4001" y="5074"/>
                      <a:pt x="4025" y="5050"/>
                    </a:cubicBezTo>
                    <a:cubicBezTo>
                      <a:pt x="4072" y="5026"/>
                      <a:pt x="4132" y="5014"/>
                      <a:pt x="4191" y="5002"/>
                    </a:cubicBezTo>
                    <a:cubicBezTo>
                      <a:pt x="4338" y="4957"/>
                      <a:pt x="4281" y="4751"/>
                      <a:pt x="4142" y="4751"/>
                    </a:cubicBezTo>
                    <a:cubicBezTo>
                      <a:pt x="4135" y="4751"/>
                      <a:pt x="4128" y="4751"/>
                      <a:pt x="4120" y="4752"/>
                    </a:cubicBezTo>
                    <a:cubicBezTo>
                      <a:pt x="4108" y="4764"/>
                      <a:pt x="4096" y="4764"/>
                      <a:pt x="4084" y="4764"/>
                    </a:cubicBezTo>
                    <a:cubicBezTo>
                      <a:pt x="4084" y="4740"/>
                      <a:pt x="4084" y="4729"/>
                      <a:pt x="4084" y="4705"/>
                    </a:cubicBezTo>
                    <a:cubicBezTo>
                      <a:pt x="4072" y="4645"/>
                      <a:pt x="4037" y="4586"/>
                      <a:pt x="4037" y="4538"/>
                    </a:cubicBezTo>
                    <a:cubicBezTo>
                      <a:pt x="4025" y="4467"/>
                      <a:pt x="3977" y="4407"/>
                      <a:pt x="3906" y="4407"/>
                    </a:cubicBezTo>
                    <a:cubicBezTo>
                      <a:pt x="3703" y="4431"/>
                      <a:pt x="3501" y="4490"/>
                      <a:pt x="3310" y="4538"/>
                    </a:cubicBezTo>
                    <a:cubicBezTo>
                      <a:pt x="3108" y="4598"/>
                      <a:pt x="2917" y="4645"/>
                      <a:pt x="2727" y="4705"/>
                    </a:cubicBezTo>
                    <a:cubicBezTo>
                      <a:pt x="2334" y="4824"/>
                      <a:pt x="1953" y="4967"/>
                      <a:pt x="1596" y="5145"/>
                    </a:cubicBezTo>
                    <a:cubicBezTo>
                      <a:pt x="1012" y="5455"/>
                      <a:pt x="429" y="5907"/>
                      <a:pt x="131" y="6514"/>
                    </a:cubicBezTo>
                    <a:lnTo>
                      <a:pt x="48" y="6598"/>
                    </a:lnTo>
                    <a:cubicBezTo>
                      <a:pt x="0" y="6645"/>
                      <a:pt x="0" y="6729"/>
                      <a:pt x="24" y="6776"/>
                    </a:cubicBezTo>
                    <a:cubicBezTo>
                      <a:pt x="24" y="6788"/>
                      <a:pt x="24" y="6800"/>
                      <a:pt x="12" y="6812"/>
                    </a:cubicBezTo>
                    <a:cubicBezTo>
                      <a:pt x="0" y="6860"/>
                      <a:pt x="48" y="6895"/>
                      <a:pt x="96" y="6895"/>
                    </a:cubicBezTo>
                    <a:cubicBezTo>
                      <a:pt x="84" y="6919"/>
                      <a:pt x="84" y="6955"/>
                      <a:pt x="84" y="6979"/>
                    </a:cubicBezTo>
                    <a:cubicBezTo>
                      <a:pt x="72" y="7181"/>
                      <a:pt x="191" y="7360"/>
                      <a:pt x="346" y="7467"/>
                    </a:cubicBezTo>
                    <a:cubicBezTo>
                      <a:pt x="614" y="7665"/>
                      <a:pt x="981" y="7723"/>
                      <a:pt x="1316" y="7723"/>
                    </a:cubicBezTo>
                    <a:cubicBezTo>
                      <a:pt x="1383" y="7723"/>
                      <a:pt x="1449" y="7721"/>
                      <a:pt x="1513" y="7717"/>
                    </a:cubicBezTo>
                    <a:cubicBezTo>
                      <a:pt x="1929" y="7705"/>
                      <a:pt x="2346" y="7610"/>
                      <a:pt x="2739" y="7503"/>
                    </a:cubicBezTo>
                    <a:cubicBezTo>
                      <a:pt x="3691" y="7241"/>
                      <a:pt x="4632" y="6955"/>
                      <a:pt x="5573" y="6657"/>
                    </a:cubicBezTo>
                    <a:cubicBezTo>
                      <a:pt x="7466" y="6050"/>
                      <a:pt x="9347" y="5371"/>
                      <a:pt x="11192" y="4621"/>
                    </a:cubicBezTo>
                    <a:cubicBezTo>
                      <a:pt x="12978" y="3895"/>
                      <a:pt x="14836" y="3169"/>
                      <a:pt x="16312" y="1907"/>
                    </a:cubicBezTo>
                    <a:cubicBezTo>
                      <a:pt x="16491" y="1740"/>
                      <a:pt x="16669" y="1573"/>
                      <a:pt x="16848" y="1395"/>
                    </a:cubicBezTo>
                    <a:cubicBezTo>
                      <a:pt x="16979" y="1264"/>
                      <a:pt x="17110" y="1121"/>
                      <a:pt x="17181" y="942"/>
                    </a:cubicBezTo>
                    <a:cubicBezTo>
                      <a:pt x="17372" y="549"/>
                      <a:pt x="17157" y="168"/>
                      <a:pt x="16753" y="61"/>
                    </a:cubicBezTo>
                    <a:cubicBezTo>
                      <a:pt x="16602" y="17"/>
                      <a:pt x="16441" y="1"/>
                      <a:pt x="1627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275" name="Google Shape;2275;p48"/>
          <p:cNvGrpSpPr/>
          <p:nvPr/>
        </p:nvGrpSpPr>
        <p:grpSpPr>
          <a:xfrm rot="2173497">
            <a:off x="1102457" y="241998"/>
            <a:ext cx="695082" cy="381144"/>
            <a:chOff x="6225980" y="3998667"/>
            <a:chExt cx="1339618" cy="816390"/>
          </a:xfrm>
        </p:grpSpPr>
        <p:sp>
          <p:nvSpPr>
            <p:cNvPr id="2276" name="Google Shape;2276;p48"/>
            <p:cNvSpPr/>
            <p:nvPr/>
          </p:nvSpPr>
          <p:spPr>
            <a:xfrm>
              <a:off x="6226000" y="3998667"/>
              <a:ext cx="1339598" cy="816390"/>
            </a:xfrm>
            <a:custGeom>
              <a:avLst/>
              <a:gdLst/>
              <a:ahLst/>
              <a:cxnLst/>
              <a:rect l="l" t="t" r="r" b="b"/>
              <a:pathLst>
                <a:path w="17372" h="10587" extrusionOk="0">
                  <a:moveTo>
                    <a:pt x="16300" y="3239"/>
                  </a:moveTo>
                  <a:lnTo>
                    <a:pt x="16300" y="3239"/>
                  </a:lnTo>
                  <a:cubicBezTo>
                    <a:pt x="16348" y="3251"/>
                    <a:pt x="16407" y="3287"/>
                    <a:pt x="16419" y="3323"/>
                  </a:cubicBezTo>
                  <a:cubicBezTo>
                    <a:pt x="16407" y="3335"/>
                    <a:pt x="16395" y="3347"/>
                    <a:pt x="16395" y="3358"/>
                  </a:cubicBezTo>
                  <a:cubicBezTo>
                    <a:pt x="16407" y="3382"/>
                    <a:pt x="16407" y="3406"/>
                    <a:pt x="16419" y="3418"/>
                  </a:cubicBezTo>
                  <a:cubicBezTo>
                    <a:pt x="16419" y="3442"/>
                    <a:pt x="16407" y="3466"/>
                    <a:pt x="16395" y="3489"/>
                  </a:cubicBezTo>
                  <a:cubicBezTo>
                    <a:pt x="16383" y="3454"/>
                    <a:pt x="16348" y="3430"/>
                    <a:pt x="16324" y="3430"/>
                  </a:cubicBezTo>
                  <a:cubicBezTo>
                    <a:pt x="16324" y="3382"/>
                    <a:pt x="16324" y="3335"/>
                    <a:pt x="16312" y="3287"/>
                  </a:cubicBezTo>
                  <a:cubicBezTo>
                    <a:pt x="16312" y="3263"/>
                    <a:pt x="16300" y="3251"/>
                    <a:pt x="16300" y="3239"/>
                  </a:cubicBezTo>
                  <a:close/>
                  <a:moveTo>
                    <a:pt x="16776" y="2989"/>
                  </a:moveTo>
                  <a:cubicBezTo>
                    <a:pt x="16872" y="3037"/>
                    <a:pt x="16919" y="3120"/>
                    <a:pt x="16872" y="3263"/>
                  </a:cubicBezTo>
                  <a:cubicBezTo>
                    <a:pt x="16836" y="3370"/>
                    <a:pt x="16764" y="3454"/>
                    <a:pt x="16693" y="3525"/>
                  </a:cubicBezTo>
                  <a:cubicBezTo>
                    <a:pt x="16729" y="3454"/>
                    <a:pt x="16741" y="3382"/>
                    <a:pt x="16741" y="3299"/>
                  </a:cubicBezTo>
                  <a:cubicBezTo>
                    <a:pt x="16753" y="3299"/>
                    <a:pt x="16776" y="3299"/>
                    <a:pt x="16800" y="3275"/>
                  </a:cubicBezTo>
                  <a:cubicBezTo>
                    <a:pt x="16836" y="3239"/>
                    <a:pt x="16848" y="3168"/>
                    <a:pt x="16836" y="3108"/>
                  </a:cubicBezTo>
                  <a:cubicBezTo>
                    <a:pt x="16824" y="3061"/>
                    <a:pt x="16800" y="3025"/>
                    <a:pt x="16776" y="2989"/>
                  </a:cubicBezTo>
                  <a:close/>
                  <a:moveTo>
                    <a:pt x="15991" y="3454"/>
                  </a:moveTo>
                  <a:cubicBezTo>
                    <a:pt x="15955" y="3823"/>
                    <a:pt x="15633" y="4097"/>
                    <a:pt x="15324" y="4287"/>
                  </a:cubicBezTo>
                  <a:cubicBezTo>
                    <a:pt x="14931" y="4537"/>
                    <a:pt x="14490" y="4716"/>
                    <a:pt x="14074" y="4894"/>
                  </a:cubicBezTo>
                  <a:cubicBezTo>
                    <a:pt x="14074" y="4894"/>
                    <a:pt x="14062" y="4882"/>
                    <a:pt x="14062" y="4871"/>
                  </a:cubicBezTo>
                  <a:cubicBezTo>
                    <a:pt x="14062" y="4823"/>
                    <a:pt x="14062" y="4787"/>
                    <a:pt x="14050" y="4740"/>
                  </a:cubicBezTo>
                  <a:cubicBezTo>
                    <a:pt x="14050" y="4704"/>
                    <a:pt x="14050" y="4656"/>
                    <a:pt x="14038" y="4620"/>
                  </a:cubicBezTo>
                  <a:lnTo>
                    <a:pt x="14026" y="4490"/>
                  </a:lnTo>
                  <a:cubicBezTo>
                    <a:pt x="14014" y="4454"/>
                    <a:pt x="14014" y="4418"/>
                    <a:pt x="14002" y="4370"/>
                  </a:cubicBezTo>
                  <a:cubicBezTo>
                    <a:pt x="13990" y="4335"/>
                    <a:pt x="13990" y="4287"/>
                    <a:pt x="13978" y="4251"/>
                  </a:cubicBezTo>
                  <a:cubicBezTo>
                    <a:pt x="13966" y="4204"/>
                    <a:pt x="13966" y="4168"/>
                    <a:pt x="13955" y="4132"/>
                  </a:cubicBezTo>
                  <a:cubicBezTo>
                    <a:pt x="13943" y="4085"/>
                    <a:pt x="13931" y="4049"/>
                    <a:pt x="13919" y="4001"/>
                  </a:cubicBezTo>
                  <a:cubicBezTo>
                    <a:pt x="13919" y="3966"/>
                    <a:pt x="13907" y="3918"/>
                    <a:pt x="13895" y="3882"/>
                  </a:cubicBezTo>
                  <a:cubicBezTo>
                    <a:pt x="13883" y="3858"/>
                    <a:pt x="13883" y="3835"/>
                    <a:pt x="13871" y="3811"/>
                  </a:cubicBezTo>
                  <a:cubicBezTo>
                    <a:pt x="14550" y="3585"/>
                    <a:pt x="15276" y="3466"/>
                    <a:pt x="15991" y="3454"/>
                  </a:cubicBezTo>
                  <a:close/>
                  <a:moveTo>
                    <a:pt x="14955" y="4859"/>
                  </a:moveTo>
                  <a:lnTo>
                    <a:pt x="14955" y="4859"/>
                  </a:lnTo>
                  <a:cubicBezTo>
                    <a:pt x="14848" y="4930"/>
                    <a:pt x="14740" y="5001"/>
                    <a:pt x="14633" y="5061"/>
                  </a:cubicBezTo>
                  <a:cubicBezTo>
                    <a:pt x="14562" y="5109"/>
                    <a:pt x="14490" y="5156"/>
                    <a:pt x="14407" y="5192"/>
                  </a:cubicBezTo>
                  <a:cubicBezTo>
                    <a:pt x="14514" y="5121"/>
                    <a:pt x="14621" y="5037"/>
                    <a:pt x="14728" y="4966"/>
                  </a:cubicBezTo>
                  <a:cubicBezTo>
                    <a:pt x="14728" y="4954"/>
                    <a:pt x="14740" y="4954"/>
                    <a:pt x="14752" y="4954"/>
                  </a:cubicBezTo>
                  <a:lnTo>
                    <a:pt x="14955" y="4859"/>
                  </a:lnTo>
                  <a:close/>
                  <a:moveTo>
                    <a:pt x="3846" y="7264"/>
                  </a:moveTo>
                  <a:cubicBezTo>
                    <a:pt x="3846" y="7287"/>
                    <a:pt x="3846" y="7323"/>
                    <a:pt x="3846" y="7347"/>
                  </a:cubicBezTo>
                  <a:cubicBezTo>
                    <a:pt x="3759" y="7369"/>
                    <a:pt x="3681" y="7381"/>
                    <a:pt x="3595" y="7401"/>
                  </a:cubicBezTo>
                  <a:lnTo>
                    <a:pt x="3595" y="7401"/>
                  </a:lnTo>
                  <a:cubicBezTo>
                    <a:pt x="3679" y="7359"/>
                    <a:pt x="3761" y="7316"/>
                    <a:pt x="3834" y="7264"/>
                  </a:cubicBezTo>
                  <a:close/>
                  <a:moveTo>
                    <a:pt x="3570" y="7414"/>
                  </a:moveTo>
                  <a:cubicBezTo>
                    <a:pt x="3569" y="7416"/>
                    <a:pt x="3566" y="7418"/>
                    <a:pt x="3560" y="7418"/>
                  </a:cubicBezTo>
                  <a:cubicBezTo>
                    <a:pt x="3564" y="7417"/>
                    <a:pt x="3567" y="7415"/>
                    <a:pt x="3570" y="7414"/>
                  </a:cubicBezTo>
                  <a:close/>
                  <a:moveTo>
                    <a:pt x="3191" y="7371"/>
                  </a:moveTo>
                  <a:cubicBezTo>
                    <a:pt x="3120" y="7395"/>
                    <a:pt x="3060" y="7418"/>
                    <a:pt x="2989" y="7442"/>
                  </a:cubicBezTo>
                  <a:cubicBezTo>
                    <a:pt x="2882" y="7478"/>
                    <a:pt x="2751" y="7502"/>
                    <a:pt x="2632" y="7537"/>
                  </a:cubicBezTo>
                  <a:cubicBezTo>
                    <a:pt x="2691" y="7514"/>
                    <a:pt x="2763" y="7490"/>
                    <a:pt x="2822" y="7478"/>
                  </a:cubicBezTo>
                  <a:cubicBezTo>
                    <a:pt x="2941" y="7442"/>
                    <a:pt x="3060" y="7407"/>
                    <a:pt x="3191" y="7371"/>
                  </a:cubicBezTo>
                  <a:close/>
                  <a:moveTo>
                    <a:pt x="2203" y="7680"/>
                  </a:moveTo>
                  <a:cubicBezTo>
                    <a:pt x="2203" y="7692"/>
                    <a:pt x="2203" y="7704"/>
                    <a:pt x="2215" y="7716"/>
                  </a:cubicBezTo>
                  <a:cubicBezTo>
                    <a:pt x="1929" y="7811"/>
                    <a:pt x="1655" y="7942"/>
                    <a:pt x="1405" y="8085"/>
                  </a:cubicBezTo>
                  <a:cubicBezTo>
                    <a:pt x="1524" y="8014"/>
                    <a:pt x="1643" y="7942"/>
                    <a:pt x="1774" y="7871"/>
                  </a:cubicBezTo>
                  <a:cubicBezTo>
                    <a:pt x="1917" y="7799"/>
                    <a:pt x="2060" y="7740"/>
                    <a:pt x="2203" y="7680"/>
                  </a:cubicBezTo>
                  <a:close/>
                  <a:moveTo>
                    <a:pt x="4946" y="8966"/>
                  </a:moveTo>
                  <a:lnTo>
                    <a:pt x="4946" y="8966"/>
                  </a:lnTo>
                  <a:cubicBezTo>
                    <a:pt x="4902" y="8981"/>
                    <a:pt x="4857" y="8995"/>
                    <a:pt x="4813" y="9009"/>
                  </a:cubicBezTo>
                  <a:lnTo>
                    <a:pt x="4813" y="9009"/>
                  </a:lnTo>
                  <a:cubicBezTo>
                    <a:pt x="4854" y="8993"/>
                    <a:pt x="4893" y="8978"/>
                    <a:pt x="4930" y="8966"/>
                  </a:cubicBezTo>
                  <a:cubicBezTo>
                    <a:pt x="4934" y="8966"/>
                    <a:pt x="4940" y="8966"/>
                    <a:pt x="4946" y="8966"/>
                  </a:cubicBezTo>
                  <a:close/>
                  <a:moveTo>
                    <a:pt x="4025" y="7573"/>
                  </a:moveTo>
                  <a:cubicBezTo>
                    <a:pt x="4049" y="7633"/>
                    <a:pt x="4072" y="7692"/>
                    <a:pt x="4108" y="7752"/>
                  </a:cubicBezTo>
                  <a:cubicBezTo>
                    <a:pt x="4120" y="7764"/>
                    <a:pt x="4132" y="7788"/>
                    <a:pt x="4132" y="7811"/>
                  </a:cubicBezTo>
                  <a:cubicBezTo>
                    <a:pt x="4191" y="7907"/>
                    <a:pt x="4251" y="8014"/>
                    <a:pt x="4322" y="8121"/>
                  </a:cubicBezTo>
                  <a:cubicBezTo>
                    <a:pt x="4334" y="8133"/>
                    <a:pt x="4346" y="8157"/>
                    <a:pt x="4358" y="8180"/>
                  </a:cubicBezTo>
                  <a:cubicBezTo>
                    <a:pt x="4418" y="8276"/>
                    <a:pt x="4477" y="8359"/>
                    <a:pt x="4549" y="8454"/>
                  </a:cubicBezTo>
                  <a:cubicBezTo>
                    <a:pt x="4561" y="8466"/>
                    <a:pt x="4572" y="8478"/>
                    <a:pt x="4572" y="8490"/>
                  </a:cubicBezTo>
                  <a:cubicBezTo>
                    <a:pt x="4608" y="8526"/>
                    <a:pt x="4632" y="8561"/>
                    <a:pt x="4668" y="8597"/>
                  </a:cubicBezTo>
                  <a:cubicBezTo>
                    <a:pt x="4239" y="8740"/>
                    <a:pt x="3810" y="8895"/>
                    <a:pt x="3382" y="9026"/>
                  </a:cubicBezTo>
                  <a:cubicBezTo>
                    <a:pt x="2834" y="9204"/>
                    <a:pt x="2275" y="9407"/>
                    <a:pt x="1703" y="9478"/>
                  </a:cubicBezTo>
                  <a:cubicBezTo>
                    <a:pt x="1591" y="9492"/>
                    <a:pt x="1478" y="9500"/>
                    <a:pt x="1365" y="9500"/>
                  </a:cubicBezTo>
                  <a:cubicBezTo>
                    <a:pt x="1085" y="9500"/>
                    <a:pt x="810" y="9451"/>
                    <a:pt x="572" y="9323"/>
                  </a:cubicBezTo>
                  <a:cubicBezTo>
                    <a:pt x="631" y="9264"/>
                    <a:pt x="715" y="9216"/>
                    <a:pt x="762" y="9181"/>
                  </a:cubicBezTo>
                  <a:cubicBezTo>
                    <a:pt x="929" y="9050"/>
                    <a:pt x="1096" y="8931"/>
                    <a:pt x="1274" y="8823"/>
                  </a:cubicBezTo>
                  <a:cubicBezTo>
                    <a:pt x="1989" y="8371"/>
                    <a:pt x="2775" y="7990"/>
                    <a:pt x="3572" y="7716"/>
                  </a:cubicBezTo>
                  <a:cubicBezTo>
                    <a:pt x="3656" y="7692"/>
                    <a:pt x="3739" y="7657"/>
                    <a:pt x="3822" y="7633"/>
                  </a:cubicBezTo>
                  <a:cubicBezTo>
                    <a:pt x="3838" y="7664"/>
                    <a:pt x="3870" y="7691"/>
                    <a:pt x="3903" y="7691"/>
                  </a:cubicBezTo>
                  <a:cubicBezTo>
                    <a:pt x="3920" y="7691"/>
                    <a:pt x="3937" y="7684"/>
                    <a:pt x="3953" y="7668"/>
                  </a:cubicBezTo>
                  <a:cubicBezTo>
                    <a:pt x="3977" y="7633"/>
                    <a:pt x="4001" y="7609"/>
                    <a:pt x="4025" y="7573"/>
                  </a:cubicBezTo>
                  <a:close/>
                  <a:moveTo>
                    <a:pt x="524" y="9657"/>
                  </a:moveTo>
                  <a:lnTo>
                    <a:pt x="524" y="9657"/>
                  </a:lnTo>
                  <a:cubicBezTo>
                    <a:pt x="790" y="9771"/>
                    <a:pt x="1075" y="9817"/>
                    <a:pt x="1367" y="9817"/>
                  </a:cubicBezTo>
                  <a:cubicBezTo>
                    <a:pt x="1533" y="9817"/>
                    <a:pt x="1701" y="9802"/>
                    <a:pt x="1870" y="9776"/>
                  </a:cubicBezTo>
                  <a:lnTo>
                    <a:pt x="1870" y="9776"/>
                  </a:lnTo>
                  <a:cubicBezTo>
                    <a:pt x="1763" y="9800"/>
                    <a:pt x="1655" y="9835"/>
                    <a:pt x="1548" y="9859"/>
                  </a:cubicBezTo>
                  <a:lnTo>
                    <a:pt x="1382" y="9859"/>
                  </a:lnTo>
                  <a:cubicBezTo>
                    <a:pt x="1191" y="9859"/>
                    <a:pt x="1001" y="9847"/>
                    <a:pt x="822" y="9800"/>
                  </a:cubicBezTo>
                  <a:cubicBezTo>
                    <a:pt x="739" y="9776"/>
                    <a:pt x="608" y="9728"/>
                    <a:pt x="524" y="9657"/>
                  </a:cubicBezTo>
                  <a:close/>
                  <a:moveTo>
                    <a:pt x="8728" y="1"/>
                  </a:moveTo>
                  <a:cubicBezTo>
                    <a:pt x="8597" y="1"/>
                    <a:pt x="8466" y="13"/>
                    <a:pt x="8347" y="25"/>
                  </a:cubicBezTo>
                  <a:lnTo>
                    <a:pt x="8323" y="25"/>
                  </a:lnTo>
                  <a:cubicBezTo>
                    <a:pt x="8061" y="48"/>
                    <a:pt x="7799" y="96"/>
                    <a:pt x="7549" y="156"/>
                  </a:cubicBezTo>
                  <a:lnTo>
                    <a:pt x="7537" y="156"/>
                  </a:lnTo>
                  <a:cubicBezTo>
                    <a:pt x="7275" y="215"/>
                    <a:pt x="7025" y="299"/>
                    <a:pt x="6775" y="406"/>
                  </a:cubicBezTo>
                  <a:cubicBezTo>
                    <a:pt x="6644" y="453"/>
                    <a:pt x="6525" y="513"/>
                    <a:pt x="6406" y="572"/>
                  </a:cubicBezTo>
                  <a:cubicBezTo>
                    <a:pt x="6215" y="668"/>
                    <a:pt x="6037" y="775"/>
                    <a:pt x="5858" y="894"/>
                  </a:cubicBezTo>
                  <a:cubicBezTo>
                    <a:pt x="5846" y="894"/>
                    <a:pt x="5834" y="906"/>
                    <a:pt x="5834" y="906"/>
                  </a:cubicBezTo>
                  <a:cubicBezTo>
                    <a:pt x="5787" y="941"/>
                    <a:pt x="5739" y="965"/>
                    <a:pt x="5704" y="1001"/>
                  </a:cubicBezTo>
                  <a:cubicBezTo>
                    <a:pt x="5680" y="1013"/>
                    <a:pt x="5656" y="1037"/>
                    <a:pt x="5632" y="1049"/>
                  </a:cubicBezTo>
                  <a:cubicBezTo>
                    <a:pt x="5596" y="1084"/>
                    <a:pt x="5561" y="1108"/>
                    <a:pt x="5525" y="1132"/>
                  </a:cubicBezTo>
                  <a:cubicBezTo>
                    <a:pt x="5489" y="1156"/>
                    <a:pt x="5453" y="1191"/>
                    <a:pt x="5430" y="1215"/>
                  </a:cubicBezTo>
                  <a:cubicBezTo>
                    <a:pt x="5394" y="1239"/>
                    <a:pt x="5370" y="1263"/>
                    <a:pt x="5334" y="1287"/>
                  </a:cubicBezTo>
                  <a:cubicBezTo>
                    <a:pt x="5299" y="1322"/>
                    <a:pt x="5263" y="1358"/>
                    <a:pt x="5215" y="1394"/>
                  </a:cubicBezTo>
                  <a:cubicBezTo>
                    <a:pt x="5203" y="1406"/>
                    <a:pt x="5180" y="1430"/>
                    <a:pt x="5156" y="1453"/>
                  </a:cubicBezTo>
                  <a:cubicBezTo>
                    <a:pt x="5096" y="1513"/>
                    <a:pt x="5037" y="1572"/>
                    <a:pt x="4977" y="1632"/>
                  </a:cubicBezTo>
                  <a:cubicBezTo>
                    <a:pt x="4918" y="1692"/>
                    <a:pt x="4858" y="1751"/>
                    <a:pt x="4799" y="1823"/>
                  </a:cubicBezTo>
                  <a:cubicBezTo>
                    <a:pt x="4787" y="1846"/>
                    <a:pt x="4763" y="1858"/>
                    <a:pt x="4751" y="1882"/>
                  </a:cubicBezTo>
                  <a:cubicBezTo>
                    <a:pt x="4715" y="1930"/>
                    <a:pt x="4680" y="1965"/>
                    <a:pt x="4644" y="2013"/>
                  </a:cubicBezTo>
                  <a:cubicBezTo>
                    <a:pt x="4620" y="2037"/>
                    <a:pt x="4596" y="2073"/>
                    <a:pt x="4572" y="2096"/>
                  </a:cubicBezTo>
                  <a:cubicBezTo>
                    <a:pt x="4549" y="2132"/>
                    <a:pt x="4525" y="2168"/>
                    <a:pt x="4489" y="2215"/>
                  </a:cubicBezTo>
                  <a:cubicBezTo>
                    <a:pt x="4465" y="2239"/>
                    <a:pt x="4453" y="2275"/>
                    <a:pt x="4430" y="2311"/>
                  </a:cubicBezTo>
                  <a:lnTo>
                    <a:pt x="4358" y="2418"/>
                  </a:lnTo>
                  <a:cubicBezTo>
                    <a:pt x="4334" y="2442"/>
                    <a:pt x="4310" y="2477"/>
                    <a:pt x="4287" y="2513"/>
                  </a:cubicBezTo>
                  <a:cubicBezTo>
                    <a:pt x="4263" y="2549"/>
                    <a:pt x="4251" y="2585"/>
                    <a:pt x="4227" y="2620"/>
                  </a:cubicBezTo>
                  <a:cubicBezTo>
                    <a:pt x="4203" y="2656"/>
                    <a:pt x="4180" y="2692"/>
                    <a:pt x="4168" y="2727"/>
                  </a:cubicBezTo>
                  <a:cubicBezTo>
                    <a:pt x="4144" y="2763"/>
                    <a:pt x="4132" y="2787"/>
                    <a:pt x="4120" y="2823"/>
                  </a:cubicBezTo>
                  <a:cubicBezTo>
                    <a:pt x="4060" y="2930"/>
                    <a:pt x="4001" y="3037"/>
                    <a:pt x="3953" y="3144"/>
                  </a:cubicBezTo>
                  <a:cubicBezTo>
                    <a:pt x="3906" y="3263"/>
                    <a:pt x="3858" y="3382"/>
                    <a:pt x="3810" y="3489"/>
                  </a:cubicBezTo>
                  <a:cubicBezTo>
                    <a:pt x="3810" y="3513"/>
                    <a:pt x="3799" y="3525"/>
                    <a:pt x="3799" y="3549"/>
                  </a:cubicBezTo>
                  <a:cubicBezTo>
                    <a:pt x="3715" y="3787"/>
                    <a:pt x="3656" y="4025"/>
                    <a:pt x="3608" y="4263"/>
                  </a:cubicBezTo>
                  <a:cubicBezTo>
                    <a:pt x="3596" y="4287"/>
                    <a:pt x="3596" y="4299"/>
                    <a:pt x="3596" y="4311"/>
                  </a:cubicBezTo>
                  <a:cubicBezTo>
                    <a:pt x="3572" y="4442"/>
                    <a:pt x="3548" y="4561"/>
                    <a:pt x="3537" y="4680"/>
                  </a:cubicBezTo>
                  <a:cubicBezTo>
                    <a:pt x="3537" y="4692"/>
                    <a:pt x="3537" y="4704"/>
                    <a:pt x="3537" y="4704"/>
                  </a:cubicBezTo>
                  <a:cubicBezTo>
                    <a:pt x="3525" y="4823"/>
                    <a:pt x="3513" y="4942"/>
                    <a:pt x="3513" y="5061"/>
                  </a:cubicBezTo>
                  <a:cubicBezTo>
                    <a:pt x="3513" y="5073"/>
                    <a:pt x="3501" y="5085"/>
                    <a:pt x="3501" y="5097"/>
                  </a:cubicBezTo>
                  <a:cubicBezTo>
                    <a:pt x="3501" y="5216"/>
                    <a:pt x="3501" y="5347"/>
                    <a:pt x="3501" y="5466"/>
                  </a:cubicBezTo>
                  <a:cubicBezTo>
                    <a:pt x="3501" y="5478"/>
                    <a:pt x="3501" y="5502"/>
                    <a:pt x="3513" y="5513"/>
                  </a:cubicBezTo>
                  <a:cubicBezTo>
                    <a:pt x="3513" y="5632"/>
                    <a:pt x="3525" y="5752"/>
                    <a:pt x="3537" y="5859"/>
                  </a:cubicBezTo>
                  <a:cubicBezTo>
                    <a:pt x="3537" y="5871"/>
                    <a:pt x="3537" y="5883"/>
                    <a:pt x="3537" y="5883"/>
                  </a:cubicBezTo>
                  <a:cubicBezTo>
                    <a:pt x="3548" y="6002"/>
                    <a:pt x="3560" y="6121"/>
                    <a:pt x="3584" y="6240"/>
                  </a:cubicBezTo>
                  <a:lnTo>
                    <a:pt x="3596" y="6311"/>
                  </a:lnTo>
                  <a:cubicBezTo>
                    <a:pt x="3644" y="6525"/>
                    <a:pt x="3703" y="6740"/>
                    <a:pt x="3775" y="6954"/>
                  </a:cubicBezTo>
                  <a:cubicBezTo>
                    <a:pt x="3620" y="6990"/>
                    <a:pt x="3465" y="7026"/>
                    <a:pt x="3310" y="7073"/>
                  </a:cubicBezTo>
                  <a:cubicBezTo>
                    <a:pt x="3108" y="7121"/>
                    <a:pt x="2917" y="7168"/>
                    <a:pt x="2727" y="7228"/>
                  </a:cubicBezTo>
                  <a:cubicBezTo>
                    <a:pt x="2334" y="7347"/>
                    <a:pt x="1953" y="7490"/>
                    <a:pt x="1596" y="7680"/>
                  </a:cubicBezTo>
                  <a:cubicBezTo>
                    <a:pt x="1012" y="7978"/>
                    <a:pt x="429" y="8442"/>
                    <a:pt x="143" y="9038"/>
                  </a:cubicBezTo>
                  <a:lnTo>
                    <a:pt x="48" y="9121"/>
                  </a:lnTo>
                  <a:cubicBezTo>
                    <a:pt x="0" y="9181"/>
                    <a:pt x="0" y="9252"/>
                    <a:pt x="24" y="9312"/>
                  </a:cubicBezTo>
                  <a:cubicBezTo>
                    <a:pt x="24" y="9323"/>
                    <a:pt x="24" y="9323"/>
                    <a:pt x="24" y="9335"/>
                  </a:cubicBezTo>
                  <a:cubicBezTo>
                    <a:pt x="0" y="9395"/>
                    <a:pt x="48" y="9419"/>
                    <a:pt x="96" y="9419"/>
                  </a:cubicBezTo>
                  <a:cubicBezTo>
                    <a:pt x="96" y="9442"/>
                    <a:pt x="84" y="9478"/>
                    <a:pt x="84" y="9502"/>
                  </a:cubicBezTo>
                  <a:cubicBezTo>
                    <a:pt x="72" y="9704"/>
                    <a:pt x="191" y="9883"/>
                    <a:pt x="346" y="10002"/>
                  </a:cubicBezTo>
                  <a:cubicBezTo>
                    <a:pt x="633" y="10204"/>
                    <a:pt x="1033" y="10254"/>
                    <a:pt x="1387" y="10254"/>
                  </a:cubicBezTo>
                  <a:cubicBezTo>
                    <a:pt x="1430" y="10254"/>
                    <a:pt x="1472" y="10253"/>
                    <a:pt x="1513" y="10252"/>
                  </a:cubicBezTo>
                  <a:cubicBezTo>
                    <a:pt x="1929" y="10228"/>
                    <a:pt x="2346" y="10133"/>
                    <a:pt x="2739" y="10026"/>
                  </a:cubicBezTo>
                  <a:cubicBezTo>
                    <a:pt x="3596" y="9800"/>
                    <a:pt x="4453" y="9538"/>
                    <a:pt x="5299" y="9264"/>
                  </a:cubicBezTo>
                  <a:cubicBezTo>
                    <a:pt x="5299" y="9276"/>
                    <a:pt x="5311" y="9276"/>
                    <a:pt x="5323" y="9288"/>
                  </a:cubicBezTo>
                  <a:cubicBezTo>
                    <a:pt x="5334" y="9300"/>
                    <a:pt x="5358" y="9323"/>
                    <a:pt x="5382" y="9335"/>
                  </a:cubicBezTo>
                  <a:cubicBezTo>
                    <a:pt x="5430" y="9371"/>
                    <a:pt x="5465" y="9407"/>
                    <a:pt x="5513" y="9442"/>
                  </a:cubicBezTo>
                  <a:lnTo>
                    <a:pt x="5596" y="9502"/>
                  </a:lnTo>
                  <a:cubicBezTo>
                    <a:pt x="5632" y="9538"/>
                    <a:pt x="5668" y="9562"/>
                    <a:pt x="5715" y="9597"/>
                  </a:cubicBezTo>
                  <a:lnTo>
                    <a:pt x="5799" y="9657"/>
                  </a:lnTo>
                  <a:cubicBezTo>
                    <a:pt x="5834" y="9681"/>
                    <a:pt x="5870" y="9704"/>
                    <a:pt x="5918" y="9728"/>
                  </a:cubicBezTo>
                  <a:cubicBezTo>
                    <a:pt x="5942" y="9752"/>
                    <a:pt x="5977" y="9776"/>
                    <a:pt x="6013" y="9800"/>
                  </a:cubicBezTo>
                  <a:lnTo>
                    <a:pt x="6120" y="9859"/>
                  </a:lnTo>
                  <a:cubicBezTo>
                    <a:pt x="6156" y="9883"/>
                    <a:pt x="6192" y="9907"/>
                    <a:pt x="6227" y="9919"/>
                  </a:cubicBezTo>
                  <a:cubicBezTo>
                    <a:pt x="6251" y="9943"/>
                    <a:pt x="6287" y="9954"/>
                    <a:pt x="6323" y="9978"/>
                  </a:cubicBezTo>
                  <a:cubicBezTo>
                    <a:pt x="6406" y="10014"/>
                    <a:pt x="6489" y="10062"/>
                    <a:pt x="6573" y="10097"/>
                  </a:cubicBezTo>
                  <a:cubicBezTo>
                    <a:pt x="6596" y="10109"/>
                    <a:pt x="6608" y="10121"/>
                    <a:pt x="6632" y="10133"/>
                  </a:cubicBezTo>
                  <a:cubicBezTo>
                    <a:pt x="6680" y="10145"/>
                    <a:pt x="6727" y="10169"/>
                    <a:pt x="6787" y="10193"/>
                  </a:cubicBezTo>
                  <a:cubicBezTo>
                    <a:pt x="6799" y="10204"/>
                    <a:pt x="6823" y="10204"/>
                    <a:pt x="6847" y="10216"/>
                  </a:cubicBezTo>
                  <a:cubicBezTo>
                    <a:pt x="6906" y="10240"/>
                    <a:pt x="6954" y="10252"/>
                    <a:pt x="7001" y="10276"/>
                  </a:cubicBezTo>
                  <a:lnTo>
                    <a:pt x="7061" y="10300"/>
                  </a:lnTo>
                  <a:cubicBezTo>
                    <a:pt x="7120" y="10312"/>
                    <a:pt x="7168" y="10335"/>
                    <a:pt x="7228" y="10347"/>
                  </a:cubicBezTo>
                  <a:cubicBezTo>
                    <a:pt x="7239" y="10359"/>
                    <a:pt x="7263" y="10359"/>
                    <a:pt x="7275" y="10359"/>
                  </a:cubicBezTo>
                  <a:cubicBezTo>
                    <a:pt x="7335" y="10383"/>
                    <a:pt x="7394" y="10395"/>
                    <a:pt x="7454" y="10419"/>
                  </a:cubicBezTo>
                  <a:lnTo>
                    <a:pt x="7478" y="10419"/>
                  </a:lnTo>
                  <a:cubicBezTo>
                    <a:pt x="7908" y="10528"/>
                    <a:pt x="8348" y="10586"/>
                    <a:pt x="8789" y="10586"/>
                  </a:cubicBezTo>
                  <a:cubicBezTo>
                    <a:pt x="9019" y="10586"/>
                    <a:pt x="9249" y="10571"/>
                    <a:pt x="9478" y="10538"/>
                  </a:cubicBezTo>
                  <a:lnTo>
                    <a:pt x="9490" y="10538"/>
                  </a:lnTo>
                  <a:cubicBezTo>
                    <a:pt x="9573" y="10526"/>
                    <a:pt x="9656" y="10514"/>
                    <a:pt x="9752" y="10502"/>
                  </a:cubicBezTo>
                  <a:cubicBezTo>
                    <a:pt x="9764" y="10490"/>
                    <a:pt x="9775" y="10490"/>
                    <a:pt x="9787" y="10490"/>
                  </a:cubicBezTo>
                  <a:cubicBezTo>
                    <a:pt x="9871" y="10478"/>
                    <a:pt x="9942" y="10455"/>
                    <a:pt x="10025" y="10443"/>
                  </a:cubicBezTo>
                  <a:cubicBezTo>
                    <a:pt x="10037" y="10431"/>
                    <a:pt x="10061" y="10431"/>
                    <a:pt x="10073" y="10431"/>
                  </a:cubicBezTo>
                  <a:cubicBezTo>
                    <a:pt x="10145" y="10407"/>
                    <a:pt x="10228" y="10383"/>
                    <a:pt x="10299" y="10371"/>
                  </a:cubicBezTo>
                  <a:lnTo>
                    <a:pt x="10347" y="10347"/>
                  </a:lnTo>
                  <a:cubicBezTo>
                    <a:pt x="10430" y="10324"/>
                    <a:pt x="10514" y="10300"/>
                    <a:pt x="10597" y="10276"/>
                  </a:cubicBezTo>
                  <a:cubicBezTo>
                    <a:pt x="10597" y="10264"/>
                    <a:pt x="10609" y="10264"/>
                    <a:pt x="10621" y="10264"/>
                  </a:cubicBezTo>
                  <a:cubicBezTo>
                    <a:pt x="10799" y="10193"/>
                    <a:pt x="10978" y="10121"/>
                    <a:pt x="11145" y="10038"/>
                  </a:cubicBezTo>
                  <a:cubicBezTo>
                    <a:pt x="11157" y="10026"/>
                    <a:pt x="11168" y="10026"/>
                    <a:pt x="11192" y="10014"/>
                  </a:cubicBezTo>
                  <a:cubicBezTo>
                    <a:pt x="11252" y="9978"/>
                    <a:pt x="11323" y="9943"/>
                    <a:pt x="11395" y="9907"/>
                  </a:cubicBezTo>
                  <a:lnTo>
                    <a:pt x="11466" y="9859"/>
                  </a:lnTo>
                  <a:cubicBezTo>
                    <a:pt x="11526" y="9823"/>
                    <a:pt x="11573" y="9800"/>
                    <a:pt x="11633" y="9764"/>
                  </a:cubicBezTo>
                  <a:cubicBezTo>
                    <a:pt x="11657" y="9740"/>
                    <a:pt x="11692" y="9728"/>
                    <a:pt x="11716" y="9704"/>
                  </a:cubicBezTo>
                  <a:cubicBezTo>
                    <a:pt x="11764" y="9669"/>
                    <a:pt x="11823" y="9633"/>
                    <a:pt x="11871" y="9597"/>
                  </a:cubicBezTo>
                  <a:cubicBezTo>
                    <a:pt x="11895" y="9573"/>
                    <a:pt x="11930" y="9562"/>
                    <a:pt x="11954" y="9538"/>
                  </a:cubicBezTo>
                  <a:cubicBezTo>
                    <a:pt x="12002" y="9502"/>
                    <a:pt x="12050" y="9466"/>
                    <a:pt x="12097" y="9419"/>
                  </a:cubicBezTo>
                  <a:cubicBezTo>
                    <a:pt x="12133" y="9407"/>
                    <a:pt x="12157" y="9383"/>
                    <a:pt x="12181" y="9359"/>
                  </a:cubicBezTo>
                  <a:cubicBezTo>
                    <a:pt x="12240" y="9312"/>
                    <a:pt x="12288" y="9264"/>
                    <a:pt x="12335" y="9228"/>
                  </a:cubicBezTo>
                  <a:cubicBezTo>
                    <a:pt x="12359" y="9204"/>
                    <a:pt x="12383" y="9181"/>
                    <a:pt x="12407" y="9169"/>
                  </a:cubicBezTo>
                  <a:cubicBezTo>
                    <a:pt x="12466" y="9097"/>
                    <a:pt x="12538" y="9026"/>
                    <a:pt x="12609" y="8954"/>
                  </a:cubicBezTo>
                  <a:cubicBezTo>
                    <a:pt x="12621" y="8954"/>
                    <a:pt x="12621" y="8942"/>
                    <a:pt x="12633" y="8942"/>
                  </a:cubicBezTo>
                  <a:cubicBezTo>
                    <a:pt x="12681" y="8883"/>
                    <a:pt x="12740" y="8811"/>
                    <a:pt x="12800" y="8752"/>
                  </a:cubicBezTo>
                  <a:cubicBezTo>
                    <a:pt x="12859" y="8692"/>
                    <a:pt x="12907" y="8621"/>
                    <a:pt x="12966" y="8550"/>
                  </a:cubicBezTo>
                  <a:cubicBezTo>
                    <a:pt x="12990" y="8526"/>
                    <a:pt x="13002" y="8502"/>
                    <a:pt x="13026" y="8466"/>
                  </a:cubicBezTo>
                  <a:cubicBezTo>
                    <a:pt x="13062" y="8430"/>
                    <a:pt x="13085" y="8383"/>
                    <a:pt x="13121" y="8347"/>
                  </a:cubicBezTo>
                  <a:cubicBezTo>
                    <a:pt x="13145" y="8311"/>
                    <a:pt x="13169" y="8276"/>
                    <a:pt x="13181" y="8252"/>
                  </a:cubicBezTo>
                  <a:cubicBezTo>
                    <a:pt x="13216" y="8204"/>
                    <a:pt x="13240" y="8169"/>
                    <a:pt x="13264" y="8121"/>
                  </a:cubicBezTo>
                  <a:cubicBezTo>
                    <a:pt x="13288" y="8097"/>
                    <a:pt x="13312" y="8061"/>
                    <a:pt x="13324" y="8026"/>
                  </a:cubicBezTo>
                  <a:cubicBezTo>
                    <a:pt x="13347" y="7978"/>
                    <a:pt x="13371" y="7942"/>
                    <a:pt x="13395" y="7907"/>
                  </a:cubicBezTo>
                  <a:cubicBezTo>
                    <a:pt x="13419" y="7871"/>
                    <a:pt x="13443" y="7835"/>
                    <a:pt x="13454" y="7799"/>
                  </a:cubicBezTo>
                  <a:cubicBezTo>
                    <a:pt x="13478" y="7764"/>
                    <a:pt x="13502" y="7716"/>
                    <a:pt x="13526" y="7680"/>
                  </a:cubicBezTo>
                  <a:cubicBezTo>
                    <a:pt x="13538" y="7645"/>
                    <a:pt x="13562" y="7609"/>
                    <a:pt x="13574" y="7573"/>
                  </a:cubicBezTo>
                  <a:cubicBezTo>
                    <a:pt x="13597" y="7526"/>
                    <a:pt x="13609" y="7490"/>
                    <a:pt x="13633" y="7442"/>
                  </a:cubicBezTo>
                  <a:cubicBezTo>
                    <a:pt x="13645" y="7407"/>
                    <a:pt x="13657" y="7371"/>
                    <a:pt x="13681" y="7335"/>
                  </a:cubicBezTo>
                  <a:cubicBezTo>
                    <a:pt x="13693" y="7287"/>
                    <a:pt x="13716" y="7252"/>
                    <a:pt x="13728" y="7216"/>
                  </a:cubicBezTo>
                  <a:cubicBezTo>
                    <a:pt x="13740" y="7168"/>
                    <a:pt x="13752" y="7133"/>
                    <a:pt x="13764" y="7097"/>
                  </a:cubicBezTo>
                  <a:cubicBezTo>
                    <a:pt x="13788" y="7049"/>
                    <a:pt x="13800" y="7014"/>
                    <a:pt x="13812" y="6978"/>
                  </a:cubicBezTo>
                  <a:cubicBezTo>
                    <a:pt x="13824" y="6930"/>
                    <a:pt x="13835" y="6895"/>
                    <a:pt x="13847" y="6859"/>
                  </a:cubicBezTo>
                  <a:cubicBezTo>
                    <a:pt x="13859" y="6811"/>
                    <a:pt x="13871" y="6775"/>
                    <a:pt x="13883" y="6728"/>
                  </a:cubicBezTo>
                  <a:cubicBezTo>
                    <a:pt x="13895" y="6692"/>
                    <a:pt x="13907" y="6656"/>
                    <a:pt x="13919" y="6609"/>
                  </a:cubicBezTo>
                  <a:cubicBezTo>
                    <a:pt x="13931" y="6573"/>
                    <a:pt x="13943" y="6525"/>
                    <a:pt x="13955" y="6490"/>
                  </a:cubicBezTo>
                  <a:cubicBezTo>
                    <a:pt x="13955" y="6442"/>
                    <a:pt x="13966" y="6406"/>
                    <a:pt x="13978" y="6371"/>
                  </a:cubicBezTo>
                  <a:cubicBezTo>
                    <a:pt x="13978" y="6323"/>
                    <a:pt x="13990" y="6287"/>
                    <a:pt x="14002" y="6240"/>
                  </a:cubicBezTo>
                  <a:cubicBezTo>
                    <a:pt x="14002" y="6204"/>
                    <a:pt x="14014" y="6156"/>
                    <a:pt x="14014" y="6121"/>
                  </a:cubicBezTo>
                  <a:cubicBezTo>
                    <a:pt x="14026" y="6073"/>
                    <a:pt x="14038" y="6037"/>
                    <a:pt x="14038" y="5990"/>
                  </a:cubicBezTo>
                  <a:cubicBezTo>
                    <a:pt x="14038" y="5966"/>
                    <a:pt x="14050" y="5930"/>
                    <a:pt x="14050" y="5906"/>
                  </a:cubicBezTo>
                  <a:cubicBezTo>
                    <a:pt x="14859" y="5490"/>
                    <a:pt x="15621" y="5025"/>
                    <a:pt x="16312" y="4430"/>
                  </a:cubicBezTo>
                  <a:cubicBezTo>
                    <a:pt x="16502" y="4275"/>
                    <a:pt x="16681" y="4097"/>
                    <a:pt x="16848" y="3918"/>
                  </a:cubicBezTo>
                  <a:cubicBezTo>
                    <a:pt x="16979" y="3787"/>
                    <a:pt x="17110" y="3644"/>
                    <a:pt x="17181" y="3477"/>
                  </a:cubicBezTo>
                  <a:cubicBezTo>
                    <a:pt x="17372" y="3073"/>
                    <a:pt x="17157" y="2704"/>
                    <a:pt x="16753" y="2585"/>
                  </a:cubicBezTo>
                  <a:cubicBezTo>
                    <a:pt x="16604" y="2545"/>
                    <a:pt x="16444" y="2530"/>
                    <a:pt x="16280" y="2530"/>
                  </a:cubicBezTo>
                  <a:cubicBezTo>
                    <a:pt x="15999" y="2530"/>
                    <a:pt x="15706" y="2575"/>
                    <a:pt x="15443" y="2620"/>
                  </a:cubicBezTo>
                  <a:cubicBezTo>
                    <a:pt x="15014" y="2680"/>
                    <a:pt x="14597" y="2799"/>
                    <a:pt x="14205" y="2954"/>
                  </a:cubicBezTo>
                  <a:cubicBezTo>
                    <a:pt x="14014" y="3037"/>
                    <a:pt x="13835" y="3120"/>
                    <a:pt x="13657" y="3216"/>
                  </a:cubicBezTo>
                  <a:cubicBezTo>
                    <a:pt x="13657" y="3192"/>
                    <a:pt x="13645" y="3180"/>
                    <a:pt x="13645" y="3168"/>
                  </a:cubicBezTo>
                  <a:cubicBezTo>
                    <a:pt x="13621" y="3132"/>
                    <a:pt x="13597" y="3096"/>
                    <a:pt x="13585" y="3049"/>
                  </a:cubicBezTo>
                  <a:cubicBezTo>
                    <a:pt x="13562" y="3013"/>
                    <a:pt x="13550" y="2977"/>
                    <a:pt x="13538" y="2942"/>
                  </a:cubicBezTo>
                  <a:cubicBezTo>
                    <a:pt x="13514" y="2894"/>
                    <a:pt x="13490" y="2858"/>
                    <a:pt x="13466" y="2823"/>
                  </a:cubicBezTo>
                  <a:cubicBezTo>
                    <a:pt x="13454" y="2787"/>
                    <a:pt x="13431" y="2751"/>
                    <a:pt x="13419" y="2715"/>
                  </a:cubicBezTo>
                  <a:cubicBezTo>
                    <a:pt x="13395" y="2680"/>
                    <a:pt x="13371" y="2632"/>
                    <a:pt x="13347" y="2596"/>
                  </a:cubicBezTo>
                  <a:cubicBezTo>
                    <a:pt x="13324" y="2561"/>
                    <a:pt x="13300" y="2525"/>
                    <a:pt x="13288" y="2489"/>
                  </a:cubicBezTo>
                  <a:cubicBezTo>
                    <a:pt x="13252" y="2454"/>
                    <a:pt x="13228" y="2418"/>
                    <a:pt x="13204" y="2370"/>
                  </a:cubicBezTo>
                  <a:cubicBezTo>
                    <a:pt x="13181" y="2346"/>
                    <a:pt x="13157" y="2311"/>
                    <a:pt x="13145" y="2275"/>
                  </a:cubicBezTo>
                  <a:cubicBezTo>
                    <a:pt x="13109" y="2239"/>
                    <a:pt x="13085" y="2204"/>
                    <a:pt x="13050" y="2156"/>
                  </a:cubicBezTo>
                  <a:cubicBezTo>
                    <a:pt x="13026" y="2132"/>
                    <a:pt x="13014" y="2096"/>
                    <a:pt x="12990" y="2073"/>
                  </a:cubicBezTo>
                  <a:cubicBezTo>
                    <a:pt x="12954" y="2025"/>
                    <a:pt x="12919" y="1989"/>
                    <a:pt x="12883" y="1942"/>
                  </a:cubicBezTo>
                  <a:cubicBezTo>
                    <a:pt x="12859" y="1918"/>
                    <a:pt x="12847" y="1894"/>
                    <a:pt x="12823" y="1870"/>
                  </a:cubicBezTo>
                  <a:cubicBezTo>
                    <a:pt x="12788" y="1823"/>
                    <a:pt x="12740" y="1775"/>
                    <a:pt x="12704" y="1739"/>
                  </a:cubicBezTo>
                  <a:cubicBezTo>
                    <a:pt x="12681" y="1715"/>
                    <a:pt x="12669" y="1692"/>
                    <a:pt x="12645" y="1668"/>
                  </a:cubicBezTo>
                  <a:cubicBezTo>
                    <a:pt x="12585" y="1608"/>
                    <a:pt x="12526" y="1537"/>
                    <a:pt x="12454" y="1477"/>
                  </a:cubicBezTo>
                  <a:cubicBezTo>
                    <a:pt x="12359" y="1394"/>
                    <a:pt x="12264" y="1311"/>
                    <a:pt x="12169" y="1227"/>
                  </a:cubicBezTo>
                  <a:cubicBezTo>
                    <a:pt x="12145" y="1203"/>
                    <a:pt x="12121" y="1191"/>
                    <a:pt x="12097" y="1168"/>
                  </a:cubicBezTo>
                  <a:cubicBezTo>
                    <a:pt x="12002" y="1096"/>
                    <a:pt x="11907" y="1013"/>
                    <a:pt x="11811" y="941"/>
                  </a:cubicBezTo>
                  <a:cubicBezTo>
                    <a:pt x="11788" y="941"/>
                    <a:pt x="11776" y="930"/>
                    <a:pt x="11764" y="918"/>
                  </a:cubicBezTo>
                  <a:cubicBezTo>
                    <a:pt x="11669" y="858"/>
                    <a:pt x="11573" y="799"/>
                    <a:pt x="11478" y="739"/>
                  </a:cubicBezTo>
                  <a:cubicBezTo>
                    <a:pt x="11466" y="727"/>
                    <a:pt x="11442" y="715"/>
                    <a:pt x="11419" y="703"/>
                  </a:cubicBezTo>
                  <a:cubicBezTo>
                    <a:pt x="11323" y="644"/>
                    <a:pt x="11216" y="584"/>
                    <a:pt x="11097" y="537"/>
                  </a:cubicBezTo>
                  <a:cubicBezTo>
                    <a:pt x="11085" y="525"/>
                    <a:pt x="11061" y="513"/>
                    <a:pt x="11038" y="501"/>
                  </a:cubicBezTo>
                  <a:cubicBezTo>
                    <a:pt x="10930" y="453"/>
                    <a:pt x="10823" y="406"/>
                    <a:pt x="10716" y="370"/>
                  </a:cubicBezTo>
                  <a:lnTo>
                    <a:pt x="10704" y="358"/>
                  </a:lnTo>
                  <a:cubicBezTo>
                    <a:pt x="10585" y="310"/>
                    <a:pt x="10466" y="275"/>
                    <a:pt x="10347" y="239"/>
                  </a:cubicBezTo>
                  <a:cubicBezTo>
                    <a:pt x="10335" y="239"/>
                    <a:pt x="10311" y="227"/>
                    <a:pt x="10287" y="215"/>
                  </a:cubicBezTo>
                  <a:cubicBezTo>
                    <a:pt x="10049" y="156"/>
                    <a:pt x="9811" y="96"/>
                    <a:pt x="9561" y="60"/>
                  </a:cubicBezTo>
                  <a:cubicBezTo>
                    <a:pt x="9549" y="60"/>
                    <a:pt x="9525" y="60"/>
                    <a:pt x="9514" y="48"/>
                  </a:cubicBezTo>
                  <a:cubicBezTo>
                    <a:pt x="9394" y="37"/>
                    <a:pt x="9263" y="25"/>
                    <a:pt x="9144" y="13"/>
                  </a:cubicBezTo>
                  <a:lnTo>
                    <a:pt x="9121" y="13"/>
                  </a:lnTo>
                  <a:cubicBezTo>
                    <a:pt x="8990" y="13"/>
                    <a:pt x="8871" y="1"/>
                    <a:pt x="8740" y="1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277" name="Google Shape;2277;p48"/>
            <p:cNvGrpSpPr/>
            <p:nvPr/>
          </p:nvGrpSpPr>
          <p:grpSpPr>
            <a:xfrm>
              <a:off x="6225980" y="3998849"/>
              <a:ext cx="1339598" cy="816004"/>
              <a:chOff x="5214650" y="2724475"/>
              <a:chExt cx="434300" cy="264550"/>
            </a:xfrm>
          </p:grpSpPr>
          <p:sp>
            <p:nvSpPr>
              <p:cNvPr id="2278" name="Google Shape;2278;p48"/>
              <p:cNvSpPr/>
              <p:nvPr/>
            </p:nvSpPr>
            <p:spPr>
              <a:xfrm>
                <a:off x="5313475" y="2738800"/>
                <a:ext cx="221175" cy="250225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10009" extrusionOk="0">
                    <a:moveTo>
                      <a:pt x="2441" y="0"/>
                    </a:moveTo>
                    <a:cubicBezTo>
                      <a:pt x="1929" y="262"/>
                      <a:pt x="1441" y="607"/>
                      <a:pt x="1012" y="1048"/>
                    </a:cubicBezTo>
                    <a:cubicBezTo>
                      <a:pt x="584" y="1512"/>
                      <a:pt x="238" y="2024"/>
                      <a:pt x="0" y="2572"/>
                    </a:cubicBezTo>
                    <a:cubicBezTo>
                      <a:pt x="179" y="2703"/>
                      <a:pt x="393" y="2798"/>
                      <a:pt x="584" y="2822"/>
                    </a:cubicBezTo>
                    <a:cubicBezTo>
                      <a:pt x="1262" y="2917"/>
                      <a:pt x="1965" y="2834"/>
                      <a:pt x="2632" y="2989"/>
                    </a:cubicBezTo>
                    <a:cubicBezTo>
                      <a:pt x="2905" y="3048"/>
                      <a:pt x="3310" y="3227"/>
                      <a:pt x="3239" y="3548"/>
                    </a:cubicBezTo>
                    <a:cubicBezTo>
                      <a:pt x="3191" y="3739"/>
                      <a:pt x="2834" y="4013"/>
                      <a:pt x="2691" y="4155"/>
                    </a:cubicBezTo>
                    <a:cubicBezTo>
                      <a:pt x="2465" y="4370"/>
                      <a:pt x="2060" y="4429"/>
                      <a:pt x="2251" y="4763"/>
                    </a:cubicBezTo>
                    <a:cubicBezTo>
                      <a:pt x="2390" y="4999"/>
                      <a:pt x="2617" y="5100"/>
                      <a:pt x="2870" y="5100"/>
                    </a:cubicBezTo>
                    <a:cubicBezTo>
                      <a:pt x="2897" y="5100"/>
                      <a:pt x="2925" y="5098"/>
                      <a:pt x="2953" y="5096"/>
                    </a:cubicBezTo>
                    <a:cubicBezTo>
                      <a:pt x="3305" y="5074"/>
                      <a:pt x="3697" y="4890"/>
                      <a:pt x="4065" y="4890"/>
                    </a:cubicBezTo>
                    <a:cubicBezTo>
                      <a:pt x="4095" y="4890"/>
                      <a:pt x="4125" y="4891"/>
                      <a:pt x="4156" y="4894"/>
                    </a:cubicBezTo>
                    <a:cubicBezTo>
                      <a:pt x="4453" y="4906"/>
                      <a:pt x="4858" y="4953"/>
                      <a:pt x="5156" y="5025"/>
                    </a:cubicBezTo>
                    <a:cubicBezTo>
                      <a:pt x="5465" y="5096"/>
                      <a:pt x="5703" y="5227"/>
                      <a:pt x="5942" y="5453"/>
                    </a:cubicBezTo>
                    <a:cubicBezTo>
                      <a:pt x="6203" y="5703"/>
                      <a:pt x="6275" y="5810"/>
                      <a:pt x="6025" y="6072"/>
                    </a:cubicBezTo>
                    <a:cubicBezTo>
                      <a:pt x="5858" y="6251"/>
                      <a:pt x="5822" y="6227"/>
                      <a:pt x="5620" y="6310"/>
                    </a:cubicBezTo>
                    <a:cubicBezTo>
                      <a:pt x="5441" y="6394"/>
                      <a:pt x="5346" y="6465"/>
                      <a:pt x="5180" y="6560"/>
                    </a:cubicBezTo>
                    <a:cubicBezTo>
                      <a:pt x="4929" y="6715"/>
                      <a:pt x="4632" y="6811"/>
                      <a:pt x="4370" y="6953"/>
                    </a:cubicBezTo>
                    <a:cubicBezTo>
                      <a:pt x="4072" y="7144"/>
                      <a:pt x="4048" y="7322"/>
                      <a:pt x="4298" y="7561"/>
                    </a:cubicBezTo>
                    <a:cubicBezTo>
                      <a:pt x="4453" y="7703"/>
                      <a:pt x="4799" y="7954"/>
                      <a:pt x="4989" y="8025"/>
                    </a:cubicBezTo>
                    <a:cubicBezTo>
                      <a:pt x="5033" y="8039"/>
                      <a:pt x="5080" y="8043"/>
                      <a:pt x="5129" y="8043"/>
                    </a:cubicBezTo>
                    <a:cubicBezTo>
                      <a:pt x="5250" y="8043"/>
                      <a:pt x="5379" y="8013"/>
                      <a:pt x="5489" y="8013"/>
                    </a:cubicBezTo>
                    <a:cubicBezTo>
                      <a:pt x="5715" y="8025"/>
                      <a:pt x="5799" y="8061"/>
                      <a:pt x="6001" y="8144"/>
                    </a:cubicBezTo>
                    <a:cubicBezTo>
                      <a:pt x="6227" y="8215"/>
                      <a:pt x="6715" y="8335"/>
                      <a:pt x="6775" y="8608"/>
                    </a:cubicBezTo>
                    <a:cubicBezTo>
                      <a:pt x="6811" y="8763"/>
                      <a:pt x="6489" y="9251"/>
                      <a:pt x="6370" y="9370"/>
                    </a:cubicBezTo>
                    <a:cubicBezTo>
                      <a:pt x="6203" y="9537"/>
                      <a:pt x="5918" y="9680"/>
                      <a:pt x="5691" y="9728"/>
                    </a:cubicBezTo>
                    <a:cubicBezTo>
                      <a:pt x="5251" y="9823"/>
                      <a:pt x="4799" y="9894"/>
                      <a:pt x="4358" y="9989"/>
                    </a:cubicBezTo>
                    <a:cubicBezTo>
                      <a:pt x="4510" y="10002"/>
                      <a:pt x="4662" y="10009"/>
                      <a:pt x="4815" y="10009"/>
                    </a:cubicBezTo>
                    <a:cubicBezTo>
                      <a:pt x="6215" y="10009"/>
                      <a:pt x="7615" y="9467"/>
                      <a:pt x="8656" y="8382"/>
                    </a:cubicBezTo>
                    <a:cubicBezTo>
                      <a:pt x="8716" y="8311"/>
                      <a:pt x="8787" y="8251"/>
                      <a:pt x="8847" y="8180"/>
                    </a:cubicBezTo>
                    <a:cubicBezTo>
                      <a:pt x="8418" y="8120"/>
                      <a:pt x="8061" y="7942"/>
                      <a:pt x="7775" y="7549"/>
                    </a:cubicBezTo>
                    <a:cubicBezTo>
                      <a:pt x="7716" y="7465"/>
                      <a:pt x="7549" y="7215"/>
                      <a:pt x="7537" y="7120"/>
                    </a:cubicBezTo>
                    <a:cubicBezTo>
                      <a:pt x="7513" y="6894"/>
                      <a:pt x="7596" y="6894"/>
                      <a:pt x="7716" y="6691"/>
                    </a:cubicBezTo>
                    <a:cubicBezTo>
                      <a:pt x="7823" y="6537"/>
                      <a:pt x="7882" y="6406"/>
                      <a:pt x="8013" y="6251"/>
                    </a:cubicBezTo>
                    <a:cubicBezTo>
                      <a:pt x="8049" y="6203"/>
                      <a:pt x="8144" y="6156"/>
                      <a:pt x="8180" y="6096"/>
                    </a:cubicBezTo>
                    <a:cubicBezTo>
                      <a:pt x="8287" y="5906"/>
                      <a:pt x="8239" y="5727"/>
                      <a:pt x="8263" y="5513"/>
                    </a:cubicBezTo>
                    <a:cubicBezTo>
                      <a:pt x="8287" y="5322"/>
                      <a:pt x="8382" y="5132"/>
                      <a:pt x="8370" y="4929"/>
                    </a:cubicBezTo>
                    <a:cubicBezTo>
                      <a:pt x="8358" y="4632"/>
                      <a:pt x="8251" y="4489"/>
                      <a:pt x="8037" y="4286"/>
                    </a:cubicBezTo>
                    <a:cubicBezTo>
                      <a:pt x="7763" y="4036"/>
                      <a:pt x="7596" y="3870"/>
                      <a:pt x="7251" y="3751"/>
                    </a:cubicBezTo>
                    <a:cubicBezTo>
                      <a:pt x="6989" y="3655"/>
                      <a:pt x="6715" y="3584"/>
                      <a:pt x="6453" y="3489"/>
                    </a:cubicBezTo>
                    <a:cubicBezTo>
                      <a:pt x="6144" y="3382"/>
                      <a:pt x="5906" y="3120"/>
                      <a:pt x="5822" y="2798"/>
                    </a:cubicBezTo>
                    <a:cubicBezTo>
                      <a:pt x="5703" y="2393"/>
                      <a:pt x="5977" y="2227"/>
                      <a:pt x="6013" y="1869"/>
                    </a:cubicBezTo>
                    <a:cubicBezTo>
                      <a:pt x="6072" y="1310"/>
                      <a:pt x="4822" y="1226"/>
                      <a:pt x="4429" y="1167"/>
                    </a:cubicBezTo>
                    <a:cubicBezTo>
                      <a:pt x="4203" y="1131"/>
                      <a:pt x="4025" y="1048"/>
                      <a:pt x="3810" y="1000"/>
                    </a:cubicBezTo>
                    <a:cubicBezTo>
                      <a:pt x="3762" y="989"/>
                      <a:pt x="3715" y="986"/>
                      <a:pt x="3669" y="986"/>
                    </a:cubicBezTo>
                    <a:cubicBezTo>
                      <a:pt x="3612" y="986"/>
                      <a:pt x="3556" y="991"/>
                      <a:pt x="3500" y="991"/>
                    </a:cubicBezTo>
                    <a:cubicBezTo>
                      <a:pt x="3453" y="991"/>
                      <a:pt x="3406" y="988"/>
                      <a:pt x="3358" y="976"/>
                    </a:cubicBezTo>
                    <a:cubicBezTo>
                      <a:pt x="3072" y="917"/>
                      <a:pt x="2763" y="631"/>
                      <a:pt x="2596" y="405"/>
                    </a:cubicBezTo>
                    <a:cubicBezTo>
                      <a:pt x="2501" y="274"/>
                      <a:pt x="2441" y="155"/>
                      <a:pt x="244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9" name="Google Shape;2279;p48"/>
              <p:cNvSpPr/>
              <p:nvPr/>
            </p:nvSpPr>
            <p:spPr>
              <a:xfrm>
                <a:off x="5291450" y="2802775"/>
                <a:ext cx="192300" cy="185775"/>
              </a:xfrm>
              <a:custGeom>
                <a:avLst/>
                <a:gdLst/>
                <a:ahLst/>
                <a:cxnLst/>
                <a:rect l="l" t="t" r="r" b="b"/>
                <a:pathLst>
                  <a:path w="7692" h="7431" extrusionOk="0">
                    <a:moveTo>
                      <a:pt x="881" y="1"/>
                    </a:moveTo>
                    <a:cubicBezTo>
                      <a:pt x="0" y="1989"/>
                      <a:pt x="405" y="4382"/>
                      <a:pt x="2060" y="5978"/>
                    </a:cubicBezTo>
                    <a:cubicBezTo>
                      <a:pt x="2953" y="6835"/>
                      <a:pt x="4084" y="7323"/>
                      <a:pt x="5239" y="7430"/>
                    </a:cubicBezTo>
                    <a:cubicBezTo>
                      <a:pt x="5691" y="7335"/>
                      <a:pt x="6132" y="7264"/>
                      <a:pt x="6572" y="7169"/>
                    </a:cubicBezTo>
                    <a:cubicBezTo>
                      <a:pt x="6799" y="7121"/>
                      <a:pt x="7084" y="6978"/>
                      <a:pt x="7251" y="6811"/>
                    </a:cubicBezTo>
                    <a:cubicBezTo>
                      <a:pt x="7370" y="6680"/>
                      <a:pt x="7692" y="6204"/>
                      <a:pt x="7656" y="6049"/>
                    </a:cubicBezTo>
                    <a:cubicBezTo>
                      <a:pt x="7596" y="5764"/>
                      <a:pt x="7108" y="5656"/>
                      <a:pt x="6882" y="5573"/>
                    </a:cubicBezTo>
                    <a:cubicBezTo>
                      <a:pt x="6680" y="5502"/>
                      <a:pt x="6596" y="5466"/>
                      <a:pt x="6370" y="5454"/>
                    </a:cubicBezTo>
                    <a:cubicBezTo>
                      <a:pt x="6267" y="5454"/>
                      <a:pt x="6153" y="5481"/>
                      <a:pt x="6043" y="5481"/>
                    </a:cubicBezTo>
                    <a:cubicBezTo>
                      <a:pt x="5988" y="5481"/>
                      <a:pt x="5934" y="5474"/>
                      <a:pt x="5882" y="5454"/>
                    </a:cubicBezTo>
                    <a:cubicBezTo>
                      <a:pt x="5680" y="5395"/>
                      <a:pt x="5334" y="5144"/>
                      <a:pt x="5179" y="5002"/>
                    </a:cubicBezTo>
                    <a:cubicBezTo>
                      <a:pt x="4929" y="4752"/>
                      <a:pt x="4953" y="4573"/>
                      <a:pt x="5263" y="4394"/>
                    </a:cubicBezTo>
                    <a:cubicBezTo>
                      <a:pt x="5513" y="4240"/>
                      <a:pt x="5810" y="4156"/>
                      <a:pt x="6061" y="4001"/>
                    </a:cubicBezTo>
                    <a:cubicBezTo>
                      <a:pt x="6227" y="3894"/>
                      <a:pt x="6322" y="3823"/>
                      <a:pt x="6501" y="3751"/>
                    </a:cubicBezTo>
                    <a:cubicBezTo>
                      <a:pt x="6703" y="3668"/>
                      <a:pt x="6739" y="3692"/>
                      <a:pt x="6906" y="3513"/>
                    </a:cubicBezTo>
                    <a:cubicBezTo>
                      <a:pt x="7156" y="3251"/>
                      <a:pt x="7084" y="3144"/>
                      <a:pt x="6823" y="2882"/>
                    </a:cubicBezTo>
                    <a:cubicBezTo>
                      <a:pt x="6584" y="2668"/>
                      <a:pt x="6358" y="2537"/>
                      <a:pt x="6037" y="2466"/>
                    </a:cubicBezTo>
                    <a:cubicBezTo>
                      <a:pt x="5739" y="2394"/>
                      <a:pt x="5334" y="2347"/>
                      <a:pt x="5037" y="2323"/>
                    </a:cubicBezTo>
                    <a:cubicBezTo>
                      <a:pt x="5016" y="2321"/>
                      <a:pt x="4995" y="2321"/>
                      <a:pt x="4974" y="2321"/>
                    </a:cubicBezTo>
                    <a:cubicBezTo>
                      <a:pt x="4599" y="2321"/>
                      <a:pt x="4195" y="2514"/>
                      <a:pt x="3834" y="2537"/>
                    </a:cubicBezTo>
                    <a:cubicBezTo>
                      <a:pt x="3806" y="2539"/>
                      <a:pt x="3778" y="2541"/>
                      <a:pt x="3751" y="2541"/>
                    </a:cubicBezTo>
                    <a:cubicBezTo>
                      <a:pt x="3500" y="2541"/>
                      <a:pt x="3282" y="2440"/>
                      <a:pt x="3132" y="2204"/>
                    </a:cubicBezTo>
                    <a:cubicBezTo>
                      <a:pt x="2941" y="1870"/>
                      <a:pt x="3346" y="1811"/>
                      <a:pt x="3572" y="1596"/>
                    </a:cubicBezTo>
                    <a:cubicBezTo>
                      <a:pt x="3715" y="1454"/>
                      <a:pt x="4072" y="1180"/>
                      <a:pt x="4120" y="989"/>
                    </a:cubicBezTo>
                    <a:cubicBezTo>
                      <a:pt x="4191" y="668"/>
                      <a:pt x="3786" y="489"/>
                      <a:pt x="3524" y="418"/>
                    </a:cubicBezTo>
                    <a:cubicBezTo>
                      <a:pt x="2858" y="275"/>
                      <a:pt x="2143" y="358"/>
                      <a:pt x="1465" y="263"/>
                    </a:cubicBezTo>
                    <a:cubicBezTo>
                      <a:pt x="1274" y="227"/>
                      <a:pt x="1060" y="144"/>
                      <a:pt x="8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0" name="Google Shape;2280;p48"/>
              <p:cNvSpPr/>
              <p:nvPr/>
            </p:nvSpPr>
            <p:spPr>
              <a:xfrm>
                <a:off x="5374500" y="2724475"/>
                <a:ext cx="206000" cy="218825"/>
              </a:xfrm>
              <a:custGeom>
                <a:avLst/>
                <a:gdLst/>
                <a:ahLst/>
                <a:cxnLst/>
                <a:rect l="l" t="t" r="r" b="b"/>
                <a:pathLst>
                  <a:path w="8240" h="8753" extrusionOk="0">
                    <a:moveTo>
                      <a:pt x="2405" y="0"/>
                    </a:moveTo>
                    <a:cubicBezTo>
                      <a:pt x="1579" y="0"/>
                      <a:pt x="753" y="192"/>
                      <a:pt x="0" y="573"/>
                    </a:cubicBezTo>
                    <a:cubicBezTo>
                      <a:pt x="0" y="728"/>
                      <a:pt x="60" y="847"/>
                      <a:pt x="155" y="978"/>
                    </a:cubicBezTo>
                    <a:cubicBezTo>
                      <a:pt x="322" y="1204"/>
                      <a:pt x="631" y="1490"/>
                      <a:pt x="917" y="1549"/>
                    </a:cubicBezTo>
                    <a:cubicBezTo>
                      <a:pt x="965" y="1561"/>
                      <a:pt x="1012" y="1564"/>
                      <a:pt x="1059" y="1564"/>
                    </a:cubicBezTo>
                    <a:cubicBezTo>
                      <a:pt x="1115" y="1564"/>
                      <a:pt x="1171" y="1559"/>
                      <a:pt x="1228" y="1559"/>
                    </a:cubicBezTo>
                    <a:cubicBezTo>
                      <a:pt x="1274" y="1559"/>
                      <a:pt x="1321" y="1562"/>
                      <a:pt x="1369" y="1573"/>
                    </a:cubicBezTo>
                    <a:cubicBezTo>
                      <a:pt x="1584" y="1621"/>
                      <a:pt x="1750" y="1704"/>
                      <a:pt x="1988" y="1740"/>
                    </a:cubicBezTo>
                    <a:cubicBezTo>
                      <a:pt x="2381" y="1788"/>
                      <a:pt x="3631" y="1883"/>
                      <a:pt x="3572" y="2442"/>
                    </a:cubicBezTo>
                    <a:cubicBezTo>
                      <a:pt x="3536" y="2788"/>
                      <a:pt x="3262" y="2966"/>
                      <a:pt x="3381" y="3371"/>
                    </a:cubicBezTo>
                    <a:cubicBezTo>
                      <a:pt x="3465" y="3693"/>
                      <a:pt x="3703" y="3943"/>
                      <a:pt x="4012" y="4062"/>
                    </a:cubicBezTo>
                    <a:cubicBezTo>
                      <a:pt x="4274" y="4157"/>
                      <a:pt x="4548" y="4228"/>
                      <a:pt x="4810" y="4324"/>
                    </a:cubicBezTo>
                    <a:cubicBezTo>
                      <a:pt x="5155" y="4443"/>
                      <a:pt x="5322" y="4609"/>
                      <a:pt x="5596" y="4859"/>
                    </a:cubicBezTo>
                    <a:cubicBezTo>
                      <a:pt x="5810" y="5062"/>
                      <a:pt x="5917" y="5193"/>
                      <a:pt x="5929" y="5502"/>
                    </a:cubicBezTo>
                    <a:cubicBezTo>
                      <a:pt x="5941" y="5705"/>
                      <a:pt x="5846" y="5895"/>
                      <a:pt x="5822" y="6086"/>
                    </a:cubicBezTo>
                    <a:cubicBezTo>
                      <a:pt x="5798" y="6300"/>
                      <a:pt x="5846" y="6479"/>
                      <a:pt x="5739" y="6669"/>
                    </a:cubicBezTo>
                    <a:cubicBezTo>
                      <a:pt x="5703" y="6729"/>
                      <a:pt x="5620" y="6776"/>
                      <a:pt x="5572" y="6824"/>
                    </a:cubicBezTo>
                    <a:cubicBezTo>
                      <a:pt x="5441" y="6979"/>
                      <a:pt x="5382" y="7110"/>
                      <a:pt x="5275" y="7264"/>
                    </a:cubicBezTo>
                    <a:cubicBezTo>
                      <a:pt x="5155" y="7455"/>
                      <a:pt x="5072" y="7467"/>
                      <a:pt x="5096" y="7693"/>
                    </a:cubicBezTo>
                    <a:cubicBezTo>
                      <a:pt x="5108" y="7788"/>
                      <a:pt x="5275" y="8038"/>
                      <a:pt x="5334" y="8122"/>
                    </a:cubicBezTo>
                    <a:cubicBezTo>
                      <a:pt x="5620" y="8515"/>
                      <a:pt x="5977" y="8693"/>
                      <a:pt x="6406" y="8753"/>
                    </a:cubicBezTo>
                    <a:cubicBezTo>
                      <a:pt x="8239" y="6633"/>
                      <a:pt x="8108" y="3431"/>
                      <a:pt x="6060" y="1466"/>
                    </a:cubicBezTo>
                    <a:cubicBezTo>
                      <a:pt x="5036" y="486"/>
                      <a:pt x="3721" y="0"/>
                      <a:pt x="240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1" name="Google Shape;2281;p48"/>
              <p:cNvSpPr/>
              <p:nvPr/>
            </p:nvSpPr>
            <p:spPr>
              <a:xfrm>
                <a:off x="5214650" y="2787575"/>
                <a:ext cx="434300" cy="19310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7724" extrusionOk="0">
                    <a:moveTo>
                      <a:pt x="16300" y="704"/>
                    </a:moveTo>
                    <a:lnTo>
                      <a:pt x="16300" y="704"/>
                    </a:lnTo>
                    <a:cubicBezTo>
                      <a:pt x="16348" y="728"/>
                      <a:pt x="16407" y="752"/>
                      <a:pt x="16419" y="799"/>
                    </a:cubicBezTo>
                    <a:cubicBezTo>
                      <a:pt x="16407" y="799"/>
                      <a:pt x="16395" y="811"/>
                      <a:pt x="16395" y="835"/>
                    </a:cubicBezTo>
                    <a:cubicBezTo>
                      <a:pt x="16407" y="859"/>
                      <a:pt x="16407" y="871"/>
                      <a:pt x="16419" y="895"/>
                    </a:cubicBezTo>
                    <a:cubicBezTo>
                      <a:pt x="16419" y="919"/>
                      <a:pt x="16407" y="942"/>
                      <a:pt x="16395" y="966"/>
                    </a:cubicBezTo>
                    <a:cubicBezTo>
                      <a:pt x="16383" y="930"/>
                      <a:pt x="16348" y="907"/>
                      <a:pt x="16324" y="907"/>
                    </a:cubicBezTo>
                    <a:cubicBezTo>
                      <a:pt x="16324" y="859"/>
                      <a:pt x="16324" y="811"/>
                      <a:pt x="16312" y="764"/>
                    </a:cubicBezTo>
                    <a:cubicBezTo>
                      <a:pt x="16312" y="740"/>
                      <a:pt x="16300" y="728"/>
                      <a:pt x="16300" y="704"/>
                    </a:cubicBezTo>
                    <a:close/>
                    <a:moveTo>
                      <a:pt x="16776" y="454"/>
                    </a:moveTo>
                    <a:cubicBezTo>
                      <a:pt x="16872" y="514"/>
                      <a:pt x="16919" y="597"/>
                      <a:pt x="16872" y="740"/>
                    </a:cubicBezTo>
                    <a:cubicBezTo>
                      <a:pt x="16836" y="835"/>
                      <a:pt x="16764" y="930"/>
                      <a:pt x="16693" y="1002"/>
                    </a:cubicBezTo>
                    <a:cubicBezTo>
                      <a:pt x="16729" y="930"/>
                      <a:pt x="16741" y="847"/>
                      <a:pt x="16741" y="776"/>
                    </a:cubicBezTo>
                    <a:cubicBezTo>
                      <a:pt x="16753" y="776"/>
                      <a:pt x="16776" y="764"/>
                      <a:pt x="16800" y="752"/>
                    </a:cubicBezTo>
                    <a:cubicBezTo>
                      <a:pt x="16836" y="704"/>
                      <a:pt x="16848" y="645"/>
                      <a:pt x="16836" y="585"/>
                    </a:cubicBezTo>
                    <a:cubicBezTo>
                      <a:pt x="16824" y="538"/>
                      <a:pt x="16800" y="490"/>
                      <a:pt x="16776" y="454"/>
                    </a:cubicBezTo>
                    <a:close/>
                    <a:moveTo>
                      <a:pt x="14955" y="2323"/>
                    </a:moveTo>
                    <a:lnTo>
                      <a:pt x="14955" y="2323"/>
                    </a:lnTo>
                    <a:cubicBezTo>
                      <a:pt x="14848" y="2395"/>
                      <a:pt x="14740" y="2466"/>
                      <a:pt x="14633" y="2538"/>
                    </a:cubicBezTo>
                    <a:cubicBezTo>
                      <a:pt x="14562" y="2585"/>
                      <a:pt x="14490" y="2621"/>
                      <a:pt x="14407" y="2657"/>
                    </a:cubicBezTo>
                    <a:cubicBezTo>
                      <a:pt x="14514" y="2585"/>
                      <a:pt x="14621" y="2514"/>
                      <a:pt x="14728" y="2431"/>
                    </a:cubicBezTo>
                    <a:cubicBezTo>
                      <a:pt x="14728" y="2431"/>
                      <a:pt x="14740" y="2431"/>
                      <a:pt x="14752" y="2419"/>
                    </a:cubicBezTo>
                    <a:lnTo>
                      <a:pt x="14955" y="2323"/>
                    </a:lnTo>
                    <a:close/>
                    <a:moveTo>
                      <a:pt x="14086" y="2728"/>
                    </a:moveTo>
                    <a:lnTo>
                      <a:pt x="14086" y="2728"/>
                    </a:lnTo>
                    <a:cubicBezTo>
                      <a:pt x="14038" y="2764"/>
                      <a:pt x="13990" y="2812"/>
                      <a:pt x="13931" y="2847"/>
                    </a:cubicBezTo>
                    <a:cubicBezTo>
                      <a:pt x="13740" y="2919"/>
                      <a:pt x="13562" y="2990"/>
                      <a:pt x="13371" y="3050"/>
                    </a:cubicBezTo>
                    <a:lnTo>
                      <a:pt x="13216" y="3109"/>
                    </a:lnTo>
                    <a:cubicBezTo>
                      <a:pt x="13383" y="3038"/>
                      <a:pt x="13562" y="2966"/>
                      <a:pt x="13740" y="2883"/>
                    </a:cubicBezTo>
                    <a:cubicBezTo>
                      <a:pt x="13859" y="2835"/>
                      <a:pt x="13966" y="2776"/>
                      <a:pt x="14086" y="2728"/>
                    </a:cubicBezTo>
                    <a:close/>
                    <a:moveTo>
                      <a:pt x="13228" y="3347"/>
                    </a:moveTo>
                    <a:cubicBezTo>
                      <a:pt x="12645" y="3609"/>
                      <a:pt x="12050" y="3859"/>
                      <a:pt x="11466" y="4098"/>
                    </a:cubicBezTo>
                    <a:cubicBezTo>
                      <a:pt x="11311" y="4157"/>
                      <a:pt x="11157" y="4217"/>
                      <a:pt x="11002" y="4276"/>
                    </a:cubicBezTo>
                    <a:cubicBezTo>
                      <a:pt x="10990" y="4264"/>
                      <a:pt x="10978" y="4252"/>
                      <a:pt x="10966" y="4252"/>
                    </a:cubicBezTo>
                    <a:cubicBezTo>
                      <a:pt x="11680" y="3955"/>
                      <a:pt x="12395" y="3657"/>
                      <a:pt x="13109" y="3359"/>
                    </a:cubicBezTo>
                    <a:cubicBezTo>
                      <a:pt x="13117" y="3359"/>
                      <a:pt x="13125" y="3365"/>
                      <a:pt x="13137" y="3365"/>
                    </a:cubicBezTo>
                    <a:cubicBezTo>
                      <a:pt x="13142" y="3365"/>
                      <a:pt x="13149" y="3363"/>
                      <a:pt x="13157" y="3359"/>
                    </a:cubicBezTo>
                    <a:cubicBezTo>
                      <a:pt x="13181" y="3359"/>
                      <a:pt x="13204" y="3347"/>
                      <a:pt x="13228" y="3347"/>
                    </a:cubicBezTo>
                    <a:close/>
                    <a:moveTo>
                      <a:pt x="10109" y="4502"/>
                    </a:moveTo>
                    <a:cubicBezTo>
                      <a:pt x="10121" y="4502"/>
                      <a:pt x="10121" y="4514"/>
                      <a:pt x="10121" y="4514"/>
                    </a:cubicBezTo>
                    <a:cubicBezTo>
                      <a:pt x="9835" y="4609"/>
                      <a:pt x="9561" y="4705"/>
                      <a:pt x="9275" y="4800"/>
                    </a:cubicBezTo>
                    <a:cubicBezTo>
                      <a:pt x="9347" y="4776"/>
                      <a:pt x="9418" y="4740"/>
                      <a:pt x="9502" y="4717"/>
                    </a:cubicBezTo>
                    <a:cubicBezTo>
                      <a:pt x="9704" y="4645"/>
                      <a:pt x="9906" y="4574"/>
                      <a:pt x="10109" y="4502"/>
                    </a:cubicBezTo>
                    <a:close/>
                    <a:moveTo>
                      <a:pt x="3846" y="4729"/>
                    </a:moveTo>
                    <a:cubicBezTo>
                      <a:pt x="3846" y="4764"/>
                      <a:pt x="3846" y="4788"/>
                      <a:pt x="3846" y="4812"/>
                    </a:cubicBezTo>
                    <a:cubicBezTo>
                      <a:pt x="3751" y="4836"/>
                      <a:pt x="3668" y="4860"/>
                      <a:pt x="3572" y="4883"/>
                    </a:cubicBezTo>
                    <a:lnTo>
                      <a:pt x="3560" y="4883"/>
                    </a:lnTo>
                    <a:cubicBezTo>
                      <a:pt x="3656" y="4836"/>
                      <a:pt x="3751" y="4788"/>
                      <a:pt x="3834" y="4740"/>
                    </a:cubicBezTo>
                    <a:cubicBezTo>
                      <a:pt x="3846" y="4740"/>
                      <a:pt x="3846" y="4740"/>
                      <a:pt x="3846" y="4729"/>
                    </a:cubicBezTo>
                    <a:close/>
                    <a:moveTo>
                      <a:pt x="3191" y="4848"/>
                    </a:moveTo>
                    <a:lnTo>
                      <a:pt x="3191" y="4848"/>
                    </a:lnTo>
                    <a:cubicBezTo>
                      <a:pt x="3120" y="4871"/>
                      <a:pt x="3060" y="4895"/>
                      <a:pt x="2989" y="4907"/>
                    </a:cubicBezTo>
                    <a:cubicBezTo>
                      <a:pt x="2882" y="4943"/>
                      <a:pt x="2751" y="4979"/>
                      <a:pt x="2632" y="5002"/>
                    </a:cubicBezTo>
                    <a:cubicBezTo>
                      <a:pt x="2691" y="4979"/>
                      <a:pt x="2763" y="4967"/>
                      <a:pt x="2822" y="4943"/>
                    </a:cubicBezTo>
                    <a:cubicBezTo>
                      <a:pt x="2941" y="4907"/>
                      <a:pt x="3060" y="4883"/>
                      <a:pt x="3191" y="4848"/>
                    </a:cubicBezTo>
                    <a:close/>
                    <a:moveTo>
                      <a:pt x="2203" y="5157"/>
                    </a:moveTo>
                    <a:cubicBezTo>
                      <a:pt x="2203" y="5169"/>
                      <a:pt x="2203" y="5181"/>
                      <a:pt x="2215" y="5193"/>
                    </a:cubicBezTo>
                    <a:cubicBezTo>
                      <a:pt x="1929" y="5288"/>
                      <a:pt x="1655" y="5407"/>
                      <a:pt x="1405" y="5550"/>
                    </a:cubicBezTo>
                    <a:cubicBezTo>
                      <a:pt x="1524" y="5479"/>
                      <a:pt x="1643" y="5407"/>
                      <a:pt x="1774" y="5348"/>
                    </a:cubicBezTo>
                    <a:cubicBezTo>
                      <a:pt x="1917" y="5276"/>
                      <a:pt x="2060" y="5217"/>
                      <a:pt x="2203" y="5157"/>
                    </a:cubicBezTo>
                    <a:close/>
                    <a:moveTo>
                      <a:pt x="8704" y="5169"/>
                    </a:moveTo>
                    <a:lnTo>
                      <a:pt x="8704" y="5169"/>
                    </a:lnTo>
                    <a:cubicBezTo>
                      <a:pt x="7918" y="5455"/>
                      <a:pt x="7132" y="5729"/>
                      <a:pt x="6346" y="5991"/>
                    </a:cubicBezTo>
                    <a:cubicBezTo>
                      <a:pt x="5901" y="6136"/>
                      <a:pt x="5455" y="6281"/>
                      <a:pt x="5003" y="6420"/>
                    </a:cubicBezTo>
                    <a:lnTo>
                      <a:pt x="5003" y="6420"/>
                    </a:lnTo>
                    <a:cubicBezTo>
                      <a:pt x="5286" y="6331"/>
                      <a:pt x="5560" y="6233"/>
                      <a:pt x="5834" y="6145"/>
                    </a:cubicBezTo>
                    <a:cubicBezTo>
                      <a:pt x="5989" y="6086"/>
                      <a:pt x="6144" y="6038"/>
                      <a:pt x="6299" y="5979"/>
                    </a:cubicBezTo>
                    <a:cubicBezTo>
                      <a:pt x="6430" y="5931"/>
                      <a:pt x="6561" y="5895"/>
                      <a:pt x="6668" y="5824"/>
                    </a:cubicBezTo>
                    <a:cubicBezTo>
                      <a:pt x="7347" y="5610"/>
                      <a:pt x="8025" y="5383"/>
                      <a:pt x="8704" y="5169"/>
                    </a:cubicBezTo>
                    <a:close/>
                    <a:moveTo>
                      <a:pt x="524" y="7134"/>
                    </a:moveTo>
                    <a:lnTo>
                      <a:pt x="524" y="7134"/>
                    </a:lnTo>
                    <a:cubicBezTo>
                      <a:pt x="788" y="7247"/>
                      <a:pt x="1072" y="7288"/>
                      <a:pt x="1362" y="7288"/>
                    </a:cubicBezTo>
                    <a:cubicBezTo>
                      <a:pt x="1530" y="7288"/>
                      <a:pt x="1700" y="7274"/>
                      <a:pt x="1870" y="7253"/>
                    </a:cubicBezTo>
                    <a:lnTo>
                      <a:pt x="1870" y="7253"/>
                    </a:lnTo>
                    <a:cubicBezTo>
                      <a:pt x="1763" y="7276"/>
                      <a:pt x="1655" y="7300"/>
                      <a:pt x="1548" y="7324"/>
                    </a:cubicBezTo>
                    <a:cubicBezTo>
                      <a:pt x="1489" y="7336"/>
                      <a:pt x="1429" y="7336"/>
                      <a:pt x="1382" y="7336"/>
                    </a:cubicBezTo>
                    <a:cubicBezTo>
                      <a:pt x="1191" y="7336"/>
                      <a:pt x="1001" y="7312"/>
                      <a:pt x="822" y="7265"/>
                    </a:cubicBezTo>
                    <a:cubicBezTo>
                      <a:pt x="739" y="7241"/>
                      <a:pt x="608" y="7205"/>
                      <a:pt x="524" y="7134"/>
                    </a:cubicBezTo>
                    <a:close/>
                    <a:moveTo>
                      <a:pt x="16275" y="1"/>
                    </a:moveTo>
                    <a:cubicBezTo>
                      <a:pt x="15995" y="1"/>
                      <a:pt x="15705" y="48"/>
                      <a:pt x="15443" y="85"/>
                    </a:cubicBezTo>
                    <a:cubicBezTo>
                      <a:pt x="15014" y="157"/>
                      <a:pt x="14597" y="264"/>
                      <a:pt x="14205" y="430"/>
                    </a:cubicBezTo>
                    <a:cubicBezTo>
                      <a:pt x="14002" y="514"/>
                      <a:pt x="13812" y="597"/>
                      <a:pt x="13621" y="704"/>
                    </a:cubicBezTo>
                    <a:cubicBezTo>
                      <a:pt x="13478" y="776"/>
                      <a:pt x="13526" y="954"/>
                      <a:pt x="13645" y="1014"/>
                    </a:cubicBezTo>
                    <a:cubicBezTo>
                      <a:pt x="13621" y="1026"/>
                      <a:pt x="13585" y="1050"/>
                      <a:pt x="13562" y="1061"/>
                    </a:cubicBezTo>
                    <a:cubicBezTo>
                      <a:pt x="13444" y="1147"/>
                      <a:pt x="13499" y="1356"/>
                      <a:pt x="13640" y="1356"/>
                    </a:cubicBezTo>
                    <a:cubicBezTo>
                      <a:pt x="13656" y="1356"/>
                      <a:pt x="13674" y="1353"/>
                      <a:pt x="13693" y="1347"/>
                    </a:cubicBezTo>
                    <a:cubicBezTo>
                      <a:pt x="14431" y="1085"/>
                      <a:pt x="15205" y="930"/>
                      <a:pt x="15991" y="930"/>
                    </a:cubicBezTo>
                    <a:cubicBezTo>
                      <a:pt x="15955" y="1300"/>
                      <a:pt x="15633" y="1573"/>
                      <a:pt x="15324" y="1764"/>
                    </a:cubicBezTo>
                    <a:cubicBezTo>
                      <a:pt x="14848" y="2062"/>
                      <a:pt x="14312" y="2264"/>
                      <a:pt x="13800" y="2490"/>
                    </a:cubicBezTo>
                    <a:cubicBezTo>
                      <a:pt x="12669" y="2990"/>
                      <a:pt x="11526" y="3478"/>
                      <a:pt x="10371" y="3955"/>
                    </a:cubicBezTo>
                    <a:cubicBezTo>
                      <a:pt x="8073" y="4883"/>
                      <a:pt x="5739" y="5741"/>
                      <a:pt x="3382" y="6503"/>
                    </a:cubicBezTo>
                    <a:cubicBezTo>
                      <a:pt x="2834" y="6681"/>
                      <a:pt x="2275" y="6884"/>
                      <a:pt x="1703" y="6955"/>
                    </a:cubicBezTo>
                    <a:cubicBezTo>
                      <a:pt x="1594" y="6965"/>
                      <a:pt x="1483" y="6971"/>
                      <a:pt x="1374" y="6971"/>
                    </a:cubicBezTo>
                    <a:cubicBezTo>
                      <a:pt x="1090" y="6971"/>
                      <a:pt x="813" y="6929"/>
                      <a:pt x="572" y="6800"/>
                    </a:cubicBezTo>
                    <a:cubicBezTo>
                      <a:pt x="631" y="6741"/>
                      <a:pt x="715" y="6693"/>
                      <a:pt x="762" y="6645"/>
                    </a:cubicBezTo>
                    <a:cubicBezTo>
                      <a:pt x="929" y="6526"/>
                      <a:pt x="1096" y="6407"/>
                      <a:pt x="1274" y="6300"/>
                    </a:cubicBezTo>
                    <a:cubicBezTo>
                      <a:pt x="1989" y="5836"/>
                      <a:pt x="2775" y="5467"/>
                      <a:pt x="3572" y="5193"/>
                    </a:cubicBezTo>
                    <a:cubicBezTo>
                      <a:pt x="3656" y="5157"/>
                      <a:pt x="3739" y="5133"/>
                      <a:pt x="3822" y="5110"/>
                    </a:cubicBezTo>
                    <a:cubicBezTo>
                      <a:pt x="3837" y="5139"/>
                      <a:pt x="3865" y="5159"/>
                      <a:pt x="3896" y="5159"/>
                    </a:cubicBezTo>
                    <a:cubicBezTo>
                      <a:pt x="3915" y="5159"/>
                      <a:pt x="3935" y="5152"/>
                      <a:pt x="3953" y="5133"/>
                    </a:cubicBezTo>
                    <a:cubicBezTo>
                      <a:pt x="3977" y="5110"/>
                      <a:pt x="4001" y="5074"/>
                      <a:pt x="4025" y="5050"/>
                    </a:cubicBezTo>
                    <a:cubicBezTo>
                      <a:pt x="4072" y="5026"/>
                      <a:pt x="4132" y="5014"/>
                      <a:pt x="4191" y="5002"/>
                    </a:cubicBezTo>
                    <a:cubicBezTo>
                      <a:pt x="4338" y="4957"/>
                      <a:pt x="4281" y="4751"/>
                      <a:pt x="4142" y="4751"/>
                    </a:cubicBezTo>
                    <a:cubicBezTo>
                      <a:pt x="4135" y="4751"/>
                      <a:pt x="4128" y="4751"/>
                      <a:pt x="4120" y="4752"/>
                    </a:cubicBezTo>
                    <a:cubicBezTo>
                      <a:pt x="4108" y="4764"/>
                      <a:pt x="4096" y="4764"/>
                      <a:pt x="4084" y="4764"/>
                    </a:cubicBezTo>
                    <a:cubicBezTo>
                      <a:pt x="4084" y="4740"/>
                      <a:pt x="4084" y="4729"/>
                      <a:pt x="4084" y="4705"/>
                    </a:cubicBezTo>
                    <a:cubicBezTo>
                      <a:pt x="4072" y="4645"/>
                      <a:pt x="4037" y="4586"/>
                      <a:pt x="4037" y="4538"/>
                    </a:cubicBezTo>
                    <a:cubicBezTo>
                      <a:pt x="4025" y="4467"/>
                      <a:pt x="3977" y="4407"/>
                      <a:pt x="3906" y="4407"/>
                    </a:cubicBezTo>
                    <a:cubicBezTo>
                      <a:pt x="3703" y="4431"/>
                      <a:pt x="3501" y="4490"/>
                      <a:pt x="3310" y="4538"/>
                    </a:cubicBezTo>
                    <a:cubicBezTo>
                      <a:pt x="3108" y="4598"/>
                      <a:pt x="2917" y="4645"/>
                      <a:pt x="2727" y="4705"/>
                    </a:cubicBezTo>
                    <a:cubicBezTo>
                      <a:pt x="2334" y="4824"/>
                      <a:pt x="1953" y="4967"/>
                      <a:pt x="1596" y="5145"/>
                    </a:cubicBezTo>
                    <a:cubicBezTo>
                      <a:pt x="1012" y="5455"/>
                      <a:pt x="429" y="5907"/>
                      <a:pt x="131" y="6514"/>
                    </a:cubicBezTo>
                    <a:lnTo>
                      <a:pt x="48" y="6598"/>
                    </a:lnTo>
                    <a:cubicBezTo>
                      <a:pt x="0" y="6645"/>
                      <a:pt x="0" y="6729"/>
                      <a:pt x="24" y="6776"/>
                    </a:cubicBezTo>
                    <a:cubicBezTo>
                      <a:pt x="24" y="6788"/>
                      <a:pt x="24" y="6800"/>
                      <a:pt x="12" y="6812"/>
                    </a:cubicBezTo>
                    <a:cubicBezTo>
                      <a:pt x="0" y="6860"/>
                      <a:pt x="48" y="6895"/>
                      <a:pt x="96" y="6895"/>
                    </a:cubicBezTo>
                    <a:cubicBezTo>
                      <a:pt x="84" y="6919"/>
                      <a:pt x="84" y="6955"/>
                      <a:pt x="84" y="6979"/>
                    </a:cubicBezTo>
                    <a:cubicBezTo>
                      <a:pt x="72" y="7181"/>
                      <a:pt x="191" y="7360"/>
                      <a:pt x="346" y="7467"/>
                    </a:cubicBezTo>
                    <a:cubicBezTo>
                      <a:pt x="614" y="7665"/>
                      <a:pt x="981" y="7723"/>
                      <a:pt x="1316" y="7723"/>
                    </a:cubicBezTo>
                    <a:cubicBezTo>
                      <a:pt x="1383" y="7723"/>
                      <a:pt x="1449" y="7721"/>
                      <a:pt x="1513" y="7717"/>
                    </a:cubicBezTo>
                    <a:cubicBezTo>
                      <a:pt x="1929" y="7705"/>
                      <a:pt x="2346" y="7610"/>
                      <a:pt x="2739" y="7503"/>
                    </a:cubicBezTo>
                    <a:cubicBezTo>
                      <a:pt x="3691" y="7241"/>
                      <a:pt x="4632" y="6955"/>
                      <a:pt x="5573" y="6657"/>
                    </a:cubicBezTo>
                    <a:cubicBezTo>
                      <a:pt x="7466" y="6050"/>
                      <a:pt x="9347" y="5371"/>
                      <a:pt x="11192" y="4621"/>
                    </a:cubicBezTo>
                    <a:cubicBezTo>
                      <a:pt x="12978" y="3895"/>
                      <a:pt x="14836" y="3169"/>
                      <a:pt x="16312" y="1907"/>
                    </a:cubicBezTo>
                    <a:cubicBezTo>
                      <a:pt x="16491" y="1740"/>
                      <a:pt x="16669" y="1573"/>
                      <a:pt x="16848" y="1395"/>
                    </a:cubicBezTo>
                    <a:cubicBezTo>
                      <a:pt x="16979" y="1264"/>
                      <a:pt x="17110" y="1121"/>
                      <a:pt x="17181" y="942"/>
                    </a:cubicBezTo>
                    <a:cubicBezTo>
                      <a:pt x="17372" y="549"/>
                      <a:pt x="17157" y="168"/>
                      <a:pt x="16753" y="61"/>
                    </a:cubicBezTo>
                    <a:cubicBezTo>
                      <a:pt x="16602" y="17"/>
                      <a:pt x="16441" y="1"/>
                      <a:pt x="1627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319" name="Google Shape;2319;p48"/>
          <p:cNvSpPr/>
          <p:nvPr/>
        </p:nvSpPr>
        <p:spPr>
          <a:xfrm>
            <a:off x="6890749" y="4397185"/>
            <a:ext cx="10102" cy="19355"/>
          </a:xfrm>
          <a:custGeom>
            <a:avLst/>
            <a:gdLst/>
            <a:ahLst/>
            <a:cxnLst/>
            <a:rect l="l" t="t" r="r" b="b"/>
            <a:pathLst>
              <a:path w="131" h="251" extrusionOk="0">
                <a:moveTo>
                  <a:pt x="131" y="0"/>
                </a:moveTo>
                <a:lnTo>
                  <a:pt x="131" y="0"/>
                </a:lnTo>
                <a:cubicBezTo>
                  <a:pt x="107" y="12"/>
                  <a:pt x="95" y="24"/>
                  <a:pt x="71" y="48"/>
                </a:cubicBezTo>
                <a:cubicBezTo>
                  <a:pt x="48" y="95"/>
                  <a:pt x="24" y="131"/>
                  <a:pt x="0" y="179"/>
                </a:cubicBezTo>
                <a:cubicBezTo>
                  <a:pt x="12" y="202"/>
                  <a:pt x="36" y="226"/>
                  <a:pt x="48" y="250"/>
                </a:cubicBezTo>
                <a:lnTo>
                  <a:pt x="131" y="0"/>
                </a:lnTo>
                <a:close/>
              </a:path>
            </a:pathLst>
          </a:custGeom>
          <a:solidFill>
            <a:srgbClr val="70AFA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7FE51A3A-966B-4559-5326-5DFCF93C6B33}"/>
              </a:ext>
            </a:extLst>
          </p:cNvPr>
          <p:cNvSpPr/>
          <p:nvPr/>
        </p:nvSpPr>
        <p:spPr>
          <a:xfrm>
            <a:off x="1960681" y="449227"/>
            <a:ext cx="1940687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5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6013EE2-E5BA-9F13-C74B-9D9123F76BFC}"/>
                  </a:ext>
                </a:extLst>
              </p:cNvPr>
              <p:cNvSpPr/>
              <p:nvPr/>
            </p:nvSpPr>
            <p:spPr>
              <a:xfrm>
                <a:off x="4140875" y="504253"/>
                <a:ext cx="2544640" cy="496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0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ính: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0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6013EE2-E5BA-9F13-C74B-9D9123F76B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875" y="504253"/>
                <a:ext cx="2544640" cy="496867"/>
              </a:xfrm>
              <a:prstGeom prst="rect">
                <a:avLst/>
              </a:prstGeom>
              <a:blipFill>
                <a:blip r:embed="rId3"/>
                <a:stretch>
                  <a:fillRect l="-2392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3E42ADC5-3143-9F14-4EB4-A187FAFB7224}"/>
              </a:ext>
            </a:extLst>
          </p:cNvPr>
          <p:cNvGrpSpPr/>
          <p:nvPr/>
        </p:nvGrpSpPr>
        <p:grpSpPr>
          <a:xfrm>
            <a:off x="3933662" y="1437932"/>
            <a:ext cx="1276676" cy="840138"/>
            <a:chOff x="566305" y="2028792"/>
            <a:chExt cx="1616825" cy="90946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9900341-D391-F4CF-DCBA-631555B9F0F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6305" y="2028792"/>
              <a:ext cx="1616825" cy="909464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510BE56-15CF-7253-D0B9-167BCF5CA106}"/>
                </a:ext>
              </a:extLst>
            </p:cNvPr>
            <p:cNvSpPr txBox="1"/>
            <p:nvPr/>
          </p:nvSpPr>
          <p:spPr>
            <a:xfrm>
              <a:off x="713687" y="2285227"/>
              <a:ext cx="1292257" cy="433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B007139-3B8C-4E0B-73FF-80654362CCB3}"/>
                  </a:ext>
                </a:extLst>
              </p:cNvPr>
              <p:cNvSpPr txBox="1"/>
              <p:nvPr/>
            </p:nvSpPr>
            <p:spPr>
              <a:xfrm>
                <a:off x="1511641" y="2616997"/>
                <a:ext cx="6120717" cy="496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𝑥</m:t>
                    </m:r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b="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B007139-3B8C-4E0B-73FF-80654362CC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41" y="2616997"/>
                <a:ext cx="6120717" cy="496867"/>
              </a:xfrm>
              <a:prstGeom prst="rect">
                <a:avLst/>
              </a:prstGeom>
              <a:blipFill>
                <a:blip r:embed="rId5"/>
                <a:stretch>
                  <a:fillRect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B153700-369F-5D04-DB03-916F780C05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6550" y="3487567"/>
            <a:ext cx="3111616" cy="1750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421727"/>
      </p:ext>
    </p:extLst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94" name="Google Shape;2694;p60"/>
          <p:cNvGrpSpPr/>
          <p:nvPr/>
        </p:nvGrpSpPr>
        <p:grpSpPr>
          <a:xfrm>
            <a:off x="237749" y="4215668"/>
            <a:ext cx="1727110" cy="746515"/>
            <a:chOff x="4974200" y="656212"/>
            <a:chExt cx="2913500" cy="977003"/>
          </a:xfrm>
        </p:grpSpPr>
        <p:grpSp>
          <p:nvGrpSpPr>
            <p:cNvPr id="2696" name="Google Shape;2696;p60"/>
            <p:cNvGrpSpPr/>
            <p:nvPr/>
          </p:nvGrpSpPr>
          <p:grpSpPr>
            <a:xfrm rot="505618">
              <a:off x="4974200" y="656212"/>
              <a:ext cx="684482" cy="977003"/>
              <a:chOff x="1267765" y="2241839"/>
              <a:chExt cx="633270" cy="903904"/>
            </a:xfrm>
          </p:grpSpPr>
          <p:sp>
            <p:nvSpPr>
              <p:cNvPr id="2697" name="Google Shape;2697;p60"/>
              <p:cNvSpPr/>
              <p:nvPr/>
            </p:nvSpPr>
            <p:spPr>
              <a:xfrm>
                <a:off x="1268165" y="2241912"/>
                <a:ext cx="632870" cy="903181"/>
              </a:xfrm>
              <a:custGeom>
                <a:avLst/>
                <a:gdLst/>
                <a:ahLst/>
                <a:cxnLst/>
                <a:rect l="l" t="t" r="r" b="b"/>
                <a:pathLst>
                  <a:path w="8754" h="12493" extrusionOk="0">
                    <a:moveTo>
                      <a:pt x="4941" y="1"/>
                    </a:moveTo>
                    <a:cubicBezTo>
                      <a:pt x="4365" y="1"/>
                      <a:pt x="3780" y="143"/>
                      <a:pt x="3241" y="443"/>
                    </a:cubicBezTo>
                    <a:cubicBezTo>
                      <a:pt x="2729" y="729"/>
                      <a:pt x="2312" y="1122"/>
                      <a:pt x="2014" y="1574"/>
                    </a:cubicBezTo>
                    <a:cubicBezTo>
                      <a:pt x="1883" y="1512"/>
                      <a:pt x="1470" y="1322"/>
                      <a:pt x="1092" y="1322"/>
                    </a:cubicBezTo>
                    <a:cubicBezTo>
                      <a:pt x="749" y="1322"/>
                      <a:pt x="434" y="1478"/>
                      <a:pt x="383" y="2027"/>
                    </a:cubicBezTo>
                    <a:cubicBezTo>
                      <a:pt x="276" y="3003"/>
                      <a:pt x="1252" y="3670"/>
                      <a:pt x="1252" y="3670"/>
                    </a:cubicBezTo>
                    <a:cubicBezTo>
                      <a:pt x="1252" y="3670"/>
                      <a:pt x="502" y="3979"/>
                      <a:pt x="681" y="4932"/>
                    </a:cubicBezTo>
                    <a:cubicBezTo>
                      <a:pt x="776" y="5408"/>
                      <a:pt x="1014" y="5634"/>
                      <a:pt x="1264" y="5730"/>
                    </a:cubicBezTo>
                    <a:lnTo>
                      <a:pt x="26" y="12242"/>
                    </a:lnTo>
                    <a:cubicBezTo>
                      <a:pt x="1" y="12386"/>
                      <a:pt x="112" y="12493"/>
                      <a:pt x="231" y="12493"/>
                    </a:cubicBezTo>
                    <a:cubicBezTo>
                      <a:pt x="279" y="12493"/>
                      <a:pt x="329" y="12475"/>
                      <a:pt x="371" y="12433"/>
                    </a:cubicBezTo>
                    <a:lnTo>
                      <a:pt x="5181" y="7897"/>
                    </a:lnTo>
                    <a:cubicBezTo>
                      <a:pt x="5352" y="7993"/>
                      <a:pt x="5550" y="8057"/>
                      <a:pt x="5771" y="8057"/>
                    </a:cubicBezTo>
                    <a:cubicBezTo>
                      <a:pt x="5904" y="8057"/>
                      <a:pt x="6045" y="8034"/>
                      <a:pt x="6193" y="7980"/>
                    </a:cubicBezTo>
                    <a:cubicBezTo>
                      <a:pt x="7193" y="7635"/>
                      <a:pt x="6705" y="6849"/>
                      <a:pt x="6527" y="6623"/>
                    </a:cubicBezTo>
                    <a:cubicBezTo>
                      <a:pt x="6539" y="6623"/>
                      <a:pt x="6539" y="6623"/>
                      <a:pt x="6539" y="6611"/>
                    </a:cubicBezTo>
                    <a:cubicBezTo>
                      <a:pt x="6697" y="6760"/>
                      <a:pt x="7147" y="7137"/>
                      <a:pt x="7597" y="7137"/>
                    </a:cubicBezTo>
                    <a:cubicBezTo>
                      <a:pt x="7757" y="7137"/>
                      <a:pt x="7916" y="7089"/>
                      <a:pt x="8063" y="6968"/>
                    </a:cubicBezTo>
                    <a:cubicBezTo>
                      <a:pt x="8753" y="6384"/>
                      <a:pt x="7932" y="5325"/>
                      <a:pt x="7932" y="5325"/>
                    </a:cubicBezTo>
                    <a:cubicBezTo>
                      <a:pt x="8563" y="4277"/>
                      <a:pt x="8634" y="2944"/>
                      <a:pt x="8003" y="1801"/>
                    </a:cubicBezTo>
                    <a:cubicBezTo>
                      <a:pt x="7363" y="649"/>
                      <a:pt x="6170" y="1"/>
                      <a:pt x="494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698" name="Google Shape;2698;p60"/>
              <p:cNvGrpSpPr/>
              <p:nvPr/>
            </p:nvGrpSpPr>
            <p:grpSpPr>
              <a:xfrm>
                <a:off x="1267765" y="2241839"/>
                <a:ext cx="632870" cy="903904"/>
                <a:chOff x="1641225" y="2654025"/>
                <a:chExt cx="218850" cy="312575"/>
              </a:xfrm>
            </p:grpSpPr>
            <p:sp>
              <p:nvSpPr>
                <p:cNvPr id="2699" name="Google Shape;2699;p60"/>
                <p:cNvSpPr/>
                <p:nvPr/>
              </p:nvSpPr>
              <p:spPr>
                <a:xfrm>
                  <a:off x="1641225" y="2719100"/>
                  <a:ext cx="183425" cy="247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37" h="9900" extrusionOk="0">
                      <a:moveTo>
                        <a:pt x="2043" y="1"/>
                      </a:moveTo>
                      <a:cubicBezTo>
                        <a:pt x="1947" y="1"/>
                        <a:pt x="1853" y="67"/>
                        <a:pt x="1836" y="172"/>
                      </a:cubicBezTo>
                      <a:lnTo>
                        <a:pt x="26" y="9649"/>
                      </a:lnTo>
                      <a:cubicBezTo>
                        <a:pt x="1" y="9792"/>
                        <a:pt x="112" y="9900"/>
                        <a:pt x="231" y="9900"/>
                      </a:cubicBezTo>
                      <a:cubicBezTo>
                        <a:pt x="279" y="9900"/>
                        <a:pt x="329" y="9881"/>
                        <a:pt x="371" y="9840"/>
                      </a:cubicBezTo>
                      <a:lnTo>
                        <a:pt x="7229" y="3363"/>
                      </a:lnTo>
                      <a:cubicBezTo>
                        <a:pt x="7336" y="3267"/>
                        <a:pt x="7313" y="3101"/>
                        <a:pt x="7193" y="3029"/>
                      </a:cubicBezTo>
                      <a:lnTo>
                        <a:pt x="2145" y="29"/>
                      </a:lnTo>
                      <a:cubicBezTo>
                        <a:pt x="2113" y="10"/>
                        <a:pt x="2078" y="1"/>
                        <a:pt x="2043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0" name="Google Shape;2700;p60"/>
                <p:cNvSpPr/>
                <p:nvPr/>
              </p:nvSpPr>
              <p:spPr>
                <a:xfrm>
                  <a:off x="1648100" y="2687225"/>
                  <a:ext cx="211975" cy="168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479" h="6735" extrusionOk="0">
                      <a:moveTo>
                        <a:pt x="814" y="0"/>
                      </a:moveTo>
                      <a:cubicBezTo>
                        <a:pt x="473" y="0"/>
                        <a:pt x="159" y="157"/>
                        <a:pt x="108" y="709"/>
                      </a:cubicBezTo>
                      <a:cubicBezTo>
                        <a:pt x="1" y="1685"/>
                        <a:pt x="977" y="2340"/>
                        <a:pt x="977" y="2340"/>
                      </a:cubicBezTo>
                      <a:cubicBezTo>
                        <a:pt x="977" y="2340"/>
                        <a:pt x="215" y="2661"/>
                        <a:pt x="406" y="3614"/>
                      </a:cubicBezTo>
                      <a:cubicBezTo>
                        <a:pt x="545" y="4349"/>
                        <a:pt x="1048" y="4489"/>
                        <a:pt x="1412" y="4489"/>
                      </a:cubicBezTo>
                      <a:cubicBezTo>
                        <a:pt x="1638" y="4489"/>
                        <a:pt x="1811" y="4435"/>
                        <a:pt x="1811" y="4435"/>
                      </a:cubicBezTo>
                      <a:cubicBezTo>
                        <a:pt x="1811" y="4435"/>
                        <a:pt x="1870" y="5590"/>
                        <a:pt x="2775" y="6007"/>
                      </a:cubicBezTo>
                      <a:cubicBezTo>
                        <a:pt x="2972" y="6099"/>
                        <a:pt x="3142" y="6135"/>
                        <a:pt x="3288" y="6135"/>
                      </a:cubicBezTo>
                      <a:cubicBezTo>
                        <a:pt x="3824" y="6135"/>
                        <a:pt x="4037" y="5650"/>
                        <a:pt x="4037" y="5650"/>
                      </a:cubicBezTo>
                      <a:cubicBezTo>
                        <a:pt x="4037" y="5650"/>
                        <a:pt x="4584" y="6734"/>
                        <a:pt x="5502" y="6734"/>
                      </a:cubicBezTo>
                      <a:cubicBezTo>
                        <a:pt x="5634" y="6734"/>
                        <a:pt x="5772" y="6712"/>
                        <a:pt x="5918" y="6662"/>
                      </a:cubicBezTo>
                      <a:cubicBezTo>
                        <a:pt x="7097" y="6245"/>
                        <a:pt x="6204" y="5233"/>
                        <a:pt x="6204" y="5233"/>
                      </a:cubicBezTo>
                      <a:lnTo>
                        <a:pt x="6204" y="5233"/>
                      </a:lnTo>
                      <a:cubicBezTo>
                        <a:pt x="6204" y="5233"/>
                        <a:pt x="6768" y="5818"/>
                        <a:pt x="7326" y="5818"/>
                      </a:cubicBezTo>
                      <a:cubicBezTo>
                        <a:pt x="7485" y="5818"/>
                        <a:pt x="7643" y="5771"/>
                        <a:pt x="7788" y="5650"/>
                      </a:cubicBezTo>
                      <a:cubicBezTo>
                        <a:pt x="8478" y="5066"/>
                        <a:pt x="7657" y="3995"/>
                        <a:pt x="7657" y="3995"/>
                      </a:cubicBezTo>
                      <a:lnTo>
                        <a:pt x="1775" y="280"/>
                      </a:lnTo>
                      <a:cubicBezTo>
                        <a:pt x="1775" y="280"/>
                        <a:pt x="1270" y="0"/>
                        <a:pt x="814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1" name="Google Shape;2701;p60"/>
                <p:cNvSpPr/>
                <p:nvPr/>
              </p:nvSpPr>
              <p:spPr>
                <a:xfrm>
                  <a:off x="1676975" y="2654025"/>
                  <a:ext cx="175050" cy="175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02" h="7014" extrusionOk="0">
                      <a:moveTo>
                        <a:pt x="3501" y="1"/>
                      </a:moveTo>
                      <a:cubicBezTo>
                        <a:pt x="1572" y="1"/>
                        <a:pt x="1" y="1572"/>
                        <a:pt x="1" y="3513"/>
                      </a:cubicBezTo>
                      <a:cubicBezTo>
                        <a:pt x="1" y="5442"/>
                        <a:pt x="1572" y="7013"/>
                        <a:pt x="3501" y="7013"/>
                      </a:cubicBezTo>
                      <a:cubicBezTo>
                        <a:pt x="5442" y="7013"/>
                        <a:pt x="7002" y="5442"/>
                        <a:pt x="7002" y="3513"/>
                      </a:cubicBezTo>
                      <a:cubicBezTo>
                        <a:pt x="7002" y="1572"/>
                        <a:pt x="5442" y="1"/>
                        <a:pt x="3501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2" name="Google Shape;2702;p60"/>
                <p:cNvSpPr/>
                <p:nvPr/>
              </p:nvSpPr>
              <p:spPr>
                <a:xfrm>
                  <a:off x="1785650" y="2674700"/>
                  <a:ext cx="56250" cy="8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50" h="3407" extrusionOk="0">
                      <a:moveTo>
                        <a:pt x="191" y="1"/>
                      </a:moveTo>
                      <a:cubicBezTo>
                        <a:pt x="78" y="1"/>
                        <a:pt x="1" y="203"/>
                        <a:pt x="131" y="257"/>
                      </a:cubicBezTo>
                      <a:cubicBezTo>
                        <a:pt x="702" y="507"/>
                        <a:pt x="1155" y="948"/>
                        <a:pt x="1452" y="1495"/>
                      </a:cubicBezTo>
                      <a:cubicBezTo>
                        <a:pt x="1750" y="2055"/>
                        <a:pt x="1821" y="2662"/>
                        <a:pt x="1774" y="3281"/>
                      </a:cubicBezTo>
                      <a:cubicBezTo>
                        <a:pt x="1767" y="3365"/>
                        <a:pt x="1831" y="3407"/>
                        <a:pt x="1898" y="3407"/>
                      </a:cubicBezTo>
                      <a:cubicBezTo>
                        <a:pt x="1954" y="3407"/>
                        <a:pt x="2014" y="3377"/>
                        <a:pt x="2036" y="3317"/>
                      </a:cubicBezTo>
                      <a:cubicBezTo>
                        <a:pt x="2250" y="2662"/>
                        <a:pt x="2083" y="1912"/>
                        <a:pt x="1750" y="1317"/>
                      </a:cubicBezTo>
                      <a:cubicBezTo>
                        <a:pt x="1416" y="721"/>
                        <a:pt x="881" y="245"/>
                        <a:pt x="226" y="7"/>
                      </a:cubicBezTo>
                      <a:cubicBezTo>
                        <a:pt x="214" y="3"/>
                        <a:pt x="202" y="1"/>
                        <a:pt x="19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3" name="Google Shape;2703;p60"/>
                <p:cNvSpPr/>
                <p:nvPr/>
              </p:nvSpPr>
              <p:spPr>
                <a:xfrm>
                  <a:off x="1799325" y="2708175"/>
                  <a:ext cx="22050" cy="57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2" h="2300" extrusionOk="0">
                      <a:moveTo>
                        <a:pt x="115" y="0"/>
                      </a:moveTo>
                      <a:cubicBezTo>
                        <a:pt x="59" y="0"/>
                        <a:pt x="0" y="70"/>
                        <a:pt x="36" y="133"/>
                      </a:cubicBezTo>
                      <a:cubicBezTo>
                        <a:pt x="250" y="442"/>
                        <a:pt x="393" y="775"/>
                        <a:pt x="488" y="1145"/>
                      </a:cubicBezTo>
                      <a:cubicBezTo>
                        <a:pt x="536" y="1311"/>
                        <a:pt x="560" y="1490"/>
                        <a:pt x="584" y="1668"/>
                      </a:cubicBezTo>
                      <a:cubicBezTo>
                        <a:pt x="608" y="1859"/>
                        <a:pt x="608" y="2049"/>
                        <a:pt x="619" y="2240"/>
                      </a:cubicBezTo>
                      <a:cubicBezTo>
                        <a:pt x="626" y="2279"/>
                        <a:pt x="657" y="2300"/>
                        <a:pt x="687" y="2300"/>
                      </a:cubicBezTo>
                      <a:cubicBezTo>
                        <a:pt x="714" y="2300"/>
                        <a:pt x="739" y="2285"/>
                        <a:pt x="750" y="2252"/>
                      </a:cubicBezTo>
                      <a:cubicBezTo>
                        <a:pt x="881" y="1883"/>
                        <a:pt x="822" y="1442"/>
                        <a:pt x="727" y="1073"/>
                      </a:cubicBezTo>
                      <a:cubicBezTo>
                        <a:pt x="619" y="692"/>
                        <a:pt x="417" y="335"/>
                        <a:pt x="167" y="25"/>
                      </a:cubicBezTo>
                      <a:cubicBezTo>
                        <a:pt x="152" y="8"/>
                        <a:pt x="134" y="0"/>
                        <a:pt x="11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705" name="Google Shape;2705;p60"/>
            <p:cNvSpPr/>
            <p:nvPr/>
          </p:nvSpPr>
          <p:spPr>
            <a:xfrm>
              <a:off x="7732048" y="1168963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Rounded Rectangle 1">
            <a:extLst>
              <a:ext uri="{FF2B5EF4-FFF2-40B4-BE49-F238E27FC236}">
                <a16:creationId xmlns:a16="http://schemas.microsoft.com/office/drawing/2014/main" id="{C1BD3A1C-5DF0-2635-9AE8-0A4FD8FF05AE}"/>
              </a:ext>
            </a:extLst>
          </p:cNvPr>
          <p:cNvSpPr/>
          <p:nvPr/>
        </p:nvSpPr>
        <p:spPr>
          <a:xfrm>
            <a:off x="783010" y="554574"/>
            <a:ext cx="1327302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428052E-9193-F946-7529-98197A5C2DD9}"/>
                  </a:ext>
                </a:extLst>
              </p:cNvPr>
              <p:cNvSpPr/>
              <p:nvPr/>
            </p:nvSpPr>
            <p:spPr>
              <a:xfrm>
                <a:off x="783010" y="532628"/>
                <a:ext cx="7812350" cy="2060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                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ột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ả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ườ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ó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ạng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ì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hữ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nhật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ớ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ộ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à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a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ạ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l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(m)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(m)</a:t>
                </a: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a)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iết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iểu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thị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ả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ườ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eo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)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ả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ườ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kh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3;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428052E-9193-F946-7529-98197A5C2D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10" y="532628"/>
                <a:ext cx="7812350" cy="2060885"/>
              </a:xfrm>
              <a:prstGeom prst="rect">
                <a:avLst/>
              </a:prstGeom>
              <a:blipFill>
                <a:blip r:embed="rId3"/>
                <a:stretch>
                  <a:fillRect l="-1014" r="-936" b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8EB0BD1D-146A-815A-82DE-C73B7A9E4CCE}"/>
              </a:ext>
            </a:extLst>
          </p:cNvPr>
          <p:cNvSpPr/>
          <p:nvPr/>
        </p:nvSpPr>
        <p:spPr>
          <a:xfrm>
            <a:off x="4212767" y="2782030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/>
              <p:nvPr/>
            </p:nvSpPr>
            <p:spPr>
              <a:xfrm>
                <a:off x="783010" y="3212917"/>
                <a:ext cx="781235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a)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iểu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thị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ả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ườ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l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</a:t>
                </a:r>
              </a:p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</m:d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</m:t>
                      </m:r>
                      <m:sSup>
                        <m:sSup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</m:t>
                      </m:r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𝑦</m:t>
                      </m:r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2</m:t>
                      </m:r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𝑥</m:t>
                      </m:r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</m:t>
                      </m:r>
                      <m:sSup>
                        <m:sSup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(</m:t>
                      </m:r>
                      <m:sSup>
                        <m:sSup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p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10" y="3212917"/>
                <a:ext cx="7812350" cy="1446550"/>
              </a:xfrm>
              <a:prstGeom prst="rect">
                <a:avLst/>
              </a:prstGeom>
              <a:blipFill>
                <a:blip r:embed="rId4"/>
                <a:stretch>
                  <a:fillRect l="-1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3264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94" name="Google Shape;2694;p60"/>
          <p:cNvGrpSpPr/>
          <p:nvPr/>
        </p:nvGrpSpPr>
        <p:grpSpPr>
          <a:xfrm>
            <a:off x="237749" y="4215668"/>
            <a:ext cx="1727110" cy="746515"/>
            <a:chOff x="4974200" y="656212"/>
            <a:chExt cx="2913500" cy="977003"/>
          </a:xfrm>
        </p:grpSpPr>
        <p:grpSp>
          <p:nvGrpSpPr>
            <p:cNvPr id="2696" name="Google Shape;2696;p60"/>
            <p:cNvGrpSpPr/>
            <p:nvPr/>
          </p:nvGrpSpPr>
          <p:grpSpPr>
            <a:xfrm rot="505618">
              <a:off x="4974200" y="656212"/>
              <a:ext cx="684482" cy="977003"/>
              <a:chOff x="1267765" y="2241839"/>
              <a:chExt cx="633270" cy="903904"/>
            </a:xfrm>
          </p:grpSpPr>
          <p:sp>
            <p:nvSpPr>
              <p:cNvPr id="2697" name="Google Shape;2697;p60"/>
              <p:cNvSpPr/>
              <p:nvPr/>
            </p:nvSpPr>
            <p:spPr>
              <a:xfrm>
                <a:off x="1268165" y="2241912"/>
                <a:ext cx="632870" cy="903181"/>
              </a:xfrm>
              <a:custGeom>
                <a:avLst/>
                <a:gdLst/>
                <a:ahLst/>
                <a:cxnLst/>
                <a:rect l="l" t="t" r="r" b="b"/>
                <a:pathLst>
                  <a:path w="8754" h="12493" extrusionOk="0">
                    <a:moveTo>
                      <a:pt x="4941" y="1"/>
                    </a:moveTo>
                    <a:cubicBezTo>
                      <a:pt x="4365" y="1"/>
                      <a:pt x="3780" y="143"/>
                      <a:pt x="3241" y="443"/>
                    </a:cubicBezTo>
                    <a:cubicBezTo>
                      <a:pt x="2729" y="729"/>
                      <a:pt x="2312" y="1122"/>
                      <a:pt x="2014" y="1574"/>
                    </a:cubicBezTo>
                    <a:cubicBezTo>
                      <a:pt x="1883" y="1512"/>
                      <a:pt x="1470" y="1322"/>
                      <a:pt x="1092" y="1322"/>
                    </a:cubicBezTo>
                    <a:cubicBezTo>
                      <a:pt x="749" y="1322"/>
                      <a:pt x="434" y="1478"/>
                      <a:pt x="383" y="2027"/>
                    </a:cubicBezTo>
                    <a:cubicBezTo>
                      <a:pt x="276" y="3003"/>
                      <a:pt x="1252" y="3670"/>
                      <a:pt x="1252" y="3670"/>
                    </a:cubicBezTo>
                    <a:cubicBezTo>
                      <a:pt x="1252" y="3670"/>
                      <a:pt x="502" y="3979"/>
                      <a:pt x="681" y="4932"/>
                    </a:cubicBezTo>
                    <a:cubicBezTo>
                      <a:pt x="776" y="5408"/>
                      <a:pt x="1014" y="5634"/>
                      <a:pt x="1264" y="5730"/>
                    </a:cubicBezTo>
                    <a:lnTo>
                      <a:pt x="26" y="12242"/>
                    </a:lnTo>
                    <a:cubicBezTo>
                      <a:pt x="1" y="12386"/>
                      <a:pt x="112" y="12493"/>
                      <a:pt x="231" y="12493"/>
                    </a:cubicBezTo>
                    <a:cubicBezTo>
                      <a:pt x="279" y="12493"/>
                      <a:pt x="329" y="12475"/>
                      <a:pt x="371" y="12433"/>
                    </a:cubicBezTo>
                    <a:lnTo>
                      <a:pt x="5181" y="7897"/>
                    </a:lnTo>
                    <a:cubicBezTo>
                      <a:pt x="5352" y="7993"/>
                      <a:pt x="5550" y="8057"/>
                      <a:pt x="5771" y="8057"/>
                    </a:cubicBezTo>
                    <a:cubicBezTo>
                      <a:pt x="5904" y="8057"/>
                      <a:pt x="6045" y="8034"/>
                      <a:pt x="6193" y="7980"/>
                    </a:cubicBezTo>
                    <a:cubicBezTo>
                      <a:pt x="7193" y="7635"/>
                      <a:pt x="6705" y="6849"/>
                      <a:pt x="6527" y="6623"/>
                    </a:cubicBezTo>
                    <a:cubicBezTo>
                      <a:pt x="6539" y="6623"/>
                      <a:pt x="6539" y="6623"/>
                      <a:pt x="6539" y="6611"/>
                    </a:cubicBezTo>
                    <a:cubicBezTo>
                      <a:pt x="6697" y="6760"/>
                      <a:pt x="7147" y="7137"/>
                      <a:pt x="7597" y="7137"/>
                    </a:cubicBezTo>
                    <a:cubicBezTo>
                      <a:pt x="7757" y="7137"/>
                      <a:pt x="7916" y="7089"/>
                      <a:pt x="8063" y="6968"/>
                    </a:cubicBezTo>
                    <a:cubicBezTo>
                      <a:pt x="8753" y="6384"/>
                      <a:pt x="7932" y="5325"/>
                      <a:pt x="7932" y="5325"/>
                    </a:cubicBezTo>
                    <a:cubicBezTo>
                      <a:pt x="8563" y="4277"/>
                      <a:pt x="8634" y="2944"/>
                      <a:pt x="8003" y="1801"/>
                    </a:cubicBezTo>
                    <a:cubicBezTo>
                      <a:pt x="7363" y="649"/>
                      <a:pt x="6170" y="1"/>
                      <a:pt x="494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698" name="Google Shape;2698;p60"/>
              <p:cNvGrpSpPr/>
              <p:nvPr/>
            </p:nvGrpSpPr>
            <p:grpSpPr>
              <a:xfrm>
                <a:off x="1267765" y="2241839"/>
                <a:ext cx="632870" cy="903904"/>
                <a:chOff x="1641225" y="2654025"/>
                <a:chExt cx="218850" cy="312575"/>
              </a:xfrm>
            </p:grpSpPr>
            <p:sp>
              <p:nvSpPr>
                <p:cNvPr id="2699" name="Google Shape;2699;p60"/>
                <p:cNvSpPr/>
                <p:nvPr/>
              </p:nvSpPr>
              <p:spPr>
                <a:xfrm>
                  <a:off x="1641225" y="2719100"/>
                  <a:ext cx="183425" cy="247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37" h="9900" extrusionOk="0">
                      <a:moveTo>
                        <a:pt x="2043" y="1"/>
                      </a:moveTo>
                      <a:cubicBezTo>
                        <a:pt x="1947" y="1"/>
                        <a:pt x="1853" y="67"/>
                        <a:pt x="1836" y="172"/>
                      </a:cubicBezTo>
                      <a:lnTo>
                        <a:pt x="26" y="9649"/>
                      </a:lnTo>
                      <a:cubicBezTo>
                        <a:pt x="1" y="9792"/>
                        <a:pt x="112" y="9900"/>
                        <a:pt x="231" y="9900"/>
                      </a:cubicBezTo>
                      <a:cubicBezTo>
                        <a:pt x="279" y="9900"/>
                        <a:pt x="329" y="9881"/>
                        <a:pt x="371" y="9840"/>
                      </a:cubicBezTo>
                      <a:lnTo>
                        <a:pt x="7229" y="3363"/>
                      </a:lnTo>
                      <a:cubicBezTo>
                        <a:pt x="7336" y="3267"/>
                        <a:pt x="7313" y="3101"/>
                        <a:pt x="7193" y="3029"/>
                      </a:cubicBezTo>
                      <a:lnTo>
                        <a:pt x="2145" y="29"/>
                      </a:lnTo>
                      <a:cubicBezTo>
                        <a:pt x="2113" y="10"/>
                        <a:pt x="2078" y="1"/>
                        <a:pt x="2043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0" name="Google Shape;2700;p60"/>
                <p:cNvSpPr/>
                <p:nvPr/>
              </p:nvSpPr>
              <p:spPr>
                <a:xfrm>
                  <a:off x="1648100" y="2687225"/>
                  <a:ext cx="211975" cy="168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479" h="6735" extrusionOk="0">
                      <a:moveTo>
                        <a:pt x="814" y="0"/>
                      </a:moveTo>
                      <a:cubicBezTo>
                        <a:pt x="473" y="0"/>
                        <a:pt x="159" y="157"/>
                        <a:pt x="108" y="709"/>
                      </a:cubicBezTo>
                      <a:cubicBezTo>
                        <a:pt x="1" y="1685"/>
                        <a:pt x="977" y="2340"/>
                        <a:pt x="977" y="2340"/>
                      </a:cubicBezTo>
                      <a:cubicBezTo>
                        <a:pt x="977" y="2340"/>
                        <a:pt x="215" y="2661"/>
                        <a:pt x="406" y="3614"/>
                      </a:cubicBezTo>
                      <a:cubicBezTo>
                        <a:pt x="545" y="4349"/>
                        <a:pt x="1048" y="4489"/>
                        <a:pt x="1412" y="4489"/>
                      </a:cubicBezTo>
                      <a:cubicBezTo>
                        <a:pt x="1638" y="4489"/>
                        <a:pt x="1811" y="4435"/>
                        <a:pt x="1811" y="4435"/>
                      </a:cubicBezTo>
                      <a:cubicBezTo>
                        <a:pt x="1811" y="4435"/>
                        <a:pt x="1870" y="5590"/>
                        <a:pt x="2775" y="6007"/>
                      </a:cubicBezTo>
                      <a:cubicBezTo>
                        <a:pt x="2972" y="6099"/>
                        <a:pt x="3142" y="6135"/>
                        <a:pt x="3288" y="6135"/>
                      </a:cubicBezTo>
                      <a:cubicBezTo>
                        <a:pt x="3824" y="6135"/>
                        <a:pt x="4037" y="5650"/>
                        <a:pt x="4037" y="5650"/>
                      </a:cubicBezTo>
                      <a:cubicBezTo>
                        <a:pt x="4037" y="5650"/>
                        <a:pt x="4584" y="6734"/>
                        <a:pt x="5502" y="6734"/>
                      </a:cubicBezTo>
                      <a:cubicBezTo>
                        <a:pt x="5634" y="6734"/>
                        <a:pt x="5772" y="6712"/>
                        <a:pt x="5918" y="6662"/>
                      </a:cubicBezTo>
                      <a:cubicBezTo>
                        <a:pt x="7097" y="6245"/>
                        <a:pt x="6204" y="5233"/>
                        <a:pt x="6204" y="5233"/>
                      </a:cubicBezTo>
                      <a:lnTo>
                        <a:pt x="6204" y="5233"/>
                      </a:lnTo>
                      <a:cubicBezTo>
                        <a:pt x="6204" y="5233"/>
                        <a:pt x="6768" y="5818"/>
                        <a:pt x="7326" y="5818"/>
                      </a:cubicBezTo>
                      <a:cubicBezTo>
                        <a:pt x="7485" y="5818"/>
                        <a:pt x="7643" y="5771"/>
                        <a:pt x="7788" y="5650"/>
                      </a:cubicBezTo>
                      <a:cubicBezTo>
                        <a:pt x="8478" y="5066"/>
                        <a:pt x="7657" y="3995"/>
                        <a:pt x="7657" y="3995"/>
                      </a:cubicBezTo>
                      <a:lnTo>
                        <a:pt x="1775" y="280"/>
                      </a:lnTo>
                      <a:cubicBezTo>
                        <a:pt x="1775" y="280"/>
                        <a:pt x="1270" y="0"/>
                        <a:pt x="814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1" name="Google Shape;2701;p60"/>
                <p:cNvSpPr/>
                <p:nvPr/>
              </p:nvSpPr>
              <p:spPr>
                <a:xfrm>
                  <a:off x="1676975" y="2654025"/>
                  <a:ext cx="175050" cy="175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02" h="7014" extrusionOk="0">
                      <a:moveTo>
                        <a:pt x="3501" y="1"/>
                      </a:moveTo>
                      <a:cubicBezTo>
                        <a:pt x="1572" y="1"/>
                        <a:pt x="1" y="1572"/>
                        <a:pt x="1" y="3513"/>
                      </a:cubicBezTo>
                      <a:cubicBezTo>
                        <a:pt x="1" y="5442"/>
                        <a:pt x="1572" y="7013"/>
                        <a:pt x="3501" y="7013"/>
                      </a:cubicBezTo>
                      <a:cubicBezTo>
                        <a:pt x="5442" y="7013"/>
                        <a:pt x="7002" y="5442"/>
                        <a:pt x="7002" y="3513"/>
                      </a:cubicBezTo>
                      <a:cubicBezTo>
                        <a:pt x="7002" y="1572"/>
                        <a:pt x="5442" y="1"/>
                        <a:pt x="3501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2" name="Google Shape;2702;p60"/>
                <p:cNvSpPr/>
                <p:nvPr/>
              </p:nvSpPr>
              <p:spPr>
                <a:xfrm>
                  <a:off x="1785650" y="2674700"/>
                  <a:ext cx="56250" cy="8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50" h="3407" extrusionOk="0">
                      <a:moveTo>
                        <a:pt x="191" y="1"/>
                      </a:moveTo>
                      <a:cubicBezTo>
                        <a:pt x="78" y="1"/>
                        <a:pt x="1" y="203"/>
                        <a:pt x="131" y="257"/>
                      </a:cubicBezTo>
                      <a:cubicBezTo>
                        <a:pt x="702" y="507"/>
                        <a:pt x="1155" y="948"/>
                        <a:pt x="1452" y="1495"/>
                      </a:cubicBezTo>
                      <a:cubicBezTo>
                        <a:pt x="1750" y="2055"/>
                        <a:pt x="1821" y="2662"/>
                        <a:pt x="1774" y="3281"/>
                      </a:cubicBezTo>
                      <a:cubicBezTo>
                        <a:pt x="1767" y="3365"/>
                        <a:pt x="1831" y="3407"/>
                        <a:pt x="1898" y="3407"/>
                      </a:cubicBezTo>
                      <a:cubicBezTo>
                        <a:pt x="1954" y="3407"/>
                        <a:pt x="2014" y="3377"/>
                        <a:pt x="2036" y="3317"/>
                      </a:cubicBezTo>
                      <a:cubicBezTo>
                        <a:pt x="2250" y="2662"/>
                        <a:pt x="2083" y="1912"/>
                        <a:pt x="1750" y="1317"/>
                      </a:cubicBezTo>
                      <a:cubicBezTo>
                        <a:pt x="1416" y="721"/>
                        <a:pt x="881" y="245"/>
                        <a:pt x="226" y="7"/>
                      </a:cubicBezTo>
                      <a:cubicBezTo>
                        <a:pt x="214" y="3"/>
                        <a:pt x="202" y="1"/>
                        <a:pt x="19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03" name="Google Shape;2703;p60"/>
                <p:cNvSpPr/>
                <p:nvPr/>
              </p:nvSpPr>
              <p:spPr>
                <a:xfrm>
                  <a:off x="1799325" y="2708175"/>
                  <a:ext cx="22050" cy="57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2" h="2300" extrusionOk="0">
                      <a:moveTo>
                        <a:pt x="115" y="0"/>
                      </a:moveTo>
                      <a:cubicBezTo>
                        <a:pt x="59" y="0"/>
                        <a:pt x="0" y="70"/>
                        <a:pt x="36" y="133"/>
                      </a:cubicBezTo>
                      <a:cubicBezTo>
                        <a:pt x="250" y="442"/>
                        <a:pt x="393" y="775"/>
                        <a:pt x="488" y="1145"/>
                      </a:cubicBezTo>
                      <a:cubicBezTo>
                        <a:pt x="536" y="1311"/>
                        <a:pt x="560" y="1490"/>
                        <a:pt x="584" y="1668"/>
                      </a:cubicBezTo>
                      <a:cubicBezTo>
                        <a:pt x="608" y="1859"/>
                        <a:pt x="608" y="2049"/>
                        <a:pt x="619" y="2240"/>
                      </a:cubicBezTo>
                      <a:cubicBezTo>
                        <a:pt x="626" y="2279"/>
                        <a:pt x="657" y="2300"/>
                        <a:pt x="687" y="2300"/>
                      </a:cubicBezTo>
                      <a:cubicBezTo>
                        <a:pt x="714" y="2300"/>
                        <a:pt x="739" y="2285"/>
                        <a:pt x="750" y="2252"/>
                      </a:cubicBezTo>
                      <a:cubicBezTo>
                        <a:pt x="881" y="1883"/>
                        <a:pt x="822" y="1442"/>
                        <a:pt x="727" y="1073"/>
                      </a:cubicBezTo>
                      <a:cubicBezTo>
                        <a:pt x="619" y="692"/>
                        <a:pt x="417" y="335"/>
                        <a:pt x="167" y="25"/>
                      </a:cubicBezTo>
                      <a:cubicBezTo>
                        <a:pt x="152" y="8"/>
                        <a:pt x="134" y="0"/>
                        <a:pt x="11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705" name="Google Shape;2705;p60"/>
            <p:cNvSpPr/>
            <p:nvPr/>
          </p:nvSpPr>
          <p:spPr>
            <a:xfrm>
              <a:off x="7732048" y="1168963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Rounded Rectangle 1">
            <a:extLst>
              <a:ext uri="{FF2B5EF4-FFF2-40B4-BE49-F238E27FC236}">
                <a16:creationId xmlns:a16="http://schemas.microsoft.com/office/drawing/2014/main" id="{C1BD3A1C-5DF0-2635-9AE8-0A4FD8FF05AE}"/>
              </a:ext>
            </a:extLst>
          </p:cNvPr>
          <p:cNvSpPr/>
          <p:nvPr/>
        </p:nvSpPr>
        <p:spPr>
          <a:xfrm>
            <a:off x="783010" y="554574"/>
            <a:ext cx="1327302" cy="566796"/>
          </a:xfrm>
          <a:prstGeom prst="roundRect">
            <a:avLst/>
          </a:prstGeom>
          <a:solidFill>
            <a:srgbClr val="B576DC"/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428052E-9193-F946-7529-98197A5C2DD9}"/>
                  </a:ext>
                </a:extLst>
              </p:cNvPr>
              <p:cNvSpPr/>
              <p:nvPr/>
            </p:nvSpPr>
            <p:spPr>
              <a:xfrm>
                <a:off x="783010" y="532628"/>
                <a:ext cx="7812350" cy="2060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                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ột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ả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ườ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ó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ạng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ì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hữ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nhật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ớ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ộ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à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ha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ạ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l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(m)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(m)</a:t>
                </a: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a)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iết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đ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iểu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thị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ả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ườ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heo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)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ả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yờ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kh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3;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</m:oMath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428052E-9193-F946-7529-98197A5C2D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10" y="532628"/>
                <a:ext cx="7812350" cy="2060885"/>
              </a:xfrm>
              <a:prstGeom prst="rect">
                <a:avLst/>
              </a:prstGeom>
              <a:blipFill>
                <a:blip r:embed="rId3"/>
                <a:stretch>
                  <a:fillRect l="-1014" r="-936" b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8EB0BD1D-146A-815A-82DE-C73B7A9E4CCE}"/>
              </a:ext>
            </a:extLst>
          </p:cNvPr>
          <p:cNvSpPr/>
          <p:nvPr/>
        </p:nvSpPr>
        <p:spPr>
          <a:xfrm>
            <a:off x="4212767" y="2782030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/>
              <p:nvPr/>
            </p:nvSpPr>
            <p:spPr>
              <a:xfrm>
                <a:off x="794231" y="3214416"/>
                <a:ext cx="781235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b)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ớ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3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,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diệ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tíc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củ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mả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vườn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là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+mn-ea"/>
                    <a:cs typeface="+mn-cs"/>
                  </a:rPr>
                  <a:t>:</a:t>
                </a:r>
              </a:p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 .  </m:t>
                      </m:r>
                      <m:sSup>
                        <m:sSup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e>
                        <m:sup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e>
                        <m:sup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6 −4=32 (</m:t>
                      </m:r>
                      <m:sSup>
                        <m:sSupPr>
                          <m:ctrlP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p>
                          <m:r>
                            <a:rPr lang="en-US" sz="22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sz="22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33D026-5250-359D-FB84-1F57602369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31" y="3214416"/>
                <a:ext cx="7812350" cy="1446550"/>
              </a:xfrm>
              <a:prstGeom prst="rect">
                <a:avLst/>
              </a:prstGeom>
              <a:blipFill>
                <a:blip r:embed="rId4"/>
                <a:stretch>
                  <a:fillRect l="-1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97472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Google Shape;2060;p43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b="1" dirty="0">
                <a:latin typeface="+mj-lt"/>
              </a:rPr>
              <a:t>NỘI DUNG BÀI HỌC</a:t>
            </a:r>
            <a:endParaRPr sz="3000" b="1" dirty="0">
              <a:latin typeface="+mj-lt"/>
            </a:endParaRPr>
          </a:p>
        </p:txBody>
      </p:sp>
      <p:sp>
        <p:nvSpPr>
          <p:cNvPr id="2064" name="Google Shape;2064;p43"/>
          <p:cNvSpPr txBox="1">
            <a:spLocks noGrp="1"/>
          </p:cNvSpPr>
          <p:nvPr>
            <p:ph type="title" idx="4"/>
          </p:nvPr>
        </p:nvSpPr>
        <p:spPr>
          <a:xfrm>
            <a:off x="2761430" y="1510850"/>
            <a:ext cx="618796" cy="532850"/>
          </a:xfrm>
          <a:prstGeom prst="ellipse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1" dirty="0">
                <a:solidFill>
                  <a:srgbClr val="000000"/>
                </a:solidFill>
                <a:latin typeface="+mj-lt"/>
              </a:rPr>
              <a:t>I</a:t>
            </a:r>
          </a:p>
        </p:txBody>
      </p:sp>
      <p:sp>
        <p:nvSpPr>
          <p:cNvPr id="2067" name="Google Shape;2067;p43"/>
          <p:cNvSpPr txBox="1">
            <a:spLocks noGrp="1"/>
          </p:cNvSpPr>
          <p:nvPr>
            <p:ph type="subTitle" idx="7"/>
          </p:nvPr>
        </p:nvSpPr>
        <p:spPr>
          <a:xfrm>
            <a:off x="3358472" y="1564449"/>
            <a:ext cx="3059744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latin typeface="+mj-lt"/>
              </a:rPr>
              <a:t>Cộng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hai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đa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hức</a:t>
            </a:r>
            <a:endParaRPr dirty="0">
              <a:latin typeface="+mj-lt"/>
            </a:endParaRPr>
          </a:p>
        </p:txBody>
      </p:sp>
      <p:grpSp>
        <p:nvGrpSpPr>
          <p:cNvPr id="2070" name="Google Shape;2070;p43"/>
          <p:cNvGrpSpPr/>
          <p:nvPr/>
        </p:nvGrpSpPr>
        <p:grpSpPr>
          <a:xfrm>
            <a:off x="6829571" y="3586508"/>
            <a:ext cx="2406651" cy="1655362"/>
            <a:chOff x="6357812" y="3558998"/>
            <a:chExt cx="2406651" cy="1655362"/>
          </a:xfrm>
        </p:grpSpPr>
        <p:grpSp>
          <p:nvGrpSpPr>
            <p:cNvPr id="2071" name="Google Shape;2071;p43"/>
            <p:cNvGrpSpPr/>
            <p:nvPr/>
          </p:nvGrpSpPr>
          <p:grpSpPr>
            <a:xfrm rot="-847056">
              <a:off x="6703949" y="3777336"/>
              <a:ext cx="1941202" cy="1218686"/>
              <a:chOff x="7468063" y="708913"/>
              <a:chExt cx="562600" cy="353200"/>
            </a:xfrm>
          </p:grpSpPr>
          <p:sp>
            <p:nvSpPr>
              <p:cNvPr id="2072" name="Google Shape;2072;p43"/>
              <p:cNvSpPr/>
              <p:nvPr/>
            </p:nvSpPr>
            <p:spPr>
              <a:xfrm>
                <a:off x="7468063" y="708975"/>
                <a:ext cx="562600" cy="353075"/>
              </a:xfrm>
              <a:custGeom>
                <a:avLst/>
                <a:gdLst/>
                <a:ahLst/>
                <a:cxnLst/>
                <a:rect l="l" t="t" r="r" b="b"/>
                <a:pathLst>
                  <a:path w="22504" h="14123" extrusionOk="0">
                    <a:moveTo>
                      <a:pt x="11361" y="0"/>
                    </a:moveTo>
                    <a:cubicBezTo>
                      <a:pt x="9240" y="0"/>
                      <a:pt x="7544" y="621"/>
                      <a:pt x="6311" y="1845"/>
                    </a:cubicBezTo>
                    <a:cubicBezTo>
                      <a:pt x="5144" y="3012"/>
                      <a:pt x="4596" y="4536"/>
                      <a:pt x="4358" y="5893"/>
                    </a:cubicBezTo>
                    <a:cubicBezTo>
                      <a:pt x="4282" y="5884"/>
                      <a:pt x="4203" y="5878"/>
                      <a:pt x="4119" y="5878"/>
                    </a:cubicBezTo>
                    <a:cubicBezTo>
                      <a:pt x="3901" y="5878"/>
                      <a:pt x="3654" y="5914"/>
                      <a:pt x="3370" y="6001"/>
                    </a:cubicBezTo>
                    <a:cubicBezTo>
                      <a:pt x="1917" y="6441"/>
                      <a:pt x="2084" y="7477"/>
                      <a:pt x="2084" y="7477"/>
                    </a:cubicBezTo>
                    <a:cubicBezTo>
                      <a:pt x="584" y="7870"/>
                      <a:pt x="1393" y="9013"/>
                      <a:pt x="1393" y="9013"/>
                    </a:cubicBezTo>
                    <a:cubicBezTo>
                      <a:pt x="0" y="10192"/>
                      <a:pt x="1751" y="10549"/>
                      <a:pt x="1751" y="10549"/>
                    </a:cubicBezTo>
                    <a:cubicBezTo>
                      <a:pt x="1751" y="10549"/>
                      <a:pt x="1572" y="11132"/>
                      <a:pt x="2572" y="11537"/>
                    </a:cubicBezTo>
                    <a:cubicBezTo>
                      <a:pt x="2811" y="11633"/>
                      <a:pt x="3012" y="11669"/>
                      <a:pt x="3180" y="11669"/>
                    </a:cubicBezTo>
                    <a:cubicBezTo>
                      <a:pt x="3723" y="11669"/>
                      <a:pt x="3918" y="11287"/>
                      <a:pt x="3918" y="11287"/>
                    </a:cubicBezTo>
                    <a:cubicBezTo>
                      <a:pt x="3918" y="11287"/>
                      <a:pt x="4215" y="12061"/>
                      <a:pt x="5096" y="12144"/>
                    </a:cubicBezTo>
                    <a:cubicBezTo>
                      <a:pt x="5130" y="12147"/>
                      <a:pt x="5164" y="12149"/>
                      <a:pt x="5198" y="12149"/>
                    </a:cubicBezTo>
                    <a:cubicBezTo>
                      <a:pt x="6039" y="12149"/>
                      <a:pt x="6656" y="11180"/>
                      <a:pt x="6656" y="11180"/>
                    </a:cubicBezTo>
                    <a:cubicBezTo>
                      <a:pt x="6656" y="11180"/>
                      <a:pt x="7152" y="11731"/>
                      <a:pt x="7851" y="11731"/>
                    </a:cubicBezTo>
                    <a:cubicBezTo>
                      <a:pt x="8180" y="11731"/>
                      <a:pt x="8554" y="11609"/>
                      <a:pt x="8942" y="11251"/>
                    </a:cubicBezTo>
                    <a:cubicBezTo>
                      <a:pt x="10156" y="10132"/>
                      <a:pt x="9013" y="9251"/>
                      <a:pt x="9013" y="9251"/>
                    </a:cubicBezTo>
                    <a:cubicBezTo>
                      <a:pt x="9013" y="9251"/>
                      <a:pt x="10061" y="8060"/>
                      <a:pt x="8263" y="6917"/>
                    </a:cubicBezTo>
                    <a:cubicBezTo>
                      <a:pt x="8418" y="6417"/>
                      <a:pt x="8656" y="5917"/>
                      <a:pt x="9049" y="5512"/>
                    </a:cubicBezTo>
                    <a:cubicBezTo>
                      <a:pt x="9621" y="4950"/>
                      <a:pt x="10435" y="4666"/>
                      <a:pt x="11487" y="4666"/>
                    </a:cubicBezTo>
                    <a:cubicBezTo>
                      <a:pt x="11793" y="4666"/>
                      <a:pt x="12120" y="4690"/>
                      <a:pt x="12466" y="4738"/>
                    </a:cubicBezTo>
                    <a:cubicBezTo>
                      <a:pt x="13978" y="4953"/>
                      <a:pt x="14990" y="5500"/>
                      <a:pt x="15479" y="6382"/>
                    </a:cubicBezTo>
                    <a:cubicBezTo>
                      <a:pt x="15800" y="6977"/>
                      <a:pt x="15871" y="7656"/>
                      <a:pt x="15812" y="8287"/>
                    </a:cubicBezTo>
                    <a:cubicBezTo>
                      <a:pt x="15788" y="8298"/>
                      <a:pt x="15752" y="8298"/>
                      <a:pt x="15717" y="8310"/>
                    </a:cubicBezTo>
                    <a:cubicBezTo>
                      <a:pt x="13633" y="8894"/>
                      <a:pt x="14324" y="10299"/>
                      <a:pt x="14324" y="10299"/>
                    </a:cubicBezTo>
                    <a:cubicBezTo>
                      <a:pt x="14324" y="10299"/>
                      <a:pt x="13026" y="10823"/>
                      <a:pt x="13859" y="12180"/>
                    </a:cubicBezTo>
                    <a:cubicBezTo>
                      <a:pt x="14236" y="12794"/>
                      <a:pt x="14711" y="12962"/>
                      <a:pt x="15117" y="12962"/>
                    </a:cubicBezTo>
                    <a:cubicBezTo>
                      <a:pt x="15610" y="12962"/>
                      <a:pt x="16002" y="12716"/>
                      <a:pt x="16002" y="12716"/>
                    </a:cubicBezTo>
                    <a:cubicBezTo>
                      <a:pt x="16002" y="12716"/>
                      <a:pt x="16348" y="13859"/>
                      <a:pt x="17193" y="14013"/>
                    </a:cubicBezTo>
                    <a:cubicBezTo>
                      <a:pt x="17287" y="14030"/>
                      <a:pt x="17376" y="14038"/>
                      <a:pt x="17460" y="14038"/>
                    </a:cubicBezTo>
                    <a:cubicBezTo>
                      <a:pt x="18149" y="14038"/>
                      <a:pt x="18527" y="13537"/>
                      <a:pt x="18527" y="13537"/>
                    </a:cubicBezTo>
                    <a:cubicBezTo>
                      <a:pt x="18527" y="13537"/>
                      <a:pt x="18638" y="14122"/>
                      <a:pt x="19473" y="14122"/>
                    </a:cubicBezTo>
                    <a:cubicBezTo>
                      <a:pt x="19545" y="14122"/>
                      <a:pt x="19622" y="14118"/>
                      <a:pt x="19705" y="14109"/>
                    </a:cubicBezTo>
                    <a:cubicBezTo>
                      <a:pt x="20741" y="14002"/>
                      <a:pt x="20729" y="13418"/>
                      <a:pt x="20729" y="13418"/>
                    </a:cubicBezTo>
                    <a:lnTo>
                      <a:pt x="20729" y="13418"/>
                    </a:lnTo>
                    <a:cubicBezTo>
                      <a:pt x="20729" y="13418"/>
                      <a:pt x="20763" y="13420"/>
                      <a:pt x="20819" y="13420"/>
                    </a:cubicBezTo>
                    <a:cubicBezTo>
                      <a:pt x="21159" y="13420"/>
                      <a:pt x="22306" y="13333"/>
                      <a:pt x="21467" y="12085"/>
                    </a:cubicBezTo>
                    <a:cubicBezTo>
                      <a:pt x="21467" y="12073"/>
                      <a:pt x="22503" y="11227"/>
                      <a:pt x="21229" y="10465"/>
                    </a:cubicBezTo>
                    <a:cubicBezTo>
                      <a:pt x="21229" y="10465"/>
                      <a:pt x="21658" y="9561"/>
                      <a:pt x="20420" y="8763"/>
                    </a:cubicBezTo>
                    <a:cubicBezTo>
                      <a:pt x="20193" y="8620"/>
                      <a:pt x="19979" y="8525"/>
                      <a:pt x="19789" y="8465"/>
                    </a:cubicBezTo>
                    <a:cubicBezTo>
                      <a:pt x="20027" y="7013"/>
                      <a:pt x="20027" y="5203"/>
                      <a:pt x="19158" y="3607"/>
                    </a:cubicBezTo>
                    <a:cubicBezTo>
                      <a:pt x="18122" y="1714"/>
                      <a:pt x="16086" y="536"/>
                      <a:pt x="13133" y="131"/>
                    </a:cubicBezTo>
                    <a:cubicBezTo>
                      <a:pt x="12513" y="44"/>
                      <a:pt x="11922" y="0"/>
                      <a:pt x="113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073" name="Google Shape;2073;p43"/>
              <p:cNvGrpSpPr/>
              <p:nvPr/>
            </p:nvGrpSpPr>
            <p:grpSpPr>
              <a:xfrm>
                <a:off x="7468063" y="708913"/>
                <a:ext cx="562600" cy="353200"/>
                <a:chOff x="7700625" y="731675"/>
                <a:chExt cx="562600" cy="353200"/>
              </a:xfrm>
            </p:grpSpPr>
            <p:sp>
              <p:nvSpPr>
                <p:cNvPr id="2074" name="Google Shape;2074;p43"/>
                <p:cNvSpPr/>
                <p:nvPr/>
              </p:nvSpPr>
              <p:spPr>
                <a:xfrm>
                  <a:off x="7792000" y="731675"/>
                  <a:ext cx="432525" cy="28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01" h="11259" extrusionOk="0">
                      <a:moveTo>
                        <a:pt x="7723" y="1"/>
                      </a:moveTo>
                      <a:cubicBezTo>
                        <a:pt x="5594" y="1"/>
                        <a:pt x="3895" y="616"/>
                        <a:pt x="2668" y="1853"/>
                      </a:cubicBezTo>
                      <a:cubicBezTo>
                        <a:pt x="1" y="4508"/>
                        <a:pt x="572" y="9009"/>
                        <a:pt x="596" y="9199"/>
                      </a:cubicBezTo>
                      <a:lnTo>
                        <a:pt x="1965" y="9021"/>
                      </a:lnTo>
                      <a:cubicBezTo>
                        <a:pt x="1953" y="8973"/>
                        <a:pt x="1441" y="5008"/>
                        <a:pt x="3632" y="2817"/>
                      </a:cubicBezTo>
                      <a:cubicBezTo>
                        <a:pt x="4598" y="1861"/>
                        <a:pt x="5970" y="1382"/>
                        <a:pt x="7720" y="1382"/>
                      </a:cubicBezTo>
                      <a:cubicBezTo>
                        <a:pt x="8213" y="1382"/>
                        <a:pt x="8736" y="1420"/>
                        <a:pt x="9287" y="1496"/>
                      </a:cubicBezTo>
                      <a:cubicBezTo>
                        <a:pt x="11788" y="1841"/>
                        <a:pt x="13478" y="2770"/>
                        <a:pt x="14288" y="4270"/>
                      </a:cubicBezTo>
                      <a:cubicBezTo>
                        <a:pt x="15753" y="6937"/>
                        <a:pt x="14086" y="10640"/>
                        <a:pt x="14074" y="10676"/>
                      </a:cubicBezTo>
                      <a:lnTo>
                        <a:pt x="15312" y="11259"/>
                      </a:lnTo>
                      <a:cubicBezTo>
                        <a:pt x="15395" y="11080"/>
                        <a:pt x="17300" y="6901"/>
                        <a:pt x="15503" y="3615"/>
                      </a:cubicBezTo>
                      <a:cubicBezTo>
                        <a:pt x="14467" y="1710"/>
                        <a:pt x="12443" y="543"/>
                        <a:pt x="9478" y="127"/>
                      </a:cubicBezTo>
                      <a:cubicBezTo>
                        <a:pt x="8864" y="43"/>
                        <a:pt x="8279" y="1"/>
                        <a:pt x="772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75" name="Google Shape;2075;p43"/>
                <p:cNvSpPr/>
                <p:nvPr/>
              </p:nvSpPr>
              <p:spPr>
                <a:xfrm>
                  <a:off x="7814325" y="757975"/>
                  <a:ext cx="384600" cy="250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84" h="10005" extrusionOk="0">
                      <a:moveTo>
                        <a:pt x="6883" y="0"/>
                      </a:moveTo>
                      <a:cubicBezTo>
                        <a:pt x="4985" y="0"/>
                        <a:pt x="3467" y="549"/>
                        <a:pt x="2370" y="1646"/>
                      </a:cubicBezTo>
                      <a:cubicBezTo>
                        <a:pt x="1" y="4016"/>
                        <a:pt x="513" y="8016"/>
                        <a:pt x="536" y="8183"/>
                      </a:cubicBezTo>
                      <a:lnTo>
                        <a:pt x="1929" y="7992"/>
                      </a:lnTo>
                      <a:cubicBezTo>
                        <a:pt x="1929" y="7957"/>
                        <a:pt x="1489" y="4528"/>
                        <a:pt x="3370" y="2647"/>
                      </a:cubicBezTo>
                      <a:cubicBezTo>
                        <a:pt x="4197" y="1829"/>
                        <a:pt x="5372" y="1417"/>
                        <a:pt x="6877" y="1417"/>
                      </a:cubicBezTo>
                      <a:cubicBezTo>
                        <a:pt x="7301" y="1417"/>
                        <a:pt x="7752" y="1450"/>
                        <a:pt x="8228" y="1515"/>
                      </a:cubicBezTo>
                      <a:cubicBezTo>
                        <a:pt x="10383" y="1813"/>
                        <a:pt x="11835" y="2623"/>
                        <a:pt x="12538" y="3897"/>
                      </a:cubicBezTo>
                      <a:cubicBezTo>
                        <a:pt x="13800" y="6195"/>
                        <a:pt x="12359" y="9385"/>
                        <a:pt x="12335" y="9421"/>
                      </a:cubicBezTo>
                      <a:lnTo>
                        <a:pt x="13621" y="10005"/>
                      </a:lnTo>
                      <a:cubicBezTo>
                        <a:pt x="13693" y="9850"/>
                        <a:pt x="15383" y="6147"/>
                        <a:pt x="13776" y="3218"/>
                      </a:cubicBezTo>
                      <a:cubicBezTo>
                        <a:pt x="12859" y="1527"/>
                        <a:pt x="11050" y="480"/>
                        <a:pt x="8430" y="111"/>
                      </a:cubicBezTo>
                      <a:cubicBezTo>
                        <a:pt x="7890" y="37"/>
                        <a:pt x="7373" y="0"/>
                        <a:pt x="688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76" name="Google Shape;2076;p43"/>
                <p:cNvSpPr/>
                <p:nvPr/>
              </p:nvSpPr>
              <p:spPr>
                <a:xfrm>
                  <a:off x="7833075" y="782675"/>
                  <a:ext cx="343825" cy="223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53" h="8958" extrusionOk="0">
                      <a:moveTo>
                        <a:pt x="6156" y="0"/>
                      </a:moveTo>
                      <a:cubicBezTo>
                        <a:pt x="4458" y="0"/>
                        <a:pt x="3105" y="495"/>
                        <a:pt x="2120" y="1480"/>
                      </a:cubicBezTo>
                      <a:cubicBezTo>
                        <a:pt x="1" y="3599"/>
                        <a:pt x="453" y="7159"/>
                        <a:pt x="477" y="7314"/>
                      </a:cubicBezTo>
                      <a:lnTo>
                        <a:pt x="1918" y="7124"/>
                      </a:lnTo>
                      <a:cubicBezTo>
                        <a:pt x="1918" y="7088"/>
                        <a:pt x="1548" y="4111"/>
                        <a:pt x="3156" y="2516"/>
                      </a:cubicBezTo>
                      <a:cubicBezTo>
                        <a:pt x="3858" y="1814"/>
                        <a:pt x="4860" y="1463"/>
                        <a:pt x="6147" y="1463"/>
                      </a:cubicBezTo>
                      <a:cubicBezTo>
                        <a:pt x="6519" y="1463"/>
                        <a:pt x="6915" y="1493"/>
                        <a:pt x="7335" y="1551"/>
                      </a:cubicBezTo>
                      <a:cubicBezTo>
                        <a:pt x="9192" y="1813"/>
                        <a:pt x="10442" y="2492"/>
                        <a:pt x="11038" y="3587"/>
                      </a:cubicBezTo>
                      <a:cubicBezTo>
                        <a:pt x="12121" y="5552"/>
                        <a:pt x="10871" y="8314"/>
                        <a:pt x="10859" y="8338"/>
                      </a:cubicBezTo>
                      <a:lnTo>
                        <a:pt x="12181" y="8957"/>
                      </a:lnTo>
                      <a:cubicBezTo>
                        <a:pt x="12252" y="8814"/>
                        <a:pt x="13752" y="5504"/>
                        <a:pt x="12324" y="2885"/>
                      </a:cubicBezTo>
                      <a:cubicBezTo>
                        <a:pt x="11490" y="1361"/>
                        <a:pt x="9883" y="432"/>
                        <a:pt x="7537" y="99"/>
                      </a:cubicBezTo>
                      <a:cubicBezTo>
                        <a:pt x="7054" y="33"/>
                        <a:pt x="6594" y="0"/>
                        <a:pt x="6156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77" name="Google Shape;2077;p43"/>
                <p:cNvSpPr/>
                <p:nvPr/>
              </p:nvSpPr>
              <p:spPr>
                <a:xfrm>
                  <a:off x="7856900" y="812975"/>
                  <a:ext cx="292325" cy="19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93" h="7603" extrusionOk="0">
                      <a:moveTo>
                        <a:pt x="5223" y="0"/>
                      </a:moveTo>
                      <a:cubicBezTo>
                        <a:pt x="3795" y="0"/>
                        <a:pt x="2649" y="429"/>
                        <a:pt x="1810" y="1268"/>
                      </a:cubicBezTo>
                      <a:cubicBezTo>
                        <a:pt x="0" y="3066"/>
                        <a:pt x="381" y="6078"/>
                        <a:pt x="405" y="6209"/>
                      </a:cubicBezTo>
                      <a:lnTo>
                        <a:pt x="1810" y="6019"/>
                      </a:lnTo>
                      <a:cubicBezTo>
                        <a:pt x="1798" y="5995"/>
                        <a:pt x="1512" y="3554"/>
                        <a:pt x="2810" y="2268"/>
                      </a:cubicBezTo>
                      <a:cubicBezTo>
                        <a:pt x="3378" y="1700"/>
                        <a:pt x="4201" y="1416"/>
                        <a:pt x="5267" y="1416"/>
                      </a:cubicBezTo>
                      <a:cubicBezTo>
                        <a:pt x="5564" y="1416"/>
                        <a:pt x="5880" y="1438"/>
                        <a:pt x="6215" y="1482"/>
                      </a:cubicBezTo>
                      <a:cubicBezTo>
                        <a:pt x="7727" y="1697"/>
                        <a:pt x="8739" y="2256"/>
                        <a:pt x="9228" y="3137"/>
                      </a:cubicBezTo>
                      <a:cubicBezTo>
                        <a:pt x="10109" y="4733"/>
                        <a:pt x="9085" y="6995"/>
                        <a:pt x="9073" y="7007"/>
                      </a:cubicBezTo>
                      <a:lnTo>
                        <a:pt x="10359" y="7602"/>
                      </a:lnTo>
                      <a:cubicBezTo>
                        <a:pt x="10418" y="7483"/>
                        <a:pt x="11692" y="4685"/>
                        <a:pt x="10478" y="2459"/>
                      </a:cubicBezTo>
                      <a:cubicBezTo>
                        <a:pt x="9763" y="1161"/>
                        <a:pt x="8394" y="363"/>
                        <a:pt x="6406" y="89"/>
                      </a:cubicBezTo>
                      <a:cubicBezTo>
                        <a:pt x="5992" y="30"/>
                        <a:pt x="5598" y="0"/>
                        <a:pt x="522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78" name="Google Shape;2078;p43"/>
                <p:cNvSpPr/>
                <p:nvPr/>
              </p:nvSpPr>
              <p:spPr>
                <a:xfrm>
                  <a:off x="7700625" y="878550"/>
                  <a:ext cx="254225" cy="157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69" h="6282" extrusionOk="0">
                      <a:moveTo>
                        <a:pt x="4117" y="0"/>
                      </a:moveTo>
                      <a:cubicBezTo>
                        <a:pt x="3901" y="0"/>
                        <a:pt x="3653" y="36"/>
                        <a:pt x="3370" y="121"/>
                      </a:cubicBezTo>
                      <a:cubicBezTo>
                        <a:pt x="1917" y="562"/>
                        <a:pt x="2084" y="1598"/>
                        <a:pt x="2084" y="1598"/>
                      </a:cubicBezTo>
                      <a:cubicBezTo>
                        <a:pt x="596" y="1991"/>
                        <a:pt x="1393" y="3134"/>
                        <a:pt x="1393" y="3134"/>
                      </a:cubicBezTo>
                      <a:cubicBezTo>
                        <a:pt x="0" y="4312"/>
                        <a:pt x="1751" y="4670"/>
                        <a:pt x="1751" y="4670"/>
                      </a:cubicBezTo>
                      <a:cubicBezTo>
                        <a:pt x="1751" y="4670"/>
                        <a:pt x="1584" y="5253"/>
                        <a:pt x="2572" y="5658"/>
                      </a:cubicBezTo>
                      <a:cubicBezTo>
                        <a:pt x="2814" y="5753"/>
                        <a:pt x="3016" y="5790"/>
                        <a:pt x="3185" y="5790"/>
                      </a:cubicBezTo>
                      <a:cubicBezTo>
                        <a:pt x="3730" y="5790"/>
                        <a:pt x="3918" y="5408"/>
                        <a:pt x="3918" y="5408"/>
                      </a:cubicBezTo>
                      <a:cubicBezTo>
                        <a:pt x="3918" y="5408"/>
                        <a:pt x="4215" y="6182"/>
                        <a:pt x="5108" y="6277"/>
                      </a:cubicBezTo>
                      <a:cubicBezTo>
                        <a:pt x="5142" y="6280"/>
                        <a:pt x="5175" y="6282"/>
                        <a:pt x="5208" y="6282"/>
                      </a:cubicBezTo>
                      <a:cubicBezTo>
                        <a:pt x="6050" y="6282"/>
                        <a:pt x="6656" y="5301"/>
                        <a:pt x="6656" y="5301"/>
                      </a:cubicBezTo>
                      <a:cubicBezTo>
                        <a:pt x="6656" y="5301"/>
                        <a:pt x="7155" y="5855"/>
                        <a:pt x="7862" y="5855"/>
                      </a:cubicBezTo>
                      <a:cubicBezTo>
                        <a:pt x="8191" y="5855"/>
                        <a:pt x="8565" y="5735"/>
                        <a:pt x="8954" y="5384"/>
                      </a:cubicBezTo>
                      <a:cubicBezTo>
                        <a:pt x="10168" y="4265"/>
                        <a:pt x="9013" y="3372"/>
                        <a:pt x="9013" y="3372"/>
                      </a:cubicBezTo>
                      <a:cubicBezTo>
                        <a:pt x="9013" y="3372"/>
                        <a:pt x="10097" y="2157"/>
                        <a:pt x="8192" y="991"/>
                      </a:cubicBezTo>
                      <a:cubicBezTo>
                        <a:pt x="7515" y="580"/>
                        <a:pt x="6979" y="448"/>
                        <a:pt x="6570" y="448"/>
                      </a:cubicBezTo>
                      <a:cubicBezTo>
                        <a:pt x="5828" y="448"/>
                        <a:pt x="5501" y="883"/>
                        <a:pt x="5501" y="883"/>
                      </a:cubicBezTo>
                      <a:cubicBezTo>
                        <a:pt x="5501" y="883"/>
                        <a:pt x="5196" y="0"/>
                        <a:pt x="4117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79" name="Google Shape;2079;p43"/>
                <p:cNvSpPr/>
                <p:nvPr/>
              </p:nvSpPr>
              <p:spPr>
                <a:xfrm>
                  <a:off x="8026250" y="935575"/>
                  <a:ext cx="236975" cy="149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79" h="5972" extrusionOk="0">
                      <a:moveTo>
                        <a:pt x="3743" y="0"/>
                      </a:moveTo>
                      <a:cubicBezTo>
                        <a:pt x="3450" y="0"/>
                        <a:pt x="3103" y="46"/>
                        <a:pt x="2692" y="162"/>
                      </a:cubicBezTo>
                      <a:cubicBezTo>
                        <a:pt x="620" y="734"/>
                        <a:pt x="1299" y="2150"/>
                        <a:pt x="1299" y="2150"/>
                      </a:cubicBezTo>
                      <a:cubicBezTo>
                        <a:pt x="1299" y="2150"/>
                        <a:pt x="1" y="2674"/>
                        <a:pt x="834" y="4032"/>
                      </a:cubicBezTo>
                      <a:cubicBezTo>
                        <a:pt x="1214" y="4641"/>
                        <a:pt x="1687" y="4809"/>
                        <a:pt x="2093" y="4809"/>
                      </a:cubicBezTo>
                      <a:cubicBezTo>
                        <a:pt x="2591" y="4809"/>
                        <a:pt x="2989" y="4556"/>
                        <a:pt x="2989" y="4556"/>
                      </a:cubicBezTo>
                      <a:cubicBezTo>
                        <a:pt x="2989" y="4556"/>
                        <a:pt x="3323" y="5710"/>
                        <a:pt x="4168" y="5865"/>
                      </a:cubicBezTo>
                      <a:cubicBezTo>
                        <a:pt x="4260" y="5882"/>
                        <a:pt x="4348" y="5889"/>
                        <a:pt x="4431" y="5889"/>
                      </a:cubicBezTo>
                      <a:cubicBezTo>
                        <a:pt x="5122" y="5889"/>
                        <a:pt x="5502" y="5377"/>
                        <a:pt x="5502" y="5377"/>
                      </a:cubicBezTo>
                      <a:cubicBezTo>
                        <a:pt x="5502" y="5377"/>
                        <a:pt x="5614" y="5972"/>
                        <a:pt x="6468" y="5972"/>
                      </a:cubicBezTo>
                      <a:cubicBezTo>
                        <a:pt x="6534" y="5972"/>
                        <a:pt x="6605" y="5968"/>
                        <a:pt x="6680" y="5960"/>
                      </a:cubicBezTo>
                      <a:cubicBezTo>
                        <a:pt x="7716" y="5841"/>
                        <a:pt x="7704" y="5258"/>
                        <a:pt x="7704" y="5258"/>
                      </a:cubicBezTo>
                      <a:lnTo>
                        <a:pt x="7704" y="5258"/>
                      </a:lnTo>
                      <a:cubicBezTo>
                        <a:pt x="7704" y="5258"/>
                        <a:pt x="7744" y="5261"/>
                        <a:pt x="7807" y="5261"/>
                      </a:cubicBezTo>
                      <a:cubicBezTo>
                        <a:pt x="8162" y="5261"/>
                        <a:pt x="9271" y="5167"/>
                        <a:pt x="8442" y="3925"/>
                      </a:cubicBezTo>
                      <a:cubicBezTo>
                        <a:pt x="8442" y="3925"/>
                        <a:pt x="9478" y="3067"/>
                        <a:pt x="8204" y="2317"/>
                      </a:cubicBezTo>
                      <a:cubicBezTo>
                        <a:pt x="8204" y="2317"/>
                        <a:pt x="8633" y="1400"/>
                        <a:pt x="7395" y="615"/>
                      </a:cubicBezTo>
                      <a:cubicBezTo>
                        <a:pt x="6960" y="338"/>
                        <a:pt x="6589" y="241"/>
                        <a:pt x="6283" y="241"/>
                      </a:cubicBezTo>
                      <a:cubicBezTo>
                        <a:pt x="5575" y="241"/>
                        <a:pt x="5216" y="757"/>
                        <a:pt x="5216" y="757"/>
                      </a:cubicBezTo>
                      <a:cubicBezTo>
                        <a:pt x="5216" y="757"/>
                        <a:pt x="4925" y="0"/>
                        <a:pt x="374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080" name="Google Shape;2080;p43"/>
            <p:cNvSpPr/>
            <p:nvPr/>
          </p:nvSpPr>
          <p:spPr>
            <a:xfrm>
              <a:off x="6357812" y="41672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43"/>
            <p:cNvSpPr/>
            <p:nvPr/>
          </p:nvSpPr>
          <p:spPr>
            <a:xfrm>
              <a:off x="6651786" y="401847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82" name="Google Shape;2082;p43"/>
          <p:cNvGrpSpPr/>
          <p:nvPr/>
        </p:nvGrpSpPr>
        <p:grpSpPr>
          <a:xfrm>
            <a:off x="1109057" y="3653864"/>
            <a:ext cx="1330215" cy="1161679"/>
            <a:chOff x="6457985" y="1952870"/>
            <a:chExt cx="744218" cy="649927"/>
          </a:xfrm>
        </p:grpSpPr>
        <p:sp>
          <p:nvSpPr>
            <p:cNvPr id="2083" name="Google Shape;2083;p43"/>
            <p:cNvSpPr/>
            <p:nvPr/>
          </p:nvSpPr>
          <p:spPr>
            <a:xfrm>
              <a:off x="6467763" y="1957804"/>
              <a:ext cx="705781" cy="644993"/>
            </a:xfrm>
            <a:custGeom>
              <a:avLst/>
              <a:gdLst/>
              <a:ahLst/>
              <a:cxnLst/>
              <a:rect l="l" t="t" r="r" b="b"/>
              <a:pathLst>
                <a:path w="10705" h="9783" extrusionOk="0">
                  <a:moveTo>
                    <a:pt x="6779" y="9763"/>
                  </a:moveTo>
                  <a:lnTo>
                    <a:pt x="6779" y="9763"/>
                  </a:lnTo>
                  <a:cubicBezTo>
                    <a:pt x="6778" y="9763"/>
                    <a:pt x="6777" y="9763"/>
                    <a:pt x="6776" y="9763"/>
                  </a:cubicBezTo>
                  <a:cubicBezTo>
                    <a:pt x="6777" y="9763"/>
                    <a:pt x="6778" y="9763"/>
                    <a:pt x="6779" y="9763"/>
                  </a:cubicBezTo>
                  <a:close/>
                  <a:moveTo>
                    <a:pt x="5910" y="1"/>
                  </a:moveTo>
                  <a:cubicBezTo>
                    <a:pt x="5221" y="1"/>
                    <a:pt x="4755" y="493"/>
                    <a:pt x="4454" y="1131"/>
                  </a:cubicBezTo>
                  <a:cubicBezTo>
                    <a:pt x="4183" y="560"/>
                    <a:pt x="3762" y="130"/>
                    <a:pt x="3109" y="130"/>
                  </a:cubicBezTo>
                  <a:cubicBezTo>
                    <a:pt x="2959" y="130"/>
                    <a:pt x="2796" y="153"/>
                    <a:pt x="2620" y="202"/>
                  </a:cubicBezTo>
                  <a:cubicBezTo>
                    <a:pt x="727" y="714"/>
                    <a:pt x="1251" y="2405"/>
                    <a:pt x="1727" y="3345"/>
                  </a:cubicBezTo>
                  <a:cubicBezTo>
                    <a:pt x="1477" y="3441"/>
                    <a:pt x="1251" y="3572"/>
                    <a:pt x="1049" y="3738"/>
                  </a:cubicBezTo>
                  <a:cubicBezTo>
                    <a:pt x="477" y="4203"/>
                    <a:pt x="203" y="5048"/>
                    <a:pt x="537" y="6012"/>
                  </a:cubicBezTo>
                  <a:cubicBezTo>
                    <a:pt x="394" y="5917"/>
                    <a:pt x="299" y="5774"/>
                    <a:pt x="251" y="5620"/>
                  </a:cubicBezTo>
                  <a:cubicBezTo>
                    <a:pt x="215" y="5536"/>
                    <a:pt x="203" y="5453"/>
                    <a:pt x="203" y="5358"/>
                  </a:cubicBezTo>
                  <a:cubicBezTo>
                    <a:pt x="203" y="5274"/>
                    <a:pt x="227" y="5179"/>
                    <a:pt x="191" y="5096"/>
                  </a:cubicBezTo>
                  <a:cubicBezTo>
                    <a:pt x="183" y="5078"/>
                    <a:pt x="168" y="5067"/>
                    <a:pt x="146" y="5067"/>
                  </a:cubicBezTo>
                  <a:cubicBezTo>
                    <a:pt x="138" y="5067"/>
                    <a:pt x="130" y="5069"/>
                    <a:pt x="120" y="5072"/>
                  </a:cubicBezTo>
                  <a:cubicBezTo>
                    <a:pt x="25" y="5131"/>
                    <a:pt x="13" y="5274"/>
                    <a:pt x="1" y="5370"/>
                  </a:cubicBezTo>
                  <a:cubicBezTo>
                    <a:pt x="1" y="5477"/>
                    <a:pt x="1" y="5584"/>
                    <a:pt x="37" y="5691"/>
                  </a:cubicBezTo>
                  <a:cubicBezTo>
                    <a:pt x="96" y="5917"/>
                    <a:pt x="239" y="6108"/>
                    <a:pt x="430" y="6239"/>
                  </a:cubicBezTo>
                  <a:cubicBezTo>
                    <a:pt x="501" y="6286"/>
                    <a:pt x="584" y="6322"/>
                    <a:pt x="668" y="6346"/>
                  </a:cubicBezTo>
                  <a:cubicBezTo>
                    <a:pt x="942" y="6905"/>
                    <a:pt x="1430" y="7501"/>
                    <a:pt x="2180" y="8072"/>
                  </a:cubicBezTo>
                  <a:lnTo>
                    <a:pt x="2168" y="8072"/>
                  </a:lnTo>
                  <a:cubicBezTo>
                    <a:pt x="2287" y="8156"/>
                    <a:pt x="2406" y="8251"/>
                    <a:pt x="2537" y="8334"/>
                  </a:cubicBezTo>
                  <a:lnTo>
                    <a:pt x="2549" y="8334"/>
                  </a:lnTo>
                  <a:cubicBezTo>
                    <a:pt x="2585" y="8358"/>
                    <a:pt x="2632" y="8394"/>
                    <a:pt x="2668" y="8418"/>
                  </a:cubicBezTo>
                  <a:lnTo>
                    <a:pt x="2668" y="8429"/>
                  </a:lnTo>
                  <a:cubicBezTo>
                    <a:pt x="2775" y="8501"/>
                    <a:pt x="2894" y="8572"/>
                    <a:pt x="3025" y="8644"/>
                  </a:cubicBezTo>
                  <a:cubicBezTo>
                    <a:pt x="3025" y="8644"/>
                    <a:pt x="3025" y="8644"/>
                    <a:pt x="3037" y="8632"/>
                  </a:cubicBezTo>
                  <a:cubicBezTo>
                    <a:pt x="3037" y="8644"/>
                    <a:pt x="3037" y="8644"/>
                    <a:pt x="3037" y="8644"/>
                  </a:cubicBezTo>
                  <a:lnTo>
                    <a:pt x="3025" y="8644"/>
                  </a:lnTo>
                  <a:cubicBezTo>
                    <a:pt x="3132" y="8703"/>
                    <a:pt x="3239" y="8763"/>
                    <a:pt x="3347" y="8822"/>
                  </a:cubicBezTo>
                  <a:cubicBezTo>
                    <a:pt x="3430" y="8858"/>
                    <a:pt x="3501" y="8894"/>
                    <a:pt x="3585" y="8941"/>
                  </a:cubicBezTo>
                  <a:cubicBezTo>
                    <a:pt x="3751" y="9025"/>
                    <a:pt x="3930" y="9108"/>
                    <a:pt x="4097" y="9180"/>
                  </a:cubicBezTo>
                  <a:cubicBezTo>
                    <a:pt x="4085" y="9191"/>
                    <a:pt x="4085" y="9191"/>
                    <a:pt x="4073" y="9203"/>
                  </a:cubicBezTo>
                  <a:cubicBezTo>
                    <a:pt x="4275" y="9287"/>
                    <a:pt x="4454" y="9358"/>
                    <a:pt x="4644" y="9430"/>
                  </a:cubicBezTo>
                  <a:lnTo>
                    <a:pt x="4656" y="9418"/>
                  </a:lnTo>
                  <a:cubicBezTo>
                    <a:pt x="4680" y="9418"/>
                    <a:pt x="4716" y="9430"/>
                    <a:pt x="4740" y="9441"/>
                  </a:cubicBezTo>
                  <a:cubicBezTo>
                    <a:pt x="4728" y="9441"/>
                    <a:pt x="4728" y="9453"/>
                    <a:pt x="4728" y="9465"/>
                  </a:cubicBezTo>
                  <a:cubicBezTo>
                    <a:pt x="4823" y="9501"/>
                    <a:pt x="4930" y="9525"/>
                    <a:pt x="5025" y="9561"/>
                  </a:cubicBezTo>
                  <a:cubicBezTo>
                    <a:pt x="5025" y="9549"/>
                    <a:pt x="5037" y="9549"/>
                    <a:pt x="5037" y="9537"/>
                  </a:cubicBezTo>
                  <a:cubicBezTo>
                    <a:pt x="5430" y="9656"/>
                    <a:pt x="5787" y="9715"/>
                    <a:pt x="6109" y="9739"/>
                  </a:cubicBezTo>
                  <a:cubicBezTo>
                    <a:pt x="6097" y="9751"/>
                    <a:pt x="6097" y="9763"/>
                    <a:pt x="6085" y="9775"/>
                  </a:cubicBezTo>
                  <a:cubicBezTo>
                    <a:pt x="6189" y="9780"/>
                    <a:pt x="6288" y="9783"/>
                    <a:pt x="6384" y="9783"/>
                  </a:cubicBezTo>
                  <a:cubicBezTo>
                    <a:pt x="6520" y="9783"/>
                    <a:pt x="6650" y="9777"/>
                    <a:pt x="6776" y="9763"/>
                  </a:cubicBezTo>
                  <a:cubicBezTo>
                    <a:pt x="6776" y="9763"/>
                    <a:pt x="6788" y="9751"/>
                    <a:pt x="6788" y="9751"/>
                  </a:cubicBezTo>
                  <a:lnTo>
                    <a:pt x="6788" y="9751"/>
                  </a:lnTo>
                  <a:cubicBezTo>
                    <a:pt x="6788" y="9751"/>
                    <a:pt x="6788" y="9761"/>
                    <a:pt x="6779" y="9763"/>
                  </a:cubicBezTo>
                  <a:lnTo>
                    <a:pt x="6779" y="9763"/>
                  </a:lnTo>
                  <a:cubicBezTo>
                    <a:pt x="6908" y="9751"/>
                    <a:pt x="7026" y="9727"/>
                    <a:pt x="7133" y="9691"/>
                  </a:cubicBezTo>
                  <a:cubicBezTo>
                    <a:pt x="7145" y="9691"/>
                    <a:pt x="7145" y="9680"/>
                    <a:pt x="7145" y="9668"/>
                  </a:cubicBezTo>
                  <a:lnTo>
                    <a:pt x="7157" y="9644"/>
                  </a:lnTo>
                  <a:cubicBezTo>
                    <a:pt x="7645" y="9501"/>
                    <a:pt x="8014" y="9227"/>
                    <a:pt x="8276" y="8894"/>
                  </a:cubicBezTo>
                  <a:lnTo>
                    <a:pt x="10109" y="9227"/>
                  </a:lnTo>
                  <a:cubicBezTo>
                    <a:pt x="10114" y="9228"/>
                    <a:pt x="10118" y="9228"/>
                    <a:pt x="10122" y="9228"/>
                  </a:cubicBezTo>
                  <a:cubicBezTo>
                    <a:pt x="10196" y="9228"/>
                    <a:pt x="10225" y="9129"/>
                    <a:pt x="10157" y="9084"/>
                  </a:cubicBezTo>
                  <a:lnTo>
                    <a:pt x="8657" y="8108"/>
                  </a:lnTo>
                  <a:cubicBezTo>
                    <a:pt x="8800" y="7548"/>
                    <a:pt x="8764" y="6941"/>
                    <a:pt x="8562" y="6405"/>
                  </a:cubicBezTo>
                  <a:cubicBezTo>
                    <a:pt x="9574" y="6012"/>
                    <a:pt x="10705" y="5227"/>
                    <a:pt x="9931" y="3750"/>
                  </a:cubicBezTo>
                  <a:cubicBezTo>
                    <a:pt x="9594" y="3113"/>
                    <a:pt x="9173" y="2879"/>
                    <a:pt x="8739" y="2879"/>
                  </a:cubicBezTo>
                  <a:cubicBezTo>
                    <a:pt x="8605" y="2879"/>
                    <a:pt x="8470" y="2901"/>
                    <a:pt x="8335" y="2941"/>
                  </a:cubicBezTo>
                  <a:cubicBezTo>
                    <a:pt x="8276" y="2762"/>
                    <a:pt x="8169" y="2595"/>
                    <a:pt x="7978" y="2453"/>
                  </a:cubicBezTo>
                  <a:cubicBezTo>
                    <a:pt x="8109" y="1571"/>
                    <a:pt x="7859" y="690"/>
                    <a:pt x="6704" y="190"/>
                  </a:cubicBezTo>
                  <a:cubicBezTo>
                    <a:pt x="6411" y="59"/>
                    <a:pt x="6147" y="1"/>
                    <a:pt x="5910" y="1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84" name="Google Shape;2084;p43"/>
            <p:cNvGrpSpPr/>
            <p:nvPr/>
          </p:nvGrpSpPr>
          <p:grpSpPr>
            <a:xfrm>
              <a:off x="6457985" y="1952870"/>
              <a:ext cx="744218" cy="645389"/>
              <a:chOff x="5220275" y="566975"/>
              <a:chExt cx="282200" cy="244725"/>
            </a:xfrm>
          </p:grpSpPr>
          <p:sp>
            <p:nvSpPr>
              <p:cNvPr id="2085" name="Google Shape;2085;p43"/>
              <p:cNvSpPr/>
              <p:nvPr/>
            </p:nvSpPr>
            <p:spPr>
              <a:xfrm>
                <a:off x="5222075" y="570450"/>
                <a:ext cx="127400" cy="96450"/>
              </a:xfrm>
              <a:custGeom>
                <a:avLst/>
                <a:gdLst/>
                <a:ahLst/>
                <a:cxnLst/>
                <a:rect l="l" t="t" r="r" b="b"/>
                <a:pathLst>
                  <a:path w="5096" h="3858" extrusionOk="0">
                    <a:moveTo>
                      <a:pt x="3120" y="1"/>
                    </a:moveTo>
                    <a:cubicBezTo>
                      <a:pt x="2970" y="1"/>
                      <a:pt x="2807" y="23"/>
                      <a:pt x="2631" y="71"/>
                    </a:cubicBezTo>
                    <a:cubicBezTo>
                      <a:pt x="0" y="785"/>
                      <a:pt x="2036" y="3774"/>
                      <a:pt x="2119" y="3845"/>
                    </a:cubicBezTo>
                    <a:lnTo>
                      <a:pt x="4941" y="3857"/>
                    </a:lnTo>
                    <a:cubicBezTo>
                      <a:pt x="4941" y="3857"/>
                      <a:pt x="5095" y="1"/>
                      <a:pt x="31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6" name="Google Shape;2086;p43"/>
              <p:cNvSpPr/>
              <p:nvPr/>
            </p:nvSpPr>
            <p:spPr>
              <a:xfrm>
                <a:off x="5355700" y="618600"/>
                <a:ext cx="105700" cy="92950"/>
              </a:xfrm>
              <a:custGeom>
                <a:avLst/>
                <a:gdLst/>
                <a:ahLst/>
                <a:cxnLst/>
                <a:rect l="l" t="t" r="r" b="b"/>
                <a:pathLst>
                  <a:path w="4228" h="3718" extrusionOk="0">
                    <a:moveTo>
                      <a:pt x="1618" y="0"/>
                    </a:moveTo>
                    <a:cubicBezTo>
                      <a:pt x="364" y="0"/>
                      <a:pt x="1" y="2041"/>
                      <a:pt x="1" y="2122"/>
                    </a:cubicBezTo>
                    <a:lnTo>
                      <a:pt x="1620" y="3717"/>
                    </a:lnTo>
                    <a:cubicBezTo>
                      <a:pt x="1620" y="3717"/>
                      <a:pt x="4228" y="1241"/>
                      <a:pt x="2418" y="241"/>
                    </a:cubicBezTo>
                    <a:cubicBezTo>
                      <a:pt x="2118" y="72"/>
                      <a:pt x="1852" y="0"/>
                      <a:pt x="161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7" name="Google Shape;2087;p43"/>
              <p:cNvSpPr/>
              <p:nvPr/>
            </p:nvSpPr>
            <p:spPr>
              <a:xfrm>
                <a:off x="5423875" y="763300"/>
                <a:ext cx="54100" cy="34575"/>
              </a:xfrm>
              <a:custGeom>
                <a:avLst/>
                <a:gdLst/>
                <a:ahLst/>
                <a:cxnLst/>
                <a:rect l="l" t="t" r="r" b="b"/>
                <a:pathLst>
                  <a:path w="2164" h="1383" extrusionOk="0">
                    <a:moveTo>
                      <a:pt x="203" y="1"/>
                    </a:moveTo>
                    <a:lnTo>
                      <a:pt x="1" y="1001"/>
                    </a:lnTo>
                    <a:lnTo>
                      <a:pt x="2048" y="1382"/>
                    </a:lnTo>
                    <a:cubicBezTo>
                      <a:pt x="2053" y="1383"/>
                      <a:pt x="2057" y="1383"/>
                      <a:pt x="2061" y="1383"/>
                    </a:cubicBezTo>
                    <a:cubicBezTo>
                      <a:pt x="2135" y="1383"/>
                      <a:pt x="2164" y="1284"/>
                      <a:pt x="2096" y="1239"/>
                    </a:cubicBezTo>
                    <a:lnTo>
                      <a:pt x="203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8" name="Google Shape;2088;p43"/>
              <p:cNvSpPr/>
              <p:nvPr/>
            </p:nvSpPr>
            <p:spPr>
              <a:xfrm>
                <a:off x="5318075" y="566975"/>
                <a:ext cx="145125" cy="130275"/>
              </a:xfrm>
              <a:custGeom>
                <a:avLst/>
                <a:gdLst/>
                <a:ahLst/>
                <a:cxnLst/>
                <a:rect l="l" t="t" r="r" b="b"/>
                <a:pathLst>
                  <a:path w="5805" h="5211" extrusionOk="0">
                    <a:moveTo>
                      <a:pt x="2090" y="0"/>
                    </a:moveTo>
                    <a:cubicBezTo>
                      <a:pt x="127" y="0"/>
                      <a:pt x="0" y="3913"/>
                      <a:pt x="53" y="4008"/>
                    </a:cubicBezTo>
                    <a:lnTo>
                      <a:pt x="2887" y="5211"/>
                    </a:lnTo>
                    <a:cubicBezTo>
                      <a:pt x="2887" y="5211"/>
                      <a:pt x="5804" y="1472"/>
                      <a:pt x="2887" y="186"/>
                    </a:cubicBezTo>
                    <a:cubicBezTo>
                      <a:pt x="2592" y="58"/>
                      <a:pt x="2328" y="0"/>
                      <a:pt x="209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9" name="Google Shape;2089;p43"/>
              <p:cNvSpPr/>
              <p:nvPr/>
            </p:nvSpPr>
            <p:spPr>
              <a:xfrm>
                <a:off x="5371200" y="638975"/>
                <a:ext cx="131275" cy="96675"/>
              </a:xfrm>
              <a:custGeom>
                <a:avLst/>
                <a:gdLst/>
                <a:ahLst/>
                <a:cxnLst/>
                <a:rect l="l" t="t" r="r" b="b"/>
                <a:pathLst>
                  <a:path w="5251" h="3867" extrusionOk="0">
                    <a:moveTo>
                      <a:pt x="2787" y="1"/>
                    </a:moveTo>
                    <a:cubicBezTo>
                      <a:pt x="1477" y="1"/>
                      <a:pt x="0" y="2176"/>
                      <a:pt x="0" y="2176"/>
                    </a:cubicBezTo>
                    <a:lnTo>
                      <a:pt x="1369" y="3867"/>
                    </a:lnTo>
                    <a:cubicBezTo>
                      <a:pt x="1369" y="3867"/>
                      <a:pt x="5251" y="3295"/>
                      <a:pt x="3977" y="878"/>
                    </a:cubicBezTo>
                    <a:cubicBezTo>
                      <a:pt x="3639" y="240"/>
                      <a:pt x="3222" y="1"/>
                      <a:pt x="27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0" name="Google Shape;2090;p43"/>
              <p:cNvSpPr/>
              <p:nvPr/>
            </p:nvSpPr>
            <p:spPr>
              <a:xfrm>
                <a:off x="5220275" y="645625"/>
                <a:ext cx="234075" cy="165300"/>
              </a:xfrm>
              <a:custGeom>
                <a:avLst/>
                <a:gdLst/>
                <a:ahLst/>
                <a:cxnLst/>
                <a:rect l="l" t="t" r="r" b="b"/>
                <a:pathLst>
                  <a:path w="9363" h="6612" extrusionOk="0">
                    <a:moveTo>
                      <a:pt x="2978" y="0"/>
                    </a:moveTo>
                    <a:cubicBezTo>
                      <a:pt x="2281" y="0"/>
                      <a:pt x="1638" y="174"/>
                      <a:pt x="1132" y="588"/>
                    </a:cubicBezTo>
                    <a:cubicBezTo>
                      <a:pt x="13" y="1505"/>
                      <a:pt x="1" y="3922"/>
                      <a:pt x="3656" y="5803"/>
                    </a:cubicBezTo>
                    <a:cubicBezTo>
                      <a:pt x="4773" y="6377"/>
                      <a:pt x="5694" y="6611"/>
                      <a:pt x="6433" y="6611"/>
                    </a:cubicBezTo>
                    <a:cubicBezTo>
                      <a:pt x="8949" y="6611"/>
                      <a:pt x="9362" y="3894"/>
                      <a:pt x="8240" y="2541"/>
                    </a:cubicBezTo>
                    <a:cubicBezTo>
                      <a:pt x="7202" y="1303"/>
                      <a:pt x="4887" y="0"/>
                      <a:pt x="297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1" name="Google Shape;2091;p43"/>
              <p:cNvSpPr/>
              <p:nvPr/>
            </p:nvSpPr>
            <p:spPr>
              <a:xfrm>
                <a:off x="5222075" y="693850"/>
                <a:ext cx="41900" cy="33025"/>
              </a:xfrm>
              <a:custGeom>
                <a:avLst/>
                <a:gdLst/>
                <a:ahLst/>
                <a:cxnLst/>
                <a:rect l="l" t="t" r="r" b="b"/>
                <a:pathLst>
                  <a:path w="1676" h="1321" extrusionOk="0">
                    <a:moveTo>
                      <a:pt x="157" y="0"/>
                    </a:moveTo>
                    <a:cubicBezTo>
                      <a:pt x="149" y="0"/>
                      <a:pt x="141" y="1"/>
                      <a:pt x="131" y="5"/>
                    </a:cubicBezTo>
                    <a:cubicBezTo>
                      <a:pt x="36" y="64"/>
                      <a:pt x="24" y="195"/>
                      <a:pt x="12" y="302"/>
                    </a:cubicBezTo>
                    <a:cubicBezTo>
                      <a:pt x="0" y="409"/>
                      <a:pt x="12" y="517"/>
                      <a:pt x="48" y="624"/>
                    </a:cubicBezTo>
                    <a:cubicBezTo>
                      <a:pt x="107" y="838"/>
                      <a:pt x="250" y="1041"/>
                      <a:pt x="441" y="1171"/>
                    </a:cubicBezTo>
                    <a:cubicBezTo>
                      <a:pt x="599" y="1271"/>
                      <a:pt x="799" y="1320"/>
                      <a:pt x="986" y="1320"/>
                    </a:cubicBezTo>
                    <a:cubicBezTo>
                      <a:pt x="1023" y="1320"/>
                      <a:pt x="1060" y="1318"/>
                      <a:pt x="1095" y="1314"/>
                    </a:cubicBezTo>
                    <a:cubicBezTo>
                      <a:pt x="1298" y="1279"/>
                      <a:pt x="1572" y="1171"/>
                      <a:pt x="1655" y="969"/>
                    </a:cubicBezTo>
                    <a:cubicBezTo>
                      <a:pt x="1675" y="929"/>
                      <a:pt x="1644" y="880"/>
                      <a:pt x="1606" y="880"/>
                    </a:cubicBezTo>
                    <a:cubicBezTo>
                      <a:pt x="1599" y="880"/>
                      <a:pt x="1591" y="882"/>
                      <a:pt x="1584" y="886"/>
                    </a:cubicBezTo>
                    <a:cubicBezTo>
                      <a:pt x="1500" y="910"/>
                      <a:pt x="1429" y="969"/>
                      <a:pt x="1345" y="1005"/>
                    </a:cubicBezTo>
                    <a:cubicBezTo>
                      <a:pt x="1262" y="1041"/>
                      <a:pt x="1179" y="1064"/>
                      <a:pt x="1084" y="1076"/>
                    </a:cubicBezTo>
                    <a:cubicBezTo>
                      <a:pt x="1056" y="1078"/>
                      <a:pt x="1028" y="1079"/>
                      <a:pt x="1001" y="1079"/>
                    </a:cubicBezTo>
                    <a:cubicBezTo>
                      <a:pt x="850" y="1079"/>
                      <a:pt x="702" y="1050"/>
                      <a:pt x="572" y="969"/>
                    </a:cubicBezTo>
                    <a:cubicBezTo>
                      <a:pt x="417" y="874"/>
                      <a:pt x="322" y="719"/>
                      <a:pt x="262" y="552"/>
                    </a:cubicBezTo>
                    <a:cubicBezTo>
                      <a:pt x="226" y="469"/>
                      <a:pt x="214" y="386"/>
                      <a:pt x="214" y="290"/>
                    </a:cubicBezTo>
                    <a:cubicBezTo>
                      <a:pt x="214" y="207"/>
                      <a:pt x="226" y="112"/>
                      <a:pt x="202" y="28"/>
                    </a:cubicBezTo>
                    <a:cubicBezTo>
                      <a:pt x="194" y="11"/>
                      <a:pt x="179" y="0"/>
                      <a:pt x="1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2" name="Google Shape;2092;p43"/>
              <p:cNvSpPr/>
              <p:nvPr/>
            </p:nvSpPr>
            <p:spPr>
              <a:xfrm>
                <a:off x="5287850" y="690975"/>
                <a:ext cx="12825" cy="12825"/>
              </a:xfrm>
              <a:custGeom>
                <a:avLst/>
                <a:gdLst/>
                <a:ahLst/>
                <a:cxnLst/>
                <a:rect l="l" t="t" r="r" b="b"/>
                <a:pathLst>
                  <a:path w="513" h="513" extrusionOk="0">
                    <a:moveTo>
                      <a:pt x="215" y="1"/>
                    </a:moveTo>
                    <a:cubicBezTo>
                      <a:pt x="179" y="1"/>
                      <a:pt x="155" y="13"/>
                      <a:pt x="131" y="36"/>
                    </a:cubicBezTo>
                    <a:cubicBezTo>
                      <a:pt x="108" y="48"/>
                      <a:pt x="96" y="60"/>
                      <a:pt x="84" y="72"/>
                    </a:cubicBezTo>
                    <a:cubicBezTo>
                      <a:pt x="72" y="84"/>
                      <a:pt x="48" y="108"/>
                      <a:pt x="36" y="120"/>
                    </a:cubicBezTo>
                    <a:cubicBezTo>
                      <a:pt x="24" y="143"/>
                      <a:pt x="12" y="179"/>
                      <a:pt x="12" y="203"/>
                    </a:cubicBezTo>
                    <a:cubicBezTo>
                      <a:pt x="0" y="239"/>
                      <a:pt x="12" y="274"/>
                      <a:pt x="12" y="298"/>
                    </a:cubicBezTo>
                    <a:cubicBezTo>
                      <a:pt x="24" y="310"/>
                      <a:pt x="24" y="310"/>
                      <a:pt x="24" y="322"/>
                    </a:cubicBezTo>
                    <a:cubicBezTo>
                      <a:pt x="24" y="322"/>
                      <a:pt x="24" y="322"/>
                      <a:pt x="24" y="334"/>
                    </a:cubicBezTo>
                    <a:cubicBezTo>
                      <a:pt x="36" y="346"/>
                      <a:pt x="36" y="370"/>
                      <a:pt x="48" y="394"/>
                    </a:cubicBezTo>
                    <a:cubicBezTo>
                      <a:pt x="60" y="405"/>
                      <a:pt x="72" y="429"/>
                      <a:pt x="84" y="441"/>
                    </a:cubicBezTo>
                    <a:lnTo>
                      <a:pt x="131" y="477"/>
                    </a:lnTo>
                    <a:lnTo>
                      <a:pt x="143" y="477"/>
                    </a:lnTo>
                    <a:cubicBezTo>
                      <a:pt x="179" y="501"/>
                      <a:pt x="215" y="513"/>
                      <a:pt x="262" y="513"/>
                    </a:cubicBezTo>
                    <a:cubicBezTo>
                      <a:pt x="298" y="513"/>
                      <a:pt x="334" y="513"/>
                      <a:pt x="358" y="489"/>
                    </a:cubicBezTo>
                    <a:cubicBezTo>
                      <a:pt x="381" y="477"/>
                      <a:pt x="417" y="465"/>
                      <a:pt x="441" y="441"/>
                    </a:cubicBezTo>
                    <a:cubicBezTo>
                      <a:pt x="465" y="405"/>
                      <a:pt x="489" y="370"/>
                      <a:pt x="500" y="334"/>
                    </a:cubicBezTo>
                    <a:cubicBezTo>
                      <a:pt x="500" y="310"/>
                      <a:pt x="500" y="286"/>
                      <a:pt x="512" y="263"/>
                    </a:cubicBezTo>
                    <a:cubicBezTo>
                      <a:pt x="500" y="251"/>
                      <a:pt x="500" y="239"/>
                      <a:pt x="500" y="227"/>
                    </a:cubicBezTo>
                    <a:cubicBezTo>
                      <a:pt x="500" y="203"/>
                      <a:pt x="489" y="167"/>
                      <a:pt x="477" y="143"/>
                    </a:cubicBezTo>
                    <a:cubicBezTo>
                      <a:pt x="453" y="120"/>
                      <a:pt x="441" y="96"/>
                      <a:pt x="429" y="84"/>
                    </a:cubicBezTo>
                    <a:cubicBezTo>
                      <a:pt x="429" y="84"/>
                      <a:pt x="417" y="72"/>
                      <a:pt x="417" y="72"/>
                    </a:cubicBezTo>
                    <a:cubicBezTo>
                      <a:pt x="405" y="60"/>
                      <a:pt x="381" y="48"/>
                      <a:pt x="369" y="36"/>
                    </a:cubicBezTo>
                    <a:cubicBezTo>
                      <a:pt x="346" y="13"/>
                      <a:pt x="310" y="13"/>
                      <a:pt x="2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3" name="Google Shape;2093;p43"/>
              <p:cNvSpPr/>
              <p:nvPr/>
            </p:nvSpPr>
            <p:spPr>
              <a:xfrm>
                <a:off x="5297675" y="676975"/>
                <a:ext cx="17875" cy="15125"/>
              </a:xfrm>
              <a:custGeom>
                <a:avLst/>
                <a:gdLst/>
                <a:ahLst/>
                <a:cxnLst/>
                <a:rect l="l" t="t" r="r" b="b"/>
                <a:pathLst>
                  <a:path w="715" h="605" extrusionOk="0">
                    <a:moveTo>
                      <a:pt x="230" y="0"/>
                    </a:moveTo>
                    <a:cubicBezTo>
                      <a:pt x="168" y="0"/>
                      <a:pt x="106" y="12"/>
                      <a:pt x="48" y="37"/>
                    </a:cubicBezTo>
                    <a:cubicBezTo>
                      <a:pt x="24" y="49"/>
                      <a:pt x="0" y="72"/>
                      <a:pt x="12" y="108"/>
                    </a:cubicBezTo>
                    <a:cubicBezTo>
                      <a:pt x="22" y="138"/>
                      <a:pt x="48" y="159"/>
                      <a:pt x="70" y="159"/>
                    </a:cubicBezTo>
                    <a:cubicBezTo>
                      <a:pt x="75" y="159"/>
                      <a:pt x="79" y="158"/>
                      <a:pt x="84" y="156"/>
                    </a:cubicBezTo>
                    <a:cubicBezTo>
                      <a:pt x="118" y="142"/>
                      <a:pt x="157" y="136"/>
                      <a:pt x="196" y="136"/>
                    </a:cubicBezTo>
                    <a:cubicBezTo>
                      <a:pt x="223" y="136"/>
                      <a:pt x="249" y="139"/>
                      <a:pt x="274" y="144"/>
                    </a:cubicBezTo>
                    <a:cubicBezTo>
                      <a:pt x="346" y="156"/>
                      <a:pt x="393" y="180"/>
                      <a:pt x="441" y="227"/>
                    </a:cubicBezTo>
                    <a:cubicBezTo>
                      <a:pt x="465" y="251"/>
                      <a:pt x="477" y="263"/>
                      <a:pt x="500" y="299"/>
                    </a:cubicBezTo>
                    <a:cubicBezTo>
                      <a:pt x="500" y="311"/>
                      <a:pt x="500" y="311"/>
                      <a:pt x="500" y="322"/>
                    </a:cubicBezTo>
                    <a:cubicBezTo>
                      <a:pt x="500" y="322"/>
                      <a:pt x="500" y="322"/>
                      <a:pt x="512" y="334"/>
                    </a:cubicBezTo>
                    <a:cubicBezTo>
                      <a:pt x="512" y="346"/>
                      <a:pt x="524" y="370"/>
                      <a:pt x="524" y="382"/>
                    </a:cubicBezTo>
                    <a:cubicBezTo>
                      <a:pt x="524" y="406"/>
                      <a:pt x="536" y="418"/>
                      <a:pt x="536" y="442"/>
                    </a:cubicBezTo>
                    <a:cubicBezTo>
                      <a:pt x="536" y="465"/>
                      <a:pt x="536" y="477"/>
                      <a:pt x="548" y="489"/>
                    </a:cubicBezTo>
                    <a:cubicBezTo>
                      <a:pt x="548" y="489"/>
                      <a:pt x="548" y="501"/>
                      <a:pt x="548" y="513"/>
                    </a:cubicBezTo>
                    <a:cubicBezTo>
                      <a:pt x="548" y="517"/>
                      <a:pt x="548" y="521"/>
                      <a:pt x="548" y="525"/>
                    </a:cubicBezTo>
                    <a:cubicBezTo>
                      <a:pt x="548" y="549"/>
                      <a:pt x="560" y="573"/>
                      <a:pt x="584" y="584"/>
                    </a:cubicBezTo>
                    <a:cubicBezTo>
                      <a:pt x="591" y="598"/>
                      <a:pt x="602" y="604"/>
                      <a:pt x="614" y="604"/>
                    </a:cubicBezTo>
                    <a:cubicBezTo>
                      <a:pt x="623" y="604"/>
                      <a:pt x="633" y="601"/>
                      <a:pt x="643" y="596"/>
                    </a:cubicBezTo>
                    <a:cubicBezTo>
                      <a:pt x="691" y="573"/>
                      <a:pt x="715" y="513"/>
                      <a:pt x="715" y="465"/>
                    </a:cubicBezTo>
                    <a:cubicBezTo>
                      <a:pt x="715" y="418"/>
                      <a:pt x="703" y="370"/>
                      <a:pt x="691" y="334"/>
                    </a:cubicBezTo>
                    <a:cubicBezTo>
                      <a:pt x="667" y="251"/>
                      <a:pt x="607" y="180"/>
                      <a:pt x="548" y="120"/>
                    </a:cubicBezTo>
                    <a:cubicBezTo>
                      <a:pt x="462" y="42"/>
                      <a:pt x="346" y="0"/>
                      <a:pt x="2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4" name="Google Shape;2094;p43"/>
              <p:cNvSpPr/>
              <p:nvPr/>
            </p:nvSpPr>
            <p:spPr>
              <a:xfrm>
                <a:off x="5272975" y="704725"/>
                <a:ext cx="24425" cy="1582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633" extrusionOk="0">
                    <a:moveTo>
                      <a:pt x="245" y="1"/>
                    </a:moveTo>
                    <a:cubicBezTo>
                      <a:pt x="203" y="1"/>
                      <a:pt x="161" y="4"/>
                      <a:pt x="119" y="10"/>
                    </a:cubicBezTo>
                    <a:cubicBezTo>
                      <a:pt x="48" y="22"/>
                      <a:pt x="0" y="129"/>
                      <a:pt x="48" y="189"/>
                    </a:cubicBezTo>
                    <a:cubicBezTo>
                      <a:pt x="48" y="201"/>
                      <a:pt x="60" y="201"/>
                      <a:pt x="60" y="213"/>
                    </a:cubicBezTo>
                    <a:cubicBezTo>
                      <a:pt x="60" y="248"/>
                      <a:pt x="83" y="284"/>
                      <a:pt x="107" y="308"/>
                    </a:cubicBezTo>
                    <a:cubicBezTo>
                      <a:pt x="202" y="415"/>
                      <a:pt x="310" y="522"/>
                      <a:pt x="441" y="570"/>
                    </a:cubicBezTo>
                    <a:cubicBezTo>
                      <a:pt x="512" y="606"/>
                      <a:pt x="572" y="617"/>
                      <a:pt x="643" y="617"/>
                    </a:cubicBezTo>
                    <a:cubicBezTo>
                      <a:pt x="667" y="617"/>
                      <a:pt x="691" y="629"/>
                      <a:pt x="714" y="629"/>
                    </a:cubicBezTo>
                    <a:cubicBezTo>
                      <a:pt x="723" y="632"/>
                      <a:pt x="731" y="632"/>
                      <a:pt x="738" y="632"/>
                    </a:cubicBezTo>
                    <a:cubicBezTo>
                      <a:pt x="771" y="632"/>
                      <a:pt x="790" y="613"/>
                      <a:pt x="810" y="594"/>
                    </a:cubicBezTo>
                    <a:cubicBezTo>
                      <a:pt x="833" y="582"/>
                      <a:pt x="857" y="570"/>
                      <a:pt x="881" y="558"/>
                    </a:cubicBezTo>
                    <a:cubicBezTo>
                      <a:pt x="953" y="522"/>
                      <a:pt x="976" y="439"/>
                      <a:pt x="941" y="367"/>
                    </a:cubicBezTo>
                    <a:cubicBezTo>
                      <a:pt x="786" y="131"/>
                      <a:pt x="516" y="1"/>
                      <a:pt x="24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5" name="Google Shape;2095;p43"/>
              <p:cNvSpPr/>
              <p:nvPr/>
            </p:nvSpPr>
            <p:spPr>
              <a:xfrm>
                <a:off x="5276525" y="652275"/>
                <a:ext cx="77725" cy="135475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5419" extrusionOk="0">
                    <a:moveTo>
                      <a:pt x="2263" y="1"/>
                    </a:moveTo>
                    <a:lnTo>
                      <a:pt x="2263" y="1"/>
                    </a:lnTo>
                    <a:cubicBezTo>
                      <a:pt x="2394" y="894"/>
                      <a:pt x="2192" y="1799"/>
                      <a:pt x="1751" y="2596"/>
                    </a:cubicBezTo>
                    <a:cubicBezTo>
                      <a:pt x="1299" y="3406"/>
                      <a:pt x="668" y="4049"/>
                      <a:pt x="1" y="4668"/>
                    </a:cubicBezTo>
                    <a:cubicBezTo>
                      <a:pt x="108" y="4751"/>
                      <a:pt x="239" y="4847"/>
                      <a:pt x="370" y="4930"/>
                    </a:cubicBezTo>
                    <a:cubicBezTo>
                      <a:pt x="1120" y="4478"/>
                      <a:pt x="1632" y="3656"/>
                      <a:pt x="2073" y="2930"/>
                    </a:cubicBezTo>
                    <a:lnTo>
                      <a:pt x="2073" y="2930"/>
                    </a:lnTo>
                    <a:cubicBezTo>
                      <a:pt x="2073" y="2930"/>
                      <a:pt x="2073" y="2942"/>
                      <a:pt x="2061" y="2954"/>
                    </a:cubicBezTo>
                    <a:cubicBezTo>
                      <a:pt x="2013" y="3061"/>
                      <a:pt x="1965" y="3168"/>
                      <a:pt x="1906" y="3263"/>
                    </a:cubicBezTo>
                    <a:cubicBezTo>
                      <a:pt x="1644" y="3656"/>
                      <a:pt x="1370" y="4037"/>
                      <a:pt x="1084" y="4418"/>
                    </a:cubicBezTo>
                    <a:cubicBezTo>
                      <a:pt x="1061" y="4454"/>
                      <a:pt x="1037" y="4489"/>
                      <a:pt x="1013" y="4525"/>
                    </a:cubicBezTo>
                    <a:cubicBezTo>
                      <a:pt x="846" y="4692"/>
                      <a:pt x="680" y="4859"/>
                      <a:pt x="489" y="5013"/>
                    </a:cubicBezTo>
                    <a:cubicBezTo>
                      <a:pt x="608" y="5097"/>
                      <a:pt x="727" y="5168"/>
                      <a:pt x="846" y="5240"/>
                    </a:cubicBezTo>
                    <a:cubicBezTo>
                      <a:pt x="894" y="5192"/>
                      <a:pt x="930" y="5144"/>
                      <a:pt x="977" y="5097"/>
                    </a:cubicBezTo>
                    <a:cubicBezTo>
                      <a:pt x="1108" y="4966"/>
                      <a:pt x="1251" y="4835"/>
                      <a:pt x="1370" y="4692"/>
                    </a:cubicBezTo>
                    <a:lnTo>
                      <a:pt x="1370" y="4692"/>
                    </a:lnTo>
                    <a:cubicBezTo>
                      <a:pt x="1215" y="4882"/>
                      <a:pt x="1037" y="5073"/>
                      <a:pt x="858" y="5240"/>
                    </a:cubicBezTo>
                    <a:cubicBezTo>
                      <a:pt x="953" y="5299"/>
                      <a:pt x="1061" y="5359"/>
                      <a:pt x="1168" y="5418"/>
                    </a:cubicBezTo>
                    <a:cubicBezTo>
                      <a:pt x="1680" y="4930"/>
                      <a:pt x="2073" y="4335"/>
                      <a:pt x="2370" y="3668"/>
                    </a:cubicBezTo>
                    <a:cubicBezTo>
                      <a:pt x="2537" y="3287"/>
                      <a:pt x="2668" y="2882"/>
                      <a:pt x="2787" y="2477"/>
                    </a:cubicBezTo>
                    <a:cubicBezTo>
                      <a:pt x="2882" y="2287"/>
                      <a:pt x="2954" y="2084"/>
                      <a:pt x="3013" y="1882"/>
                    </a:cubicBezTo>
                    <a:cubicBezTo>
                      <a:pt x="3073" y="1596"/>
                      <a:pt x="3097" y="1310"/>
                      <a:pt x="3097" y="1025"/>
                    </a:cubicBezTo>
                    <a:cubicBezTo>
                      <a:pt x="3108" y="763"/>
                      <a:pt x="3108" y="513"/>
                      <a:pt x="3037" y="263"/>
                    </a:cubicBezTo>
                    <a:cubicBezTo>
                      <a:pt x="2894" y="203"/>
                      <a:pt x="2739" y="144"/>
                      <a:pt x="2585" y="96"/>
                    </a:cubicBezTo>
                    <a:lnTo>
                      <a:pt x="2585" y="96"/>
                    </a:lnTo>
                    <a:cubicBezTo>
                      <a:pt x="2596" y="263"/>
                      <a:pt x="2596" y="429"/>
                      <a:pt x="2596" y="584"/>
                    </a:cubicBezTo>
                    <a:cubicBezTo>
                      <a:pt x="2585" y="418"/>
                      <a:pt x="2573" y="251"/>
                      <a:pt x="2537" y="84"/>
                    </a:cubicBezTo>
                    <a:cubicBezTo>
                      <a:pt x="2442" y="48"/>
                      <a:pt x="2346" y="25"/>
                      <a:pt x="226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6" name="Google Shape;2096;p43"/>
              <p:cNvSpPr/>
              <p:nvPr/>
            </p:nvSpPr>
            <p:spPr>
              <a:xfrm>
                <a:off x="5324150" y="668350"/>
                <a:ext cx="67300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2692" h="5514" extrusionOk="0">
                    <a:moveTo>
                      <a:pt x="2454" y="1013"/>
                    </a:moveTo>
                    <a:lnTo>
                      <a:pt x="2454" y="1013"/>
                    </a:lnTo>
                    <a:cubicBezTo>
                      <a:pt x="2418" y="1656"/>
                      <a:pt x="2251" y="2299"/>
                      <a:pt x="2013" y="2906"/>
                    </a:cubicBezTo>
                    <a:cubicBezTo>
                      <a:pt x="2096" y="2680"/>
                      <a:pt x="2144" y="2453"/>
                      <a:pt x="2192" y="2215"/>
                    </a:cubicBezTo>
                    <a:cubicBezTo>
                      <a:pt x="2215" y="2144"/>
                      <a:pt x="2227" y="2072"/>
                      <a:pt x="2251" y="2013"/>
                    </a:cubicBezTo>
                    <a:cubicBezTo>
                      <a:pt x="2323" y="1751"/>
                      <a:pt x="2382" y="1489"/>
                      <a:pt x="2418" y="1215"/>
                    </a:cubicBezTo>
                    <a:cubicBezTo>
                      <a:pt x="2430" y="1144"/>
                      <a:pt x="2442" y="1072"/>
                      <a:pt x="2454" y="1013"/>
                    </a:cubicBezTo>
                    <a:close/>
                    <a:moveTo>
                      <a:pt x="1715" y="3585"/>
                    </a:moveTo>
                    <a:cubicBezTo>
                      <a:pt x="1614" y="3808"/>
                      <a:pt x="1495" y="4031"/>
                      <a:pt x="1374" y="4254"/>
                    </a:cubicBezTo>
                    <a:lnTo>
                      <a:pt x="1374" y="4254"/>
                    </a:lnTo>
                    <a:cubicBezTo>
                      <a:pt x="1456" y="4099"/>
                      <a:pt x="1532" y="3939"/>
                      <a:pt x="1608" y="3787"/>
                    </a:cubicBezTo>
                    <a:cubicBezTo>
                      <a:pt x="1644" y="3715"/>
                      <a:pt x="1680" y="3656"/>
                      <a:pt x="1715" y="3585"/>
                    </a:cubicBezTo>
                    <a:close/>
                    <a:moveTo>
                      <a:pt x="1942" y="1"/>
                    </a:moveTo>
                    <a:cubicBezTo>
                      <a:pt x="1989" y="1870"/>
                      <a:pt x="1287" y="3775"/>
                      <a:pt x="1" y="5144"/>
                    </a:cubicBezTo>
                    <a:cubicBezTo>
                      <a:pt x="191" y="5239"/>
                      <a:pt x="382" y="5311"/>
                      <a:pt x="561" y="5382"/>
                    </a:cubicBezTo>
                    <a:cubicBezTo>
                      <a:pt x="751" y="5204"/>
                      <a:pt x="918" y="4989"/>
                      <a:pt x="1061" y="4775"/>
                    </a:cubicBezTo>
                    <a:lnTo>
                      <a:pt x="1061" y="4775"/>
                    </a:lnTo>
                    <a:cubicBezTo>
                      <a:pt x="930" y="4989"/>
                      <a:pt x="787" y="5204"/>
                      <a:pt x="656" y="5406"/>
                    </a:cubicBezTo>
                    <a:cubicBezTo>
                      <a:pt x="751" y="5442"/>
                      <a:pt x="858" y="5478"/>
                      <a:pt x="953" y="5513"/>
                    </a:cubicBezTo>
                    <a:cubicBezTo>
                      <a:pt x="1120" y="5251"/>
                      <a:pt x="1275" y="4989"/>
                      <a:pt x="1430" y="4728"/>
                    </a:cubicBezTo>
                    <a:cubicBezTo>
                      <a:pt x="1704" y="4251"/>
                      <a:pt x="1965" y="3763"/>
                      <a:pt x="2156" y="3251"/>
                    </a:cubicBezTo>
                    <a:cubicBezTo>
                      <a:pt x="2513" y="2322"/>
                      <a:pt x="2692" y="1358"/>
                      <a:pt x="2608" y="382"/>
                    </a:cubicBezTo>
                    <a:cubicBezTo>
                      <a:pt x="2489" y="310"/>
                      <a:pt x="2370" y="227"/>
                      <a:pt x="2251" y="167"/>
                    </a:cubicBezTo>
                    <a:cubicBezTo>
                      <a:pt x="2239" y="453"/>
                      <a:pt x="2204" y="739"/>
                      <a:pt x="2156" y="1037"/>
                    </a:cubicBezTo>
                    <a:cubicBezTo>
                      <a:pt x="2180" y="727"/>
                      <a:pt x="2192" y="429"/>
                      <a:pt x="2168" y="120"/>
                    </a:cubicBezTo>
                    <a:cubicBezTo>
                      <a:pt x="2096" y="84"/>
                      <a:pt x="2025" y="36"/>
                      <a:pt x="194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7" name="Google Shape;2097;p43"/>
              <p:cNvSpPr/>
              <p:nvPr/>
            </p:nvSpPr>
            <p:spPr>
              <a:xfrm>
                <a:off x="5374475" y="686800"/>
                <a:ext cx="49425" cy="124900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4996" extrusionOk="0">
                    <a:moveTo>
                      <a:pt x="1726" y="1084"/>
                    </a:moveTo>
                    <a:cubicBezTo>
                      <a:pt x="1750" y="1727"/>
                      <a:pt x="1643" y="2394"/>
                      <a:pt x="1476" y="3013"/>
                    </a:cubicBezTo>
                    <a:cubicBezTo>
                      <a:pt x="1524" y="2775"/>
                      <a:pt x="1560" y="2549"/>
                      <a:pt x="1584" y="2311"/>
                    </a:cubicBezTo>
                    <a:cubicBezTo>
                      <a:pt x="1596" y="2239"/>
                      <a:pt x="1607" y="2168"/>
                      <a:pt x="1619" y="2096"/>
                    </a:cubicBezTo>
                    <a:cubicBezTo>
                      <a:pt x="1667" y="1834"/>
                      <a:pt x="1703" y="1561"/>
                      <a:pt x="1715" y="1287"/>
                    </a:cubicBezTo>
                    <a:cubicBezTo>
                      <a:pt x="1715" y="1227"/>
                      <a:pt x="1726" y="1156"/>
                      <a:pt x="1726" y="1084"/>
                    </a:cubicBezTo>
                    <a:close/>
                    <a:moveTo>
                      <a:pt x="1205" y="3802"/>
                    </a:moveTo>
                    <a:lnTo>
                      <a:pt x="1205" y="3802"/>
                    </a:lnTo>
                    <a:cubicBezTo>
                      <a:pt x="1109" y="4047"/>
                      <a:pt x="1011" y="4292"/>
                      <a:pt x="905" y="4537"/>
                    </a:cubicBezTo>
                    <a:cubicBezTo>
                      <a:pt x="988" y="4335"/>
                      <a:pt x="1072" y="4132"/>
                      <a:pt x="1143" y="3930"/>
                    </a:cubicBezTo>
                    <a:cubicBezTo>
                      <a:pt x="1164" y="3887"/>
                      <a:pt x="1186" y="3845"/>
                      <a:pt x="1205" y="3802"/>
                    </a:cubicBezTo>
                    <a:close/>
                    <a:moveTo>
                      <a:pt x="1107" y="1"/>
                    </a:moveTo>
                    <a:lnTo>
                      <a:pt x="1107" y="1"/>
                    </a:lnTo>
                    <a:cubicBezTo>
                      <a:pt x="1334" y="1715"/>
                      <a:pt x="941" y="3525"/>
                      <a:pt x="0" y="4978"/>
                    </a:cubicBezTo>
                    <a:cubicBezTo>
                      <a:pt x="125" y="4990"/>
                      <a:pt x="244" y="4996"/>
                      <a:pt x="359" y="4996"/>
                    </a:cubicBezTo>
                    <a:cubicBezTo>
                      <a:pt x="473" y="4996"/>
                      <a:pt x="583" y="4990"/>
                      <a:pt x="691" y="4978"/>
                    </a:cubicBezTo>
                    <a:cubicBezTo>
                      <a:pt x="810" y="4954"/>
                      <a:pt x="929" y="4930"/>
                      <a:pt x="1048" y="4906"/>
                    </a:cubicBezTo>
                    <a:cubicBezTo>
                      <a:pt x="1048" y="4894"/>
                      <a:pt x="1048" y="4894"/>
                      <a:pt x="1060" y="4882"/>
                    </a:cubicBezTo>
                    <a:cubicBezTo>
                      <a:pt x="1286" y="4382"/>
                      <a:pt x="1500" y="3870"/>
                      <a:pt x="1643" y="3335"/>
                    </a:cubicBezTo>
                    <a:cubicBezTo>
                      <a:pt x="1893" y="2442"/>
                      <a:pt x="1977" y="1549"/>
                      <a:pt x="1846" y="644"/>
                    </a:cubicBezTo>
                    <a:cubicBezTo>
                      <a:pt x="1726" y="513"/>
                      <a:pt x="1584" y="394"/>
                      <a:pt x="1441" y="263"/>
                    </a:cubicBezTo>
                    <a:lnTo>
                      <a:pt x="1441" y="263"/>
                    </a:lnTo>
                    <a:cubicBezTo>
                      <a:pt x="1453" y="549"/>
                      <a:pt x="1453" y="846"/>
                      <a:pt x="1429" y="1132"/>
                    </a:cubicBezTo>
                    <a:cubicBezTo>
                      <a:pt x="1429" y="822"/>
                      <a:pt x="1405" y="513"/>
                      <a:pt x="1357" y="191"/>
                    </a:cubicBezTo>
                    <a:cubicBezTo>
                      <a:pt x="1274" y="132"/>
                      <a:pt x="1191" y="60"/>
                      <a:pt x="110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098" name="Google Shape;2098;p43"/>
          <p:cNvSpPr/>
          <p:nvPr/>
        </p:nvSpPr>
        <p:spPr>
          <a:xfrm>
            <a:off x="2361475" y="3404085"/>
            <a:ext cx="7246550" cy="1757500"/>
          </a:xfrm>
          <a:custGeom>
            <a:avLst/>
            <a:gdLst/>
            <a:ahLst/>
            <a:cxnLst/>
            <a:rect l="l" t="t" r="r" b="b"/>
            <a:pathLst>
              <a:path w="289862" h="70300" extrusionOk="0">
                <a:moveTo>
                  <a:pt x="0" y="70300"/>
                </a:moveTo>
                <a:cubicBezTo>
                  <a:pt x="2829" y="67630"/>
                  <a:pt x="7819" y="56188"/>
                  <a:pt x="16973" y="54281"/>
                </a:cubicBezTo>
                <a:cubicBezTo>
                  <a:pt x="26127" y="52374"/>
                  <a:pt x="44815" y="62767"/>
                  <a:pt x="54922" y="58858"/>
                </a:cubicBezTo>
                <a:cubicBezTo>
                  <a:pt x="65029" y="54949"/>
                  <a:pt x="70273" y="37881"/>
                  <a:pt x="77615" y="30825"/>
                </a:cubicBezTo>
                <a:cubicBezTo>
                  <a:pt x="84957" y="23769"/>
                  <a:pt x="88358" y="18525"/>
                  <a:pt x="98973" y="16523"/>
                </a:cubicBezTo>
                <a:cubicBezTo>
                  <a:pt x="109589" y="14521"/>
                  <a:pt x="129294" y="21417"/>
                  <a:pt x="141308" y="18811"/>
                </a:cubicBezTo>
                <a:cubicBezTo>
                  <a:pt x="153322" y="16205"/>
                  <a:pt x="158884" y="3429"/>
                  <a:pt x="171057" y="886"/>
                </a:cubicBezTo>
                <a:cubicBezTo>
                  <a:pt x="183230" y="-1656"/>
                  <a:pt x="200266" y="1935"/>
                  <a:pt x="214346" y="3556"/>
                </a:cubicBezTo>
                <a:cubicBezTo>
                  <a:pt x="228426" y="5177"/>
                  <a:pt x="242951" y="9721"/>
                  <a:pt x="255537" y="10611"/>
                </a:cubicBezTo>
                <a:cubicBezTo>
                  <a:pt x="268123" y="11501"/>
                  <a:pt x="284141" y="9181"/>
                  <a:pt x="289862" y="8895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" name="Google Shape;2064;p43">
            <a:extLst>
              <a:ext uri="{FF2B5EF4-FFF2-40B4-BE49-F238E27FC236}">
                <a16:creationId xmlns:a16="http://schemas.microsoft.com/office/drawing/2014/main" id="{C7C5665F-07FF-DD88-D950-1BCA1CA90649}"/>
              </a:ext>
            </a:extLst>
          </p:cNvPr>
          <p:cNvSpPr txBox="1">
            <a:spLocks/>
          </p:cNvSpPr>
          <p:nvPr/>
        </p:nvSpPr>
        <p:spPr>
          <a:xfrm>
            <a:off x="2761430" y="2246466"/>
            <a:ext cx="618796" cy="532850"/>
          </a:xfrm>
          <a:prstGeom prst="ellipse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accent3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r>
              <a:rPr lang="en" sz="2000" b="1" dirty="0">
                <a:solidFill>
                  <a:srgbClr val="000000"/>
                </a:solidFill>
                <a:latin typeface="+mj-lt"/>
              </a:rPr>
              <a:t>II</a:t>
            </a:r>
          </a:p>
        </p:txBody>
      </p:sp>
      <p:sp>
        <p:nvSpPr>
          <p:cNvPr id="27" name="Google Shape;2067;p43">
            <a:extLst>
              <a:ext uri="{FF2B5EF4-FFF2-40B4-BE49-F238E27FC236}">
                <a16:creationId xmlns:a16="http://schemas.microsoft.com/office/drawing/2014/main" id="{473A8B0D-4041-68EC-34BC-CF7BD4AB749A}"/>
              </a:ext>
            </a:extLst>
          </p:cNvPr>
          <p:cNvSpPr txBox="1">
            <a:spLocks/>
          </p:cNvSpPr>
          <p:nvPr/>
        </p:nvSpPr>
        <p:spPr>
          <a:xfrm>
            <a:off x="3358472" y="2292186"/>
            <a:ext cx="3059744" cy="44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 algn="just">
              <a:lnSpc>
                <a:spcPct val="150000"/>
              </a:lnSpc>
            </a:pPr>
            <a:r>
              <a:rPr lang="en-US" dirty="0" err="1">
                <a:latin typeface="+mj-lt"/>
              </a:rPr>
              <a:t>Trừ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hai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đa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hức</a:t>
            </a:r>
            <a:endParaRPr lang="en-US" dirty="0">
              <a:latin typeface="+mj-lt"/>
            </a:endParaRPr>
          </a:p>
        </p:txBody>
      </p:sp>
      <p:sp>
        <p:nvSpPr>
          <p:cNvPr id="28" name="Google Shape;2064;p43">
            <a:extLst>
              <a:ext uri="{FF2B5EF4-FFF2-40B4-BE49-F238E27FC236}">
                <a16:creationId xmlns:a16="http://schemas.microsoft.com/office/drawing/2014/main" id="{15242DA1-8D90-4BB0-4523-16C93885DD1C}"/>
              </a:ext>
            </a:extLst>
          </p:cNvPr>
          <p:cNvSpPr txBox="1">
            <a:spLocks/>
          </p:cNvSpPr>
          <p:nvPr/>
        </p:nvSpPr>
        <p:spPr>
          <a:xfrm>
            <a:off x="2761430" y="2923217"/>
            <a:ext cx="618796" cy="532850"/>
          </a:xfrm>
          <a:prstGeom prst="ellipse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accent3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r>
              <a:rPr lang="en" sz="2000" b="1" dirty="0">
                <a:solidFill>
                  <a:srgbClr val="000000"/>
                </a:solidFill>
                <a:latin typeface="+mj-lt"/>
              </a:rPr>
              <a:t>III</a:t>
            </a:r>
          </a:p>
        </p:txBody>
      </p:sp>
      <p:sp>
        <p:nvSpPr>
          <p:cNvPr id="29" name="Google Shape;2067;p43">
            <a:extLst>
              <a:ext uri="{FF2B5EF4-FFF2-40B4-BE49-F238E27FC236}">
                <a16:creationId xmlns:a16="http://schemas.microsoft.com/office/drawing/2014/main" id="{4C82E626-2C5D-0CDA-1AA4-FA5D6D672183}"/>
              </a:ext>
            </a:extLst>
          </p:cNvPr>
          <p:cNvSpPr txBox="1">
            <a:spLocks/>
          </p:cNvSpPr>
          <p:nvPr/>
        </p:nvSpPr>
        <p:spPr>
          <a:xfrm>
            <a:off x="3358472" y="2957507"/>
            <a:ext cx="3059744" cy="44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 algn="just">
              <a:lnSpc>
                <a:spcPct val="150000"/>
              </a:lnSpc>
            </a:pPr>
            <a:r>
              <a:rPr lang="en-US" dirty="0" err="1">
                <a:latin typeface="+mj-lt"/>
              </a:rPr>
              <a:t>Nhân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hai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đa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hức</a:t>
            </a:r>
            <a:endParaRPr lang="en-US" dirty="0">
              <a:latin typeface="+mj-lt"/>
            </a:endParaRPr>
          </a:p>
        </p:txBody>
      </p:sp>
      <p:sp>
        <p:nvSpPr>
          <p:cNvPr id="30" name="Google Shape;2064;p43">
            <a:extLst>
              <a:ext uri="{FF2B5EF4-FFF2-40B4-BE49-F238E27FC236}">
                <a16:creationId xmlns:a16="http://schemas.microsoft.com/office/drawing/2014/main" id="{67971A76-0121-F29B-7C4A-B9BA41345FBE}"/>
              </a:ext>
            </a:extLst>
          </p:cNvPr>
          <p:cNvSpPr txBox="1">
            <a:spLocks/>
          </p:cNvSpPr>
          <p:nvPr/>
        </p:nvSpPr>
        <p:spPr>
          <a:xfrm>
            <a:off x="2761430" y="3639524"/>
            <a:ext cx="618795" cy="513294"/>
          </a:xfrm>
          <a:prstGeom prst="ellipse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accent3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ondrina Solid"/>
              <a:buNone/>
              <a:defRPr sz="30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r>
              <a:rPr lang="en" sz="2000" b="1" dirty="0">
                <a:solidFill>
                  <a:srgbClr val="000000"/>
                </a:solidFill>
                <a:latin typeface="+mj-lt"/>
              </a:rPr>
              <a:t>IV</a:t>
            </a:r>
          </a:p>
        </p:txBody>
      </p:sp>
      <p:sp>
        <p:nvSpPr>
          <p:cNvPr id="31" name="Google Shape;2067;p43">
            <a:extLst>
              <a:ext uri="{FF2B5EF4-FFF2-40B4-BE49-F238E27FC236}">
                <a16:creationId xmlns:a16="http://schemas.microsoft.com/office/drawing/2014/main" id="{856713F2-BEFA-1ACC-251E-D72569B3FE91}"/>
              </a:ext>
            </a:extLst>
          </p:cNvPr>
          <p:cNvSpPr txBox="1">
            <a:spLocks/>
          </p:cNvSpPr>
          <p:nvPr/>
        </p:nvSpPr>
        <p:spPr>
          <a:xfrm>
            <a:off x="3358472" y="3730964"/>
            <a:ext cx="3951120" cy="3401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 algn="just">
              <a:lnSpc>
                <a:spcPct val="150000"/>
              </a:lnSpc>
            </a:pPr>
            <a:r>
              <a:rPr lang="en-US" dirty="0">
                <a:latin typeface="+mj-lt"/>
              </a:rPr>
              <a:t>Chia </a:t>
            </a:r>
            <a:r>
              <a:rPr lang="en-US" dirty="0" err="1">
                <a:latin typeface="+mj-lt"/>
              </a:rPr>
              <a:t>đa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hức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cho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đơn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hức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64" grpId="0" animBg="1"/>
      <p:bldP spid="2067" grpId="0" build="p"/>
      <p:bldP spid="26" grpId="0" animBg="1"/>
      <p:bldP spid="27" grpId="0"/>
      <p:bldP spid="28" grpId="0" animBg="1"/>
      <p:bldP spid="29" grpId="0"/>
      <p:bldP spid="30" grpId="0" animBg="1"/>
      <p:bldP spid="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37" name="Google Shape;2737;p61"/>
          <p:cNvGrpSpPr/>
          <p:nvPr/>
        </p:nvGrpSpPr>
        <p:grpSpPr>
          <a:xfrm>
            <a:off x="382905" y="3260948"/>
            <a:ext cx="1991875" cy="1882552"/>
            <a:chOff x="751324" y="2717052"/>
            <a:chExt cx="1815243" cy="1886943"/>
          </a:xfrm>
        </p:grpSpPr>
        <p:grpSp>
          <p:nvGrpSpPr>
            <p:cNvPr id="2738" name="Google Shape;2738;p61"/>
            <p:cNvGrpSpPr/>
            <p:nvPr/>
          </p:nvGrpSpPr>
          <p:grpSpPr>
            <a:xfrm rot="-632256">
              <a:off x="889105" y="3379153"/>
              <a:ext cx="810884" cy="1096887"/>
              <a:chOff x="2103901" y="2201181"/>
              <a:chExt cx="654147" cy="884867"/>
            </a:xfrm>
          </p:grpSpPr>
          <p:sp>
            <p:nvSpPr>
              <p:cNvPr id="2739" name="Google Shape;2739;p6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740" name="Google Shape;2740;p6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741" name="Google Shape;2741;p6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2" name="Google Shape;2742;p6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3" name="Google Shape;2743;p6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4" name="Google Shape;2744;p6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5" name="Google Shape;2745;p6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6" name="Google Shape;2746;p6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7" name="Google Shape;2747;p6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48" name="Google Shape;2748;p6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749" name="Google Shape;2749;p61"/>
            <p:cNvSpPr/>
            <p:nvPr/>
          </p:nvSpPr>
          <p:spPr>
            <a:xfrm>
              <a:off x="751324" y="2717052"/>
              <a:ext cx="384902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0" name="Google Shape;2750;p61"/>
            <p:cNvSpPr/>
            <p:nvPr/>
          </p:nvSpPr>
          <p:spPr>
            <a:xfrm>
              <a:off x="1869675" y="4385728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1" name="Google Shape;2751;p61"/>
            <p:cNvSpPr/>
            <p:nvPr/>
          </p:nvSpPr>
          <p:spPr>
            <a:xfrm>
              <a:off x="2506163" y="451844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2" name="Google Shape;2752;p61"/>
            <p:cNvSpPr/>
            <p:nvPr/>
          </p:nvSpPr>
          <p:spPr>
            <a:xfrm>
              <a:off x="1947424" y="3719240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53" name="Google Shape;2753;p61"/>
          <p:cNvGrpSpPr/>
          <p:nvPr/>
        </p:nvGrpSpPr>
        <p:grpSpPr>
          <a:xfrm>
            <a:off x="6845984" y="160540"/>
            <a:ext cx="2127298" cy="2185364"/>
            <a:chOff x="6823124" y="539500"/>
            <a:chExt cx="2127298" cy="2185364"/>
          </a:xfrm>
        </p:grpSpPr>
        <p:sp>
          <p:nvSpPr>
            <p:cNvPr id="2754" name="Google Shape;2754;p61"/>
            <p:cNvSpPr/>
            <p:nvPr/>
          </p:nvSpPr>
          <p:spPr>
            <a:xfrm rot="10800000">
              <a:off x="8565521" y="675958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755" name="Google Shape;2755;p61"/>
            <p:cNvGrpSpPr/>
            <p:nvPr/>
          </p:nvGrpSpPr>
          <p:grpSpPr>
            <a:xfrm rot="775977">
              <a:off x="7469452" y="884847"/>
              <a:ext cx="810777" cy="1096741"/>
              <a:chOff x="2103901" y="2201181"/>
              <a:chExt cx="654147" cy="884867"/>
            </a:xfrm>
          </p:grpSpPr>
          <p:sp>
            <p:nvSpPr>
              <p:cNvPr id="2756" name="Google Shape;2756;p61"/>
              <p:cNvSpPr/>
              <p:nvPr/>
            </p:nvSpPr>
            <p:spPr>
              <a:xfrm>
                <a:off x="2114569" y="2201498"/>
                <a:ext cx="632886" cy="884442"/>
              </a:xfrm>
              <a:custGeom>
                <a:avLst/>
                <a:gdLst/>
                <a:ahLst/>
                <a:cxnLst/>
                <a:rect l="l" t="t" r="r" b="b"/>
                <a:pathLst>
                  <a:path w="7442" h="10400" extrusionOk="0">
                    <a:moveTo>
                      <a:pt x="3703" y="1"/>
                    </a:moveTo>
                    <a:cubicBezTo>
                      <a:pt x="1780" y="1"/>
                      <a:pt x="160" y="1490"/>
                      <a:pt x="12" y="3427"/>
                    </a:cubicBezTo>
                    <a:cubicBezTo>
                      <a:pt x="12" y="3439"/>
                      <a:pt x="12" y="3451"/>
                      <a:pt x="12" y="3463"/>
                    </a:cubicBezTo>
                    <a:cubicBezTo>
                      <a:pt x="0" y="3522"/>
                      <a:pt x="0" y="3594"/>
                      <a:pt x="0" y="3665"/>
                    </a:cubicBezTo>
                    <a:lnTo>
                      <a:pt x="0" y="3677"/>
                    </a:lnTo>
                    <a:cubicBezTo>
                      <a:pt x="0" y="3748"/>
                      <a:pt x="0" y="3808"/>
                      <a:pt x="0" y="3867"/>
                    </a:cubicBezTo>
                    <a:lnTo>
                      <a:pt x="0" y="3879"/>
                    </a:lnTo>
                    <a:cubicBezTo>
                      <a:pt x="0" y="4010"/>
                      <a:pt x="12" y="4153"/>
                      <a:pt x="24" y="4308"/>
                    </a:cubicBezTo>
                    <a:cubicBezTo>
                      <a:pt x="36" y="4332"/>
                      <a:pt x="36" y="4368"/>
                      <a:pt x="36" y="4391"/>
                    </a:cubicBezTo>
                    <a:cubicBezTo>
                      <a:pt x="48" y="4475"/>
                      <a:pt x="60" y="4558"/>
                      <a:pt x="72" y="4641"/>
                    </a:cubicBezTo>
                    <a:cubicBezTo>
                      <a:pt x="84" y="4725"/>
                      <a:pt x="108" y="4808"/>
                      <a:pt x="120" y="4891"/>
                    </a:cubicBezTo>
                    <a:cubicBezTo>
                      <a:pt x="489" y="6737"/>
                      <a:pt x="1679" y="8797"/>
                      <a:pt x="3227" y="9011"/>
                    </a:cubicBezTo>
                    <a:cubicBezTo>
                      <a:pt x="2965" y="9190"/>
                      <a:pt x="2239" y="9737"/>
                      <a:pt x="2441" y="9940"/>
                    </a:cubicBezTo>
                    <a:cubicBezTo>
                      <a:pt x="2511" y="10009"/>
                      <a:pt x="2581" y="10023"/>
                      <a:pt x="2648" y="10023"/>
                    </a:cubicBezTo>
                    <a:cubicBezTo>
                      <a:pt x="2697" y="10023"/>
                      <a:pt x="2744" y="10016"/>
                      <a:pt x="2788" y="10016"/>
                    </a:cubicBezTo>
                    <a:cubicBezTo>
                      <a:pt x="2871" y="10016"/>
                      <a:pt x="2941" y="10043"/>
                      <a:pt x="2989" y="10202"/>
                    </a:cubicBezTo>
                    <a:cubicBezTo>
                      <a:pt x="3037" y="10340"/>
                      <a:pt x="3107" y="10400"/>
                      <a:pt x="3181" y="10400"/>
                    </a:cubicBezTo>
                    <a:cubicBezTo>
                      <a:pt x="3291" y="10400"/>
                      <a:pt x="3408" y="10266"/>
                      <a:pt x="3465" y="10059"/>
                    </a:cubicBezTo>
                    <a:cubicBezTo>
                      <a:pt x="3490" y="9979"/>
                      <a:pt x="3524" y="9952"/>
                      <a:pt x="3566" y="9952"/>
                    </a:cubicBezTo>
                    <a:cubicBezTo>
                      <a:pt x="3666" y="9952"/>
                      <a:pt x="3806" y="10106"/>
                      <a:pt x="3954" y="10106"/>
                    </a:cubicBezTo>
                    <a:cubicBezTo>
                      <a:pt x="4017" y="10106"/>
                      <a:pt x="4081" y="10078"/>
                      <a:pt x="4144" y="9999"/>
                    </a:cubicBezTo>
                    <a:cubicBezTo>
                      <a:pt x="4358" y="9737"/>
                      <a:pt x="3703" y="9225"/>
                      <a:pt x="3429" y="9023"/>
                    </a:cubicBezTo>
                    <a:lnTo>
                      <a:pt x="3429" y="9023"/>
                    </a:lnTo>
                    <a:cubicBezTo>
                      <a:pt x="3449" y="9023"/>
                      <a:pt x="3469" y="9024"/>
                      <a:pt x="3489" y="9024"/>
                    </a:cubicBezTo>
                    <a:cubicBezTo>
                      <a:pt x="5014" y="9024"/>
                      <a:pt x="6426" y="7238"/>
                      <a:pt x="7061" y="5499"/>
                    </a:cubicBezTo>
                    <a:cubicBezTo>
                      <a:pt x="7109" y="5368"/>
                      <a:pt x="7156" y="5225"/>
                      <a:pt x="7192" y="5094"/>
                    </a:cubicBezTo>
                    <a:cubicBezTo>
                      <a:pt x="7204" y="5082"/>
                      <a:pt x="7204" y="5082"/>
                      <a:pt x="7204" y="5070"/>
                    </a:cubicBezTo>
                    <a:cubicBezTo>
                      <a:pt x="7251" y="4927"/>
                      <a:pt x="7287" y="4796"/>
                      <a:pt x="7311" y="4653"/>
                    </a:cubicBezTo>
                    <a:cubicBezTo>
                      <a:pt x="7370" y="4415"/>
                      <a:pt x="7406" y="4177"/>
                      <a:pt x="7418" y="3963"/>
                    </a:cubicBezTo>
                    <a:cubicBezTo>
                      <a:pt x="7442" y="3546"/>
                      <a:pt x="7406" y="3141"/>
                      <a:pt x="7299" y="2760"/>
                    </a:cubicBezTo>
                    <a:cubicBezTo>
                      <a:pt x="7275" y="2653"/>
                      <a:pt x="7251" y="2558"/>
                      <a:pt x="7216" y="2463"/>
                    </a:cubicBezTo>
                    <a:cubicBezTo>
                      <a:pt x="7204" y="2451"/>
                      <a:pt x="7204" y="2451"/>
                      <a:pt x="7204" y="2451"/>
                    </a:cubicBezTo>
                    <a:cubicBezTo>
                      <a:pt x="7168" y="2343"/>
                      <a:pt x="7132" y="2248"/>
                      <a:pt x="7085" y="2153"/>
                    </a:cubicBezTo>
                    <a:cubicBezTo>
                      <a:pt x="6847" y="1641"/>
                      <a:pt x="6501" y="1189"/>
                      <a:pt x="6073" y="843"/>
                    </a:cubicBezTo>
                    <a:cubicBezTo>
                      <a:pt x="6013" y="796"/>
                      <a:pt x="5966" y="760"/>
                      <a:pt x="5918" y="724"/>
                    </a:cubicBezTo>
                    <a:cubicBezTo>
                      <a:pt x="5918" y="724"/>
                      <a:pt x="5918" y="712"/>
                      <a:pt x="5918" y="712"/>
                    </a:cubicBezTo>
                    <a:cubicBezTo>
                      <a:pt x="5858" y="677"/>
                      <a:pt x="5811" y="641"/>
                      <a:pt x="5763" y="617"/>
                    </a:cubicBezTo>
                    <a:cubicBezTo>
                      <a:pt x="5763" y="605"/>
                      <a:pt x="5751" y="605"/>
                      <a:pt x="5751" y="605"/>
                    </a:cubicBezTo>
                    <a:cubicBezTo>
                      <a:pt x="5704" y="569"/>
                      <a:pt x="5644" y="546"/>
                      <a:pt x="5596" y="510"/>
                    </a:cubicBezTo>
                    <a:cubicBezTo>
                      <a:pt x="5596" y="510"/>
                      <a:pt x="5585" y="510"/>
                      <a:pt x="5585" y="498"/>
                    </a:cubicBezTo>
                    <a:cubicBezTo>
                      <a:pt x="5525" y="474"/>
                      <a:pt x="5477" y="438"/>
                      <a:pt x="5418" y="415"/>
                    </a:cubicBezTo>
                    <a:cubicBezTo>
                      <a:pt x="4977" y="188"/>
                      <a:pt x="4489" y="46"/>
                      <a:pt x="3965" y="10"/>
                    </a:cubicBezTo>
                    <a:cubicBezTo>
                      <a:pt x="3877" y="4"/>
                      <a:pt x="3790" y="1"/>
                      <a:pt x="37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757" name="Google Shape;2757;p61"/>
              <p:cNvGrpSpPr/>
              <p:nvPr/>
            </p:nvGrpSpPr>
            <p:grpSpPr>
              <a:xfrm>
                <a:off x="2103901" y="2201181"/>
                <a:ext cx="654147" cy="884867"/>
                <a:chOff x="1233475" y="3497650"/>
                <a:chExt cx="192300" cy="260125"/>
              </a:xfrm>
            </p:grpSpPr>
            <p:sp>
              <p:nvSpPr>
                <p:cNvPr id="2758" name="Google Shape;2758;p61"/>
                <p:cNvSpPr/>
                <p:nvPr/>
              </p:nvSpPr>
              <p:spPr>
                <a:xfrm>
                  <a:off x="1233475" y="3497650"/>
                  <a:ext cx="192300" cy="225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92" h="9039" extrusionOk="0">
                      <a:moveTo>
                        <a:pt x="3834" y="1"/>
                      </a:moveTo>
                      <a:cubicBezTo>
                        <a:pt x="1899" y="1"/>
                        <a:pt x="269" y="1503"/>
                        <a:pt x="143" y="3463"/>
                      </a:cubicBezTo>
                      <a:cubicBezTo>
                        <a:pt x="1" y="5510"/>
                        <a:pt x="1441" y="8892"/>
                        <a:pt x="3489" y="9035"/>
                      </a:cubicBezTo>
                      <a:cubicBezTo>
                        <a:pt x="3530" y="9037"/>
                        <a:pt x="3572" y="9039"/>
                        <a:pt x="3613" y="9039"/>
                      </a:cubicBezTo>
                      <a:cubicBezTo>
                        <a:pt x="5612" y="9039"/>
                        <a:pt x="7421" y="5969"/>
                        <a:pt x="7549" y="3963"/>
                      </a:cubicBezTo>
                      <a:cubicBezTo>
                        <a:pt x="7692" y="1927"/>
                        <a:pt x="6144" y="153"/>
                        <a:pt x="4096" y="10"/>
                      </a:cubicBezTo>
                      <a:cubicBezTo>
                        <a:pt x="4008" y="4"/>
                        <a:pt x="3921" y="1"/>
                        <a:pt x="3834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59" name="Google Shape;2759;p61"/>
                <p:cNvSpPr/>
                <p:nvPr/>
              </p:nvSpPr>
              <p:spPr>
                <a:xfrm>
                  <a:off x="1291525" y="3721425"/>
                  <a:ext cx="55675" cy="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7" h="1454" extrusionOk="0">
                      <a:moveTo>
                        <a:pt x="1131" y="0"/>
                      </a:moveTo>
                      <a:cubicBezTo>
                        <a:pt x="1131" y="0"/>
                        <a:pt x="0" y="750"/>
                        <a:pt x="250" y="989"/>
                      </a:cubicBezTo>
                      <a:cubicBezTo>
                        <a:pt x="323" y="1061"/>
                        <a:pt x="397" y="1075"/>
                        <a:pt x="467" y="1075"/>
                      </a:cubicBezTo>
                      <a:cubicBezTo>
                        <a:pt x="510" y="1075"/>
                        <a:pt x="552" y="1070"/>
                        <a:pt x="592" y="1070"/>
                      </a:cubicBezTo>
                      <a:cubicBezTo>
                        <a:pt x="677" y="1070"/>
                        <a:pt x="749" y="1094"/>
                        <a:pt x="798" y="1250"/>
                      </a:cubicBezTo>
                      <a:cubicBezTo>
                        <a:pt x="845" y="1393"/>
                        <a:pt x="916" y="1454"/>
                        <a:pt x="989" y="1454"/>
                      </a:cubicBezTo>
                      <a:cubicBezTo>
                        <a:pt x="1099" y="1454"/>
                        <a:pt x="1217" y="1315"/>
                        <a:pt x="1274" y="1108"/>
                      </a:cubicBezTo>
                      <a:cubicBezTo>
                        <a:pt x="1299" y="1029"/>
                        <a:pt x="1333" y="1001"/>
                        <a:pt x="1375" y="1001"/>
                      </a:cubicBezTo>
                      <a:cubicBezTo>
                        <a:pt x="1476" y="1001"/>
                        <a:pt x="1619" y="1161"/>
                        <a:pt x="1769" y="1161"/>
                      </a:cubicBezTo>
                      <a:cubicBezTo>
                        <a:pt x="1830" y="1161"/>
                        <a:pt x="1892" y="1134"/>
                        <a:pt x="1953" y="1060"/>
                      </a:cubicBezTo>
                      <a:cubicBezTo>
                        <a:pt x="2227" y="727"/>
                        <a:pt x="1131" y="0"/>
                        <a:pt x="1131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0" name="Google Shape;2760;p61"/>
                <p:cNvSpPr/>
                <p:nvPr/>
              </p:nvSpPr>
              <p:spPr>
                <a:xfrm>
                  <a:off x="1236450" y="3508000"/>
                  <a:ext cx="152125" cy="111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85" h="4478" extrusionOk="0">
                      <a:moveTo>
                        <a:pt x="5775" y="227"/>
                      </a:moveTo>
                      <a:cubicBezTo>
                        <a:pt x="5335" y="405"/>
                        <a:pt x="4894" y="608"/>
                        <a:pt x="4465" y="834"/>
                      </a:cubicBezTo>
                      <a:cubicBezTo>
                        <a:pt x="4394" y="870"/>
                        <a:pt x="4323" y="905"/>
                        <a:pt x="4251" y="941"/>
                      </a:cubicBezTo>
                      <a:cubicBezTo>
                        <a:pt x="4334" y="882"/>
                        <a:pt x="4430" y="834"/>
                        <a:pt x="4513" y="786"/>
                      </a:cubicBezTo>
                      <a:cubicBezTo>
                        <a:pt x="4823" y="620"/>
                        <a:pt x="5144" y="477"/>
                        <a:pt x="5466" y="334"/>
                      </a:cubicBezTo>
                      <a:cubicBezTo>
                        <a:pt x="5561" y="298"/>
                        <a:pt x="5668" y="262"/>
                        <a:pt x="5775" y="227"/>
                      </a:cubicBezTo>
                      <a:close/>
                      <a:moveTo>
                        <a:pt x="5430" y="1"/>
                      </a:moveTo>
                      <a:cubicBezTo>
                        <a:pt x="5204" y="72"/>
                        <a:pt x="4989" y="143"/>
                        <a:pt x="4775" y="227"/>
                      </a:cubicBezTo>
                      <a:cubicBezTo>
                        <a:pt x="2977" y="703"/>
                        <a:pt x="1334" y="1656"/>
                        <a:pt x="24" y="2965"/>
                      </a:cubicBezTo>
                      <a:cubicBezTo>
                        <a:pt x="24" y="2989"/>
                        <a:pt x="24" y="3025"/>
                        <a:pt x="24" y="3049"/>
                      </a:cubicBezTo>
                      <a:cubicBezTo>
                        <a:pt x="1" y="3310"/>
                        <a:pt x="12" y="3596"/>
                        <a:pt x="48" y="3894"/>
                      </a:cubicBezTo>
                      <a:cubicBezTo>
                        <a:pt x="263" y="3691"/>
                        <a:pt x="477" y="3477"/>
                        <a:pt x="703" y="3275"/>
                      </a:cubicBezTo>
                      <a:lnTo>
                        <a:pt x="703" y="3275"/>
                      </a:lnTo>
                      <a:cubicBezTo>
                        <a:pt x="477" y="3501"/>
                        <a:pt x="251" y="3739"/>
                        <a:pt x="60" y="3989"/>
                      </a:cubicBezTo>
                      <a:cubicBezTo>
                        <a:pt x="72" y="4144"/>
                        <a:pt x="96" y="4311"/>
                        <a:pt x="132" y="4477"/>
                      </a:cubicBezTo>
                      <a:cubicBezTo>
                        <a:pt x="1429" y="3084"/>
                        <a:pt x="2977" y="1917"/>
                        <a:pt x="4680" y="1048"/>
                      </a:cubicBezTo>
                      <a:cubicBezTo>
                        <a:pt x="5144" y="834"/>
                        <a:pt x="5620" y="632"/>
                        <a:pt x="6085" y="429"/>
                      </a:cubicBezTo>
                      <a:cubicBezTo>
                        <a:pt x="5882" y="262"/>
                        <a:pt x="5656" y="120"/>
                        <a:pt x="5430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1" name="Google Shape;2761;p61"/>
                <p:cNvSpPr/>
                <p:nvPr/>
              </p:nvSpPr>
              <p:spPr>
                <a:xfrm>
                  <a:off x="1251325" y="3551750"/>
                  <a:ext cx="167900" cy="12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16" h="5085" extrusionOk="0">
                      <a:moveTo>
                        <a:pt x="6490" y="370"/>
                      </a:moveTo>
                      <a:lnTo>
                        <a:pt x="6490" y="370"/>
                      </a:lnTo>
                      <a:cubicBezTo>
                        <a:pt x="6049" y="548"/>
                        <a:pt x="5609" y="751"/>
                        <a:pt x="5180" y="977"/>
                      </a:cubicBezTo>
                      <a:cubicBezTo>
                        <a:pt x="5109" y="1001"/>
                        <a:pt x="5037" y="1037"/>
                        <a:pt x="4966" y="1072"/>
                      </a:cubicBezTo>
                      <a:cubicBezTo>
                        <a:pt x="5061" y="1025"/>
                        <a:pt x="5144" y="977"/>
                        <a:pt x="5240" y="929"/>
                      </a:cubicBezTo>
                      <a:cubicBezTo>
                        <a:pt x="5549" y="763"/>
                        <a:pt x="5859" y="608"/>
                        <a:pt x="6180" y="465"/>
                      </a:cubicBezTo>
                      <a:cubicBezTo>
                        <a:pt x="6287" y="429"/>
                        <a:pt x="6395" y="394"/>
                        <a:pt x="6490" y="370"/>
                      </a:cubicBezTo>
                      <a:close/>
                      <a:moveTo>
                        <a:pt x="6502" y="1"/>
                      </a:moveTo>
                      <a:cubicBezTo>
                        <a:pt x="6383" y="48"/>
                        <a:pt x="6264" y="96"/>
                        <a:pt x="6145" y="144"/>
                      </a:cubicBezTo>
                      <a:cubicBezTo>
                        <a:pt x="5918" y="215"/>
                        <a:pt x="5704" y="287"/>
                        <a:pt x="5490" y="370"/>
                      </a:cubicBezTo>
                      <a:cubicBezTo>
                        <a:pt x="3478" y="906"/>
                        <a:pt x="1644" y="2037"/>
                        <a:pt x="275" y="3608"/>
                      </a:cubicBezTo>
                      <a:cubicBezTo>
                        <a:pt x="191" y="3704"/>
                        <a:pt x="251" y="3823"/>
                        <a:pt x="346" y="3858"/>
                      </a:cubicBezTo>
                      <a:cubicBezTo>
                        <a:pt x="227" y="3977"/>
                        <a:pt x="120" y="4097"/>
                        <a:pt x="1" y="4227"/>
                      </a:cubicBezTo>
                      <a:cubicBezTo>
                        <a:pt x="60" y="4358"/>
                        <a:pt x="120" y="4478"/>
                        <a:pt x="179" y="4608"/>
                      </a:cubicBezTo>
                      <a:cubicBezTo>
                        <a:pt x="584" y="4204"/>
                        <a:pt x="989" y="3799"/>
                        <a:pt x="1418" y="3418"/>
                      </a:cubicBezTo>
                      <a:lnTo>
                        <a:pt x="1418" y="3418"/>
                      </a:lnTo>
                      <a:cubicBezTo>
                        <a:pt x="1108" y="3716"/>
                        <a:pt x="811" y="4049"/>
                        <a:pt x="549" y="4406"/>
                      </a:cubicBezTo>
                      <a:cubicBezTo>
                        <a:pt x="453" y="4525"/>
                        <a:pt x="358" y="4656"/>
                        <a:pt x="263" y="4775"/>
                      </a:cubicBezTo>
                      <a:cubicBezTo>
                        <a:pt x="322" y="4882"/>
                        <a:pt x="382" y="4978"/>
                        <a:pt x="441" y="5085"/>
                      </a:cubicBezTo>
                      <a:cubicBezTo>
                        <a:pt x="1823" y="3477"/>
                        <a:pt x="3513" y="2156"/>
                        <a:pt x="5406" y="1191"/>
                      </a:cubicBezTo>
                      <a:cubicBezTo>
                        <a:pt x="5847" y="989"/>
                        <a:pt x="6287" y="798"/>
                        <a:pt x="6716" y="608"/>
                      </a:cubicBezTo>
                      <a:cubicBezTo>
                        <a:pt x="6668" y="394"/>
                        <a:pt x="6597" y="191"/>
                        <a:pt x="650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2" name="Google Shape;2762;p61"/>
                <p:cNvSpPr/>
                <p:nvPr/>
              </p:nvSpPr>
              <p:spPr>
                <a:xfrm>
                  <a:off x="1275450" y="3614275"/>
                  <a:ext cx="144075" cy="10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63" h="4049" extrusionOk="0">
                      <a:moveTo>
                        <a:pt x="5763" y="0"/>
                      </a:moveTo>
                      <a:lnTo>
                        <a:pt x="5763" y="0"/>
                      </a:lnTo>
                      <a:cubicBezTo>
                        <a:pt x="5608" y="48"/>
                        <a:pt x="5441" y="95"/>
                        <a:pt x="5287" y="155"/>
                      </a:cubicBezTo>
                      <a:cubicBezTo>
                        <a:pt x="3263" y="655"/>
                        <a:pt x="1405" y="1750"/>
                        <a:pt x="12" y="3298"/>
                      </a:cubicBezTo>
                      <a:cubicBezTo>
                        <a:pt x="0" y="3298"/>
                        <a:pt x="0" y="3310"/>
                        <a:pt x="0" y="3310"/>
                      </a:cubicBezTo>
                      <a:cubicBezTo>
                        <a:pt x="143" y="3477"/>
                        <a:pt x="298" y="3631"/>
                        <a:pt x="453" y="3762"/>
                      </a:cubicBezTo>
                      <a:cubicBezTo>
                        <a:pt x="691" y="3548"/>
                        <a:pt x="917" y="3334"/>
                        <a:pt x="1155" y="3131"/>
                      </a:cubicBezTo>
                      <a:lnTo>
                        <a:pt x="1155" y="3131"/>
                      </a:lnTo>
                      <a:cubicBezTo>
                        <a:pt x="929" y="3346"/>
                        <a:pt x="715" y="3572"/>
                        <a:pt x="512" y="3810"/>
                      </a:cubicBezTo>
                      <a:cubicBezTo>
                        <a:pt x="619" y="3893"/>
                        <a:pt x="727" y="3977"/>
                        <a:pt x="846" y="4048"/>
                      </a:cubicBezTo>
                      <a:cubicBezTo>
                        <a:pt x="2108" y="2798"/>
                        <a:pt x="3584" y="1762"/>
                        <a:pt x="5191" y="976"/>
                      </a:cubicBezTo>
                      <a:cubicBezTo>
                        <a:pt x="5299" y="929"/>
                        <a:pt x="5406" y="881"/>
                        <a:pt x="5525" y="834"/>
                      </a:cubicBezTo>
                      <a:cubicBezTo>
                        <a:pt x="5572" y="703"/>
                        <a:pt x="5608" y="572"/>
                        <a:pt x="5656" y="441"/>
                      </a:cubicBezTo>
                      <a:lnTo>
                        <a:pt x="5656" y="441"/>
                      </a:lnTo>
                      <a:cubicBezTo>
                        <a:pt x="5418" y="536"/>
                        <a:pt x="5191" y="643"/>
                        <a:pt x="4965" y="750"/>
                      </a:cubicBezTo>
                      <a:cubicBezTo>
                        <a:pt x="4894" y="786"/>
                        <a:pt x="4822" y="822"/>
                        <a:pt x="4751" y="857"/>
                      </a:cubicBezTo>
                      <a:cubicBezTo>
                        <a:pt x="4846" y="798"/>
                        <a:pt x="4929" y="762"/>
                        <a:pt x="5025" y="703"/>
                      </a:cubicBezTo>
                      <a:cubicBezTo>
                        <a:pt x="5227" y="607"/>
                        <a:pt x="5441" y="500"/>
                        <a:pt x="5656" y="405"/>
                      </a:cubicBezTo>
                      <a:cubicBezTo>
                        <a:pt x="5703" y="274"/>
                        <a:pt x="5739" y="131"/>
                        <a:pt x="576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3" name="Google Shape;2763;p61"/>
                <p:cNvSpPr/>
                <p:nvPr/>
              </p:nvSpPr>
              <p:spPr>
                <a:xfrm>
                  <a:off x="1365575" y="3517525"/>
                  <a:ext cx="46225" cy="10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9" h="4394" extrusionOk="0">
                      <a:moveTo>
                        <a:pt x="218" y="1"/>
                      </a:moveTo>
                      <a:cubicBezTo>
                        <a:pt x="76" y="1"/>
                        <a:pt x="1" y="221"/>
                        <a:pt x="122" y="322"/>
                      </a:cubicBezTo>
                      <a:cubicBezTo>
                        <a:pt x="670" y="822"/>
                        <a:pt x="1039" y="1477"/>
                        <a:pt x="1194" y="2203"/>
                      </a:cubicBezTo>
                      <a:cubicBezTo>
                        <a:pt x="1277" y="2548"/>
                        <a:pt x="1324" y="2906"/>
                        <a:pt x="1301" y="3251"/>
                      </a:cubicBezTo>
                      <a:cubicBezTo>
                        <a:pt x="1289" y="3418"/>
                        <a:pt x="1265" y="3596"/>
                        <a:pt x="1205" y="3751"/>
                      </a:cubicBezTo>
                      <a:cubicBezTo>
                        <a:pt x="1158" y="3906"/>
                        <a:pt x="1063" y="4049"/>
                        <a:pt x="1003" y="4203"/>
                      </a:cubicBezTo>
                      <a:cubicBezTo>
                        <a:pt x="979" y="4299"/>
                        <a:pt x="1039" y="4394"/>
                        <a:pt x="1146" y="4394"/>
                      </a:cubicBezTo>
                      <a:cubicBezTo>
                        <a:pt x="1575" y="4346"/>
                        <a:pt x="1741" y="3834"/>
                        <a:pt x="1789" y="3465"/>
                      </a:cubicBezTo>
                      <a:cubicBezTo>
                        <a:pt x="1848" y="3049"/>
                        <a:pt x="1801" y="2596"/>
                        <a:pt x="1705" y="2179"/>
                      </a:cubicBezTo>
                      <a:cubicBezTo>
                        <a:pt x="1515" y="1322"/>
                        <a:pt x="1098" y="465"/>
                        <a:pt x="301" y="24"/>
                      </a:cubicBezTo>
                      <a:cubicBezTo>
                        <a:pt x="271" y="8"/>
                        <a:pt x="244" y="1"/>
                        <a:pt x="2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4" name="Google Shape;2764;p61"/>
                <p:cNvSpPr/>
                <p:nvPr/>
              </p:nvSpPr>
              <p:spPr>
                <a:xfrm>
                  <a:off x="1375450" y="3656525"/>
                  <a:ext cx="325" cy="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" h="25" extrusionOk="0">
                      <a:moveTo>
                        <a:pt x="13" y="1"/>
                      </a:moveTo>
                      <a:cubicBezTo>
                        <a:pt x="13" y="1"/>
                        <a:pt x="13" y="1"/>
                        <a:pt x="1" y="25"/>
                      </a:cubicBezTo>
                      <a:cubicBezTo>
                        <a:pt x="13" y="13"/>
                        <a:pt x="13" y="13"/>
                        <a:pt x="1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765" name="Google Shape;2765;p61"/>
                <p:cNvSpPr/>
                <p:nvPr/>
              </p:nvSpPr>
              <p:spPr>
                <a:xfrm>
                  <a:off x="1372475" y="3635100"/>
                  <a:ext cx="16700" cy="32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297" extrusionOk="0">
                      <a:moveTo>
                        <a:pt x="501" y="1"/>
                      </a:moveTo>
                      <a:cubicBezTo>
                        <a:pt x="429" y="1"/>
                        <a:pt x="334" y="60"/>
                        <a:pt x="334" y="131"/>
                      </a:cubicBezTo>
                      <a:cubicBezTo>
                        <a:pt x="334" y="215"/>
                        <a:pt x="322" y="286"/>
                        <a:pt x="310" y="358"/>
                      </a:cubicBezTo>
                      <a:cubicBezTo>
                        <a:pt x="310" y="393"/>
                        <a:pt x="298" y="429"/>
                        <a:pt x="298" y="465"/>
                      </a:cubicBezTo>
                      <a:cubicBezTo>
                        <a:pt x="286" y="477"/>
                        <a:pt x="286" y="501"/>
                        <a:pt x="286" y="512"/>
                      </a:cubicBezTo>
                      <a:cubicBezTo>
                        <a:pt x="286" y="512"/>
                        <a:pt x="286" y="524"/>
                        <a:pt x="275" y="524"/>
                      </a:cubicBezTo>
                      <a:cubicBezTo>
                        <a:pt x="275" y="536"/>
                        <a:pt x="275" y="536"/>
                        <a:pt x="275" y="536"/>
                      </a:cubicBezTo>
                      <a:cubicBezTo>
                        <a:pt x="251" y="608"/>
                        <a:pt x="227" y="679"/>
                        <a:pt x="191" y="751"/>
                      </a:cubicBezTo>
                      <a:cubicBezTo>
                        <a:pt x="179" y="774"/>
                        <a:pt x="167" y="810"/>
                        <a:pt x="144" y="846"/>
                      </a:cubicBezTo>
                      <a:lnTo>
                        <a:pt x="132" y="870"/>
                      </a:lnTo>
                      <a:cubicBezTo>
                        <a:pt x="132" y="882"/>
                        <a:pt x="132" y="882"/>
                        <a:pt x="120" y="882"/>
                      </a:cubicBezTo>
                      <a:cubicBezTo>
                        <a:pt x="120" y="893"/>
                        <a:pt x="108" y="893"/>
                        <a:pt x="108" y="905"/>
                      </a:cubicBezTo>
                      <a:cubicBezTo>
                        <a:pt x="96" y="929"/>
                        <a:pt x="72" y="953"/>
                        <a:pt x="60" y="977"/>
                      </a:cubicBezTo>
                      <a:cubicBezTo>
                        <a:pt x="48" y="1001"/>
                        <a:pt x="36" y="1013"/>
                        <a:pt x="36" y="1024"/>
                      </a:cubicBezTo>
                      <a:cubicBezTo>
                        <a:pt x="1" y="1120"/>
                        <a:pt x="13" y="1215"/>
                        <a:pt x="96" y="1274"/>
                      </a:cubicBezTo>
                      <a:cubicBezTo>
                        <a:pt x="124" y="1290"/>
                        <a:pt x="151" y="1296"/>
                        <a:pt x="178" y="1296"/>
                      </a:cubicBezTo>
                      <a:cubicBezTo>
                        <a:pt x="276" y="1296"/>
                        <a:pt x="361" y="1207"/>
                        <a:pt x="417" y="1132"/>
                      </a:cubicBezTo>
                      <a:cubicBezTo>
                        <a:pt x="513" y="989"/>
                        <a:pt x="572" y="834"/>
                        <a:pt x="620" y="667"/>
                      </a:cubicBezTo>
                      <a:cubicBezTo>
                        <a:pt x="656" y="489"/>
                        <a:pt x="667" y="322"/>
                        <a:pt x="656" y="143"/>
                      </a:cubicBezTo>
                      <a:cubicBezTo>
                        <a:pt x="656" y="60"/>
                        <a:pt x="584" y="1"/>
                        <a:pt x="5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766" name="Google Shape;2766;p61"/>
            <p:cNvSpPr/>
            <p:nvPr/>
          </p:nvSpPr>
          <p:spPr>
            <a:xfrm>
              <a:off x="6823124" y="7640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7" name="Google Shape;2767;p61"/>
            <p:cNvSpPr/>
            <p:nvPr/>
          </p:nvSpPr>
          <p:spPr>
            <a:xfrm>
              <a:off x="7508862" y="539500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8" name="Google Shape;2768;p61"/>
            <p:cNvSpPr/>
            <p:nvPr/>
          </p:nvSpPr>
          <p:spPr>
            <a:xfrm>
              <a:off x="7562024" y="2375790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Google Shape;2164;p45">
            <a:extLst>
              <a:ext uri="{FF2B5EF4-FFF2-40B4-BE49-F238E27FC236}">
                <a16:creationId xmlns:a16="http://schemas.microsoft.com/office/drawing/2014/main" id="{8A02F59F-FFF6-ED10-94C3-152D09137CE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82905" y="2494904"/>
            <a:ext cx="8378190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 b="1" dirty="0">
                <a:solidFill>
                  <a:srgbClr val="0F3D55"/>
                </a:solidFill>
                <a:latin typeface="+mj-lt"/>
              </a:rPr>
              <a:t>CHIA ĐA THỨC CHO ĐƠN THỨC</a:t>
            </a:r>
            <a:endParaRPr sz="3500" b="1" dirty="0">
              <a:solidFill>
                <a:srgbClr val="0F3D55"/>
              </a:solidFill>
              <a:latin typeface="+mj-lt"/>
            </a:endParaRPr>
          </a:p>
        </p:txBody>
      </p:sp>
      <p:sp>
        <p:nvSpPr>
          <p:cNvPr id="9" name="Google Shape;2165;p45">
            <a:extLst>
              <a:ext uri="{FF2B5EF4-FFF2-40B4-BE49-F238E27FC236}">
                <a16:creationId xmlns:a16="http://schemas.microsoft.com/office/drawing/2014/main" id="{E2DB15AA-F1CE-DAD2-CB79-C6C9D9C3A00E}"/>
              </a:ext>
            </a:extLst>
          </p:cNvPr>
          <p:cNvSpPr txBox="1">
            <a:spLocks/>
          </p:cNvSpPr>
          <p:nvPr/>
        </p:nvSpPr>
        <p:spPr>
          <a:xfrm>
            <a:off x="3489965" y="1529438"/>
            <a:ext cx="2266615" cy="91828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500" b="1" dirty="0">
                <a:solidFill>
                  <a:schemeClr val="accent3"/>
                </a:solidFill>
                <a:latin typeface="+mj-lt"/>
              </a:rPr>
              <a:t>PHẦN IV</a:t>
            </a:r>
          </a:p>
        </p:txBody>
      </p:sp>
    </p:spTree>
  </p:cSld>
  <p:clrMapOvr>
    <a:masterClrMapping/>
  </p:clrMapOvr>
  <p:transition spd="med">
    <p:circl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5" name="Google Shape;2915;p66"/>
          <p:cNvSpPr/>
          <p:nvPr/>
        </p:nvSpPr>
        <p:spPr>
          <a:xfrm>
            <a:off x="-355975" y="-73100"/>
            <a:ext cx="7551675" cy="1970575"/>
          </a:xfrm>
          <a:custGeom>
            <a:avLst/>
            <a:gdLst/>
            <a:ahLst/>
            <a:cxnLst/>
            <a:rect l="l" t="t" r="r" b="b"/>
            <a:pathLst>
              <a:path w="302067" h="78823" extrusionOk="0">
                <a:moveTo>
                  <a:pt x="0" y="77424"/>
                </a:moveTo>
                <a:cubicBezTo>
                  <a:pt x="5562" y="77424"/>
                  <a:pt x="23583" y="80539"/>
                  <a:pt x="33372" y="77424"/>
                </a:cubicBezTo>
                <a:cubicBezTo>
                  <a:pt x="43161" y="74309"/>
                  <a:pt x="48723" y="61151"/>
                  <a:pt x="58735" y="58735"/>
                </a:cubicBezTo>
                <a:cubicBezTo>
                  <a:pt x="68747" y="56320"/>
                  <a:pt x="81968" y="63058"/>
                  <a:pt x="93442" y="62931"/>
                </a:cubicBezTo>
                <a:cubicBezTo>
                  <a:pt x="104916" y="62804"/>
                  <a:pt x="119728" y="60515"/>
                  <a:pt x="127578" y="57972"/>
                </a:cubicBezTo>
                <a:cubicBezTo>
                  <a:pt x="135429" y="55429"/>
                  <a:pt x="131296" y="49137"/>
                  <a:pt x="140545" y="47675"/>
                </a:cubicBezTo>
                <a:cubicBezTo>
                  <a:pt x="149794" y="46213"/>
                  <a:pt x="172011" y="51298"/>
                  <a:pt x="183071" y="49200"/>
                </a:cubicBezTo>
                <a:cubicBezTo>
                  <a:pt x="194132" y="47102"/>
                  <a:pt x="200583" y="40365"/>
                  <a:pt x="206908" y="35089"/>
                </a:cubicBezTo>
                <a:cubicBezTo>
                  <a:pt x="213233" y="29813"/>
                  <a:pt x="212470" y="20214"/>
                  <a:pt x="221020" y="17544"/>
                </a:cubicBezTo>
                <a:cubicBezTo>
                  <a:pt x="229570" y="14874"/>
                  <a:pt x="247114" y="19451"/>
                  <a:pt x="258206" y="19070"/>
                </a:cubicBezTo>
                <a:cubicBezTo>
                  <a:pt x="269298" y="18689"/>
                  <a:pt x="280264" y="18434"/>
                  <a:pt x="287574" y="15256"/>
                </a:cubicBezTo>
                <a:cubicBezTo>
                  <a:pt x="294884" y="12078"/>
                  <a:pt x="299652" y="2543"/>
                  <a:pt x="302067" y="0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Rounded Rectangle 16">
            <a:extLst>
              <a:ext uri="{FF2B5EF4-FFF2-40B4-BE49-F238E27FC236}">
                <a16:creationId xmlns:a16="http://schemas.microsoft.com/office/drawing/2014/main" id="{7C0141A3-14B3-5B4C-742F-2D2BEB0B196D}"/>
              </a:ext>
            </a:extLst>
          </p:cNvPr>
          <p:cNvSpPr/>
          <p:nvPr/>
        </p:nvSpPr>
        <p:spPr>
          <a:xfrm>
            <a:off x="1089060" y="301238"/>
            <a:ext cx="6965880" cy="617482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.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Phép</a:t>
            </a: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 chia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hết</a:t>
            </a: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một</a:t>
            </a: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đơn</a:t>
            </a: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thức</a:t>
            </a: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cho</a:t>
            </a: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một</a:t>
            </a: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đơn</a:t>
            </a: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en-US" sz="2200" b="1" kern="1200" dirty="0" err="1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thức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335324E-4FCD-4CA4-D80C-F444403C5B12}"/>
              </a:ext>
            </a:extLst>
          </p:cNvPr>
          <p:cNvSpPr/>
          <p:nvPr/>
        </p:nvSpPr>
        <p:spPr>
          <a:xfrm>
            <a:off x="378107" y="1249218"/>
            <a:ext cx="8486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HĐ 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15C45E8-02F2-A9AF-8BC7-4BD8C6982C3E}"/>
                  </a:ext>
                </a:extLst>
              </p:cNvPr>
              <p:cNvSpPr/>
              <p:nvPr/>
            </p:nvSpPr>
            <p:spPr>
              <a:xfrm>
                <a:off x="1147242" y="1157493"/>
                <a:ext cx="2893749" cy="496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lang="en-US" sz="2000" kern="1200" dirty="0">
                    <a:ea typeface="Times New Roman" panose="02020603050405020304" pitchFamily="18" charset="0"/>
                  </a:rPr>
                  <a:t>T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ín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ích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: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9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4</m:t>
                        </m:r>
                      </m:sup>
                    </m:sSup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 . 2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15C45E8-02F2-A9AF-8BC7-4BD8C6982C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242" y="1157493"/>
                <a:ext cx="2893749" cy="496867"/>
              </a:xfrm>
              <a:prstGeom prst="rect">
                <a:avLst/>
              </a:prstGeom>
              <a:blipFill>
                <a:blip r:embed="rId3"/>
                <a:stretch>
                  <a:fillRect l="-1053" b="-234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E407975-CCFB-8A1D-37F5-EBFFCBDA1FB8}"/>
              </a:ext>
            </a:extLst>
          </p:cNvPr>
          <p:cNvGrpSpPr/>
          <p:nvPr/>
        </p:nvGrpSpPr>
        <p:grpSpPr>
          <a:xfrm>
            <a:off x="4040991" y="1743150"/>
            <a:ext cx="1062013" cy="596516"/>
            <a:chOff x="8403160" y="4587772"/>
            <a:chExt cx="1263473" cy="82361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EAABC07-8104-B80A-B961-136A814791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68E2B47-064E-4E21-E43C-155CE3860A1B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E63667-DF3D-19CB-4F7A-AE27FA3044C9}"/>
                  </a:ext>
                </a:extLst>
              </p:cNvPr>
              <p:cNvSpPr txBox="1"/>
              <p:nvPr/>
            </p:nvSpPr>
            <p:spPr>
              <a:xfrm>
                <a:off x="1426150" y="2371026"/>
                <a:ext cx="6291700" cy="539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000" kern="10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0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2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9. 2) (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(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2000" i="1" kern="10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8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000" i="1" kern="1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0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2000" kern="10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E63667-DF3D-19CB-4F7A-AE27FA304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150" y="2371026"/>
                <a:ext cx="6291700" cy="539315"/>
              </a:xfrm>
              <a:prstGeom prst="rect">
                <a:avLst/>
              </a:prstGeom>
              <a:blipFill>
                <a:blip r:embed="rId5"/>
                <a:stretch>
                  <a:fillRect l="-1066" b="-20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9240D423-EF8F-3B83-45EC-5EF24B106C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14349" y="3523297"/>
            <a:ext cx="2880360" cy="16202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hought Bubble: Cloud 15">
                <a:extLst>
                  <a:ext uri="{FF2B5EF4-FFF2-40B4-BE49-F238E27FC236}">
                    <a16:creationId xmlns:a16="http://schemas.microsoft.com/office/drawing/2014/main" id="{08A2FE80-D052-903F-DC49-6EBE9E1D8A8B}"/>
                  </a:ext>
                </a:extLst>
              </p:cNvPr>
              <p:cNvSpPr/>
              <p:nvPr/>
            </p:nvSpPr>
            <p:spPr>
              <a:xfrm>
                <a:off x="1620064" y="2952622"/>
                <a:ext cx="6434876" cy="2088008"/>
              </a:xfrm>
              <a:prstGeom prst="cloudCallout">
                <a:avLst>
                  <a:gd name="adj1" fmla="val -54601"/>
                  <a:gd name="adj2" fmla="val -5622"/>
                </a:avLst>
              </a:prstGeom>
              <a:solidFill>
                <a:srgbClr val="E1F7FF"/>
              </a:solidFill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200000"/>
                  </a:lnSpc>
                </a:pP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Ta </a:t>
                </a:r>
                <a:r>
                  <a:rPr lang="en-US" sz="1800" dirty="0" err="1">
                    <a:solidFill>
                      <a:srgbClr val="000000"/>
                    </a:solidFill>
                    <a:latin typeface="+mj-lt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9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. 2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. Ta </a:t>
                </a:r>
                <a:r>
                  <a:rPr lang="en-US" sz="1800" dirty="0" err="1">
                    <a:solidFill>
                      <a:srgbClr val="000000"/>
                    </a:solidFill>
                    <a:latin typeface="+mj-lt"/>
                  </a:rPr>
                  <a:t>nói</a:t>
                </a: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+mj-lt"/>
                  </a:rPr>
                  <a:t>đơn</a:t>
                </a: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+mj-lt"/>
                  </a:rPr>
                  <a:t>thức</a:t>
                </a: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chia </a:t>
                </a:r>
                <a:r>
                  <a:rPr lang="en-US" sz="1800" dirty="0" err="1">
                    <a:solidFill>
                      <a:srgbClr val="000000"/>
                    </a:solidFill>
                    <a:latin typeface="+mj-lt"/>
                  </a:rPr>
                  <a:t>hết</a:t>
                </a: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+mj-lt"/>
                  </a:rPr>
                  <a:t>cho</a:t>
                </a: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+mj-lt"/>
                  </a:rPr>
                  <a:t>đơn</a:t>
                </a: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+mj-lt"/>
                  </a:rPr>
                  <a:t>thức</a:t>
                </a: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+mj-lt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solidFill>
                    <a:srgbClr val="00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hought Bubble: Cloud 15">
                <a:extLst>
                  <a:ext uri="{FF2B5EF4-FFF2-40B4-BE49-F238E27FC236}">
                    <a16:creationId xmlns:a16="http://schemas.microsoft.com/office/drawing/2014/main" id="{08A2FE80-D052-903F-DC49-6EBE9E1D8A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064" y="2952622"/>
                <a:ext cx="6434876" cy="2088008"/>
              </a:xfrm>
              <a:prstGeom prst="cloudCallout">
                <a:avLst>
                  <a:gd name="adj1" fmla="val -54601"/>
                  <a:gd name="adj2" fmla="val -5622"/>
                </a:avLst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14" grpId="0"/>
      <p:bldP spid="1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5" name="Google Shape;2225;p47"/>
          <p:cNvSpPr/>
          <p:nvPr/>
        </p:nvSpPr>
        <p:spPr>
          <a:xfrm>
            <a:off x="1636825" y="2713353"/>
            <a:ext cx="7933075" cy="2514975"/>
          </a:xfrm>
          <a:custGeom>
            <a:avLst/>
            <a:gdLst/>
            <a:ahLst/>
            <a:cxnLst/>
            <a:rect l="l" t="t" r="r" b="b"/>
            <a:pathLst>
              <a:path w="317323" h="100599" extrusionOk="0">
                <a:moveTo>
                  <a:pt x="0" y="100599"/>
                </a:moveTo>
                <a:cubicBezTo>
                  <a:pt x="4291" y="99010"/>
                  <a:pt x="15225" y="92526"/>
                  <a:pt x="25745" y="91064"/>
                </a:cubicBezTo>
                <a:cubicBezTo>
                  <a:pt x="36265" y="89602"/>
                  <a:pt x="50758" y="96277"/>
                  <a:pt x="63121" y="91827"/>
                </a:cubicBezTo>
                <a:cubicBezTo>
                  <a:pt x="75485" y="87377"/>
                  <a:pt x="85592" y="67926"/>
                  <a:pt x="99926" y="64366"/>
                </a:cubicBezTo>
                <a:cubicBezTo>
                  <a:pt x="114260" y="60806"/>
                  <a:pt x="133363" y="75363"/>
                  <a:pt x="149127" y="70468"/>
                </a:cubicBezTo>
                <a:cubicBezTo>
                  <a:pt x="164892" y="65574"/>
                  <a:pt x="181291" y="40116"/>
                  <a:pt x="194513" y="34999"/>
                </a:cubicBezTo>
                <a:cubicBezTo>
                  <a:pt x="207735" y="29882"/>
                  <a:pt x="215299" y="45138"/>
                  <a:pt x="228457" y="39766"/>
                </a:cubicBezTo>
                <a:cubicBezTo>
                  <a:pt x="241615" y="34395"/>
                  <a:pt x="258651" y="8936"/>
                  <a:pt x="273462" y="2770"/>
                </a:cubicBezTo>
                <a:cubicBezTo>
                  <a:pt x="288273" y="-3396"/>
                  <a:pt x="310013" y="2770"/>
                  <a:pt x="317323" y="2770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228" name="Google Shape;2228;p47"/>
          <p:cNvGrpSpPr/>
          <p:nvPr/>
        </p:nvGrpSpPr>
        <p:grpSpPr>
          <a:xfrm flipH="1">
            <a:off x="7406641" y="134347"/>
            <a:ext cx="1541360" cy="1439233"/>
            <a:chOff x="5401583" y="1479357"/>
            <a:chExt cx="2800400" cy="2978495"/>
          </a:xfrm>
        </p:grpSpPr>
        <p:grpSp>
          <p:nvGrpSpPr>
            <p:cNvPr id="2229" name="Google Shape;2229;p47"/>
            <p:cNvGrpSpPr/>
            <p:nvPr/>
          </p:nvGrpSpPr>
          <p:grpSpPr>
            <a:xfrm rot="215619">
              <a:off x="5491858" y="1511059"/>
              <a:ext cx="1102988" cy="2915092"/>
              <a:chOff x="2247744" y="4236538"/>
              <a:chExt cx="261975" cy="692375"/>
            </a:xfrm>
          </p:grpSpPr>
          <p:sp>
            <p:nvSpPr>
              <p:cNvPr id="2230" name="Google Shape;2230;p47"/>
              <p:cNvSpPr/>
              <p:nvPr/>
            </p:nvSpPr>
            <p:spPr>
              <a:xfrm>
                <a:off x="2247744" y="4236538"/>
                <a:ext cx="261975" cy="692375"/>
              </a:xfrm>
              <a:custGeom>
                <a:avLst/>
                <a:gdLst/>
                <a:ahLst/>
                <a:cxnLst/>
                <a:rect l="l" t="t" r="r" b="b"/>
                <a:pathLst>
                  <a:path w="10479" h="27695" extrusionOk="0">
                    <a:moveTo>
                      <a:pt x="6169" y="18188"/>
                    </a:moveTo>
                    <a:cubicBezTo>
                      <a:pt x="6305" y="18188"/>
                      <a:pt x="6433" y="18217"/>
                      <a:pt x="6537" y="18288"/>
                    </a:cubicBezTo>
                    <a:cubicBezTo>
                      <a:pt x="6632" y="18348"/>
                      <a:pt x="6692" y="18443"/>
                      <a:pt x="6704" y="18562"/>
                    </a:cubicBezTo>
                    <a:cubicBezTo>
                      <a:pt x="6740" y="18681"/>
                      <a:pt x="6716" y="18800"/>
                      <a:pt x="6680" y="18907"/>
                    </a:cubicBezTo>
                    <a:cubicBezTo>
                      <a:pt x="6597" y="19074"/>
                      <a:pt x="6442" y="19193"/>
                      <a:pt x="6251" y="19264"/>
                    </a:cubicBezTo>
                    <a:lnTo>
                      <a:pt x="6263" y="19241"/>
                    </a:lnTo>
                    <a:lnTo>
                      <a:pt x="6228" y="19276"/>
                    </a:lnTo>
                    <a:cubicBezTo>
                      <a:pt x="6180" y="19288"/>
                      <a:pt x="6132" y="19312"/>
                      <a:pt x="6085" y="19324"/>
                    </a:cubicBezTo>
                    <a:cubicBezTo>
                      <a:pt x="5891" y="19370"/>
                      <a:pt x="5683" y="19388"/>
                      <a:pt x="5471" y="19388"/>
                    </a:cubicBezTo>
                    <a:cubicBezTo>
                      <a:pt x="5410" y="19388"/>
                      <a:pt x="5348" y="19386"/>
                      <a:pt x="5287" y="19383"/>
                    </a:cubicBezTo>
                    <a:cubicBezTo>
                      <a:pt x="5013" y="19360"/>
                      <a:pt x="4751" y="19312"/>
                      <a:pt x="4477" y="19229"/>
                    </a:cubicBezTo>
                    <a:cubicBezTo>
                      <a:pt x="4454" y="19229"/>
                      <a:pt x="4430" y="19217"/>
                      <a:pt x="4406" y="19205"/>
                    </a:cubicBezTo>
                    <a:cubicBezTo>
                      <a:pt x="4608" y="18967"/>
                      <a:pt x="4835" y="18752"/>
                      <a:pt x="5096" y="18574"/>
                    </a:cubicBezTo>
                    <a:cubicBezTo>
                      <a:pt x="5323" y="18431"/>
                      <a:pt x="5561" y="18300"/>
                      <a:pt x="5823" y="18240"/>
                    </a:cubicBezTo>
                    <a:cubicBezTo>
                      <a:pt x="5936" y="18208"/>
                      <a:pt x="6055" y="18188"/>
                      <a:pt x="6169" y="18188"/>
                    </a:cubicBezTo>
                    <a:close/>
                    <a:moveTo>
                      <a:pt x="5811" y="0"/>
                    </a:moveTo>
                    <a:cubicBezTo>
                      <a:pt x="5811" y="0"/>
                      <a:pt x="5787" y="36"/>
                      <a:pt x="5763" y="84"/>
                    </a:cubicBezTo>
                    <a:lnTo>
                      <a:pt x="251" y="3155"/>
                    </a:lnTo>
                    <a:cubicBezTo>
                      <a:pt x="227" y="3143"/>
                      <a:pt x="215" y="3131"/>
                      <a:pt x="215" y="3131"/>
                    </a:cubicBezTo>
                    <a:lnTo>
                      <a:pt x="179" y="3191"/>
                    </a:lnTo>
                    <a:lnTo>
                      <a:pt x="143" y="3251"/>
                    </a:lnTo>
                    <a:cubicBezTo>
                      <a:pt x="143" y="3251"/>
                      <a:pt x="167" y="3262"/>
                      <a:pt x="191" y="3274"/>
                    </a:cubicBezTo>
                    <a:lnTo>
                      <a:pt x="1727" y="12145"/>
                    </a:lnTo>
                    <a:cubicBezTo>
                      <a:pt x="1727" y="12168"/>
                      <a:pt x="1715" y="12180"/>
                      <a:pt x="1715" y="12204"/>
                    </a:cubicBezTo>
                    <a:lnTo>
                      <a:pt x="1739" y="12204"/>
                    </a:lnTo>
                    <a:lnTo>
                      <a:pt x="1739" y="12216"/>
                    </a:lnTo>
                    <a:cubicBezTo>
                      <a:pt x="1703" y="12216"/>
                      <a:pt x="1679" y="12252"/>
                      <a:pt x="1667" y="12287"/>
                    </a:cubicBezTo>
                    <a:cubicBezTo>
                      <a:pt x="1548" y="12692"/>
                      <a:pt x="1477" y="13097"/>
                      <a:pt x="1417" y="13514"/>
                    </a:cubicBezTo>
                    <a:lnTo>
                      <a:pt x="1" y="16026"/>
                    </a:lnTo>
                    <a:lnTo>
                      <a:pt x="1013" y="16824"/>
                    </a:lnTo>
                    <a:lnTo>
                      <a:pt x="1334" y="14716"/>
                    </a:lnTo>
                    <a:cubicBezTo>
                      <a:pt x="1334" y="15026"/>
                      <a:pt x="1346" y="15347"/>
                      <a:pt x="1382" y="15657"/>
                    </a:cubicBezTo>
                    <a:cubicBezTo>
                      <a:pt x="1406" y="15871"/>
                      <a:pt x="1441" y="16074"/>
                      <a:pt x="1489" y="16276"/>
                    </a:cubicBezTo>
                    <a:lnTo>
                      <a:pt x="751" y="19241"/>
                    </a:lnTo>
                    <a:lnTo>
                      <a:pt x="1917" y="19741"/>
                    </a:lnTo>
                    <a:lnTo>
                      <a:pt x="1560" y="16526"/>
                    </a:lnTo>
                    <a:lnTo>
                      <a:pt x="1560" y="16526"/>
                    </a:lnTo>
                    <a:cubicBezTo>
                      <a:pt x="1632" y="16800"/>
                      <a:pt x="1727" y="17062"/>
                      <a:pt x="1834" y="17312"/>
                    </a:cubicBezTo>
                    <a:cubicBezTo>
                      <a:pt x="2072" y="17836"/>
                      <a:pt x="2441" y="18300"/>
                      <a:pt x="2894" y="18657"/>
                    </a:cubicBezTo>
                    <a:cubicBezTo>
                      <a:pt x="3239" y="18931"/>
                      <a:pt x="3620" y="19145"/>
                      <a:pt x="4037" y="19312"/>
                    </a:cubicBezTo>
                    <a:cubicBezTo>
                      <a:pt x="3953" y="19419"/>
                      <a:pt x="3870" y="19538"/>
                      <a:pt x="3799" y="19657"/>
                    </a:cubicBezTo>
                    <a:cubicBezTo>
                      <a:pt x="3561" y="20074"/>
                      <a:pt x="3406" y="20526"/>
                      <a:pt x="3299" y="20991"/>
                    </a:cubicBezTo>
                    <a:lnTo>
                      <a:pt x="3227" y="21098"/>
                    </a:lnTo>
                    <a:lnTo>
                      <a:pt x="3215" y="21074"/>
                    </a:lnTo>
                    <a:lnTo>
                      <a:pt x="3215" y="21098"/>
                    </a:lnTo>
                    <a:lnTo>
                      <a:pt x="1525" y="23503"/>
                    </a:lnTo>
                    <a:lnTo>
                      <a:pt x="2441" y="24384"/>
                    </a:lnTo>
                    <a:lnTo>
                      <a:pt x="3239" y="21360"/>
                    </a:lnTo>
                    <a:lnTo>
                      <a:pt x="3239" y="21360"/>
                    </a:lnTo>
                    <a:cubicBezTo>
                      <a:pt x="3215" y="21479"/>
                      <a:pt x="3203" y="21598"/>
                      <a:pt x="3191" y="21717"/>
                    </a:cubicBezTo>
                    <a:lnTo>
                      <a:pt x="3180" y="21931"/>
                    </a:lnTo>
                    <a:lnTo>
                      <a:pt x="3180" y="22146"/>
                    </a:lnTo>
                    <a:cubicBezTo>
                      <a:pt x="3168" y="22431"/>
                      <a:pt x="3191" y="22717"/>
                      <a:pt x="3251" y="23003"/>
                    </a:cubicBezTo>
                    <a:cubicBezTo>
                      <a:pt x="3311" y="23313"/>
                      <a:pt x="3406" y="23610"/>
                      <a:pt x="3549" y="23896"/>
                    </a:cubicBezTo>
                    <a:lnTo>
                      <a:pt x="2941" y="26670"/>
                    </a:lnTo>
                    <a:lnTo>
                      <a:pt x="4132" y="27146"/>
                    </a:lnTo>
                    <a:lnTo>
                      <a:pt x="3692" y="24158"/>
                    </a:lnTo>
                    <a:lnTo>
                      <a:pt x="3692" y="24158"/>
                    </a:lnTo>
                    <a:cubicBezTo>
                      <a:pt x="3787" y="24301"/>
                      <a:pt x="3882" y="24432"/>
                      <a:pt x="4001" y="24563"/>
                    </a:cubicBezTo>
                    <a:cubicBezTo>
                      <a:pt x="4311" y="24932"/>
                      <a:pt x="4692" y="25229"/>
                      <a:pt x="5096" y="25468"/>
                    </a:cubicBezTo>
                    <a:lnTo>
                      <a:pt x="6942" y="27694"/>
                    </a:lnTo>
                    <a:lnTo>
                      <a:pt x="8049" y="27039"/>
                    </a:lnTo>
                    <a:lnTo>
                      <a:pt x="6120" y="25944"/>
                    </a:lnTo>
                    <a:lnTo>
                      <a:pt x="6120" y="25944"/>
                    </a:lnTo>
                    <a:cubicBezTo>
                      <a:pt x="6406" y="26051"/>
                      <a:pt x="6680" y="26134"/>
                      <a:pt x="6966" y="26206"/>
                    </a:cubicBezTo>
                    <a:cubicBezTo>
                      <a:pt x="8061" y="26503"/>
                      <a:pt x="9192" y="26634"/>
                      <a:pt x="10323" y="26694"/>
                    </a:cubicBezTo>
                    <a:cubicBezTo>
                      <a:pt x="10329" y="26695"/>
                      <a:pt x="10336" y="26695"/>
                      <a:pt x="10342" y="26695"/>
                    </a:cubicBezTo>
                    <a:cubicBezTo>
                      <a:pt x="10406" y="26695"/>
                      <a:pt x="10466" y="26639"/>
                      <a:pt x="10466" y="26563"/>
                    </a:cubicBezTo>
                    <a:cubicBezTo>
                      <a:pt x="10478" y="26492"/>
                      <a:pt x="10419" y="26420"/>
                      <a:pt x="10335" y="26420"/>
                    </a:cubicBezTo>
                    <a:cubicBezTo>
                      <a:pt x="9228" y="26361"/>
                      <a:pt x="8109" y="26230"/>
                      <a:pt x="7037" y="25956"/>
                    </a:cubicBezTo>
                    <a:cubicBezTo>
                      <a:pt x="6823" y="25896"/>
                      <a:pt x="6609" y="25825"/>
                      <a:pt x="6394" y="25753"/>
                    </a:cubicBezTo>
                    <a:lnTo>
                      <a:pt x="6394" y="25753"/>
                    </a:lnTo>
                    <a:lnTo>
                      <a:pt x="8609" y="26146"/>
                    </a:lnTo>
                    <a:lnTo>
                      <a:pt x="8942" y="25158"/>
                    </a:lnTo>
                    <a:lnTo>
                      <a:pt x="6180" y="25682"/>
                    </a:lnTo>
                    <a:cubicBezTo>
                      <a:pt x="5942" y="25599"/>
                      <a:pt x="5704" y="25491"/>
                      <a:pt x="5477" y="25384"/>
                    </a:cubicBezTo>
                    <a:cubicBezTo>
                      <a:pt x="5001" y="25134"/>
                      <a:pt x="4537" y="24813"/>
                      <a:pt x="4192" y="24396"/>
                    </a:cubicBezTo>
                    <a:lnTo>
                      <a:pt x="4192" y="24396"/>
                    </a:lnTo>
                    <a:lnTo>
                      <a:pt x="5954" y="25384"/>
                    </a:lnTo>
                    <a:lnTo>
                      <a:pt x="6597" y="24563"/>
                    </a:lnTo>
                    <a:lnTo>
                      <a:pt x="4013" y="24182"/>
                    </a:lnTo>
                    <a:cubicBezTo>
                      <a:pt x="3751" y="23813"/>
                      <a:pt x="3572" y="23396"/>
                      <a:pt x="3489" y="22955"/>
                    </a:cubicBezTo>
                    <a:cubicBezTo>
                      <a:pt x="3441" y="22693"/>
                      <a:pt x="3418" y="22420"/>
                      <a:pt x="3418" y="22146"/>
                    </a:cubicBezTo>
                    <a:lnTo>
                      <a:pt x="3418" y="22027"/>
                    </a:lnTo>
                    <a:lnTo>
                      <a:pt x="3763" y="23586"/>
                    </a:lnTo>
                    <a:lnTo>
                      <a:pt x="4811" y="23527"/>
                    </a:lnTo>
                    <a:lnTo>
                      <a:pt x="3465" y="21467"/>
                    </a:lnTo>
                    <a:cubicBezTo>
                      <a:pt x="3465" y="21419"/>
                      <a:pt x="3477" y="21372"/>
                      <a:pt x="3477" y="21324"/>
                    </a:cubicBezTo>
                    <a:cubicBezTo>
                      <a:pt x="3572" y="20777"/>
                      <a:pt x="3739" y="20253"/>
                      <a:pt x="4013" y="19776"/>
                    </a:cubicBezTo>
                    <a:cubicBezTo>
                      <a:pt x="4084" y="19645"/>
                      <a:pt x="4168" y="19514"/>
                      <a:pt x="4263" y="19395"/>
                    </a:cubicBezTo>
                    <a:cubicBezTo>
                      <a:pt x="4311" y="19407"/>
                      <a:pt x="4370" y="19431"/>
                      <a:pt x="4418" y="19443"/>
                    </a:cubicBezTo>
                    <a:cubicBezTo>
                      <a:pt x="4704" y="19526"/>
                      <a:pt x="4977" y="19574"/>
                      <a:pt x="5275" y="19598"/>
                    </a:cubicBezTo>
                    <a:cubicBezTo>
                      <a:pt x="5359" y="19603"/>
                      <a:pt x="5443" y="19606"/>
                      <a:pt x="5527" y="19606"/>
                    </a:cubicBezTo>
                    <a:cubicBezTo>
                      <a:pt x="5645" y="19606"/>
                      <a:pt x="5764" y="19600"/>
                      <a:pt x="5882" y="19586"/>
                    </a:cubicBezTo>
                    <a:lnTo>
                      <a:pt x="5882" y="19586"/>
                    </a:lnTo>
                    <a:lnTo>
                      <a:pt x="4346" y="20955"/>
                    </a:lnTo>
                    <a:lnTo>
                      <a:pt x="4906" y="21836"/>
                    </a:lnTo>
                    <a:lnTo>
                      <a:pt x="6108" y="19538"/>
                    </a:lnTo>
                    <a:lnTo>
                      <a:pt x="6144" y="19538"/>
                    </a:lnTo>
                    <a:cubicBezTo>
                      <a:pt x="6287" y="19503"/>
                      <a:pt x="6430" y="19443"/>
                      <a:pt x="6561" y="19360"/>
                    </a:cubicBezTo>
                    <a:cubicBezTo>
                      <a:pt x="6692" y="19276"/>
                      <a:pt x="6811" y="19157"/>
                      <a:pt x="6882" y="19002"/>
                    </a:cubicBezTo>
                    <a:cubicBezTo>
                      <a:pt x="6954" y="18848"/>
                      <a:pt x="6966" y="18681"/>
                      <a:pt x="6930" y="18526"/>
                    </a:cubicBezTo>
                    <a:cubicBezTo>
                      <a:pt x="6906" y="18360"/>
                      <a:pt x="6811" y="18205"/>
                      <a:pt x="6668" y="18098"/>
                    </a:cubicBezTo>
                    <a:cubicBezTo>
                      <a:pt x="6537" y="18014"/>
                      <a:pt x="6394" y="17979"/>
                      <a:pt x="6251" y="17967"/>
                    </a:cubicBezTo>
                    <a:lnTo>
                      <a:pt x="4751" y="17228"/>
                    </a:lnTo>
                    <a:lnTo>
                      <a:pt x="4275" y="17895"/>
                    </a:lnTo>
                    <a:lnTo>
                      <a:pt x="5692" y="18038"/>
                    </a:lnTo>
                    <a:cubicBezTo>
                      <a:pt x="5430" y="18121"/>
                      <a:pt x="5180" y="18240"/>
                      <a:pt x="4965" y="18383"/>
                    </a:cubicBezTo>
                    <a:cubicBezTo>
                      <a:pt x="4656" y="18586"/>
                      <a:pt x="4394" y="18848"/>
                      <a:pt x="4168" y="19122"/>
                    </a:cubicBezTo>
                    <a:cubicBezTo>
                      <a:pt x="3751" y="18967"/>
                      <a:pt x="3370" y="18764"/>
                      <a:pt x="3025" y="18491"/>
                    </a:cubicBezTo>
                    <a:cubicBezTo>
                      <a:pt x="2596" y="18157"/>
                      <a:pt x="2251" y="17717"/>
                      <a:pt x="2025" y="17217"/>
                    </a:cubicBezTo>
                    <a:cubicBezTo>
                      <a:pt x="1787" y="16717"/>
                      <a:pt x="1656" y="16181"/>
                      <a:pt x="1584" y="15633"/>
                    </a:cubicBezTo>
                    <a:cubicBezTo>
                      <a:pt x="1525" y="15228"/>
                      <a:pt x="1513" y="14812"/>
                      <a:pt x="1536" y="14395"/>
                    </a:cubicBezTo>
                    <a:lnTo>
                      <a:pt x="1536" y="14395"/>
                    </a:lnTo>
                    <a:lnTo>
                      <a:pt x="2108" y="17050"/>
                    </a:lnTo>
                    <a:lnTo>
                      <a:pt x="3382" y="16978"/>
                    </a:lnTo>
                    <a:lnTo>
                      <a:pt x="1548" y="14145"/>
                    </a:lnTo>
                    <a:cubicBezTo>
                      <a:pt x="1548" y="14085"/>
                      <a:pt x="1548" y="14026"/>
                      <a:pt x="1560" y="13978"/>
                    </a:cubicBezTo>
                    <a:cubicBezTo>
                      <a:pt x="1608" y="13418"/>
                      <a:pt x="1703" y="12871"/>
                      <a:pt x="1846" y="12335"/>
                    </a:cubicBezTo>
                    <a:cubicBezTo>
                      <a:pt x="1858" y="12299"/>
                      <a:pt x="1846" y="12264"/>
                      <a:pt x="1822" y="12240"/>
                    </a:cubicBezTo>
                    <a:lnTo>
                      <a:pt x="1834" y="12228"/>
                    </a:lnTo>
                    <a:lnTo>
                      <a:pt x="1846" y="12228"/>
                    </a:lnTo>
                    <a:cubicBezTo>
                      <a:pt x="1846" y="12228"/>
                      <a:pt x="1858" y="12216"/>
                      <a:pt x="1858" y="12204"/>
                    </a:cubicBezTo>
                    <a:lnTo>
                      <a:pt x="7787" y="5751"/>
                    </a:lnTo>
                    <a:cubicBezTo>
                      <a:pt x="7811" y="5763"/>
                      <a:pt x="7823" y="5763"/>
                      <a:pt x="7847" y="5763"/>
                    </a:cubicBezTo>
                    <a:lnTo>
                      <a:pt x="7847" y="5691"/>
                    </a:lnTo>
                    <a:lnTo>
                      <a:pt x="7859" y="5620"/>
                    </a:lnTo>
                    <a:lnTo>
                      <a:pt x="7823" y="5620"/>
                    </a:lnTo>
                    <a:lnTo>
                      <a:pt x="7525" y="4751"/>
                    </a:lnTo>
                    <a:lnTo>
                      <a:pt x="7371" y="4310"/>
                    </a:lnTo>
                    <a:lnTo>
                      <a:pt x="7323" y="4191"/>
                    </a:lnTo>
                    <a:lnTo>
                      <a:pt x="7168" y="3739"/>
                    </a:lnTo>
                    <a:lnTo>
                      <a:pt x="7121" y="3608"/>
                    </a:lnTo>
                    <a:lnTo>
                      <a:pt x="7013" y="3298"/>
                    </a:lnTo>
                    <a:lnTo>
                      <a:pt x="6418" y="1584"/>
                    </a:lnTo>
                    <a:lnTo>
                      <a:pt x="6085" y="655"/>
                    </a:lnTo>
                    <a:lnTo>
                      <a:pt x="5906" y="119"/>
                    </a:lnTo>
                    <a:cubicBezTo>
                      <a:pt x="5918" y="84"/>
                      <a:pt x="5930" y="60"/>
                      <a:pt x="5930" y="60"/>
                    </a:cubicBezTo>
                    <a:lnTo>
                      <a:pt x="5870" y="24"/>
                    </a:lnTo>
                    <a:lnTo>
                      <a:pt x="5811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2231" name="Google Shape;2231;p47"/>
              <p:cNvGrpSpPr/>
              <p:nvPr/>
            </p:nvGrpSpPr>
            <p:grpSpPr>
              <a:xfrm>
                <a:off x="2247894" y="4236550"/>
                <a:ext cx="261675" cy="692350"/>
                <a:chOff x="2247894" y="4236550"/>
                <a:chExt cx="261675" cy="692350"/>
              </a:xfrm>
            </p:grpSpPr>
            <p:sp>
              <p:nvSpPr>
                <p:cNvPr id="2232" name="Google Shape;2232;p47"/>
                <p:cNvSpPr/>
                <p:nvPr/>
              </p:nvSpPr>
              <p:spPr>
                <a:xfrm>
                  <a:off x="2247894" y="4568725"/>
                  <a:ext cx="38425" cy="8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7" h="3537" extrusionOk="0">
                      <a:moveTo>
                        <a:pt x="1536" y="0"/>
                      </a:moveTo>
                      <a:lnTo>
                        <a:pt x="0" y="2751"/>
                      </a:lnTo>
                      <a:lnTo>
                        <a:pt x="1001" y="3537"/>
                      </a:lnTo>
                      <a:lnTo>
                        <a:pt x="153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3" name="Google Shape;2233;p47"/>
                <p:cNvSpPr/>
                <p:nvPr/>
              </p:nvSpPr>
              <p:spPr>
                <a:xfrm>
                  <a:off x="2266344" y="4641350"/>
                  <a:ext cx="295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0" h="3549" extrusionOk="0">
                      <a:moveTo>
                        <a:pt x="763" y="1"/>
                      </a:moveTo>
                      <a:lnTo>
                        <a:pt x="1" y="3049"/>
                      </a:lnTo>
                      <a:lnTo>
                        <a:pt x="1179" y="3549"/>
                      </a:lnTo>
                      <a:lnTo>
                        <a:pt x="763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4" name="Google Shape;2234;p47"/>
                <p:cNvSpPr/>
                <p:nvPr/>
              </p:nvSpPr>
              <p:spPr>
                <a:xfrm>
                  <a:off x="2285694" y="4759825"/>
                  <a:ext cx="45575" cy="8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" h="3465" extrusionOk="0">
                      <a:moveTo>
                        <a:pt x="1822" y="0"/>
                      </a:moveTo>
                      <a:lnTo>
                        <a:pt x="1" y="2572"/>
                      </a:lnTo>
                      <a:lnTo>
                        <a:pt x="917" y="3465"/>
                      </a:lnTo>
                      <a:lnTo>
                        <a:pt x="182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5" name="Google Shape;2235;p47"/>
                <p:cNvSpPr/>
                <p:nvPr/>
              </p:nvSpPr>
              <p:spPr>
                <a:xfrm>
                  <a:off x="2354444" y="4667250"/>
                  <a:ext cx="57475" cy="22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9" h="906" extrusionOk="0">
                      <a:moveTo>
                        <a:pt x="477" y="0"/>
                      </a:moveTo>
                      <a:lnTo>
                        <a:pt x="1" y="679"/>
                      </a:lnTo>
                      <a:lnTo>
                        <a:pt x="2299" y="905"/>
                      </a:lnTo>
                      <a:lnTo>
                        <a:pt x="2299" y="905"/>
                      </a:lnTo>
                      <a:lnTo>
                        <a:pt x="477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6" name="Google Shape;2236;p47"/>
                <p:cNvSpPr/>
                <p:nvPr/>
              </p:nvSpPr>
              <p:spPr>
                <a:xfrm>
                  <a:off x="2320819" y="4826500"/>
                  <a:ext cx="298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3549" extrusionOk="0">
                      <a:moveTo>
                        <a:pt x="691" y="0"/>
                      </a:moveTo>
                      <a:lnTo>
                        <a:pt x="1" y="3084"/>
                      </a:lnTo>
                      <a:lnTo>
                        <a:pt x="1191" y="3548"/>
                      </a:lnTo>
                      <a:lnTo>
                        <a:pt x="691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7" name="Google Shape;2237;p47"/>
                <p:cNvSpPr/>
                <p:nvPr/>
              </p:nvSpPr>
              <p:spPr>
                <a:xfrm>
                  <a:off x="2371119" y="4868450"/>
                  <a:ext cx="77725" cy="6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09" h="2418" extrusionOk="0">
                      <a:moveTo>
                        <a:pt x="1" y="1"/>
                      </a:moveTo>
                      <a:lnTo>
                        <a:pt x="2001" y="2418"/>
                      </a:lnTo>
                      <a:lnTo>
                        <a:pt x="3108" y="1775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8" name="Google Shape;2238;p47"/>
                <p:cNvSpPr/>
                <p:nvPr/>
              </p:nvSpPr>
              <p:spPr>
                <a:xfrm>
                  <a:off x="2356244" y="4717850"/>
                  <a:ext cx="47950" cy="64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2585" extrusionOk="0">
                      <a:moveTo>
                        <a:pt x="1917" y="0"/>
                      </a:moveTo>
                      <a:lnTo>
                        <a:pt x="0" y="1715"/>
                      </a:lnTo>
                      <a:lnTo>
                        <a:pt x="560" y="2584"/>
                      </a:lnTo>
                      <a:lnTo>
                        <a:pt x="1917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9" name="Google Shape;2239;p47"/>
                <p:cNvSpPr/>
                <p:nvPr/>
              </p:nvSpPr>
              <p:spPr>
                <a:xfrm>
                  <a:off x="2340469" y="4839875"/>
                  <a:ext cx="72050" cy="3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2" h="1252" extrusionOk="0">
                      <a:moveTo>
                        <a:pt x="0" y="1"/>
                      </a:moveTo>
                      <a:lnTo>
                        <a:pt x="2239" y="1251"/>
                      </a:lnTo>
                      <a:lnTo>
                        <a:pt x="2882" y="43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0" name="Google Shape;2240;p47"/>
                <p:cNvSpPr/>
                <p:nvPr/>
              </p:nvSpPr>
              <p:spPr>
                <a:xfrm>
                  <a:off x="2399394" y="4865775"/>
                  <a:ext cx="71775" cy="24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1" h="990" extrusionOk="0">
                      <a:moveTo>
                        <a:pt x="2870" y="1"/>
                      </a:moveTo>
                      <a:lnTo>
                        <a:pt x="1" y="537"/>
                      </a:lnTo>
                      <a:lnTo>
                        <a:pt x="2537" y="989"/>
                      </a:lnTo>
                      <a:lnTo>
                        <a:pt x="287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1" name="Google Shape;2241;p47"/>
                <p:cNvSpPr/>
                <p:nvPr/>
              </p:nvSpPr>
              <p:spPr>
                <a:xfrm>
                  <a:off x="2283619" y="4585975"/>
                  <a:ext cx="48825" cy="7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3" h="3085" extrusionOk="0">
                      <a:moveTo>
                        <a:pt x="0" y="1"/>
                      </a:moveTo>
                      <a:lnTo>
                        <a:pt x="667" y="3085"/>
                      </a:lnTo>
                      <a:lnTo>
                        <a:pt x="1953" y="301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2" name="Google Shape;2242;p47"/>
                <p:cNvSpPr/>
                <p:nvPr/>
              </p:nvSpPr>
              <p:spPr>
                <a:xfrm>
                  <a:off x="2252069" y="4237125"/>
                  <a:ext cx="192000" cy="3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80" h="12289" extrusionOk="0">
                      <a:moveTo>
                        <a:pt x="5691" y="1"/>
                      </a:moveTo>
                      <a:lnTo>
                        <a:pt x="0" y="3168"/>
                      </a:lnTo>
                      <a:lnTo>
                        <a:pt x="1584" y="12288"/>
                      </a:lnTo>
                      <a:lnTo>
                        <a:pt x="7680" y="5668"/>
                      </a:lnTo>
                      <a:lnTo>
                        <a:pt x="5691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3" name="Google Shape;2243;p47"/>
                <p:cNvSpPr/>
                <p:nvPr/>
              </p:nvSpPr>
              <p:spPr>
                <a:xfrm>
                  <a:off x="2254144" y="4326725"/>
                  <a:ext cx="94225" cy="203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69" h="8159" extrusionOk="0">
                      <a:moveTo>
                        <a:pt x="1" y="1"/>
                      </a:moveTo>
                      <a:lnTo>
                        <a:pt x="36" y="215"/>
                      </a:lnTo>
                      <a:cubicBezTo>
                        <a:pt x="1001" y="655"/>
                        <a:pt x="1941" y="1167"/>
                        <a:pt x="2822" y="1763"/>
                      </a:cubicBezTo>
                      <a:cubicBezTo>
                        <a:pt x="2167" y="1548"/>
                        <a:pt x="1525" y="1287"/>
                        <a:pt x="905" y="977"/>
                      </a:cubicBezTo>
                      <a:cubicBezTo>
                        <a:pt x="632" y="822"/>
                        <a:pt x="358" y="667"/>
                        <a:pt x="84" y="513"/>
                      </a:cubicBezTo>
                      <a:lnTo>
                        <a:pt x="84" y="513"/>
                      </a:lnTo>
                      <a:lnTo>
                        <a:pt x="143" y="882"/>
                      </a:lnTo>
                      <a:cubicBezTo>
                        <a:pt x="358" y="1001"/>
                        <a:pt x="560" y="1108"/>
                        <a:pt x="774" y="1215"/>
                      </a:cubicBezTo>
                      <a:cubicBezTo>
                        <a:pt x="1036" y="1358"/>
                        <a:pt x="1286" y="1513"/>
                        <a:pt x="1548" y="1668"/>
                      </a:cubicBezTo>
                      <a:cubicBezTo>
                        <a:pt x="1096" y="1465"/>
                        <a:pt x="632" y="1263"/>
                        <a:pt x="179" y="1060"/>
                      </a:cubicBezTo>
                      <a:lnTo>
                        <a:pt x="179" y="1060"/>
                      </a:lnTo>
                      <a:lnTo>
                        <a:pt x="251" y="1489"/>
                      </a:lnTo>
                      <a:cubicBezTo>
                        <a:pt x="846" y="1834"/>
                        <a:pt x="1405" y="2215"/>
                        <a:pt x="1941" y="2620"/>
                      </a:cubicBezTo>
                      <a:cubicBezTo>
                        <a:pt x="1584" y="2501"/>
                        <a:pt x="1227" y="2358"/>
                        <a:pt x="870" y="2203"/>
                      </a:cubicBezTo>
                      <a:cubicBezTo>
                        <a:pt x="691" y="2096"/>
                        <a:pt x="512" y="2001"/>
                        <a:pt x="322" y="1906"/>
                      </a:cubicBezTo>
                      <a:lnTo>
                        <a:pt x="322" y="1906"/>
                      </a:lnTo>
                      <a:lnTo>
                        <a:pt x="393" y="2322"/>
                      </a:lnTo>
                      <a:cubicBezTo>
                        <a:pt x="512" y="2382"/>
                        <a:pt x="620" y="2430"/>
                        <a:pt x="739" y="2477"/>
                      </a:cubicBezTo>
                      <a:cubicBezTo>
                        <a:pt x="1072" y="2668"/>
                        <a:pt x="1382" y="2882"/>
                        <a:pt x="1691" y="3108"/>
                      </a:cubicBezTo>
                      <a:cubicBezTo>
                        <a:pt x="1596" y="3084"/>
                        <a:pt x="1501" y="3049"/>
                        <a:pt x="1405" y="3013"/>
                      </a:cubicBezTo>
                      <a:cubicBezTo>
                        <a:pt x="1096" y="2799"/>
                        <a:pt x="763" y="2608"/>
                        <a:pt x="417" y="2441"/>
                      </a:cubicBezTo>
                      <a:lnTo>
                        <a:pt x="417" y="2441"/>
                      </a:lnTo>
                      <a:lnTo>
                        <a:pt x="501" y="2941"/>
                      </a:lnTo>
                      <a:cubicBezTo>
                        <a:pt x="751" y="3072"/>
                        <a:pt x="1013" y="3192"/>
                        <a:pt x="1274" y="3299"/>
                      </a:cubicBezTo>
                      <a:cubicBezTo>
                        <a:pt x="1536" y="3477"/>
                        <a:pt x="1775" y="3668"/>
                        <a:pt x="2001" y="3882"/>
                      </a:cubicBezTo>
                      <a:cubicBezTo>
                        <a:pt x="1655" y="3763"/>
                        <a:pt x="1322" y="3632"/>
                        <a:pt x="989" y="3465"/>
                      </a:cubicBezTo>
                      <a:cubicBezTo>
                        <a:pt x="846" y="3358"/>
                        <a:pt x="691" y="3251"/>
                        <a:pt x="536" y="3156"/>
                      </a:cubicBezTo>
                      <a:lnTo>
                        <a:pt x="536" y="3156"/>
                      </a:lnTo>
                      <a:lnTo>
                        <a:pt x="620" y="3620"/>
                      </a:lnTo>
                      <a:cubicBezTo>
                        <a:pt x="703" y="3656"/>
                        <a:pt x="774" y="3703"/>
                        <a:pt x="846" y="3739"/>
                      </a:cubicBezTo>
                      <a:cubicBezTo>
                        <a:pt x="1001" y="3858"/>
                        <a:pt x="1144" y="4001"/>
                        <a:pt x="1274" y="4144"/>
                      </a:cubicBezTo>
                      <a:cubicBezTo>
                        <a:pt x="1191" y="4096"/>
                        <a:pt x="1108" y="4049"/>
                        <a:pt x="1024" y="4001"/>
                      </a:cubicBezTo>
                      <a:cubicBezTo>
                        <a:pt x="905" y="3882"/>
                        <a:pt x="774" y="3787"/>
                        <a:pt x="632" y="3692"/>
                      </a:cubicBezTo>
                      <a:lnTo>
                        <a:pt x="632" y="3692"/>
                      </a:lnTo>
                      <a:lnTo>
                        <a:pt x="727" y="4180"/>
                      </a:lnTo>
                      <a:cubicBezTo>
                        <a:pt x="810" y="4239"/>
                        <a:pt x="905" y="4287"/>
                        <a:pt x="989" y="4346"/>
                      </a:cubicBezTo>
                      <a:cubicBezTo>
                        <a:pt x="1239" y="4585"/>
                        <a:pt x="1477" y="4835"/>
                        <a:pt x="1679" y="5108"/>
                      </a:cubicBezTo>
                      <a:cubicBezTo>
                        <a:pt x="1489" y="5037"/>
                        <a:pt x="1310" y="4942"/>
                        <a:pt x="1132" y="4835"/>
                      </a:cubicBezTo>
                      <a:cubicBezTo>
                        <a:pt x="1024" y="4751"/>
                        <a:pt x="905" y="4680"/>
                        <a:pt x="798" y="4608"/>
                      </a:cubicBezTo>
                      <a:lnTo>
                        <a:pt x="798" y="4608"/>
                      </a:lnTo>
                      <a:lnTo>
                        <a:pt x="870" y="5037"/>
                      </a:lnTo>
                      <a:cubicBezTo>
                        <a:pt x="893" y="5061"/>
                        <a:pt x="917" y="5073"/>
                        <a:pt x="941" y="5085"/>
                      </a:cubicBezTo>
                      <a:cubicBezTo>
                        <a:pt x="917" y="5073"/>
                        <a:pt x="893" y="5061"/>
                        <a:pt x="870" y="5061"/>
                      </a:cubicBezTo>
                      <a:lnTo>
                        <a:pt x="941" y="5489"/>
                      </a:lnTo>
                      <a:cubicBezTo>
                        <a:pt x="1024" y="5525"/>
                        <a:pt x="1096" y="5549"/>
                        <a:pt x="1179" y="5573"/>
                      </a:cubicBezTo>
                      <a:cubicBezTo>
                        <a:pt x="1501" y="5823"/>
                        <a:pt x="1763" y="6156"/>
                        <a:pt x="1917" y="6537"/>
                      </a:cubicBezTo>
                      <a:cubicBezTo>
                        <a:pt x="1786" y="6525"/>
                        <a:pt x="1655" y="6490"/>
                        <a:pt x="1536" y="6454"/>
                      </a:cubicBezTo>
                      <a:cubicBezTo>
                        <a:pt x="1382" y="6275"/>
                        <a:pt x="1215" y="6132"/>
                        <a:pt x="1036" y="6001"/>
                      </a:cubicBezTo>
                      <a:lnTo>
                        <a:pt x="1036" y="6001"/>
                      </a:lnTo>
                      <a:lnTo>
                        <a:pt x="1203" y="7002"/>
                      </a:lnTo>
                      <a:cubicBezTo>
                        <a:pt x="1310" y="7144"/>
                        <a:pt x="1405" y="7287"/>
                        <a:pt x="1501" y="7442"/>
                      </a:cubicBezTo>
                      <a:cubicBezTo>
                        <a:pt x="1417" y="7406"/>
                        <a:pt x="1334" y="7359"/>
                        <a:pt x="1263" y="7311"/>
                      </a:cubicBezTo>
                      <a:lnTo>
                        <a:pt x="1263" y="7311"/>
                      </a:lnTo>
                      <a:lnTo>
                        <a:pt x="1394" y="8097"/>
                      </a:lnTo>
                      <a:cubicBezTo>
                        <a:pt x="1417" y="8109"/>
                        <a:pt x="1441" y="8121"/>
                        <a:pt x="1453" y="8133"/>
                      </a:cubicBezTo>
                      <a:cubicBezTo>
                        <a:pt x="1481" y="8151"/>
                        <a:pt x="1511" y="8159"/>
                        <a:pt x="1539" y="8159"/>
                      </a:cubicBezTo>
                      <a:cubicBezTo>
                        <a:pt x="1640" y="8159"/>
                        <a:pt x="1721" y="8054"/>
                        <a:pt x="1655" y="7942"/>
                      </a:cubicBezTo>
                      <a:cubicBezTo>
                        <a:pt x="1632" y="7894"/>
                        <a:pt x="1596" y="7847"/>
                        <a:pt x="1572" y="7811"/>
                      </a:cubicBezTo>
                      <a:lnTo>
                        <a:pt x="1572" y="7811"/>
                      </a:lnTo>
                      <a:cubicBezTo>
                        <a:pt x="1632" y="7835"/>
                        <a:pt x="1703" y="7871"/>
                        <a:pt x="1775" y="7894"/>
                      </a:cubicBezTo>
                      <a:cubicBezTo>
                        <a:pt x="1790" y="7900"/>
                        <a:pt x="1807" y="7902"/>
                        <a:pt x="1824" y="7902"/>
                      </a:cubicBezTo>
                      <a:cubicBezTo>
                        <a:pt x="1925" y="7902"/>
                        <a:pt x="2040" y="7816"/>
                        <a:pt x="1989" y="7704"/>
                      </a:cubicBezTo>
                      <a:cubicBezTo>
                        <a:pt x="1870" y="7466"/>
                        <a:pt x="1727" y="7228"/>
                        <a:pt x="1572" y="7002"/>
                      </a:cubicBezTo>
                      <a:lnTo>
                        <a:pt x="1584" y="7002"/>
                      </a:lnTo>
                      <a:cubicBezTo>
                        <a:pt x="1604" y="7009"/>
                        <a:pt x="1624" y="7013"/>
                        <a:pt x="1643" y="7013"/>
                      </a:cubicBezTo>
                      <a:cubicBezTo>
                        <a:pt x="1739" y="7013"/>
                        <a:pt x="1818" y="6922"/>
                        <a:pt x="1798" y="6823"/>
                      </a:cubicBezTo>
                      <a:lnTo>
                        <a:pt x="1798" y="6823"/>
                      </a:lnTo>
                      <a:cubicBezTo>
                        <a:pt x="1906" y="6847"/>
                        <a:pt x="2025" y="6859"/>
                        <a:pt x="2144" y="6859"/>
                      </a:cubicBezTo>
                      <a:cubicBezTo>
                        <a:pt x="2251" y="6859"/>
                        <a:pt x="2298" y="6740"/>
                        <a:pt x="2275" y="6644"/>
                      </a:cubicBezTo>
                      <a:cubicBezTo>
                        <a:pt x="2167" y="6275"/>
                        <a:pt x="1977" y="5942"/>
                        <a:pt x="1715" y="5668"/>
                      </a:cubicBezTo>
                      <a:cubicBezTo>
                        <a:pt x="1786" y="5632"/>
                        <a:pt x="1834" y="5561"/>
                        <a:pt x="1810" y="5501"/>
                      </a:cubicBezTo>
                      <a:lnTo>
                        <a:pt x="1810" y="5501"/>
                      </a:lnTo>
                      <a:cubicBezTo>
                        <a:pt x="1894" y="5525"/>
                        <a:pt x="1977" y="5549"/>
                        <a:pt x="2060" y="5573"/>
                      </a:cubicBezTo>
                      <a:cubicBezTo>
                        <a:pt x="2075" y="5578"/>
                        <a:pt x="2090" y="5581"/>
                        <a:pt x="2103" y="5581"/>
                      </a:cubicBezTo>
                      <a:cubicBezTo>
                        <a:pt x="2211" y="5581"/>
                        <a:pt x="2278" y="5430"/>
                        <a:pt x="2215" y="5335"/>
                      </a:cubicBezTo>
                      <a:cubicBezTo>
                        <a:pt x="2072" y="5120"/>
                        <a:pt x="1917" y="4918"/>
                        <a:pt x="1763" y="4727"/>
                      </a:cubicBezTo>
                      <a:lnTo>
                        <a:pt x="1763" y="4727"/>
                      </a:lnTo>
                      <a:cubicBezTo>
                        <a:pt x="1763" y="4727"/>
                        <a:pt x="1775" y="4727"/>
                        <a:pt x="1775" y="4739"/>
                      </a:cubicBezTo>
                      <a:cubicBezTo>
                        <a:pt x="1795" y="4748"/>
                        <a:pt x="1816" y="4752"/>
                        <a:pt x="1836" y="4752"/>
                      </a:cubicBezTo>
                      <a:cubicBezTo>
                        <a:pt x="1954" y="4752"/>
                        <a:pt x="2048" y="4615"/>
                        <a:pt x="1977" y="4513"/>
                      </a:cubicBezTo>
                      <a:cubicBezTo>
                        <a:pt x="1870" y="4358"/>
                        <a:pt x="1751" y="4215"/>
                        <a:pt x="1632" y="4084"/>
                      </a:cubicBezTo>
                      <a:lnTo>
                        <a:pt x="1632" y="4084"/>
                      </a:lnTo>
                      <a:cubicBezTo>
                        <a:pt x="1929" y="4192"/>
                        <a:pt x="2227" y="4287"/>
                        <a:pt x="2525" y="4382"/>
                      </a:cubicBezTo>
                      <a:cubicBezTo>
                        <a:pt x="2533" y="4384"/>
                        <a:pt x="2542" y="4384"/>
                        <a:pt x="2550" y="4384"/>
                      </a:cubicBezTo>
                      <a:cubicBezTo>
                        <a:pt x="2670" y="4384"/>
                        <a:pt x="2768" y="4232"/>
                        <a:pt x="2679" y="4132"/>
                      </a:cubicBezTo>
                      <a:cubicBezTo>
                        <a:pt x="2489" y="3930"/>
                        <a:pt x="2298" y="3727"/>
                        <a:pt x="2084" y="3537"/>
                      </a:cubicBezTo>
                      <a:lnTo>
                        <a:pt x="2084" y="3537"/>
                      </a:lnTo>
                      <a:cubicBezTo>
                        <a:pt x="2167" y="3561"/>
                        <a:pt x="2251" y="3584"/>
                        <a:pt x="2334" y="3596"/>
                      </a:cubicBezTo>
                      <a:cubicBezTo>
                        <a:pt x="2346" y="3599"/>
                        <a:pt x="2358" y="3601"/>
                        <a:pt x="2370" y="3601"/>
                      </a:cubicBezTo>
                      <a:cubicBezTo>
                        <a:pt x="2503" y="3601"/>
                        <a:pt x="2575" y="3422"/>
                        <a:pt x="2465" y="3334"/>
                      </a:cubicBezTo>
                      <a:cubicBezTo>
                        <a:pt x="2310" y="3203"/>
                        <a:pt x="2156" y="3072"/>
                        <a:pt x="1989" y="2953"/>
                      </a:cubicBezTo>
                      <a:lnTo>
                        <a:pt x="1989" y="2953"/>
                      </a:lnTo>
                      <a:cubicBezTo>
                        <a:pt x="2203" y="3025"/>
                        <a:pt x="2429" y="3096"/>
                        <a:pt x="2644" y="3156"/>
                      </a:cubicBezTo>
                      <a:cubicBezTo>
                        <a:pt x="2658" y="3160"/>
                        <a:pt x="2671" y="3163"/>
                        <a:pt x="2684" y="3163"/>
                      </a:cubicBezTo>
                      <a:cubicBezTo>
                        <a:pt x="2801" y="3163"/>
                        <a:pt x="2859" y="2981"/>
                        <a:pt x="2763" y="2906"/>
                      </a:cubicBezTo>
                      <a:cubicBezTo>
                        <a:pt x="2382" y="2584"/>
                        <a:pt x="1977" y="2275"/>
                        <a:pt x="1572" y="1989"/>
                      </a:cubicBezTo>
                      <a:lnTo>
                        <a:pt x="1572" y="1989"/>
                      </a:lnTo>
                      <a:cubicBezTo>
                        <a:pt x="2179" y="2263"/>
                        <a:pt x="2798" y="2537"/>
                        <a:pt x="3406" y="2799"/>
                      </a:cubicBezTo>
                      <a:cubicBezTo>
                        <a:pt x="3432" y="2811"/>
                        <a:pt x="3456" y="2816"/>
                        <a:pt x="3478" y="2816"/>
                      </a:cubicBezTo>
                      <a:cubicBezTo>
                        <a:pt x="3610" y="2816"/>
                        <a:pt x="3669" y="2630"/>
                        <a:pt x="3537" y="2549"/>
                      </a:cubicBezTo>
                      <a:cubicBezTo>
                        <a:pt x="3239" y="2358"/>
                        <a:pt x="2929" y="2168"/>
                        <a:pt x="2620" y="1989"/>
                      </a:cubicBezTo>
                      <a:lnTo>
                        <a:pt x="2620" y="1989"/>
                      </a:lnTo>
                      <a:cubicBezTo>
                        <a:pt x="2929" y="2096"/>
                        <a:pt x="3239" y="2191"/>
                        <a:pt x="3560" y="2275"/>
                      </a:cubicBezTo>
                      <a:cubicBezTo>
                        <a:pt x="3568" y="2276"/>
                        <a:pt x="3575" y="2277"/>
                        <a:pt x="3582" y="2277"/>
                      </a:cubicBezTo>
                      <a:cubicBezTo>
                        <a:pt x="3691" y="2277"/>
                        <a:pt x="3768" y="2116"/>
                        <a:pt x="3668" y="2049"/>
                      </a:cubicBezTo>
                      <a:cubicBezTo>
                        <a:pt x="2525" y="1227"/>
                        <a:pt x="1298" y="536"/>
                        <a:pt x="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4" name="Google Shape;2244;p47"/>
                <p:cNvSpPr/>
                <p:nvPr/>
              </p:nvSpPr>
              <p:spPr>
                <a:xfrm>
                  <a:off x="2335119" y="4242775"/>
                  <a:ext cx="102725" cy="132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9" h="5315" extrusionOk="0">
                      <a:moveTo>
                        <a:pt x="674" y="4023"/>
                      </a:moveTo>
                      <a:cubicBezTo>
                        <a:pt x="727" y="4023"/>
                        <a:pt x="774" y="4025"/>
                        <a:pt x="798" y="4025"/>
                      </a:cubicBezTo>
                      <a:lnTo>
                        <a:pt x="857" y="4025"/>
                      </a:lnTo>
                      <a:cubicBezTo>
                        <a:pt x="941" y="4168"/>
                        <a:pt x="1083" y="4264"/>
                        <a:pt x="1238" y="4323"/>
                      </a:cubicBezTo>
                      <a:cubicBezTo>
                        <a:pt x="1488" y="4418"/>
                        <a:pt x="1750" y="4490"/>
                        <a:pt x="2000" y="4561"/>
                      </a:cubicBezTo>
                      <a:cubicBezTo>
                        <a:pt x="2119" y="4597"/>
                        <a:pt x="2226" y="4633"/>
                        <a:pt x="2346" y="4668"/>
                      </a:cubicBezTo>
                      <a:cubicBezTo>
                        <a:pt x="2250" y="4645"/>
                        <a:pt x="2155" y="4621"/>
                        <a:pt x="2060" y="4597"/>
                      </a:cubicBezTo>
                      <a:cubicBezTo>
                        <a:pt x="1738" y="4525"/>
                        <a:pt x="1429" y="4442"/>
                        <a:pt x="1107" y="4347"/>
                      </a:cubicBezTo>
                      <a:cubicBezTo>
                        <a:pt x="976" y="4311"/>
                        <a:pt x="845" y="4275"/>
                        <a:pt x="714" y="4216"/>
                      </a:cubicBezTo>
                      <a:cubicBezTo>
                        <a:pt x="667" y="4192"/>
                        <a:pt x="619" y="4168"/>
                        <a:pt x="572" y="4144"/>
                      </a:cubicBezTo>
                      <a:cubicBezTo>
                        <a:pt x="536" y="4121"/>
                        <a:pt x="500" y="4097"/>
                        <a:pt x="464" y="4073"/>
                      </a:cubicBezTo>
                      <a:cubicBezTo>
                        <a:pt x="452" y="4061"/>
                        <a:pt x="452" y="4049"/>
                        <a:pt x="441" y="4049"/>
                      </a:cubicBezTo>
                      <a:cubicBezTo>
                        <a:pt x="498" y="4028"/>
                        <a:pt x="593" y="4023"/>
                        <a:pt x="674" y="4023"/>
                      </a:cubicBezTo>
                      <a:close/>
                      <a:moveTo>
                        <a:pt x="2230" y="1"/>
                      </a:moveTo>
                      <a:cubicBezTo>
                        <a:pt x="2132" y="1"/>
                        <a:pt x="2050" y="146"/>
                        <a:pt x="2143" y="239"/>
                      </a:cubicBezTo>
                      <a:cubicBezTo>
                        <a:pt x="2191" y="299"/>
                        <a:pt x="2238" y="334"/>
                        <a:pt x="2286" y="382"/>
                      </a:cubicBezTo>
                      <a:cubicBezTo>
                        <a:pt x="2250" y="430"/>
                        <a:pt x="2238" y="501"/>
                        <a:pt x="2274" y="573"/>
                      </a:cubicBezTo>
                      <a:cubicBezTo>
                        <a:pt x="2346" y="680"/>
                        <a:pt x="2429" y="787"/>
                        <a:pt x="2500" y="882"/>
                      </a:cubicBezTo>
                      <a:cubicBezTo>
                        <a:pt x="2457" y="878"/>
                        <a:pt x="2413" y="875"/>
                        <a:pt x="2371" y="875"/>
                      </a:cubicBezTo>
                      <a:cubicBezTo>
                        <a:pt x="2180" y="875"/>
                        <a:pt x="1997" y="922"/>
                        <a:pt x="1822" y="1049"/>
                      </a:cubicBezTo>
                      <a:cubicBezTo>
                        <a:pt x="1726" y="1120"/>
                        <a:pt x="1738" y="1275"/>
                        <a:pt x="1845" y="1335"/>
                      </a:cubicBezTo>
                      <a:cubicBezTo>
                        <a:pt x="1917" y="1370"/>
                        <a:pt x="1988" y="1406"/>
                        <a:pt x="2060" y="1442"/>
                      </a:cubicBezTo>
                      <a:cubicBezTo>
                        <a:pt x="1905" y="1442"/>
                        <a:pt x="1750" y="1442"/>
                        <a:pt x="1595" y="1466"/>
                      </a:cubicBezTo>
                      <a:cubicBezTo>
                        <a:pt x="1441" y="1477"/>
                        <a:pt x="1393" y="1656"/>
                        <a:pt x="1500" y="1763"/>
                      </a:cubicBezTo>
                      <a:cubicBezTo>
                        <a:pt x="1524" y="1775"/>
                        <a:pt x="1536" y="1799"/>
                        <a:pt x="1560" y="1823"/>
                      </a:cubicBezTo>
                      <a:cubicBezTo>
                        <a:pt x="1540" y="1822"/>
                        <a:pt x="1520" y="1822"/>
                        <a:pt x="1500" y="1822"/>
                      </a:cubicBezTo>
                      <a:cubicBezTo>
                        <a:pt x="1224" y="1822"/>
                        <a:pt x="966" y="1904"/>
                        <a:pt x="988" y="2204"/>
                      </a:cubicBezTo>
                      <a:cubicBezTo>
                        <a:pt x="988" y="2251"/>
                        <a:pt x="1012" y="2299"/>
                        <a:pt x="1060" y="2323"/>
                      </a:cubicBezTo>
                      <a:lnTo>
                        <a:pt x="976" y="2323"/>
                      </a:lnTo>
                      <a:cubicBezTo>
                        <a:pt x="869" y="2323"/>
                        <a:pt x="786" y="2454"/>
                        <a:pt x="833" y="2549"/>
                      </a:cubicBezTo>
                      <a:cubicBezTo>
                        <a:pt x="964" y="2847"/>
                        <a:pt x="1238" y="3001"/>
                        <a:pt x="1548" y="3121"/>
                      </a:cubicBezTo>
                      <a:cubicBezTo>
                        <a:pt x="1381" y="3132"/>
                        <a:pt x="1214" y="3144"/>
                        <a:pt x="1060" y="3180"/>
                      </a:cubicBezTo>
                      <a:cubicBezTo>
                        <a:pt x="869" y="3216"/>
                        <a:pt x="691" y="3359"/>
                        <a:pt x="738" y="3573"/>
                      </a:cubicBezTo>
                      <a:cubicBezTo>
                        <a:pt x="750" y="3632"/>
                        <a:pt x="786" y="3680"/>
                        <a:pt x="822" y="3728"/>
                      </a:cubicBezTo>
                      <a:lnTo>
                        <a:pt x="774" y="3728"/>
                      </a:lnTo>
                      <a:cubicBezTo>
                        <a:pt x="749" y="3728"/>
                        <a:pt x="721" y="3728"/>
                        <a:pt x="693" y="3728"/>
                      </a:cubicBezTo>
                      <a:cubicBezTo>
                        <a:pt x="510" y="3728"/>
                        <a:pt x="280" y="3736"/>
                        <a:pt x="167" y="3871"/>
                      </a:cubicBezTo>
                      <a:cubicBezTo>
                        <a:pt x="0" y="4049"/>
                        <a:pt x="167" y="4228"/>
                        <a:pt x="321" y="4335"/>
                      </a:cubicBezTo>
                      <a:cubicBezTo>
                        <a:pt x="774" y="4633"/>
                        <a:pt x="1369" y="4728"/>
                        <a:pt x="1869" y="4847"/>
                      </a:cubicBezTo>
                      <a:cubicBezTo>
                        <a:pt x="2548" y="5014"/>
                        <a:pt x="3227" y="5168"/>
                        <a:pt x="3905" y="5311"/>
                      </a:cubicBezTo>
                      <a:cubicBezTo>
                        <a:pt x="3916" y="5314"/>
                        <a:pt x="3926" y="5315"/>
                        <a:pt x="3936" y="5315"/>
                      </a:cubicBezTo>
                      <a:cubicBezTo>
                        <a:pt x="4077" y="5315"/>
                        <a:pt x="4109" y="5083"/>
                        <a:pt x="3953" y="5049"/>
                      </a:cubicBezTo>
                      <a:cubicBezTo>
                        <a:pt x="3917" y="5037"/>
                        <a:pt x="3893" y="5026"/>
                        <a:pt x="3858" y="5026"/>
                      </a:cubicBezTo>
                      <a:cubicBezTo>
                        <a:pt x="3893" y="4954"/>
                        <a:pt x="3893" y="4835"/>
                        <a:pt x="3798" y="4787"/>
                      </a:cubicBezTo>
                      <a:cubicBezTo>
                        <a:pt x="3477" y="4597"/>
                        <a:pt x="3143" y="4406"/>
                        <a:pt x="2798" y="4252"/>
                      </a:cubicBezTo>
                      <a:lnTo>
                        <a:pt x="2798" y="4252"/>
                      </a:lnTo>
                      <a:cubicBezTo>
                        <a:pt x="2881" y="4264"/>
                        <a:pt x="2965" y="4287"/>
                        <a:pt x="3048" y="4299"/>
                      </a:cubicBezTo>
                      <a:cubicBezTo>
                        <a:pt x="3381" y="4371"/>
                        <a:pt x="3703" y="4442"/>
                        <a:pt x="4024" y="4502"/>
                      </a:cubicBezTo>
                      <a:lnTo>
                        <a:pt x="3870" y="4073"/>
                      </a:lnTo>
                      <a:cubicBezTo>
                        <a:pt x="3584" y="4002"/>
                        <a:pt x="3310" y="3930"/>
                        <a:pt x="3024" y="3871"/>
                      </a:cubicBezTo>
                      <a:cubicBezTo>
                        <a:pt x="2560" y="3763"/>
                        <a:pt x="2084" y="3656"/>
                        <a:pt x="1607" y="3644"/>
                      </a:cubicBezTo>
                      <a:lnTo>
                        <a:pt x="1393" y="3609"/>
                      </a:lnTo>
                      <a:cubicBezTo>
                        <a:pt x="1322" y="3597"/>
                        <a:pt x="1250" y="3585"/>
                        <a:pt x="1179" y="3561"/>
                      </a:cubicBezTo>
                      <a:cubicBezTo>
                        <a:pt x="1143" y="3549"/>
                        <a:pt x="1119" y="3537"/>
                        <a:pt x="1083" y="3513"/>
                      </a:cubicBezTo>
                      <a:cubicBezTo>
                        <a:pt x="1072" y="3513"/>
                        <a:pt x="1083" y="3502"/>
                        <a:pt x="1107" y="3502"/>
                      </a:cubicBezTo>
                      <a:cubicBezTo>
                        <a:pt x="1119" y="3478"/>
                        <a:pt x="1206" y="3472"/>
                        <a:pt x="1296" y="3472"/>
                      </a:cubicBezTo>
                      <a:cubicBezTo>
                        <a:pt x="1387" y="3472"/>
                        <a:pt x="1482" y="3478"/>
                        <a:pt x="1512" y="3478"/>
                      </a:cubicBezTo>
                      <a:cubicBezTo>
                        <a:pt x="1584" y="3475"/>
                        <a:pt x="1655" y="3473"/>
                        <a:pt x="1727" y="3473"/>
                      </a:cubicBezTo>
                      <a:cubicBezTo>
                        <a:pt x="1941" y="3473"/>
                        <a:pt x="2158" y="3487"/>
                        <a:pt x="2381" y="3513"/>
                      </a:cubicBezTo>
                      <a:cubicBezTo>
                        <a:pt x="2584" y="3549"/>
                        <a:pt x="2774" y="3585"/>
                        <a:pt x="2977" y="3632"/>
                      </a:cubicBezTo>
                      <a:cubicBezTo>
                        <a:pt x="3262" y="3740"/>
                        <a:pt x="3536" y="3835"/>
                        <a:pt x="3822" y="3942"/>
                      </a:cubicBezTo>
                      <a:lnTo>
                        <a:pt x="3667" y="3490"/>
                      </a:lnTo>
                      <a:cubicBezTo>
                        <a:pt x="3500" y="3430"/>
                        <a:pt x="3334" y="3382"/>
                        <a:pt x="3155" y="3335"/>
                      </a:cubicBezTo>
                      <a:cubicBezTo>
                        <a:pt x="2941" y="3251"/>
                        <a:pt x="2727" y="3180"/>
                        <a:pt x="2512" y="3097"/>
                      </a:cubicBezTo>
                      <a:cubicBezTo>
                        <a:pt x="2238" y="3001"/>
                        <a:pt x="1965" y="2906"/>
                        <a:pt x="1703" y="2799"/>
                      </a:cubicBezTo>
                      <a:cubicBezTo>
                        <a:pt x="1619" y="2775"/>
                        <a:pt x="1524" y="2740"/>
                        <a:pt x="1441" y="2692"/>
                      </a:cubicBezTo>
                      <a:lnTo>
                        <a:pt x="1441" y="2692"/>
                      </a:lnTo>
                      <a:cubicBezTo>
                        <a:pt x="1762" y="2728"/>
                        <a:pt x="2072" y="2799"/>
                        <a:pt x="2381" y="2894"/>
                      </a:cubicBezTo>
                      <a:cubicBezTo>
                        <a:pt x="2798" y="3049"/>
                        <a:pt x="3203" y="3204"/>
                        <a:pt x="3620" y="3359"/>
                      </a:cubicBezTo>
                      <a:lnTo>
                        <a:pt x="3465" y="2906"/>
                      </a:lnTo>
                      <a:cubicBezTo>
                        <a:pt x="3215" y="2811"/>
                        <a:pt x="2965" y="2716"/>
                        <a:pt x="2715" y="2644"/>
                      </a:cubicBezTo>
                      <a:cubicBezTo>
                        <a:pt x="2334" y="2489"/>
                        <a:pt x="1953" y="2335"/>
                        <a:pt x="1584" y="2168"/>
                      </a:cubicBezTo>
                      <a:lnTo>
                        <a:pt x="1584" y="2168"/>
                      </a:lnTo>
                      <a:cubicBezTo>
                        <a:pt x="1643" y="2180"/>
                        <a:pt x="1703" y="2180"/>
                        <a:pt x="1762" y="2192"/>
                      </a:cubicBezTo>
                      <a:cubicBezTo>
                        <a:pt x="1893" y="2204"/>
                        <a:pt x="2012" y="2228"/>
                        <a:pt x="2131" y="2251"/>
                      </a:cubicBezTo>
                      <a:cubicBezTo>
                        <a:pt x="2536" y="2501"/>
                        <a:pt x="2977" y="2692"/>
                        <a:pt x="3429" y="2811"/>
                      </a:cubicBezTo>
                      <a:lnTo>
                        <a:pt x="3250" y="2275"/>
                      </a:lnTo>
                      <a:cubicBezTo>
                        <a:pt x="2941" y="2120"/>
                        <a:pt x="2619" y="2001"/>
                        <a:pt x="2286" y="1930"/>
                      </a:cubicBezTo>
                      <a:cubicBezTo>
                        <a:pt x="2203" y="1870"/>
                        <a:pt x="2119" y="1811"/>
                        <a:pt x="2036" y="1763"/>
                      </a:cubicBezTo>
                      <a:cubicBezTo>
                        <a:pt x="2060" y="1762"/>
                        <a:pt x="2084" y="1762"/>
                        <a:pt x="2108" y="1762"/>
                      </a:cubicBezTo>
                      <a:cubicBezTo>
                        <a:pt x="2464" y="1762"/>
                        <a:pt x="2808" y="1843"/>
                        <a:pt x="3131" y="1966"/>
                      </a:cubicBezTo>
                      <a:lnTo>
                        <a:pt x="2977" y="1513"/>
                      </a:lnTo>
                      <a:lnTo>
                        <a:pt x="2346" y="1204"/>
                      </a:lnTo>
                      <a:cubicBezTo>
                        <a:pt x="2536" y="1204"/>
                        <a:pt x="2738" y="1263"/>
                        <a:pt x="2917" y="1335"/>
                      </a:cubicBezTo>
                      <a:lnTo>
                        <a:pt x="2524" y="215"/>
                      </a:lnTo>
                      <a:cubicBezTo>
                        <a:pt x="2453" y="168"/>
                        <a:pt x="2381" y="108"/>
                        <a:pt x="2310" y="37"/>
                      </a:cubicBezTo>
                      <a:cubicBezTo>
                        <a:pt x="2284" y="11"/>
                        <a:pt x="2257" y="1"/>
                        <a:pt x="223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5" name="Google Shape;2245;p47"/>
                <p:cNvSpPr/>
                <p:nvPr/>
              </p:nvSpPr>
              <p:spPr>
                <a:xfrm>
                  <a:off x="2290469" y="4236550"/>
                  <a:ext cx="105675" cy="306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27" h="12240" extrusionOk="0">
                      <a:moveTo>
                        <a:pt x="4096" y="0"/>
                      </a:moveTo>
                      <a:cubicBezTo>
                        <a:pt x="4072" y="60"/>
                        <a:pt x="1238" y="6191"/>
                        <a:pt x="0" y="12204"/>
                      </a:cubicBezTo>
                      <a:lnTo>
                        <a:pt x="143" y="12240"/>
                      </a:lnTo>
                      <a:cubicBezTo>
                        <a:pt x="1369" y="6239"/>
                        <a:pt x="4191" y="119"/>
                        <a:pt x="4227" y="60"/>
                      </a:cubicBezTo>
                      <a:lnTo>
                        <a:pt x="409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6" name="Google Shape;2246;p47"/>
                <p:cNvSpPr/>
                <p:nvPr/>
              </p:nvSpPr>
              <p:spPr>
                <a:xfrm>
                  <a:off x="2251169" y="4314825"/>
                  <a:ext cx="192900" cy="65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16" h="2632" extrusionOk="0">
                      <a:moveTo>
                        <a:pt x="72" y="0"/>
                      </a:moveTo>
                      <a:lnTo>
                        <a:pt x="0" y="119"/>
                      </a:lnTo>
                      <a:cubicBezTo>
                        <a:pt x="36" y="143"/>
                        <a:pt x="3537" y="2239"/>
                        <a:pt x="7704" y="2632"/>
                      </a:cubicBezTo>
                      <a:lnTo>
                        <a:pt x="7716" y="2501"/>
                      </a:lnTo>
                      <a:cubicBezTo>
                        <a:pt x="3584" y="2108"/>
                        <a:pt x="108" y="24"/>
                        <a:pt x="7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7" name="Google Shape;2247;p47"/>
                <p:cNvSpPr/>
                <p:nvPr/>
              </p:nvSpPr>
              <p:spPr>
                <a:xfrm>
                  <a:off x="2331541" y="4763675"/>
                  <a:ext cx="39900" cy="6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6" h="2514" extrusionOk="0">
                      <a:moveTo>
                        <a:pt x="0" y="1"/>
                      </a:moveTo>
                      <a:lnTo>
                        <a:pt x="560" y="2513"/>
                      </a:lnTo>
                      <a:lnTo>
                        <a:pt x="1596" y="244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8" name="Google Shape;2248;p47"/>
                <p:cNvSpPr/>
                <p:nvPr/>
              </p:nvSpPr>
              <p:spPr>
                <a:xfrm>
                  <a:off x="2280644" y="4542050"/>
                  <a:ext cx="228925" cy="36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57" h="14486" extrusionOk="0">
                      <a:moveTo>
                        <a:pt x="4836" y="5978"/>
                      </a:moveTo>
                      <a:cubicBezTo>
                        <a:pt x="4979" y="5978"/>
                        <a:pt x="5114" y="6006"/>
                        <a:pt x="5215" y="6080"/>
                      </a:cubicBezTo>
                      <a:cubicBezTo>
                        <a:pt x="5310" y="6139"/>
                        <a:pt x="5370" y="6235"/>
                        <a:pt x="5394" y="6354"/>
                      </a:cubicBezTo>
                      <a:cubicBezTo>
                        <a:pt x="5418" y="6473"/>
                        <a:pt x="5406" y="6592"/>
                        <a:pt x="5358" y="6699"/>
                      </a:cubicBezTo>
                      <a:cubicBezTo>
                        <a:pt x="5263" y="6913"/>
                        <a:pt x="5025" y="7044"/>
                        <a:pt x="4775" y="7116"/>
                      </a:cubicBezTo>
                      <a:cubicBezTo>
                        <a:pt x="4596" y="7156"/>
                        <a:pt x="4411" y="7175"/>
                        <a:pt x="4225" y="7175"/>
                      </a:cubicBezTo>
                      <a:cubicBezTo>
                        <a:pt x="4138" y="7175"/>
                        <a:pt x="4052" y="7171"/>
                        <a:pt x="3965" y="7163"/>
                      </a:cubicBezTo>
                      <a:cubicBezTo>
                        <a:pt x="3691" y="7151"/>
                        <a:pt x="3429" y="7092"/>
                        <a:pt x="3167" y="7021"/>
                      </a:cubicBezTo>
                      <a:cubicBezTo>
                        <a:pt x="3140" y="7013"/>
                        <a:pt x="3113" y="7005"/>
                        <a:pt x="3087" y="6996"/>
                      </a:cubicBezTo>
                      <a:lnTo>
                        <a:pt x="3087" y="6996"/>
                      </a:lnTo>
                      <a:cubicBezTo>
                        <a:pt x="3286" y="6757"/>
                        <a:pt x="3514" y="6544"/>
                        <a:pt x="3774" y="6366"/>
                      </a:cubicBezTo>
                      <a:cubicBezTo>
                        <a:pt x="4001" y="6211"/>
                        <a:pt x="4239" y="6092"/>
                        <a:pt x="4501" y="6020"/>
                      </a:cubicBezTo>
                      <a:cubicBezTo>
                        <a:pt x="4610" y="5994"/>
                        <a:pt x="4725" y="5978"/>
                        <a:pt x="4836" y="5978"/>
                      </a:cubicBezTo>
                      <a:close/>
                      <a:moveTo>
                        <a:pt x="433" y="0"/>
                      </a:moveTo>
                      <a:cubicBezTo>
                        <a:pt x="397" y="0"/>
                        <a:pt x="364" y="30"/>
                        <a:pt x="345" y="67"/>
                      </a:cubicBezTo>
                      <a:cubicBezTo>
                        <a:pt x="191" y="627"/>
                        <a:pt x="95" y="1175"/>
                        <a:pt x="48" y="1746"/>
                      </a:cubicBezTo>
                      <a:cubicBezTo>
                        <a:pt x="0" y="2306"/>
                        <a:pt x="0" y="2877"/>
                        <a:pt x="60" y="3449"/>
                      </a:cubicBezTo>
                      <a:cubicBezTo>
                        <a:pt x="131" y="4008"/>
                        <a:pt x="274" y="4580"/>
                        <a:pt x="524" y="5092"/>
                      </a:cubicBezTo>
                      <a:cubicBezTo>
                        <a:pt x="750" y="5627"/>
                        <a:pt x="1131" y="6092"/>
                        <a:pt x="1584" y="6449"/>
                      </a:cubicBezTo>
                      <a:cubicBezTo>
                        <a:pt x="1927" y="6720"/>
                        <a:pt x="2305" y="6937"/>
                        <a:pt x="2713" y="7098"/>
                      </a:cubicBezTo>
                      <a:lnTo>
                        <a:pt x="2713" y="7098"/>
                      </a:lnTo>
                      <a:cubicBezTo>
                        <a:pt x="2632" y="7212"/>
                        <a:pt x="2557" y="7329"/>
                        <a:pt x="2489" y="7449"/>
                      </a:cubicBezTo>
                      <a:cubicBezTo>
                        <a:pt x="2191" y="7949"/>
                        <a:pt x="2012" y="8509"/>
                        <a:pt x="1929" y="9068"/>
                      </a:cubicBezTo>
                      <a:cubicBezTo>
                        <a:pt x="1905" y="9211"/>
                        <a:pt x="1881" y="9354"/>
                        <a:pt x="1869" y="9497"/>
                      </a:cubicBezTo>
                      <a:lnTo>
                        <a:pt x="1858" y="9711"/>
                      </a:lnTo>
                      <a:lnTo>
                        <a:pt x="1858" y="9926"/>
                      </a:lnTo>
                      <a:cubicBezTo>
                        <a:pt x="1846" y="10211"/>
                        <a:pt x="1869" y="10509"/>
                        <a:pt x="1929" y="10795"/>
                      </a:cubicBezTo>
                      <a:cubicBezTo>
                        <a:pt x="2036" y="11366"/>
                        <a:pt x="2298" y="11914"/>
                        <a:pt x="2679" y="12355"/>
                      </a:cubicBezTo>
                      <a:cubicBezTo>
                        <a:pt x="3060" y="12795"/>
                        <a:pt x="3536" y="13128"/>
                        <a:pt x="4048" y="13402"/>
                      </a:cubicBezTo>
                      <a:cubicBezTo>
                        <a:pt x="4560" y="13664"/>
                        <a:pt x="5096" y="13855"/>
                        <a:pt x="5644" y="13998"/>
                      </a:cubicBezTo>
                      <a:cubicBezTo>
                        <a:pt x="6751" y="14295"/>
                        <a:pt x="7882" y="14414"/>
                        <a:pt x="9001" y="14486"/>
                      </a:cubicBezTo>
                      <a:cubicBezTo>
                        <a:pt x="9085" y="14486"/>
                        <a:pt x="9144" y="14426"/>
                        <a:pt x="9156" y="14355"/>
                      </a:cubicBezTo>
                      <a:cubicBezTo>
                        <a:pt x="9156" y="14271"/>
                        <a:pt x="9097" y="14212"/>
                        <a:pt x="9025" y="14212"/>
                      </a:cubicBezTo>
                      <a:cubicBezTo>
                        <a:pt x="7906" y="14140"/>
                        <a:pt x="6787" y="14021"/>
                        <a:pt x="5715" y="13736"/>
                      </a:cubicBezTo>
                      <a:cubicBezTo>
                        <a:pt x="5179" y="13605"/>
                        <a:pt x="4656" y="13414"/>
                        <a:pt x="4167" y="13164"/>
                      </a:cubicBezTo>
                      <a:cubicBezTo>
                        <a:pt x="3679" y="12914"/>
                        <a:pt x="3227" y="12593"/>
                        <a:pt x="2870" y="12188"/>
                      </a:cubicBezTo>
                      <a:cubicBezTo>
                        <a:pt x="2512" y="11771"/>
                        <a:pt x="2274" y="11271"/>
                        <a:pt x="2167" y="10747"/>
                      </a:cubicBezTo>
                      <a:cubicBezTo>
                        <a:pt x="2119" y="10473"/>
                        <a:pt x="2096" y="10211"/>
                        <a:pt x="2096" y="9926"/>
                      </a:cubicBezTo>
                      <a:lnTo>
                        <a:pt x="2108" y="9723"/>
                      </a:lnTo>
                      <a:lnTo>
                        <a:pt x="2119" y="9521"/>
                      </a:lnTo>
                      <a:cubicBezTo>
                        <a:pt x="2119" y="9378"/>
                        <a:pt x="2143" y="9247"/>
                        <a:pt x="2167" y="9104"/>
                      </a:cubicBezTo>
                      <a:cubicBezTo>
                        <a:pt x="2250" y="8568"/>
                        <a:pt x="2417" y="8044"/>
                        <a:pt x="2691" y="7568"/>
                      </a:cubicBezTo>
                      <a:cubicBezTo>
                        <a:pt x="2768" y="7434"/>
                        <a:pt x="2851" y="7305"/>
                        <a:pt x="2942" y="7182"/>
                      </a:cubicBezTo>
                      <a:lnTo>
                        <a:pt x="2942" y="7182"/>
                      </a:lnTo>
                      <a:cubicBezTo>
                        <a:pt x="2997" y="7201"/>
                        <a:pt x="3052" y="7218"/>
                        <a:pt x="3108" y="7235"/>
                      </a:cubicBezTo>
                      <a:cubicBezTo>
                        <a:pt x="3382" y="7306"/>
                        <a:pt x="3667" y="7366"/>
                        <a:pt x="3953" y="7390"/>
                      </a:cubicBezTo>
                      <a:cubicBezTo>
                        <a:pt x="4040" y="7397"/>
                        <a:pt x="4127" y="7401"/>
                        <a:pt x="4215" y="7401"/>
                      </a:cubicBezTo>
                      <a:cubicBezTo>
                        <a:pt x="4418" y="7401"/>
                        <a:pt x="4623" y="7380"/>
                        <a:pt x="4822" y="7330"/>
                      </a:cubicBezTo>
                      <a:cubicBezTo>
                        <a:pt x="4977" y="7282"/>
                        <a:pt x="5120" y="7235"/>
                        <a:pt x="5251" y="7151"/>
                      </a:cubicBezTo>
                      <a:cubicBezTo>
                        <a:pt x="5382" y="7068"/>
                        <a:pt x="5501" y="6937"/>
                        <a:pt x="5560" y="6794"/>
                      </a:cubicBezTo>
                      <a:cubicBezTo>
                        <a:pt x="5632" y="6640"/>
                        <a:pt x="5644" y="6473"/>
                        <a:pt x="5620" y="6306"/>
                      </a:cubicBezTo>
                      <a:cubicBezTo>
                        <a:pt x="5584" y="6151"/>
                        <a:pt x="5489" y="5985"/>
                        <a:pt x="5346" y="5889"/>
                      </a:cubicBezTo>
                      <a:cubicBezTo>
                        <a:pt x="5215" y="5794"/>
                        <a:pt x="5048" y="5758"/>
                        <a:pt x="4894" y="5747"/>
                      </a:cubicBezTo>
                      <a:cubicBezTo>
                        <a:pt x="4739" y="5747"/>
                        <a:pt x="4584" y="5770"/>
                        <a:pt x="4441" y="5806"/>
                      </a:cubicBezTo>
                      <a:cubicBezTo>
                        <a:pt x="4155" y="5878"/>
                        <a:pt x="3894" y="6008"/>
                        <a:pt x="3643" y="6175"/>
                      </a:cubicBezTo>
                      <a:cubicBezTo>
                        <a:pt x="3344" y="6377"/>
                        <a:pt x="3078" y="6631"/>
                        <a:pt x="2850" y="6916"/>
                      </a:cubicBezTo>
                      <a:lnTo>
                        <a:pt x="2850" y="6916"/>
                      </a:lnTo>
                      <a:cubicBezTo>
                        <a:pt x="2434" y="6762"/>
                        <a:pt x="2046" y="6549"/>
                        <a:pt x="1703" y="6282"/>
                      </a:cubicBezTo>
                      <a:cubicBezTo>
                        <a:pt x="1274" y="5937"/>
                        <a:pt x="929" y="5508"/>
                        <a:pt x="703" y="5008"/>
                      </a:cubicBezTo>
                      <a:cubicBezTo>
                        <a:pt x="476" y="4508"/>
                        <a:pt x="334" y="3973"/>
                        <a:pt x="262" y="3425"/>
                      </a:cubicBezTo>
                      <a:cubicBezTo>
                        <a:pt x="191" y="2877"/>
                        <a:pt x="191" y="2318"/>
                        <a:pt x="238" y="1758"/>
                      </a:cubicBezTo>
                      <a:cubicBezTo>
                        <a:pt x="286" y="1210"/>
                        <a:pt x="381" y="651"/>
                        <a:pt x="524" y="127"/>
                      </a:cubicBezTo>
                      <a:lnTo>
                        <a:pt x="536" y="127"/>
                      </a:lnTo>
                      <a:cubicBezTo>
                        <a:pt x="548" y="67"/>
                        <a:pt x="512" y="20"/>
                        <a:pt x="465" y="8"/>
                      </a:cubicBezTo>
                      <a:cubicBezTo>
                        <a:pt x="454" y="3"/>
                        <a:pt x="444" y="0"/>
                        <a:pt x="43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2249" name="Google Shape;2249;p47"/>
            <p:cNvGrpSpPr/>
            <p:nvPr/>
          </p:nvGrpSpPr>
          <p:grpSpPr>
            <a:xfrm>
              <a:off x="6603805" y="2466933"/>
              <a:ext cx="1598178" cy="1003335"/>
              <a:chOff x="7468063" y="708913"/>
              <a:chExt cx="562600" cy="353200"/>
            </a:xfrm>
          </p:grpSpPr>
          <p:sp>
            <p:nvSpPr>
              <p:cNvPr id="2250" name="Google Shape;2250;p47"/>
              <p:cNvSpPr/>
              <p:nvPr/>
            </p:nvSpPr>
            <p:spPr>
              <a:xfrm>
                <a:off x="7468063" y="708975"/>
                <a:ext cx="562600" cy="353075"/>
              </a:xfrm>
              <a:custGeom>
                <a:avLst/>
                <a:gdLst/>
                <a:ahLst/>
                <a:cxnLst/>
                <a:rect l="l" t="t" r="r" b="b"/>
                <a:pathLst>
                  <a:path w="22504" h="14123" extrusionOk="0">
                    <a:moveTo>
                      <a:pt x="11361" y="0"/>
                    </a:moveTo>
                    <a:cubicBezTo>
                      <a:pt x="9240" y="0"/>
                      <a:pt x="7544" y="621"/>
                      <a:pt x="6311" y="1845"/>
                    </a:cubicBezTo>
                    <a:cubicBezTo>
                      <a:pt x="5144" y="3012"/>
                      <a:pt x="4596" y="4536"/>
                      <a:pt x="4358" y="5893"/>
                    </a:cubicBezTo>
                    <a:cubicBezTo>
                      <a:pt x="4282" y="5884"/>
                      <a:pt x="4203" y="5878"/>
                      <a:pt x="4119" y="5878"/>
                    </a:cubicBezTo>
                    <a:cubicBezTo>
                      <a:pt x="3901" y="5878"/>
                      <a:pt x="3654" y="5914"/>
                      <a:pt x="3370" y="6001"/>
                    </a:cubicBezTo>
                    <a:cubicBezTo>
                      <a:pt x="1917" y="6441"/>
                      <a:pt x="2084" y="7477"/>
                      <a:pt x="2084" y="7477"/>
                    </a:cubicBezTo>
                    <a:cubicBezTo>
                      <a:pt x="584" y="7870"/>
                      <a:pt x="1393" y="9013"/>
                      <a:pt x="1393" y="9013"/>
                    </a:cubicBezTo>
                    <a:cubicBezTo>
                      <a:pt x="0" y="10192"/>
                      <a:pt x="1751" y="10549"/>
                      <a:pt x="1751" y="10549"/>
                    </a:cubicBezTo>
                    <a:cubicBezTo>
                      <a:pt x="1751" y="10549"/>
                      <a:pt x="1572" y="11132"/>
                      <a:pt x="2572" y="11537"/>
                    </a:cubicBezTo>
                    <a:cubicBezTo>
                      <a:pt x="2811" y="11633"/>
                      <a:pt x="3012" y="11669"/>
                      <a:pt x="3180" y="11669"/>
                    </a:cubicBezTo>
                    <a:cubicBezTo>
                      <a:pt x="3723" y="11669"/>
                      <a:pt x="3918" y="11287"/>
                      <a:pt x="3918" y="11287"/>
                    </a:cubicBezTo>
                    <a:cubicBezTo>
                      <a:pt x="3918" y="11287"/>
                      <a:pt x="4215" y="12061"/>
                      <a:pt x="5096" y="12144"/>
                    </a:cubicBezTo>
                    <a:cubicBezTo>
                      <a:pt x="5130" y="12147"/>
                      <a:pt x="5164" y="12149"/>
                      <a:pt x="5198" y="12149"/>
                    </a:cubicBezTo>
                    <a:cubicBezTo>
                      <a:pt x="6039" y="12149"/>
                      <a:pt x="6656" y="11180"/>
                      <a:pt x="6656" y="11180"/>
                    </a:cubicBezTo>
                    <a:cubicBezTo>
                      <a:pt x="6656" y="11180"/>
                      <a:pt x="7152" y="11731"/>
                      <a:pt x="7851" y="11731"/>
                    </a:cubicBezTo>
                    <a:cubicBezTo>
                      <a:pt x="8180" y="11731"/>
                      <a:pt x="8554" y="11609"/>
                      <a:pt x="8942" y="11251"/>
                    </a:cubicBezTo>
                    <a:cubicBezTo>
                      <a:pt x="10156" y="10132"/>
                      <a:pt x="9013" y="9251"/>
                      <a:pt x="9013" y="9251"/>
                    </a:cubicBezTo>
                    <a:cubicBezTo>
                      <a:pt x="9013" y="9251"/>
                      <a:pt x="10061" y="8060"/>
                      <a:pt x="8263" y="6917"/>
                    </a:cubicBezTo>
                    <a:cubicBezTo>
                      <a:pt x="8418" y="6417"/>
                      <a:pt x="8656" y="5917"/>
                      <a:pt x="9049" y="5512"/>
                    </a:cubicBezTo>
                    <a:cubicBezTo>
                      <a:pt x="9621" y="4950"/>
                      <a:pt x="10435" y="4666"/>
                      <a:pt x="11487" y="4666"/>
                    </a:cubicBezTo>
                    <a:cubicBezTo>
                      <a:pt x="11793" y="4666"/>
                      <a:pt x="12120" y="4690"/>
                      <a:pt x="12466" y="4738"/>
                    </a:cubicBezTo>
                    <a:cubicBezTo>
                      <a:pt x="13978" y="4953"/>
                      <a:pt x="14990" y="5500"/>
                      <a:pt x="15479" y="6382"/>
                    </a:cubicBezTo>
                    <a:cubicBezTo>
                      <a:pt x="15800" y="6977"/>
                      <a:pt x="15871" y="7656"/>
                      <a:pt x="15812" y="8287"/>
                    </a:cubicBezTo>
                    <a:cubicBezTo>
                      <a:pt x="15788" y="8298"/>
                      <a:pt x="15752" y="8298"/>
                      <a:pt x="15717" y="8310"/>
                    </a:cubicBezTo>
                    <a:cubicBezTo>
                      <a:pt x="13633" y="8894"/>
                      <a:pt x="14324" y="10299"/>
                      <a:pt x="14324" y="10299"/>
                    </a:cubicBezTo>
                    <a:cubicBezTo>
                      <a:pt x="14324" y="10299"/>
                      <a:pt x="13026" y="10823"/>
                      <a:pt x="13859" y="12180"/>
                    </a:cubicBezTo>
                    <a:cubicBezTo>
                      <a:pt x="14236" y="12794"/>
                      <a:pt x="14711" y="12962"/>
                      <a:pt x="15117" y="12962"/>
                    </a:cubicBezTo>
                    <a:cubicBezTo>
                      <a:pt x="15610" y="12962"/>
                      <a:pt x="16002" y="12716"/>
                      <a:pt x="16002" y="12716"/>
                    </a:cubicBezTo>
                    <a:cubicBezTo>
                      <a:pt x="16002" y="12716"/>
                      <a:pt x="16348" y="13859"/>
                      <a:pt x="17193" y="14013"/>
                    </a:cubicBezTo>
                    <a:cubicBezTo>
                      <a:pt x="17287" y="14030"/>
                      <a:pt x="17376" y="14038"/>
                      <a:pt x="17460" y="14038"/>
                    </a:cubicBezTo>
                    <a:cubicBezTo>
                      <a:pt x="18149" y="14038"/>
                      <a:pt x="18527" y="13537"/>
                      <a:pt x="18527" y="13537"/>
                    </a:cubicBezTo>
                    <a:cubicBezTo>
                      <a:pt x="18527" y="13537"/>
                      <a:pt x="18638" y="14122"/>
                      <a:pt x="19473" y="14122"/>
                    </a:cubicBezTo>
                    <a:cubicBezTo>
                      <a:pt x="19545" y="14122"/>
                      <a:pt x="19622" y="14118"/>
                      <a:pt x="19705" y="14109"/>
                    </a:cubicBezTo>
                    <a:cubicBezTo>
                      <a:pt x="20741" y="14002"/>
                      <a:pt x="20729" y="13418"/>
                      <a:pt x="20729" y="13418"/>
                    </a:cubicBezTo>
                    <a:lnTo>
                      <a:pt x="20729" y="13418"/>
                    </a:lnTo>
                    <a:cubicBezTo>
                      <a:pt x="20729" y="13418"/>
                      <a:pt x="20763" y="13420"/>
                      <a:pt x="20819" y="13420"/>
                    </a:cubicBezTo>
                    <a:cubicBezTo>
                      <a:pt x="21159" y="13420"/>
                      <a:pt x="22306" y="13333"/>
                      <a:pt x="21467" y="12085"/>
                    </a:cubicBezTo>
                    <a:cubicBezTo>
                      <a:pt x="21467" y="12073"/>
                      <a:pt x="22503" y="11227"/>
                      <a:pt x="21229" y="10465"/>
                    </a:cubicBezTo>
                    <a:cubicBezTo>
                      <a:pt x="21229" y="10465"/>
                      <a:pt x="21658" y="9561"/>
                      <a:pt x="20420" y="8763"/>
                    </a:cubicBezTo>
                    <a:cubicBezTo>
                      <a:pt x="20193" y="8620"/>
                      <a:pt x="19979" y="8525"/>
                      <a:pt x="19789" y="8465"/>
                    </a:cubicBezTo>
                    <a:cubicBezTo>
                      <a:pt x="20027" y="7013"/>
                      <a:pt x="20027" y="5203"/>
                      <a:pt x="19158" y="3607"/>
                    </a:cubicBezTo>
                    <a:cubicBezTo>
                      <a:pt x="18122" y="1714"/>
                      <a:pt x="16086" y="536"/>
                      <a:pt x="13133" y="131"/>
                    </a:cubicBezTo>
                    <a:cubicBezTo>
                      <a:pt x="12513" y="44"/>
                      <a:pt x="11922" y="0"/>
                      <a:pt x="113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2251" name="Google Shape;2251;p47"/>
              <p:cNvGrpSpPr/>
              <p:nvPr/>
            </p:nvGrpSpPr>
            <p:grpSpPr>
              <a:xfrm>
                <a:off x="7468063" y="708913"/>
                <a:ext cx="562600" cy="353200"/>
                <a:chOff x="7700625" y="731675"/>
                <a:chExt cx="562600" cy="353200"/>
              </a:xfrm>
            </p:grpSpPr>
            <p:sp>
              <p:nvSpPr>
                <p:cNvPr id="2252" name="Google Shape;2252;p47"/>
                <p:cNvSpPr/>
                <p:nvPr/>
              </p:nvSpPr>
              <p:spPr>
                <a:xfrm>
                  <a:off x="7792000" y="731675"/>
                  <a:ext cx="432525" cy="28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01" h="11259" extrusionOk="0">
                      <a:moveTo>
                        <a:pt x="7723" y="1"/>
                      </a:moveTo>
                      <a:cubicBezTo>
                        <a:pt x="5594" y="1"/>
                        <a:pt x="3895" y="616"/>
                        <a:pt x="2668" y="1853"/>
                      </a:cubicBezTo>
                      <a:cubicBezTo>
                        <a:pt x="1" y="4508"/>
                        <a:pt x="572" y="9009"/>
                        <a:pt x="596" y="9199"/>
                      </a:cubicBezTo>
                      <a:lnTo>
                        <a:pt x="1965" y="9021"/>
                      </a:lnTo>
                      <a:cubicBezTo>
                        <a:pt x="1953" y="8973"/>
                        <a:pt x="1441" y="5008"/>
                        <a:pt x="3632" y="2817"/>
                      </a:cubicBezTo>
                      <a:cubicBezTo>
                        <a:pt x="4598" y="1861"/>
                        <a:pt x="5970" y="1382"/>
                        <a:pt x="7720" y="1382"/>
                      </a:cubicBezTo>
                      <a:cubicBezTo>
                        <a:pt x="8213" y="1382"/>
                        <a:pt x="8736" y="1420"/>
                        <a:pt x="9287" y="1496"/>
                      </a:cubicBezTo>
                      <a:cubicBezTo>
                        <a:pt x="11788" y="1841"/>
                        <a:pt x="13478" y="2770"/>
                        <a:pt x="14288" y="4270"/>
                      </a:cubicBezTo>
                      <a:cubicBezTo>
                        <a:pt x="15753" y="6937"/>
                        <a:pt x="14086" y="10640"/>
                        <a:pt x="14074" y="10676"/>
                      </a:cubicBezTo>
                      <a:lnTo>
                        <a:pt x="15312" y="11259"/>
                      </a:lnTo>
                      <a:cubicBezTo>
                        <a:pt x="15395" y="11080"/>
                        <a:pt x="17300" y="6901"/>
                        <a:pt x="15503" y="3615"/>
                      </a:cubicBezTo>
                      <a:cubicBezTo>
                        <a:pt x="14467" y="1710"/>
                        <a:pt x="12443" y="543"/>
                        <a:pt x="9478" y="127"/>
                      </a:cubicBezTo>
                      <a:cubicBezTo>
                        <a:pt x="8864" y="43"/>
                        <a:pt x="8279" y="1"/>
                        <a:pt x="772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3" name="Google Shape;2253;p47"/>
                <p:cNvSpPr/>
                <p:nvPr/>
              </p:nvSpPr>
              <p:spPr>
                <a:xfrm>
                  <a:off x="7814325" y="757975"/>
                  <a:ext cx="384600" cy="250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84" h="10005" extrusionOk="0">
                      <a:moveTo>
                        <a:pt x="6883" y="0"/>
                      </a:moveTo>
                      <a:cubicBezTo>
                        <a:pt x="4985" y="0"/>
                        <a:pt x="3467" y="549"/>
                        <a:pt x="2370" y="1646"/>
                      </a:cubicBezTo>
                      <a:cubicBezTo>
                        <a:pt x="1" y="4016"/>
                        <a:pt x="513" y="8016"/>
                        <a:pt x="536" y="8183"/>
                      </a:cubicBezTo>
                      <a:lnTo>
                        <a:pt x="1929" y="7992"/>
                      </a:lnTo>
                      <a:cubicBezTo>
                        <a:pt x="1929" y="7957"/>
                        <a:pt x="1489" y="4528"/>
                        <a:pt x="3370" y="2647"/>
                      </a:cubicBezTo>
                      <a:cubicBezTo>
                        <a:pt x="4197" y="1829"/>
                        <a:pt x="5372" y="1417"/>
                        <a:pt x="6877" y="1417"/>
                      </a:cubicBezTo>
                      <a:cubicBezTo>
                        <a:pt x="7301" y="1417"/>
                        <a:pt x="7752" y="1450"/>
                        <a:pt x="8228" y="1515"/>
                      </a:cubicBezTo>
                      <a:cubicBezTo>
                        <a:pt x="10383" y="1813"/>
                        <a:pt x="11835" y="2623"/>
                        <a:pt x="12538" y="3897"/>
                      </a:cubicBezTo>
                      <a:cubicBezTo>
                        <a:pt x="13800" y="6195"/>
                        <a:pt x="12359" y="9385"/>
                        <a:pt x="12335" y="9421"/>
                      </a:cubicBezTo>
                      <a:lnTo>
                        <a:pt x="13621" y="10005"/>
                      </a:lnTo>
                      <a:cubicBezTo>
                        <a:pt x="13693" y="9850"/>
                        <a:pt x="15383" y="6147"/>
                        <a:pt x="13776" y="3218"/>
                      </a:cubicBezTo>
                      <a:cubicBezTo>
                        <a:pt x="12859" y="1527"/>
                        <a:pt x="11050" y="480"/>
                        <a:pt x="8430" y="111"/>
                      </a:cubicBezTo>
                      <a:cubicBezTo>
                        <a:pt x="7890" y="37"/>
                        <a:pt x="7373" y="0"/>
                        <a:pt x="688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4" name="Google Shape;2254;p47"/>
                <p:cNvSpPr/>
                <p:nvPr/>
              </p:nvSpPr>
              <p:spPr>
                <a:xfrm>
                  <a:off x="7833075" y="782675"/>
                  <a:ext cx="343825" cy="223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53" h="8958" extrusionOk="0">
                      <a:moveTo>
                        <a:pt x="6156" y="0"/>
                      </a:moveTo>
                      <a:cubicBezTo>
                        <a:pt x="4458" y="0"/>
                        <a:pt x="3105" y="495"/>
                        <a:pt x="2120" y="1480"/>
                      </a:cubicBezTo>
                      <a:cubicBezTo>
                        <a:pt x="1" y="3599"/>
                        <a:pt x="453" y="7159"/>
                        <a:pt x="477" y="7314"/>
                      </a:cubicBezTo>
                      <a:lnTo>
                        <a:pt x="1918" y="7124"/>
                      </a:lnTo>
                      <a:cubicBezTo>
                        <a:pt x="1918" y="7088"/>
                        <a:pt x="1548" y="4111"/>
                        <a:pt x="3156" y="2516"/>
                      </a:cubicBezTo>
                      <a:cubicBezTo>
                        <a:pt x="3858" y="1814"/>
                        <a:pt x="4860" y="1463"/>
                        <a:pt x="6147" y="1463"/>
                      </a:cubicBezTo>
                      <a:cubicBezTo>
                        <a:pt x="6519" y="1463"/>
                        <a:pt x="6915" y="1493"/>
                        <a:pt x="7335" y="1551"/>
                      </a:cubicBezTo>
                      <a:cubicBezTo>
                        <a:pt x="9192" y="1813"/>
                        <a:pt x="10442" y="2492"/>
                        <a:pt x="11038" y="3587"/>
                      </a:cubicBezTo>
                      <a:cubicBezTo>
                        <a:pt x="12121" y="5552"/>
                        <a:pt x="10871" y="8314"/>
                        <a:pt x="10859" y="8338"/>
                      </a:cubicBezTo>
                      <a:lnTo>
                        <a:pt x="12181" y="8957"/>
                      </a:lnTo>
                      <a:cubicBezTo>
                        <a:pt x="12252" y="8814"/>
                        <a:pt x="13752" y="5504"/>
                        <a:pt x="12324" y="2885"/>
                      </a:cubicBezTo>
                      <a:cubicBezTo>
                        <a:pt x="11490" y="1361"/>
                        <a:pt x="9883" y="432"/>
                        <a:pt x="7537" y="99"/>
                      </a:cubicBezTo>
                      <a:cubicBezTo>
                        <a:pt x="7054" y="33"/>
                        <a:pt x="6594" y="0"/>
                        <a:pt x="6156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5" name="Google Shape;2255;p47"/>
                <p:cNvSpPr/>
                <p:nvPr/>
              </p:nvSpPr>
              <p:spPr>
                <a:xfrm>
                  <a:off x="7856900" y="812975"/>
                  <a:ext cx="292325" cy="19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93" h="7603" extrusionOk="0">
                      <a:moveTo>
                        <a:pt x="5223" y="0"/>
                      </a:moveTo>
                      <a:cubicBezTo>
                        <a:pt x="3795" y="0"/>
                        <a:pt x="2649" y="429"/>
                        <a:pt x="1810" y="1268"/>
                      </a:cubicBezTo>
                      <a:cubicBezTo>
                        <a:pt x="0" y="3066"/>
                        <a:pt x="381" y="6078"/>
                        <a:pt x="405" y="6209"/>
                      </a:cubicBezTo>
                      <a:lnTo>
                        <a:pt x="1810" y="6019"/>
                      </a:lnTo>
                      <a:cubicBezTo>
                        <a:pt x="1798" y="5995"/>
                        <a:pt x="1512" y="3554"/>
                        <a:pt x="2810" y="2268"/>
                      </a:cubicBezTo>
                      <a:cubicBezTo>
                        <a:pt x="3378" y="1700"/>
                        <a:pt x="4201" y="1416"/>
                        <a:pt x="5267" y="1416"/>
                      </a:cubicBezTo>
                      <a:cubicBezTo>
                        <a:pt x="5564" y="1416"/>
                        <a:pt x="5880" y="1438"/>
                        <a:pt x="6215" y="1482"/>
                      </a:cubicBezTo>
                      <a:cubicBezTo>
                        <a:pt x="7727" y="1697"/>
                        <a:pt x="8739" y="2256"/>
                        <a:pt x="9228" y="3137"/>
                      </a:cubicBezTo>
                      <a:cubicBezTo>
                        <a:pt x="10109" y="4733"/>
                        <a:pt x="9085" y="6995"/>
                        <a:pt x="9073" y="7007"/>
                      </a:cubicBezTo>
                      <a:lnTo>
                        <a:pt x="10359" y="7602"/>
                      </a:lnTo>
                      <a:cubicBezTo>
                        <a:pt x="10418" y="7483"/>
                        <a:pt x="11692" y="4685"/>
                        <a:pt x="10478" y="2459"/>
                      </a:cubicBezTo>
                      <a:cubicBezTo>
                        <a:pt x="9763" y="1161"/>
                        <a:pt x="8394" y="363"/>
                        <a:pt x="6406" y="89"/>
                      </a:cubicBezTo>
                      <a:cubicBezTo>
                        <a:pt x="5992" y="30"/>
                        <a:pt x="5598" y="0"/>
                        <a:pt x="522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6" name="Google Shape;2256;p47"/>
                <p:cNvSpPr/>
                <p:nvPr/>
              </p:nvSpPr>
              <p:spPr>
                <a:xfrm>
                  <a:off x="7700625" y="878550"/>
                  <a:ext cx="254225" cy="157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69" h="6282" extrusionOk="0">
                      <a:moveTo>
                        <a:pt x="4117" y="0"/>
                      </a:moveTo>
                      <a:cubicBezTo>
                        <a:pt x="3901" y="0"/>
                        <a:pt x="3653" y="36"/>
                        <a:pt x="3370" y="121"/>
                      </a:cubicBezTo>
                      <a:cubicBezTo>
                        <a:pt x="1917" y="562"/>
                        <a:pt x="2084" y="1598"/>
                        <a:pt x="2084" y="1598"/>
                      </a:cubicBezTo>
                      <a:cubicBezTo>
                        <a:pt x="596" y="1991"/>
                        <a:pt x="1393" y="3134"/>
                        <a:pt x="1393" y="3134"/>
                      </a:cubicBezTo>
                      <a:cubicBezTo>
                        <a:pt x="0" y="4312"/>
                        <a:pt x="1751" y="4670"/>
                        <a:pt x="1751" y="4670"/>
                      </a:cubicBezTo>
                      <a:cubicBezTo>
                        <a:pt x="1751" y="4670"/>
                        <a:pt x="1584" y="5253"/>
                        <a:pt x="2572" y="5658"/>
                      </a:cubicBezTo>
                      <a:cubicBezTo>
                        <a:pt x="2814" y="5753"/>
                        <a:pt x="3016" y="5790"/>
                        <a:pt x="3185" y="5790"/>
                      </a:cubicBezTo>
                      <a:cubicBezTo>
                        <a:pt x="3730" y="5790"/>
                        <a:pt x="3918" y="5408"/>
                        <a:pt x="3918" y="5408"/>
                      </a:cubicBezTo>
                      <a:cubicBezTo>
                        <a:pt x="3918" y="5408"/>
                        <a:pt x="4215" y="6182"/>
                        <a:pt x="5108" y="6277"/>
                      </a:cubicBezTo>
                      <a:cubicBezTo>
                        <a:pt x="5142" y="6280"/>
                        <a:pt x="5175" y="6282"/>
                        <a:pt x="5208" y="6282"/>
                      </a:cubicBezTo>
                      <a:cubicBezTo>
                        <a:pt x="6050" y="6282"/>
                        <a:pt x="6656" y="5301"/>
                        <a:pt x="6656" y="5301"/>
                      </a:cubicBezTo>
                      <a:cubicBezTo>
                        <a:pt x="6656" y="5301"/>
                        <a:pt x="7155" y="5855"/>
                        <a:pt x="7862" y="5855"/>
                      </a:cubicBezTo>
                      <a:cubicBezTo>
                        <a:pt x="8191" y="5855"/>
                        <a:pt x="8565" y="5735"/>
                        <a:pt x="8954" y="5384"/>
                      </a:cubicBezTo>
                      <a:cubicBezTo>
                        <a:pt x="10168" y="4265"/>
                        <a:pt x="9013" y="3372"/>
                        <a:pt x="9013" y="3372"/>
                      </a:cubicBezTo>
                      <a:cubicBezTo>
                        <a:pt x="9013" y="3372"/>
                        <a:pt x="10097" y="2157"/>
                        <a:pt x="8192" y="991"/>
                      </a:cubicBezTo>
                      <a:cubicBezTo>
                        <a:pt x="7515" y="580"/>
                        <a:pt x="6979" y="448"/>
                        <a:pt x="6570" y="448"/>
                      </a:cubicBezTo>
                      <a:cubicBezTo>
                        <a:pt x="5828" y="448"/>
                        <a:pt x="5501" y="883"/>
                        <a:pt x="5501" y="883"/>
                      </a:cubicBezTo>
                      <a:cubicBezTo>
                        <a:pt x="5501" y="883"/>
                        <a:pt x="5196" y="0"/>
                        <a:pt x="4117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7" name="Google Shape;2257;p47"/>
                <p:cNvSpPr/>
                <p:nvPr/>
              </p:nvSpPr>
              <p:spPr>
                <a:xfrm>
                  <a:off x="8026250" y="935575"/>
                  <a:ext cx="236975" cy="149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79" h="5972" extrusionOk="0">
                      <a:moveTo>
                        <a:pt x="3743" y="0"/>
                      </a:moveTo>
                      <a:cubicBezTo>
                        <a:pt x="3450" y="0"/>
                        <a:pt x="3103" y="46"/>
                        <a:pt x="2692" y="162"/>
                      </a:cubicBezTo>
                      <a:cubicBezTo>
                        <a:pt x="620" y="734"/>
                        <a:pt x="1299" y="2150"/>
                        <a:pt x="1299" y="2150"/>
                      </a:cubicBezTo>
                      <a:cubicBezTo>
                        <a:pt x="1299" y="2150"/>
                        <a:pt x="1" y="2674"/>
                        <a:pt x="834" y="4032"/>
                      </a:cubicBezTo>
                      <a:cubicBezTo>
                        <a:pt x="1214" y="4641"/>
                        <a:pt x="1687" y="4809"/>
                        <a:pt x="2093" y="4809"/>
                      </a:cubicBezTo>
                      <a:cubicBezTo>
                        <a:pt x="2591" y="4809"/>
                        <a:pt x="2989" y="4556"/>
                        <a:pt x="2989" y="4556"/>
                      </a:cubicBezTo>
                      <a:cubicBezTo>
                        <a:pt x="2989" y="4556"/>
                        <a:pt x="3323" y="5710"/>
                        <a:pt x="4168" y="5865"/>
                      </a:cubicBezTo>
                      <a:cubicBezTo>
                        <a:pt x="4260" y="5882"/>
                        <a:pt x="4348" y="5889"/>
                        <a:pt x="4431" y="5889"/>
                      </a:cubicBezTo>
                      <a:cubicBezTo>
                        <a:pt x="5122" y="5889"/>
                        <a:pt x="5502" y="5377"/>
                        <a:pt x="5502" y="5377"/>
                      </a:cubicBezTo>
                      <a:cubicBezTo>
                        <a:pt x="5502" y="5377"/>
                        <a:pt x="5614" y="5972"/>
                        <a:pt x="6468" y="5972"/>
                      </a:cubicBezTo>
                      <a:cubicBezTo>
                        <a:pt x="6534" y="5972"/>
                        <a:pt x="6605" y="5968"/>
                        <a:pt x="6680" y="5960"/>
                      </a:cubicBezTo>
                      <a:cubicBezTo>
                        <a:pt x="7716" y="5841"/>
                        <a:pt x="7704" y="5258"/>
                        <a:pt x="7704" y="5258"/>
                      </a:cubicBezTo>
                      <a:lnTo>
                        <a:pt x="7704" y="5258"/>
                      </a:lnTo>
                      <a:cubicBezTo>
                        <a:pt x="7704" y="5258"/>
                        <a:pt x="7744" y="5261"/>
                        <a:pt x="7807" y="5261"/>
                      </a:cubicBezTo>
                      <a:cubicBezTo>
                        <a:pt x="8162" y="5261"/>
                        <a:pt x="9271" y="5167"/>
                        <a:pt x="8442" y="3925"/>
                      </a:cubicBezTo>
                      <a:cubicBezTo>
                        <a:pt x="8442" y="3925"/>
                        <a:pt x="9478" y="3067"/>
                        <a:pt x="8204" y="2317"/>
                      </a:cubicBezTo>
                      <a:cubicBezTo>
                        <a:pt x="8204" y="2317"/>
                        <a:pt x="8633" y="1400"/>
                        <a:pt x="7395" y="615"/>
                      </a:cubicBezTo>
                      <a:cubicBezTo>
                        <a:pt x="6960" y="338"/>
                        <a:pt x="6589" y="241"/>
                        <a:pt x="6283" y="241"/>
                      </a:cubicBezTo>
                      <a:cubicBezTo>
                        <a:pt x="5575" y="241"/>
                        <a:pt x="5216" y="757"/>
                        <a:pt x="5216" y="757"/>
                      </a:cubicBezTo>
                      <a:cubicBezTo>
                        <a:pt x="5216" y="757"/>
                        <a:pt x="4925" y="0"/>
                        <a:pt x="374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2258" name="Google Shape;2258;p47"/>
            <p:cNvSpPr/>
            <p:nvPr/>
          </p:nvSpPr>
          <p:spPr>
            <a:xfrm>
              <a:off x="7210448" y="15512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9" name="Google Shape;2259;p47"/>
            <p:cNvSpPr/>
            <p:nvPr/>
          </p:nvSpPr>
          <p:spPr>
            <a:xfrm>
              <a:off x="6744212" y="1996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0" name="Google Shape;2260;p47"/>
            <p:cNvSpPr/>
            <p:nvPr/>
          </p:nvSpPr>
          <p:spPr>
            <a:xfrm>
              <a:off x="7561174" y="40369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1" name="Google Shape;2261;p47"/>
            <p:cNvSpPr/>
            <p:nvPr/>
          </p:nvSpPr>
          <p:spPr>
            <a:xfrm>
              <a:off x="7680423" y="212547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2" name="Google Shape;2262;p47"/>
            <p:cNvSpPr/>
            <p:nvPr/>
          </p:nvSpPr>
          <p:spPr>
            <a:xfrm>
              <a:off x="6721161" y="390516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" name="Pentagon 6">
            <a:extLst>
              <a:ext uri="{FF2B5EF4-FFF2-40B4-BE49-F238E27FC236}">
                <a16:creationId xmlns:a16="http://schemas.microsoft.com/office/drawing/2014/main" id="{F3C5EA07-FBDE-7795-2CB1-271FAC01831A}"/>
              </a:ext>
            </a:extLst>
          </p:cNvPr>
          <p:cNvSpPr/>
          <p:nvPr/>
        </p:nvSpPr>
        <p:spPr>
          <a:xfrm>
            <a:off x="3564458" y="746776"/>
            <a:ext cx="2069674" cy="772029"/>
          </a:xfrm>
          <a:prstGeom prst="wave">
            <a:avLst/>
          </a:prstGeom>
          <a:solidFill>
            <a:srgbClr val="DFF3C9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NHẬN XÉ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BCC05D2-4F66-DCCC-1D94-633C82EC2427}"/>
                  </a:ext>
                </a:extLst>
              </p:cNvPr>
              <p:cNvSpPr/>
              <p:nvPr/>
            </p:nvSpPr>
            <p:spPr>
              <a:xfrm>
                <a:off x="1055170" y="1795223"/>
                <a:ext cx="7088250" cy="1553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Đơn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thức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  <a:sym typeface="Arial"/>
                      </a:rPr>
                      <m:t>𝐴</m:t>
                    </m:r>
                  </m:oMath>
                </a14:m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chia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hết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cho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đơn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thức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  <a:sym typeface="Arial"/>
                      </a:rPr>
                      <m:t>𝐵</m:t>
                    </m:r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  <a:sym typeface="Arial"/>
                          </a:rPr>
                          <m:t>𝐵</m:t>
                        </m:r>
                        <m:r>
                          <a:rPr kumimoji="0" lang="en-US" sz="2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≠0</m:t>
                        </m:r>
                      </m:e>
                    </m:d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khi</a:t>
                </a: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mỗi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biến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  <a:sym typeface="Arial"/>
                      </a:rPr>
                      <m:t>𝐵</m:t>
                    </m:r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đều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biến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  <a:sym typeface="Arial"/>
                      </a:rPr>
                      <m:t>𝐴</m:t>
                    </m:r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mũ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không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lớn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hơn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mũ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nó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trong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  <a:sym typeface="Arial"/>
                      </a:rPr>
                      <m:t>𝐴</m:t>
                    </m:r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BCC05D2-4F66-DCCC-1D94-633C82EC24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170" y="1795223"/>
                <a:ext cx="7088250" cy="1553054"/>
              </a:xfrm>
              <a:prstGeom prst="rect">
                <a:avLst/>
              </a:prstGeom>
              <a:blipFill>
                <a:blip r:embed="rId3"/>
                <a:stretch>
                  <a:fillRect l="-1118" r="-1118" b="-7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32E6CACC-757E-A6C2-B70D-0A8CE22924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275608"/>
            <a:ext cx="1274726" cy="1867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947432"/>
      </p:ext>
    </p:extLst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5" name="Google Shape;2905;p65"/>
          <p:cNvSpPr/>
          <p:nvPr/>
        </p:nvSpPr>
        <p:spPr>
          <a:xfrm>
            <a:off x="1112175" y="3676647"/>
            <a:ext cx="6750725" cy="1466850"/>
          </a:xfrm>
          <a:custGeom>
            <a:avLst/>
            <a:gdLst/>
            <a:ahLst/>
            <a:cxnLst/>
            <a:rect l="l" t="t" r="r" b="b"/>
            <a:pathLst>
              <a:path w="270029" h="58674" extrusionOk="0">
                <a:moveTo>
                  <a:pt x="0" y="58674"/>
                </a:moveTo>
                <a:cubicBezTo>
                  <a:pt x="4704" y="56608"/>
                  <a:pt x="19228" y="47582"/>
                  <a:pt x="28223" y="46279"/>
                </a:cubicBezTo>
                <a:cubicBezTo>
                  <a:pt x="37218" y="44976"/>
                  <a:pt x="44528" y="51651"/>
                  <a:pt x="53968" y="50856"/>
                </a:cubicBezTo>
                <a:cubicBezTo>
                  <a:pt x="63408" y="50061"/>
                  <a:pt x="75422" y="41257"/>
                  <a:pt x="84861" y="41511"/>
                </a:cubicBezTo>
                <a:cubicBezTo>
                  <a:pt x="94301" y="41765"/>
                  <a:pt x="97987" y="56990"/>
                  <a:pt x="110605" y="52381"/>
                </a:cubicBezTo>
                <a:cubicBezTo>
                  <a:pt x="123223" y="47773"/>
                  <a:pt x="147283" y="22569"/>
                  <a:pt x="160568" y="13860"/>
                </a:cubicBezTo>
                <a:cubicBezTo>
                  <a:pt x="173853" y="5152"/>
                  <a:pt x="180528" y="-823"/>
                  <a:pt x="190317" y="130"/>
                </a:cubicBezTo>
                <a:cubicBezTo>
                  <a:pt x="200106" y="1084"/>
                  <a:pt x="211707" y="17547"/>
                  <a:pt x="219303" y="19581"/>
                </a:cubicBezTo>
                <a:cubicBezTo>
                  <a:pt x="226899" y="21615"/>
                  <a:pt x="230554" y="10142"/>
                  <a:pt x="235894" y="12335"/>
                </a:cubicBezTo>
                <a:cubicBezTo>
                  <a:pt x="241234" y="14528"/>
                  <a:pt x="245652" y="25048"/>
                  <a:pt x="251341" y="32739"/>
                </a:cubicBezTo>
                <a:cubicBezTo>
                  <a:pt x="257030" y="40431"/>
                  <a:pt x="266914" y="54193"/>
                  <a:pt x="270029" y="58484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Pentagon 6">
            <a:extLst>
              <a:ext uri="{FF2B5EF4-FFF2-40B4-BE49-F238E27FC236}">
                <a16:creationId xmlns:a16="http://schemas.microsoft.com/office/drawing/2014/main" id="{2FA36E6A-6D2B-1F0B-F187-EB83CAACD969}"/>
              </a:ext>
            </a:extLst>
          </p:cNvPr>
          <p:cNvSpPr/>
          <p:nvPr/>
        </p:nvSpPr>
        <p:spPr>
          <a:xfrm>
            <a:off x="0" y="473507"/>
            <a:ext cx="1703070" cy="406603"/>
          </a:xfrm>
          <a:prstGeom prst="homePlate">
            <a:avLst/>
          </a:prstGeom>
          <a:solidFill>
            <a:srgbClr val="DDF6FF"/>
          </a:solidFill>
          <a:ln w="254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QUY TẮ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4DE4ED42-57A1-2C95-30AE-8072A0ED41CF}"/>
                  </a:ext>
                </a:extLst>
              </p:cNvPr>
              <p:cNvSpPr/>
              <p:nvPr/>
            </p:nvSpPr>
            <p:spPr>
              <a:xfrm>
                <a:off x="427542" y="1048399"/>
                <a:ext cx="8288915" cy="2576572"/>
              </a:xfrm>
              <a:prstGeom prst="roundRect">
                <a:avLst>
                  <a:gd name="adj" fmla="val 15617"/>
                </a:avLst>
              </a:prstGeom>
              <a:solidFill>
                <a:schemeClr val="accent6"/>
              </a:solidFill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ốn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ta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1800" kern="1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- Chia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800" kern="1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- Chia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uỹ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uỹ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800" kern="1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spcAft>
                    <a:spcPts val="600"/>
                  </a:spcAft>
                  <a:buFontTx/>
                  <a:buChar char="-"/>
                </a:pP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hân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ừa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100" dirty="0" err="1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1800" kern="100" dirty="0">
                    <a:solidFill>
                      <a:srgbClr val="00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4DE4ED42-57A1-2C95-30AE-8072A0ED41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42" y="1048399"/>
                <a:ext cx="8288915" cy="2576572"/>
              </a:xfrm>
              <a:prstGeom prst="roundRect">
                <a:avLst>
                  <a:gd name="adj" fmla="val 15617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C0C36DF5-978A-5901-7EEB-14FA785B24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6858000" y="3313219"/>
            <a:ext cx="2929558" cy="1647877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8465FB2E-53FE-0487-225C-F667A61B10BE}"/>
              </a:ext>
            </a:extLst>
          </p:cNvPr>
          <p:cNvGrpSpPr/>
          <p:nvPr/>
        </p:nvGrpSpPr>
        <p:grpSpPr>
          <a:xfrm>
            <a:off x="624935" y="3786451"/>
            <a:ext cx="6435723" cy="1035605"/>
            <a:chOff x="497626" y="3707436"/>
            <a:chExt cx="3344511" cy="1035605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4D68AB76-7514-959F-8414-01BB8F73AC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497626" y="3740002"/>
              <a:ext cx="302169" cy="46174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E438F491-758C-6911-7580-D5E96FE369B7}"/>
                    </a:ext>
                  </a:extLst>
                </p:cNvPr>
                <p:cNvSpPr txBox="1"/>
                <p:nvPr/>
              </p:nvSpPr>
              <p:spPr>
                <a:xfrm>
                  <a:off x="855520" y="3707436"/>
                  <a:ext cx="2986617" cy="103560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60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r>
                    <a:rPr lang="en-US" sz="2000" kern="100" dirty="0">
                      <a:solidFill>
                        <a:srgbClr val="002060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2000" kern="100" dirty="0" err="1">
                      <a:solidFill>
                        <a:srgbClr val="002060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000" kern="100" dirty="0">
                      <a:solidFill>
                        <a:srgbClr val="002060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2000" b="0" i="1" kern="1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:</m:t>
                      </m:r>
                      <m:sSup>
                        <m:sSupPr>
                          <m:ctrlP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kern="1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en-US" sz="2000" b="0" i="1" kern="100" dirty="0">
                      <a:solidFill>
                        <a:srgbClr val="002060"/>
                      </a:solidFill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kern="100" dirty="0">
                      <a:solidFill>
                        <a:srgbClr val="002060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∈ </m:t>
                          </m:r>
                          <m:sSup>
                            <m:sSupPr>
                              <m:ctrlPr>
                                <a:rPr lang="en-US" sz="2000" b="0" i="1" kern="1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kern="1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ℕ</m:t>
                              </m:r>
                            </m:e>
                            <m:sup>
                              <m:r>
                                <a:rPr lang="en-US" sz="2000" b="0" i="1" kern="10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000" b="0" i="1" kern="10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r>
                    <a:rPr kumimoji="0" lang="en-US" sz="20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;</a:t>
                  </a:r>
                </a:p>
                <a:p>
                  <a:pPr lvl="0">
                    <a:lnSpc>
                      <a:spcPct val="150000"/>
                    </a:lnSpc>
                    <a:spcAft>
                      <a:spcPts val="600"/>
                    </a:spcAft>
                    <a:defRPr/>
                  </a:pPr>
                  <a:r>
                    <a:rPr lang="en-US" sz="2000" kern="100" dirty="0">
                      <a:solidFill>
                        <a:srgbClr val="002060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20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rial"/>
                            </a:rPr>
                          </m:ctrlPr>
                        </m:sSupPr>
                        <m:e>
                          <m:r>
                            <a:rPr kumimoji="0" lang="en-US" sz="20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rial"/>
                            </a:rPr>
                            <m:t>𝑥</m:t>
                          </m:r>
                        </m:e>
                        <m:sup>
                          <m:r>
                            <a:rPr kumimoji="0" lang="en-US" sz="20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rial"/>
                            </a:rPr>
                            <m:t>𝑚</m:t>
                          </m:r>
                        </m:sup>
                      </m:sSup>
                      <m:r>
                        <a:rPr kumimoji="0" lang="en-US" sz="2000" b="0" i="1" u="none" strike="noStrike" kern="1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m:t> :</m:t>
                      </m:r>
                      <m:sSup>
                        <m:sSupPr>
                          <m:ctrlPr>
                            <a:rPr kumimoji="0" lang="en-US" sz="20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rial"/>
                            </a:rPr>
                          </m:ctrlPr>
                        </m:sSupPr>
                        <m:e>
                          <m:r>
                            <a:rPr kumimoji="0" lang="en-US" sz="20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rial"/>
                            </a:rPr>
                            <m:t>𝑥</m:t>
                          </m:r>
                        </m:e>
                        <m:sup>
                          <m:r>
                            <a:rPr kumimoji="0" lang="en-US" sz="20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rial"/>
                            </a:rPr>
                            <m:t>𝑚</m:t>
                          </m:r>
                        </m:sup>
                      </m:sSup>
                      <m:r>
                        <a:rPr kumimoji="0" lang="en-US" sz="2000" b="0" i="1" u="none" strike="noStrike" kern="1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Arial"/>
                        </a:rPr>
                        <m:t>=1 </m:t>
                      </m:r>
                      <m:d>
                        <m:dPr>
                          <m:ctrlPr>
                            <a:rPr kumimoji="0" lang="en-US" sz="20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rial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rial"/>
                            </a:rPr>
                            <m:t>𝑚</m:t>
                          </m:r>
                          <m:r>
                            <a:rPr kumimoji="0" lang="en-US" sz="20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  <a:sym typeface="Arial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2000" i="1" kern="1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ℕ</m:t>
                              </m:r>
                            </m:e>
                            <m:sup>
                              <m:r>
                                <a:rPr lang="en-US" sz="2000" i="1" kern="1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kumimoji="0" lang="en-US" sz="20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E438F491-758C-6911-7580-D5E96FE369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520" y="3707436"/>
                  <a:ext cx="2986617" cy="1035605"/>
                </a:xfrm>
                <a:prstGeom prst="rect">
                  <a:avLst/>
                </a:prstGeom>
                <a:blipFill>
                  <a:blip r:embed="rId6"/>
                  <a:stretch>
                    <a:fillRect l="-10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1914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">
            <a:extLst>
              <a:ext uri="{FF2B5EF4-FFF2-40B4-BE49-F238E27FC236}">
                <a16:creationId xmlns:a16="http://schemas.microsoft.com/office/drawing/2014/main" id="{DEED5436-AC8E-E423-26FF-15F3590A19C0}"/>
              </a:ext>
            </a:extLst>
          </p:cNvPr>
          <p:cNvSpPr/>
          <p:nvPr/>
        </p:nvSpPr>
        <p:spPr>
          <a:xfrm>
            <a:off x="451697" y="488791"/>
            <a:ext cx="1327302" cy="566796"/>
          </a:xfrm>
          <a:prstGeom prst="roundRect">
            <a:avLst/>
          </a:prstGeom>
          <a:solidFill>
            <a:srgbClr val="FADA8A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F5C6F4-BFEF-8D2F-F6A0-C220F430B1D7}"/>
                  </a:ext>
                </a:extLst>
              </p:cNvPr>
              <p:cNvSpPr/>
              <p:nvPr/>
            </p:nvSpPr>
            <p:spPr>
              <a:xfrm>
                <a:off x="417030" y="326176"/>
                <a:ext cx="8052599" cy="1349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200" kern="1200" dirty="0">
                    <a:solidFill>
                      <a:prstClr val="black"/>
                    </a:solidFill>
                    <a:ea typeface="+mn-ea"/>
                  </a:rPr>
                  <a:t>	     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ìm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hương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rong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phép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chia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đơn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hức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16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𝑧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6</m:t>
                        </m:r>
                      </m:sup>
                    </m:sSup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cho</a:t>
                </a: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đơn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hức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8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: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F5C6F4-BFEF-8D2F-F6A0-C220F430B1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30" y="326176"/>
                <a:ext cx="8052599" cy="1349024"/>
              </a:xfrm>
              <a:prstGeom prst="rect">
                <a:avLst/>
              </a:prstGeom>
              <a:blipFill>
                <a:blip r:embed="rId3"/>
                <a:stretch>
                  <a:fillRect l="-984" r="-984" b="-8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221206BD-B406-9F3A-E474-3811DF64177C}"/>
              </a:ext>
            </a:extLst>
          </p:cNvPr>
          <p:cNvSpPr/>
          <p:nvPr/>
        </p:nvSpPr>
        <p:spPr>
          <a:xfrm>
            <a:off x="4212767" y="1675200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ải</a:t>
            </a:r>
            <a:endParaRPr kumimoji="0" lang="en-US" sz="2200" b="1" i="1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355B1B8-7AB9-80D3-44CF-33004722EA93}"/>
                  </a:ext>
                </a:extLst>
              </p:cNvPr>
              <p:cNvSpPr/>
              <p:nvPr/>
            </p:nvSpPr>
            <p:spPr>
              <a:xfrm>
                <a:off x="654284" y="2099579"/>
                <a:ext cx="7835430" cy="2711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Tx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a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có</a:t>
                </a:r>
                <a:r>
                  <a:rPr lang="en-US" sz="2200" kern="1200" dirty="0">
                    <a:solidFill>
                      <a:prstClr val="black"/>
                    </a:solidFill>
                    <a:ea typeface="+mn-ea"/>
                  </a:rPr>
                  <a:t>: </a:t>
                </a:r>
              </a:p>
              <a:p>
                <a:pPr>
                  <a:lnSpc>
                    <a:spcPct val="200000"/>
                  </a:lnSpc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16</m:t>
                          </m:r>
                          <m:sSup>
                            <m:sSup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6</m:t>
                              </m:r>
                            </m:sup>
                          </m:sSup>
                        </m:e>
                      </m:d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/>
                          <a:sym typeface="Arial"/>
                        </a:rPr>
                        <m:t> :</m:t>
                      </m:r>
                      <m:d>
                        <m:d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8</m:t>
                          </m:r>
                          <m:sSup>
                            <m:sSup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/>
                          <a:sym typeface="Arial"/>
                        </a:rPr>
                        <m:t>=</m:t>
                      </m:r>
                      <m:d>
                        <m:d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16 :8</m:t>
                          </m:r>
                        </m:e>
                      </m:d>
                      <m:d>
                        <m:d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4</m:t>
                              </m:r>
                            </m:sup>
                          </m:sSup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 :</m:t>
                          </m:r>
                          <m:sSup>
                            <m:sSup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5</m:t>
                              </m:r>
                            </m:sup>
                          </m:sSup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 :</m:t>
                          </m:r>
                          <m:sSup>
                            <m:sSup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/>
                                  <a:sym typeface="Arial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</m:ctrlPr>
                        </m:sSupPr>
                        <m:e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𝑧</m:t>
                          </m:r>
                        </m:e>
                        <m:sup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6</m:t>
                          </m:r>
                        </m:sup>
                      </m:sSup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/>
                          <a:sym typeface="Arial"/>
                        </a:rPr>
                        <m:t>=2</m:t>
                      </m:r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/>
                          <a:sym typeface="Arial"/>
                        </a:rPr>
                        <m:t>𝑥</m:t>
                      </m:r>
                      <m:sSup>
                        <m:sSup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</m:ctrlPr>
                        </m:sSupPr>
                        <m:e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𝑦</m:t>
                          </m:r>
                        </m:e>
                        <m:sup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</m:ctrlPr>
                        </m:sSupPr>
                        <m:e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𝑧</m:t>
                          </m:r>
                        </m:e>
                        <m:sup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/>
                              <a:sym typeface="Arial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  <a:p>
                <a:pPr>
                  <a:lnSpc>
                    <a:spcPct val="200000"/>
                  </a:lnSpc>
                  <a:buClrTx/>
                </a:pPr>
                <a:r>
                  <a:rPr lang="en-US" sz="2200" kern="1200" dirty="0" err="1">
                    <a:solidFill>
                      <a:prstClr val="black"/>
                    </a:solidFill>
                    <a:ea typeface="+mn-ea"/>
                  </a:rPr>
                  <a:t>Vậy</a:t>
                </a:r>
                <a:r>
                  <a:rPr lang="en-US" sz="2200" kern="1200" dirty="0">
                    <a:solidFill>
                      <a:prstClr val="black"/>
                    </a:solidFill>
                    <a:ea typeface="+mn-ea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ea typeface="+mn-ea"/>
                  </a:rPr>
                  <a:t>thương</a:t>
                </a:r>
                <a:r>
                  <a:rPr lang="en-US" sz="2200" kern="1200" dirty="0">
                    <a:solidFill>
                      <a:prstClr val="black"/>
                    </a:solidFill>
                    <a:ea typeface="+mn-ea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ea typeface="+mn-ea"/>
                  </a:rPr>
                  <a:t>trong</a:t>
                </a:r>
                <a:r>
                  <a:rPr lang="en-US" sz="2200" kern="1200" dirty="0">
                    <a:solidFill>
                      <a:prstClr val="black"/>
                    </a:solidFill>
                    <a:ea typeface="+mn-ea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ea typeface="+mn-ea"/>
                  </a:rPr>
                  <a:t>phép</a:t>
                </a:r>
                <a:r>
                  <a:rPr lang="en-US" sz="2200" kern="1200" dirty="0">
                    <a:solidFill>
                      <a:prstClr val="black"/>
                    </a:solidFill>
                    <a:ea typeface="+mn-ea"/>
                  </a:rPr>
                  <a:t> chia </a:t>
                </a:r>
                <a:r>
                  <a:rPr lang="en-US" sz="2200" kern="1200" dirty="0" err="1">
                    <a:solidFill>
                      <a:prstClr val="black"/>
                    </a:solidFill>
                    <a:ea typeface="+mn-ea"/>
                  </a:rPr>
                  <a:t>đơn</a:t>
                </a:r>
                <a:r>
                  <a:rPr lang="en-US" sz="2200" kern="1200" dirty="0">
                    <a:solidFill>
                      <a:prstClr val="black"/>
                    </a:solidFill>
                    <a:ea typeface="+mn-ea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ea typeface="+mn-ea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16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𝑧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6</m:t>
                        </m:r>
                      </m:sup>
                    </m:sSup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cho</a:t>
                </a: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đơn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hức</a:t>
                </a:r>
                <a:r>
                  <a:rPr kumimoji="0" lang="en-US" sz="2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8</m:t>
                    </m:r>
                    <m:sSup>
                      <m:sSupPr>
                        <m:ctrlP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là</a:t>
                </a:r>
                <a:r>
                  <a:rPr lang="en-US" sz="2200" kern="1200" dirty="0">
                    <a:solidFill>
                      <a:prstClr val="black"/>
                    </a:solidFill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2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𝑧</m:t>
                        </m:r>
                      </m:e>
                      <m:sup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6</m:t>
                        </m:r>
                      </m:sup>
                    </m:sSup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355B1B8-7AB9-80D3-44CF-33004722E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84" y="2099579"/>
                <a:ext cx="7835430" cy="2711063"/>
              </a:xfrm>
              <a:prstGeom prst="rect">
                <a:avLst/>
              </a:prstGeom>
              <a:blipFill>
                <a:blip r:embed="rId4"/>
                <a:stretch>
                  <a:fillRect l="-1011" b="-3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906ED734-694C-D571-1274-BDF5A81D5C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9197" y="1055587"/>
            <a:ext cx="686066" cy="140951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9">
            <a:extLst>
              <a:ext uri="{FF2B5EF4-FFF2-40B4-BE49-F238E27FC236}">
                <a16:creationId xmlns:a16="http://schemas.microsoft.com/office/drawing/2014/main" id="{9B973378-24FB-179E-A8AC-E13CBE65C63F}"/>
              </a:ext>
            </a:extLst>
          </p:cNvPr>
          <p:cNvSpPr/>
          <p:nvPr/>
        </p:nvSpPr>
        <p:spPr>
          <a:xfrm>
            <a:off x="794821" y="504253"/>
            <a:ext cx="1940687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</a:rPr>
              <a:t> 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BD2EFBE-4092-4897-1075-9B81E9C681F5}"/>
                  </a:ext>
                </a:extLst>
              </p:cNvPr>
              <p:cNvSpPr/>
              <p:nvPr/>
            </p:nvSpPr>
            <p:spPr>
              <a:xfrm>
                <a:off x="794821" y="400445"/>
                <a:ext cx="7743390" cy="1349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ClrTx/>
                  <a:buFontTx/>
                  <a:buNone/>
                </a:pP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Cho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:</m:t>
                    </m:r>
                    <m:d>
                      <m:dPr>
                        <m:ctrlP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200" dirty="0" err="1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0,5;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en-US" sz="2200" kern="1200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BD2EFBE-4092-4897-1075-9B81E9C68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21" y="400445"/>
                <a:ext cx="7743390" cy="1349152"/>
              </a:xfrm>
              <a:prstGeom prst="rect">
                <a:avLst/>
              </a:prstGeom>
              <a:blipFill>
                <a:blip r:embed="rId3"/>
                <a:stretch>
                  <a:fillRect l="-1023" b="-8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7847A0C1-FB37-CD37-1D51-8FB67E999F6B}"/>
              </a:ext>
            </a:extLst>
          </p:cNvPr>
          <p:cNvGrpSpPr/>
          <p:nvPr/>
        </p:nvGrpSpPr>
        <p:grpSpPr>
          <a:xfrm>
            <a:off x="3933662" y="1826176"/>
            <a:ext cx="1276676" cy="840138"/>
            <a:chOff x="566305" y="2028792"/>
            <a:chExt cx="1616825" cy="90946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DABD46B-992E-643F-0939-E9328EDFEE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6305" y="2028792"/>
              <a:ext cx="1616825" cy="90946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38885CF-D7F8-785E-1242-30BA856A98F0}"/>
                </a:ext>
              </a:extLst>
            </p:cNvPr>
            <p:cNvSpPr txBox="1"/>
            <p:nvPr/>
          </p:nvSpPr>
          <p:spPr>
            <a:xfrm>
              <a:off x="713687" y="2285227"/>
              <a:ext cx="1292257" cy="433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AFA4D9B-4B0F-8338-D8F6-C83B4CDCF666}"/>
                  </a:ext>
                </a:extLst>
              </p:cNvPr>
              <p:cNvSpPr txBox="1"/>
              <p:nvPr/>
            </p:nvSpPr>
            <p:spPr>
              <a:xfrm>
                <a:off x="688538" y="2463174"/>
                <a:ext cx="7743390" cy="25960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2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(21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: (7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2200" i="1" kern="1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21 : 7) (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(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1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10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2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−0,5; 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1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−2 </m:t>
                    </m:r>
                  </m:oMath>
                </a14:m>
                <a:r>
                  <a:rPr lang="en-US" sz="2200" kern="10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kern="1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2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kern="10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3 . (−0,5) (−2)</m:t>
                      </m:r>
                      <m:r>
                        <a:rPr lang="en-US" sz="2200" i="1" kern="100" baseline="3000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200" i="1" kern="10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= −1,5 . 4 = −6.</m:t>
                      </m:r>
                    </m:oMath>
                  </m:oMathPara>
                </a14:m>
                <a:endParaRPr lang="en-US" sz="22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AFA4D9B-4B0F-8338-D8F6-C83B4CDC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538" y="2463174"/>
                <a:ext cx="7743390" cy="2596095"/>
              </a:xfrm>
              <a:prstGeom prst="rect">
                <a:avLst/>
              </a:prstGeom>
              <a:blipFill>
                <a:blip r:embed="rId5"/>
                <a:stretch>
                  <a:fillRect l="-1024" r="-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5" name="Google Shape;2915;p66"/>
          <p:cNvSpPr/>
          <p:nvPr/>
        </p:nvSpPr>
        <p:spPr>
          <a:xfrm>
            <a:off x="-355975" y="-73100"/>
            <a:ext cx="7551675" cy="1970575"/>
          </a:xfrm>
          <a:custGeom>
            <a:avLst/>
            <a:gdLst/>
            <a:ahLst/>
            <a:cxnLst/>
            <a:rect l="l" t="t" r="r" b="b"/>
            <a:pathLst>
              <a:path w="302067" h="78823" extrusionOk="0">
                <a:moveTo>
                  <a:pt x="0" y="77424"/>
                </a:moveTo>
                <a:cubicBezTo>
                  <a:pt x="5562" y="77424"/>
                  <a:pt x="23583" y="80539"/>
                  <a:pt x="33372" y="77424"/>
                </a:cubicBezTo>
                <a:cubicBezTo>
                  <a:pt x="43161" y="74309"/>
                  <a:pt x="48723" y="61151"/>
                  <a:pt x="58735" y="58735"/>
                </a:cubicBezTo>
                <a:cubicBezTo>
                  <a:pt x="68747" y="56320"/>
                  <a:pt x="81968" y="63058"/>
                  <a:pt x="93442" y="62931"/>
                </a:cubicBezTo>
                <a:cubicBezTo>
                  <a:pt x="104916" y="62804"/>
                  <a:pt x="119728" y="60515"/>
                  <a:pt x="127578" y="57972"/>
                </a:cubicBezTo>
                <a:cubicBezTo>
                  <a:pt x="135429" y="55429"/>
                  <a:pt x="131296" y="49137"/>
                  <a:pt x="140545" y="47675"/>
                </a:cubicBezTo>
                <a:cubicBezTo>
                  <a:pt x="149794" y="46213"/>
                  <a:pt x="172011" y="51298"/>
                  <a:pt x="183071" y="49200"/>
                </a:cubicBezTo>
                <a:cubicBezTo>
                  <a:pt x="194132" y="47102"/>
                  <a:pt x="200583" y="40365"/>
                  <a:pt x="206908" y="35089"/>
                </a:cubicBezTo>
                <a:cubicBezTo>
                  <a:pt x="213233" y="29813"/>
                  <a:pt x="212470" y="20214"/>
                  <a:pt x="221020" y="17544"/>
                </a:cubicBezTo>
                <a:cubicBezTo>
                  <a:pt x="229570" y="14874"/>
                  <a:pt x="247114" y="19451"/>
                  <a:pt x="258206" y="19070"/>
                </a:cubicBezTo>
                <a:cubicBezTo>
                  <a:pt x="269298" y="18689"/>
                  <a:pt x="280264" y="18434"/>
                  <a:pt x="287574" y="15256"/>
                </a:cubicBezTo>
                <a:cubicBezTo>
                  <a:pt x="294884" y="12078"/>
                  <a:pt x="299652" y="2543"/>
                  <a:pt x="302067" y="0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Rounded Rectangle 16">
            <a:extLst>
              <a:ext uri="{FF2B5EF4-FFF2-40B4-BE49-F238E27FC236}">
                <a16:creationId xmlns:a16="http://schemas.microsoft.com/office/drawing/2014/main" id="{7C0141A3-14B3-5B4C-742F-2D2BEB0B196D}"/>
              </a:ext>
            </a:extLst>
          </p:cNvPr>
          <p:cNvSpPr/>
          <p:nvPr/>
        </p:nvSpPr>
        <p:spPr>
          <a:xfrm>
            <a:off x="1089060" y="301238"/>
            <a:ext cx="6965880" cy="617482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b="1" kern="1200" dirty="0">
                <a:solidFill>
                  <a:prstClr val="white"/>
                </a:solidFill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.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Phép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chia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hết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đa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hức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cho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đơ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hức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335324E-4FCD-4CA4-D80C-F444403C5B12}"/>
              </a:ext>
            </a:extLst>
          </p:cNvPr>
          <p:cNvSpPr/>
          <p:nvPr/>
        </p:nvSpPr>
        <p:spPr>
          <a:xfrm>
            <a:off x="378107" y="1169208"/>
            <a:ext cx="8486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HĐ 7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15C45E8-02F2-A9AF-8BC7-4BD8C6982C3E}"/>
                  </a:ext>
                </a:extLst>
              </p:cNvPr>
              <p:cNvSpPr/>
              <p:nvPr/>
            </p:nvSpPr>
            <p:spPr>
              <a:xfrm>
                <a:off x="1147242" y="1077483"/>
                <a:ext cx="2893749" cy="456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Times New Roman" panose="02020603050405020304" pitchFamily="18" charset="0"/>
                    <a:cs typeface="Arial"/>
                    <a:sym typeface="Arial"/>
                  </a:rPr>
                  <a:t>Tính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Times New Roman" panose="02020603050405020304" pitchFamily="18" charset="0"/>
                    <a:cs typeface="Arial"/>
                    <a:sym typeface="Arial"/>
                  </a:rPr>
                  <a:t>tích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Times New Roman" panose="02020603050405020304" pitchFamily="18" charset="0"/>
                    <a:cs typeface="Arial"/>
                    <a:sym typeface="Arial"/>
                  </a:rPr>
                  <a:t>: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(3</m:t>
                    </m:r>
                    <m:r>
                      <a:rPr kumimoji="0" lang="en-US" sz="1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𝑥𝑦</m:t>
                    </m:r>
                    <m:r>
                      <a:rPr kumimoji="0" lang="en-US" sz="1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)(</m:t>
                    </m:r>
                    <m:r>
                      <a:rPr kumimoji="0" lang="en-US" sz="1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𝑥</m:t>
                    </m:r>
                    <m:r>
                      <a:rPr kumimoji="0" lang="en-US" sz="1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+</m:t>
                    </m:r>
                    <m:r>
                      <a:rPr kumimoji="0" lang="en-US" sz="1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𝑦</m:t>
                    </m:r>
                    <m:r>
                      <a:rPr kumimoji="0" lang="en-US" sz="1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/>
                        <a:sym typeface="Arial"/>
                      </a:rPr>
                      <m:t>)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15C45E8-02F2-A9AF-8BC7-4BD8C6982C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242" y="1077483"/>
                <a:ext cx="2893749" cy="456535"/>
              </a:xfrm>
              <a:prstGeom prst="rect">
                <a:avLst/>
              </a:prstGeom>
              <a:blipFill>
                <a:blip r:embed="rId3"/>
                <a:stretch>
                  <a:fillRect l="-632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E407975-CCFB-8A1D-37F5-EBFFCBDA1FB8}"/>
              </a:ext>
            </a:extLst>
          </p:cNvPr>
          <p:cNvGrpSpPr/>
          <p:nvPr/>
        </p:nvGrpSpPr>
        <p:grpSpPr>
          <a:xfrm>
            <a:off x="4040991" y="1663140"/>
            <a:ext cx="1062013" cy="596516"/>
            <a:chOff x="8403160" y="4587772"/>
            <a:chExt cx="1263473" cy="82361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EAABC07-8104-B80A-B961-136A814791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53553" y="4587772"/>
              <a:ext cx="962684" cy="823613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68E2B47-064E-4E21-E43C-155CE3860A1B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5099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Giải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E63667-DF3D-19CB-4F7A-AE27FA3044C9}"/>
                  </a:ext>
                </a:extLst>
              </p:cNvPr>
              <p:cNvSpPr txBox="1"/>
              <p:nvPr/>
            </p:nvSpPr>
            <p:spPr>
              <a:xfrm>
                <a:off x="1426150" y="2291016"/>
                <a:ext cx="6291700" cy="456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Arial" panose="020B0604020202020204" pitchFamily="34" charset="0"/>
                    <a:cs typeface="Times New Roman" panose="02020603050405020304" pitchFamily="18" charset="0"/>
                    <a:sym typeface="Arial"/>
                  </a:rPr>
                  <a:t>Ta </a:t>
                </a:r>
                <a:r>
                  <a:rPr kumimoji="0" lang="en-US" sz="18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Arial" panose="020B0604020202020204" pitchFamily="34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kumimoji="0" 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Arial" panose="020B0604020202020204" pitchFamily="34" charset="0"/>
                    <a:cs typeface="Times New Roman" panose="02020603050405020304" pitchFamily="18" charset="0"/>
                    <a:sym typeface="Arial"/>
                  </a:rPr>
                  <a:t>:</a:t>
                </a:r>
                <a:r>
                  <a:rPr kumimoji="0" 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3</m:t>
                        </m:r>
                        <m: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𝑥</m:t>
                        </m:r>
                        <m: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+</m:t>
                        </m:r>
                        <m: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𝑦</m:t>
                        </m:r>
                      </m:e>
                    </m:d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=3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𝑥𝑦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 . 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𝑥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+3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𝑥𝑦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 . 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𝑦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=3</m:t>
                    </m:r>
                    <m:sSup>
                      <m:sSupPr>
                        <m:ctrlP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𝑦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+3</m:t>
                    </m:r>
                    <m:r>
                      <a:rPr kumimoji="0" lang="en-US" sz="18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𝑥</m:t>
                    </m:r>
                    <m:sSup>
                      <m:sSupPr>
                        <m:ctrlP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18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E63667-DF3D-19CB-4F7A-AE27FA304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150" y="2291016"/>
                <a:ext cx="6291700" cy="456472"/>
              </a:xfrm>
              <a:prstGeom prst="rect">
                <a:avLst/>
              </a:prstGeom>
              <a:blipFill>
                <a:blip r:embed="rId5"/>
                <a:stretch>
                  <a:fillRect l="-872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9240D423-EF8F-3B83-45EC-5EF24B106C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14349" y="3523297"/>
            <a:ext cx="2880360" cy="16202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hought Bubble: Cloud 15">
                <a:extLst>
                  <a:ext uri="{FF2B5EF4-FFF2-40B4-BE49-F238E27FC236}">
                    <a16:creationId xmlns:a16="http://schemas.microsoft.com/office/drawing/2014/main" id="{08A2FE80-D052-903F-DC49-6EBE9E1D8A8B}"/>
                  </a:ext>
                </a:extLst>
              </p:cNvPr>
              <p:cNvSpPr/>
              <p:nvPr/>
            </p:nvSpPr>
            <p:spPr>
              <a:xfrm>
                <a:off x="1620460" y="2905576"/>
                <a:ext cx="7157780" cy="1826444"/>
              </a:xfrm>
              <a:prstGeom prst="cloudCallout">
                <a:avLst>
                  <a:gd name="adj1" fmla="val -55080"/>
                  <a:gd name="adj2" fmla="val 14404"/>
                </a:avLst>
              </a:prstGeom>
              <a:solidFill>
                <a:srgbClr val="E1F7FF"/>
              </a:solidFill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Ta </a:t>
                </a:r>
                <a:r>
                  <a:rPr kumimoji="0" lang="en-US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có</a:t>
                </a: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3</m:t>
                        </m:r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𝑥</m:t>
                        </m:r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+</m:t>
                        </m:r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𝑦</m:t>
                        </m:r>
                      </m:e>
                    </m:d>
                    <m:r>
                      <a:rPr kumimoji="0" lang="en-US" sz="1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=</m:t>
                    </m:r>
                    <m:d>
                      <m:dPr>
                        <m:ctrlP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3</m:t>
                        </m:r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𝑥𝑦</m:t>
                        </m:r>
                      </m:e>
                    </m:d>
                    <m:r>
                      <a:rPr kumimoji="0" lang="en-US" sz="1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𝑥</m:t>
                    </m:r>
                    <m:r>
                      <a:rPr kumimoji="0" lang="en-US" sz="1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+</m:t>
                    </m:r>
                    <m:d>
                      <m:dPr>
                        <m:ctrlP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3</m:t>
                        </m:r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𝑥𝑦</m:t>
                        </m:r>
                      </m:e>
                    </m:d>
                    <m:r>
                      <a:rPr kumimoji="0" lang="en-US" sz="1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𝑦</m:t>
                    </m:r>
                    <m:r>
                      <a:rPr kumimoji="0" lang="en-US" sz="1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=3</m:t>
                    </m:r>
                    <m:sSup>
                      <m:sSupPr>
                        <m:ctrlP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1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𝑦</m:t>
                    </m:r>
                    <m:r>
                      <a:rPr kumimoji="0" lang="en-US" sz="1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+3</m:t>
                    </m:r>
                    <m:r>
                      <a:rPr kumimoji="0" lang="en-US" sz="1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𝑥</m:t>
                    </m:r>
                    <m:sSup>
                      <m:sSupPr>
                        <m:ctrlP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1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. Ta </a:t>
                </a:r>
                <a:r>
                  <a:rPr kumimoji="0" lang="en-US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nói</a:t>
                </a:r>
                <a:r>
                  <a:rPr kumimoji="0" lang="en-US" sz="16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1600" b="0" i="0" u="none" strike="noStrike" kern="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đa</a:t>
                </a:r>
                <a:r>
                  <a:rPr kumimoji="0" lang="en-US" sz="16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1600" b="0" i="0" u="none" strike="noStrike" kern="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thức</a:t>
                </a:r>
                <a:r>
                  <a:rPr kumimoji="0" lang="en-US" sz="16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3</m:t>
                    </m:r>
                    <m:sSup>
                      <m:sSupPr>
                        <m:ctrlP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𝑦</m:t>
                    </m:r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+3</m:t>
                    </m:r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𝑥</m:t>
                    </m:r>
                    <m:sSup>
                      <m:sSupPr>
                        <m:ctrlP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chia </a:t>
                </a:r>
                <a:r>
                  <a:rPr kumimoji="0" lang="en-US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hết</a:t>
                </a:r>
                <a:r>
                  <a:rPr kumimoji="0" lang="en-US" sz="16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1600" b="0" i="0" u="none" strike="noStrike" kern="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cho</a:t>
                </a:r>
                <a:r>
                  <a:rPr kumimoji="0" lang="en-US" sz="16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1600" b="0" i="0" u="none" strike="noStrike" kern="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đơn</a:t>
                </a:r>
                <a:r>
                  <a:rPr kumimoji="0" lang="en-US" sz="16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1600" b="0" i="0" u="none" strike="noStrike" kern="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thức</a:t>
                </a:r>
                <a:r>
                  <a:rPr kumimoji="0" lang="en-US" sz="16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3</m:t>
                    </m:r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𝑥𝑦</m:t>
                    </m:r>
                  </m:oMath>
                </a14:m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và</a:t>
                </a:r>
                <a:r>
                  <a:rPr kumimoji="0" lang="en-US" sz="1600" b="0" i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3</m:t>
                        </m:r>
                        <m:sSup>
                          <m:sSupPr>
                            <m:ctrlPr>
                              <a:rPr kumimoji="0" lang="en-US" sz="1600" b="0" i="1" u="none" strike="noStrike" kern="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1600" b="0" i="1" u="none" strike="noStrike" kern="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𝑦</m:t>
                        </m:r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+3</m:t>
                        </m:r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𝑥</m:t>
                        </m:r>
                        <m:sSup>
                          <m:sSupPr>
                            <m:ctrlPr>
                              <a:rPr kumimoji="0" lang="en-US" sz="1600" b="0" i="1" u="none" strike="noStrike" kern="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1600" b="0" i="1" u="none" strike="noStrike" kern="0" cap="none" spc="0" normalizeH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 :</m:t>
                    </m:r>
                    <m:d>
                      <m:dPr>
                        <m:ctrlP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3</m:t>
                        </m:r>
                        <m:r>
                          <a:rPr kumimoji="0" lang="en-US" sz="16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𝑥𝑦</m:t>
                        </m:r>
                      </m:e>
                    </m:d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=</m:t>
                    </m:r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𝑥</m:t>
                    </m:r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+</m:t>
                    </m:r>
                    <m:r>
                      <a:rPr kumimoji="0" lang="en-US" sz="16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𝑦</m:t>
                    </m:r>
                  </m:oMath>
                </a14:m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Arial"/>
                </a:endParaRPr>
              </a:p>
            </p:txBody>
          </p:sp>
        </mc:Choice>
        <mc:Fallback xmlns="">
          <p:sp>
            <p:nvSpPr>
              <p:cNvPr id="16" name="Thought Bubble: Cloud 15">
                <a:extLst>
                  <a:ext uri="{FF2B5EF4-FFF2-40B4-BE49-F238E27FC236}">
                    <a16:creationId xmlns:a16="http://schemas.microsoft.com/office/drawing/2014/main" id="{08A2FE80-D052-903F-DC49-6EBE9E1D8A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460" y="2905576"/>
                <a:ext cx="7157780" cy="1826444"/>
              </a:xfrm>
              <a:prstGeom prst="cloudCallout">
                <a:avLst>
                  <a:gd name="adj1" fmla="val -55080"/>
                  <a:gd name="adj2" fmla="val 14404"/>
                </a:avLst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00347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14" grpId="0"/>
      <p:bldP spid="1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5" name="Google Shape;2225;p47"/>
          <p:cNvSpPr/>
          <p:nvPr/>
        </p:nvSpPr>
        <p:spPr>
          <a:xfrm>
            <a:off x="1636825" y="2713353"/>
            <a:ext cx="7933075" cy="2514975"/>
          </a:xfrm>
          <a:custGeom>
            <a:avLst/>
            <a:gdLst/>
            <a:ahLst/>
            <a:cxnLst/>
            <a:rect l="l" t="t" r="r" b="b"/>
            <a:pathLst>
              <a:path w="317323" h="100599" extrusionOk="0">
                <a:moveTo>
                  <a:pt x="0" y="100599"/>
                </a:moveTo>
                <a:cubicBezTo>
                  <a:pt x="4291" y="99010"/>
                  <a:pt x="15225" y="92526"/>
                  <a:pt x="25745" y="91064"/>
                </a:cubicBezTo>
                <a:cubicBezTo>
                  <a:pt x="36265" y="89602"/>
                  <a:pt x="50758" y="96277"/>
                  <a:pt x="63121" y="91827"/>
                </a:cubicBezTo>
                <a:cubicBezTo>
                  <a:pt x="75485" y="87377"/>
                  <a:pt x="85592" y="67926"/>
                  <a:pt x="99926" y="64366"/>
                </a:cubicBezTo>
                <a:cubicBezTo>
                  <a:pt x="114260" y="60806"/>
                  <a:pt x="133363" y="75363"/>
                  <a:pt x="149127" y="70468"/>
                </a:cubicBezTo>
                <a:cubicBezTo>
                  <a:pt x="164892" y="65574"/>
                  <a:pt x="181291" y="40116"/>
                  <a:pt x="194513" y="34999"/>
                </a:cubicBezTo>
                <a:cubicBezTo>
                  <a:pt x="207735" y="29882"/>
                  <a:pt x="215299" y="45138"/>
                  <a:pt x="228457" y="39766"/>
                </a:cubicBezTo>
                <a:cubicBezTo>
                  <a:pt x="241615" y="34395"/>
                  <a:pt x="258651" y="8936"/>
                  <a:pt x="273462" y="2770"/>
                </a:cubicBezTo>
                <a:cubicBezTo>
                  <a:pt x="288273" y="-3396"/>
                  <a:pt x="310013" y="2770"/>
                  <a:pt x="317323" y="2770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228" name="Google Shape;2228;p47"/>
          <p:cNvGrpSpPr/>
          <p:nvPr/>
        </p:nvGrpSpPr>
        <p:grpSpPr>
          <a:xfrm flipH="1">
            <a:off x="7692389" y="134348"/>
            <a:ext cx="1255611" cy="1215106"/>
            <a:chOff x="5401583" y="1479357"/>
            <a:chExt cx="2800400" cy="2978495"/>
          </a:xfrm>
        </p:grpSpPr>
        <p:grpSp>
          <p:nvGrpSpPr>
            <p:cNvPr id="2229" name="Google Shape;2229;p47"/>
            <p:cNvGrpSpPr/>
            <p:nvPr/>
          </p:nvGrpSpPr>
          <p:grpSpPr>
            <a:xfrm rot="215619">
              <a:off x="5491858" y="1511059"/>
              <a:ext cx="1102988" cy="2915092"/>
              <a:chOff x="2247744" y="4236538"/>
              <a:chExt cx="261975" cy="692375"/>
            </a:xfrm>
          </p:grpSpPr>
          <p:sp>
            <p:nvSpPr>
              <p:cNvPr id="2230" name="Google Shape;2230;p47"/>
              <p:cNvSpPr/>
              <p:nvPr/>
            </p:nvSpPr>
            <p:spPr>
              <a:xfrm>
                <a:off x="2247744" y="4236538"/>
                <a:ext cx="261975" cy="692375"/>
              </a:xfrm>
              <a:custGeom>
                <a:avLst/>
                <a:gdLst/>
                <a:ahLst/>
                <a:cxnLst/>
                <a:rect l="l" t="t" r="r" b="b"/>
                <a:pathLst>
                  <a:path w="10479" h="27695" extrusionOk="0">
                    <a:moveTo>
                      <a:pt x="6169" y="18188"/>
                    </a:moveTo>
                    <a:cubicBezTo>
                      <a:pt x="6305" y="18188"/>
                      <a:pt x="6433" y="18217"/>
                      <a:pt x="6537" y="18288"/>
                    </a:cubicBezTo>
                    <a:cubicBezTo>
                      <a:pt x="6632" y="18348"/>
                      <a:pt x="6692" y="18443"/>
                      <a:pt x="6704" y="18562"/>
                    </a:cubicBezTo>
                    <a:cubicBezTo>
                      <a:pt x="6740" y="18681"/>
                      <a:pt x="6716" y="18800"/>
                      <a:pt x="6680" y="18907"/>
                    </a:cubicBezTo>
                    <a:cubicBezTo>
                      <a:pt x="6597" y="19074"/>
                      <a:pt x="6442" y="19193"/>
                      <a:pt x="6251" y="19264"/>
                    </a:cubicBezTo>
                    <a:lnTo>
                      <a:pt x="6263" y="19241"/>
                    </a:lnTo>
                    <a:lnTo>
                      <a:pt x="6228" y="19276"/>
                    </a:lnTo>
                    <a:cubicBezTo>
                      <a:pt x="6180" y="19288"/>
                      <a:pt x="6132" y="19312"/>
                      <a:pt x="6085" y="19324"/>
                    </a:cubicBezTo>
                    <a:cubicBezTo>
                      <a:pt x="5891" y="19370"/>
                      <a:pt x="5683" y="19388"/>
                      <a:pt x="5471" y="19388"/>
                    </a:cubicBezTo>
                    <a:cubicBezTo>
                      <a:pt x="5410" y="19388"/>
                      <a:pt x="5348" y="19386"/>
                      <a:pt x="5287" y="19383"/>
                    </a:cubicBezTo>
                    <a:cubicBezTo>
                      <a:pt x="5013" y="19360"/>
                      <a:pt x="4751" y="19312"/>
                      <a:pt x="4477" y="19229"/>
                    </a:cubicBezTo>
                    <a:cubicBezTo>
                      <a:pt x="4454" y="19229"/>
                      <a:pt x="4430" y="19217"/>
                      <a:pt x="4406" y="19205"/>
                    </a:cubicBezTo>
                    <a:cubicBezTo>
                      <a:pt x="4608" y="18967"/>
                      <a:pt x="4835" y="18752"/>
                      <a:pt x="5096" y="18574"/>
                    </a:cubicBezTo>
                    <a:cubicBezTo>
                      <a:pt x="5323" y="18431"/>
                      <a:pt x="5561" y="18300"/>
                      <a:pt x="5823" y="18240"/>
                    </a:cubicBezTo>
                    <a:cubicBezTo>
                      <a:pt x="5936" y="18208"/>
                      <a:pt x="6055" y="18188"/>
                      <a:pt x="6169" y="18188"/>
                    </a:cubicBezTo>
                    <a:close/>
                    <a:moveTo>
                      <a:pt x="5811" y="0"/>
                    </a:moveTo>
                    <a:cubicBezTo>
                      <a:pt x="5811" y="0"/>
                      <a:pt x="5787" y="36"/>
                      <a:pt x="5763" y="84"/>
                    </a:cubicBezTo>
                    <a:lnTo>
                      <a:pt x="251" y="3155"/>
                    </a:lnTo>
                    <a:cubicBezTo>
                      <a:pt x="227" y="3143"/>
                      <a:pt x="215" y="3131"/>
                      <a:pt x="215" y="3131"/>
                    </a:cubicBezTo>
                    <a:lnTo>
                      <a:pt x="179" y="3191"/>
                    </a:lnTo>
                    <a:lnTo>
                      <a:pt x="143" y="3251"/>
                    </a:lnTo>
                    <a:cubicBezTo>
                      <a:pt x="143" y="3251"/>
                      <a:pt x="167" y="3262"/>
                      <a:pt x="191" y="3274"/>
                    </a:cubicBezTo>
                    <a:lnTo>
                      <a:pt x="1727" y="12145"/>
                    </a:lnTo>
                    <a:cubicBezTo>
                      <a:pt x="1727" y="12168"/>
                      <a:pt x="1715" y="12180"/>
                      <a:pt x="1715" y="12204"/>
                    </a:cubicBezTo>
                    <a:lnTo>
                      <a:pt x="1739" y="12204"/>
                    </a:lnTo>
                    <a:lnTo>
                      <a:pt x="1739" y="12216"/>
                    </a:lnTo>
                    <a:cubicBezTo>
                      <a:pt x="1703" y="12216"/>
                      <a:pt x="1679" y="12252"/>
                      <a:pt x="1667" y="12287"/>
                    </a:cubicBezTo>
                    <a:cubicBezTo>
                      <a:pt x="1548" y="12692"/>
                      <a:pt x="1477" y="13097"/>
                      <a:pt x="1417" y="13514"/>
                    </a:cubicBezTo>
                    <a:lnTo>
                      <a:pt x="1" y="16026"/>
                    </a:lnTo>
                    <a:lnTo>
                      <a:pt x="1013" y="16824"/>
                    </a:lnTo>
                    <a:lnTo>
                      <a:pt x="1334" y="14716"/>
                    </a:lnTo>
                    <a:cubicBezTo>
                      <a:pt x="1334" y="15026"/>
                      <a:pt x="1346" y="15347"/>
                      <a:pt x="1382" y="15657"/>
                    </a:cubicBezTo>
                    <a:cubicBezTo>
                      <a:pt x="1406" y="15871"/>
                      <a:pt x="1441" y="16074"/>
                      <a:pt x="1489" y="16276"/>
                    </a:cubicBezTo>
                    <a:lnTo>
                      <a:pt x="751" y="19241"/>
                    </a:lnTo>
                    <a:lnTo>
                      <a:pt x="1917" y="19741"/>
                    </a:lnTo>
                    <a:lnTo>
                      <a:pt x="1560" y="16526"/>
                    </a:lnTo>
                    <a:lnTo>
                      <a:pt x="1560" y="16526"/>
                    </a:lnTo>
                    <a:cubicBezTo>
                      <a:pt x="1632" y="16800"/>
                      <a:pt x="1727" y="17062"/>
                      <a:pt x="1834" y="17312"/>
                    </a:cubicBezTo>
                    <a:cubicBezTo>
                      <a:pt x="2072" y="17836"/>
                      <a:pt x="2441" y="18300"/>
                      <a:pt x="2894" y="18657"/>
                    </a:cubicBezTo>
                    <a:cubicBezTo>
                      <a:pt x="3239" y="18931"/>
                      <a:pt x="3620" y="19145"/>
                      <a:pt x="4037" y="19312"/>
                    </a:cubicBezTo>
                    <a:cubicBezTo>
                      <a:pt x="3953" y="19419"/>
                      <a:pt x="3870" y="19538"/>
                      <a:pt x="3799" y="19657"/>
                    </a:cubicBezTo>
                    <a:cubicBezTo>
                      <a:pt x="3561" y="20074"/>
                      <a:pt x="3406" y="20526"/>
                      <a:pt x="3299" y="20991"/>
                    </a:cubicBezTo>
                    <a:lnTo>
                      <a:pt x="3227" y="21098"/>
                    </a:lnTo>
                    <a:lnTo>
                      <a:pt x="3215" y="21074"/>
                    </a:lnTo>
                    <a:lnTo>
                      <a:pt x="3215" y="21098"/>
                    </a:lnTo>
                    <a:lnTo>
                      <a:pt x="1525" y="23503"/>
                    </a:lnTo>
                    <a:lnTo>
                      <a:pt x="2441" y="24384"/>
                    </a:lnTo>
                    <a:lnTo>
                      <a:pt x="3239" y="21360"/>
                    </a:lnTo>
                    <a:lnTo>
                      <a:pt x="3239" y="21360"/>
                    </a:lnTo>
                    <a:cubicBezTo>
                      <a:pt x="3215" y="21479"/>
                      <a:pt x="3203" y="21598"/>
                      <a:pt x="3191" y="21717"/>
                    </a:cubicBezTo>
                    <a:lnTo>
                      <a:pt x="3180" y="21931"/>
                    </a:lnTo>
                    <a:lnTo>
                      <a:pt x="3180" y="22146"/>
                    </a:lnTo>
                    <a:cubicBezTo>
                      <a:pt x="3168" y="22431"/>
                      <a:pt x="3191" y="22717"/>
                      <a:pt x="3251" y="23003"/>
                    </a:cubicBezTo>
                    <a:cubicBezTo>
                      <a:pt x="3311" y="23313"/>
                      <a:pt x="3406" y="23610"/>
                      <a:pt x="3549" y="23896"/>
                    </a:cubicBezTo>
                    <a:lnTo>
                      <a:pt x="2941" y="26670"/>
                    </a:lnTo>
                    <a:lnTo>
                      <a:pt x="4132" y="27146"/>
                    </a:lnTo>
                    <a:lnTo>
                      <a:pt x="3692" y="24158"/>
                    </a:lnTo>
                    <a:lnTo>
                      <a:pt x="3692" y="24158"/>
                    </a:lnTo>
                    <a:cubicBezTo>
                      <a:pt x="3787" y="24301"/>
                      <a:pt x="3882" y="24432"/>
                      <a:pt x="4001" y="24563"/>
                    </a:cubicBezTo>
                    <a:cubicBezTo>
                      <a:pt x="4311" y="24932"/>
                      <a:pt x="4692" y="25229"/>
                      <a:pt x="5096" y="25468"/>
                    </a:cubicBezTo>
                    <a:lnTo>
                      <a:pt x="6942" y="27694"/>
                    </a:lnTo>
                    <a:lnTo>
                      <a:pt x="8049" y="27039"/>
                    </a:lnTo>
                    <a:lnTo>
                      <a:pt x="6120" y="25944"/>
                    </a:lnTo>
                    <a:lnTo>
                      <a:pt x="6120" y="25944"/>
                    </a:lnTo>
                    <a:cubicBezTo>
                      <a:pt x="6406" y="26051"/>
                      <a:pt x="6680" y="26134"/>
                      <a:pt x="6966" y="26206"/>
                    </a:cubicBezTo>
                    <a:cubicBezTo>
                      <a:pt x="8061" y="26503"/>
                      <a:pt x="9192" y="26634"/>
                      <a:pt x="10323" y="26694"/>
                    </a:cubicBezTo>
                    <a:cubicBezTo>
                      <a:pt x="10329" y="26695"/>
                      <a:pt x="10336" y="26695"/>
                      <a:pt x="10342" y="26695"/>
                    </a:cubicBezTo>
                    <a:cubicBezTo>
                      <a:pt x="10406" y="26695"/>
                      <a:pt x="10466" y="26639"/>
                      <a:pt x="10466" y="26563"/>
                    </a:cubicBezTo>
                    <a:cubicBezTo>
                      <a:pt x="10478" y="26492"/>
                      <a:pt x="10419" y="26420"/>
                      <a:pt x="10335" y="26420"/>
                    </a:cubicBezTo>
                    <a:cubicBezTo>
                      <a:pt x="9228" y="26361"/>
                      <a:pt x="8109" y="26230"/>
                      <a:pt x="7037" y="25956"/>
                    </a:cubicBezTo>
                    <a:cubicBezTo>
                      <a:pt x="6823" y="25896"/>
                      <a:pt x="6609" y="25825"/>
                      <a:pt x="6394" y="25753"/>
                    </a:cubicBezTo>
                    <a:lnTo>
                      <a:pt x="6394" y="25753"/>
                    </a:lnTo>
                    <a:lnTo>
                      <a:pt x="8609" y="26146"/>
                    </a:lnTo>
                    <a:lnTo>
                      <a:pt x="8942" y="25158"/>
                    </a:lnTo>
                    <a:lnTo>
                      <a:pt x="6180" y="25682"/>
                    </a:lnTo>
                    <a:cubicBezTo>
                      <a:pt x="5942" y="25599"/>
                      <a:pt x="5704" y="25491"/>
                      <a:pt x="5477" y="25384"/>
                    </a:cubicBezTo>
                    <a:cubicBezTo>
                      <a:pt x="5001" y="25134"/>
                      <a:pt x="4537" y="24813"/>
                      <a:pt x="4192" y="24396"/>
                    </a:cubicBezTo>
                    <a:lnTo>
                      <a:pt x="4192" y="24396"/>
                    </a:lnTo>
                    <a:lnTo>
                      <a:pt x="5954" y="25384"/>
                    </a:lnTo>
                    <a:lnTo>
                      <a:pt x="6597" y="24563"/>
                    </a:lnTo>
                    <a:lnTo>
                      <a:pt x="4013" y="24182"/>
                    </a:lnTo>
                    <a:cubicBezTo>
                      <a:pt x="3751" y="23813"/>
                      <a:pt x="3572" y="23396"/>
                      <a:pt x="3489" y="22955"/>
                    </a:cubicBezTo>
                    <a:cubicBezTo>
                      <a:pt x="3441" y="22693"/>
                      <a:pt x="3418" y="22420"/>
                      <a:pt x="3418" y="22146"/>
                    </a:cubicBezTo>
                    <a:lnTo>
                      <a:pt x="3418" y="22027"/>
                    </a:lnTo>
                    <a:lnTo>
                      <a:pt x="3763" y="23586"/>
                    </a:lnTo>
                    <a:lnTo>
                      <a:pt x="4811" y="23527"/>
                    </a:lnTo>
                    <a:lnTo>
                      <a:pt x="3465" y="21467"/>
                    </a:lnTo>
                    <a:cubicBezTo>
                      <a:pt x="3465" y="21419"/>
                      <a:pt x="3477" y="21372"/>
                      <a:pt x="3477" y="21324"/>
                    </a:cubicBezTo>
                    <a:cubicBezTo>
                      <a:pt x="3572" y="20777"/>
                      <a:pt x="3739" y="20253"/>
                      <a:pt x="4013" y="19776"/>
                    </a:cubicBezTo>
                    <a:cubicBezTo>
                      <a:pt x="4084" y="19645"/>
                      <a:pt x="4168" y="19514"/>
                      <a:pt x="4263" y="19395"/>
                    </a:cubicBezTo>
                    <a:cubicBezTo>
                      <a:pt x="4311" y="19407"/>
                      <a:pt x="4370" y="19431"/>
                      <a:pt x="4418" y="19443"/>
                    </a:cubicBezTo>
                    <a:cubicBezTo>
                      <a:pt x="4704" y="19526"/>
                      <a:pt x="4977" y="19574"/>
                      <a:pt x="5275" y="19598"/>
                    </a:cubicBezTo>
                    <a:cubicBezTo>
                      <a:pt x="5359" y="19603"/>
                      <a:pt x="5443" y="19606"/>
                      <a:pt x="5527" y="19606"/>
                    </a:cubicBezTo>
                    <a:cubicBezTo>
                      <a:pt x="5645" y="19606"/>
                      <a:pt x="5764" y="19600"/>
                      <a:pt x="5882" y="19586"/>
                    </a:cubicBezTo>
                    <a:lnTo>
                      <a:pt x="5882" y="19586"/>
                    </a:lnTo>
                    <a:lnTo>
                      <a:pt x="4346" y="20955"/>
                    </a:lnTo>
                    <a:lnTo>
                      <a:pt x="4906" y="21836"/>
                    </a:lnTo>
                    <a:lnTo>
                      <a:pt x="6108" y="19538"/>
                    </a:lnTo>
                    <a:lnTo>
                      <a:pt x="6144" y="19538"/>
                    </a:lnTo>
                    <a:cubicBezTo>
                      <a:pt x="6287" y="19503"/>
                      <a:pt x="6430" y="19443"/>
                      <a:pt x="6561" y="19360"/>
                    </a:cubicBezTo>
                    <a:cubicBezTo>
                      <a:pt x="6692" y="19276"/>
                      <a:pt x="6811" y="19157"/>
                      <a:pt x="6882" y="19002"/>
                    </a:cubicBezTo>
                    <a:cubicBezTo>
                      <a:pt x="6954" y="18848"/>
                      <a:pt x="6966" y="18681"/>
                      <a:pt x="6930" y="18526"/>
                    </a:cubicBezTo>
                    <a:cubicBezTo>
                      <a:pt x="6906" y="18360"/>
                      <a:pt x="6811" y="18205"/>
                      <a:pt x="6668" y="18098"/>
                    </a:cubicBezTo>
                    <a:cubicBezTo>
                      <a:pt x="6537" y="18014"/>
                      <a:pt x="6394" y="17979"/>
                      <a:pt x="6251" y="17967"/>
                    </a:cubicBezTo>
                    <a:lnTo>
                      <a:pt x="4751" y="17228"/>
                    </a:lnTo>
                    <a:lnTo>
                      <a:pt x="4275" y="17895"/>
                    </a:lnTo>
                    <a:lnTo>
                      <a:pt x="5692" y="18038"/>
                    </a:lnTo>
                    <a:cubicBezTo>
                      <a:pt x="5430" y="18121"/>
                      <a:pt x="5180" y="18240"/>
                      <a:pt x="4965" y="18383"/>
                    </a:cubicBezTo>
                    <a:cubicBezTo>
                      <a:pt x="4656" y="18586"/>
                      <a:pt x="4394" y="18848"/>
                      <a:pt x="4168" y="19122"/>
                    </a:cubicBezTo>
                    <a:cubicBezTo>
                      <a:pt x="3751" y="18967"/>
                      <a:pt x="3370" y="18764"/>
                      <a:pt x="3025" y="18491"/>
                    </a:cubicBezTo>
                    <a:cubicBezTo>
                      <a:pt x="2596" y="18157"/>
                      <a:pt x="2251" y="17717"/>
                      <a:pt x="2025" y="17217"/>
                    </a:cubicBezTo>
                    <a:cubicBezTo>
                      <a:pt x="1787" y="16717"/>
                      <a:pt x="1656" y="16181"/>
                      <a:pt x="1584" y="15633"/>
                    </a:cubicBezTo>
                    <a:cubicBezTo>
                      <a:pt x="1525" y="15228"/>
                      <a:pt x="1513" y="14812"/>
                      <a:pt x="1536" y="14395"/>
                    </a:cubicBezTo>
                    <a:lnTo>
                      <a:pt x="1536" y="14395"/>
                    </a:lnTo>
                    <a:lnTo>
                      <a:pt x="2108" y="17050"/>
                    </a:lnTo>
                    <a:lnTo>
                      <a:pt x="3382" y="16978"/>
                    </a:lnTo>
                    <a:lnTo>
                      <a:pt x="1548" y="14145"/>
                    </a:lnTo>
                    <a:cubicBezTo>
                      <a:pt x="1548" y="14085"/>
                      <a:pt x="1548" y="14026"/>
                      <a:pt x="1560" y="13978"/>
                    </a:cubicBezTo>
                    <a:cubicBezTo>
                      <a:pt x="1608" y="13418"/>
                      <a:pt x="1703" y="12871"/>
                      <a:pt x="1846" y="12335"/>
                    </a:cubicBezTo>
                    <a:cubicBezTo>
                      <a:pt x="1858" y="12299"/>
                      <a:pt x="1846" y="12264"/>
                      <a:pt x="1822" y="12240"/>
                    </a:cubicBezTo>
                    <a:lnTo>
                      <a:pt x="1834" y="12228"/>
                    </a:lnTo>
                    <a:lnTo>
                      <a:pt x="1846" y="12228"/>
                    </a:lnTo>
                    <a:cubicBezTo>
                      <a:pt x="1846" y="12228"/>
                      <a:pt x="1858" y="12216"/>
                      <a:pt x="1858" y="12204"/>
                    </a:cubicBezTo>
                    <a:lnTo>
                      <a:pt x="7787" y="5751"/>
                    </a:lnTo>
                    <a:cubicBezTo>
                      <a:pt x="7811" y="5763"/>
                      <a:pt x="7823" y="5763"/>
                      <a:pt x="7847" y="5763"/>
                    </a:cubicBezTo>
                    <a:lnTo>
                      <a:pt x="7847" y="5691"/>
                    </a:lnTo>
                    <a:lnTo>
                      <a:pt x="7859" y="5620"/>
                    </a:lnTo>
                    <a:lnTo>
                      <a:pt x="7823" y="5620"/>
                    </a:lnTo>
                    <a:lnTo>
                      <a:pt x="7525" y="4751"/>
                    </a:lnTo>
                    <a:lnTo>
                      <a:pt x="7371" y="4310"/>
                    </a:lnTo>
                    <a:lnTo>
                      <a:pt x="7323" y="4191"/>
                    </a:lnTo>
                    <a:lnTo>
                      <a:pt x="7168" y="3739"/>
                    </a:lnTo>
                    <a:lnTo>
                      <a:pt x="7121" y="3608"/>
                    </a:lnTo>
                    <a:lnTo>
                      <a:pt x="7013" y="3298"/>
                    </a:lnTo>
                    <a:lnTo>
                      <a:pt x="6418" y="1584"/>
                    </a:lnTo>
                    <a:lnTo>
                      <a:pt x="6085" y="655"/>
                    </a:lnTo>
                    <a:lnTo>
                      <a:pt x="5906" y="119"/>
                    </a:lnTo>
                    <a:cubicBezTo>
                      <a:pt x="5918" y="84"/>
                      <a:pt x="5930" y="60"/>
                      <a:pt x="5930" y="60"/>
                    </a:cubicBezTo>
                    <a:lnTo>
                      <a:pt x="5870" y="24"/>
                    </a:lnTo>
                    <a:lnTo>
                      <a:pt x="5811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2231" name="Google Shape;2231;p47"/>
              <p:cNvGrpSpPr/>
              <p:nvPr/>
            </p:nvGrpSpPr>
            <p:grpSpPr>
              <a:xfrm>
                <a:off x="2247894" y="4236550"/>
                <a:ext cx="261675" cy="692350"/>
                <a:chOff x="2247894" y="4236550"/>
                <a:chExt cx="261675" cy="692350"/>
              </a:xfrm>
            </p:grpSpPr>
            <p:sp>
              <p:nvSpPr>
                <p:cNvPr id="2232" name="Google Shape;2232;p47"/>
                <p:cNvSpPr/>
                <p:nvPr/>
              </p:nvSpPr>
              <p:spPr>
                <a:xfrm>
                  <a:off x="2247894" y="4568725"/>
                  <a:ext cx="38425" cy="8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7" h="3537" extrusionOk="0">
                      <a:moveTo>
                        <a:pt x="1536" y="0"/>
                      </a:moveTo>
                      <a:lnTo>
                        <a:pt x="0" y="2751"/>
                      </a:lnTo>
                      <a:lnTo>
                        <a:pt x="1001" y="3537"/>
                      </a:lnTo>
                      <a:lnTo>
                        <a:pt x="153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3" name="Google Shape;2233;p47"/>
                <p:cNvSpPr/>
                <p:nvPr/>
              </p:nvSpPr>
              <p:spPr>
                <a:xfrm>
                  <a:off x="2266344" y="4641350"/>
                  <a:ext cx="295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0" h="3549" extrusionOk="0">
                      <a:moveTo>
                        <a:pt x="763" y="1"/>
                      </a:moveTo>
                      <a:lnTo>
                        <a:pt x="1" y="3049"/>
                      </a:lnTo>
                      <a:lnTo>
                        <a:pt x="1179" y="3549"/>
                      </a:lnTo>
                      <a:lnTo>
                        <a:pt x="763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4" name="Google Shape;2234;p47"/>
                <p:cNvSpPr/>
                <p:nvPr/>
              </p:nvSpPr>
              <p:spPr>
                <a:xfrm>
                  <a:off x="2285694" y="4759825"/>
                  <a:ext cx="45575" cy="8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" h="3465" extrusionOk="0">
                      <a:moveTo>
                        <a:pt x="1822" y="0"/>
                      </a:moveTo>
                      <a:lnTo>
                        <a:pt x="1" y="2572"/>
                      </a:lnTo>
                      <a:lnTo>
                        <a:pt x="917" y="3465"/>
                      </a:lnTo>
                      <a:lnTo>
                        <a:pt x="1822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5" name="Google Shape;2235;p47"/>
                <p:cNvSpPr/>
                <p:nvPr/>
              </p:nvSpPr>
              <p:spPr>
                <a:xfrm>
                  <a:off x="2354444" y="4667250"/>
                  <a:ext cx="57475" cy="22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99" h="906" extrusionOk="0">
                      <a:moveTo>
                        <a:pt x="477" y="0"/>
                      </a:moveTo>
                      <a:lnTo>
                        <a:pt x="1" y="679"/>
                      </a:lnTo>
                      <a:lnTo>
                        <a:pt x="2299" y="905"/>
                      </a:lnTo>
                      <a:lnTo>
                        <a:pt x="2299" y="905"/>
                      </a:lnTo>
                      <a:lnTo>
                        <a:pt x="477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6" name="Google Shape;2236;p47"/>
                <p:cNvSpPr/>
                <p:nvPr/>
              </p:nvSpPr>
              <p:spPr>
                <a:xfrm>
                  <a:off x="2320819" y="4826500"/>
                  <a:ext cx="29800" cy="8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3549" extrusionOk="0">
                      <a:moveTo>
                        <a:pt x="691" y="0"/>
                      </a:moveTo>
                      <a:lnTo>
                        <a:pt x="1" y="3084"/>
                      </a:lnTo>
                      <a:lnTo>
                        <a:pt x="1191" y="3548"/>
                      </a:lnTo>
                      <a:lnTo>
                        <a:pt x="691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7" name="Google Shape;2237;p47"/>
                <p:cNvSpPr/>
                <p:nvPr/>
              </p:nvSpPr>
              <p:spPr>
                <a:xfrm>
                  <a:off x="2371119" y="4868450"/>
                  <a:ext cx="77725" cy="6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09" h="2418" extrusionOk="0">
                      <a:moveTo>
                        <a:pt x="1" y="1"/>
                      </a:moveTo>
                      <a:lnTo>
                        <a:pt x="2001" y="2418"/>
                      </a:lnTo>
                      <a:lnTo>
                        <a:pt x="3108" y="1775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8" name="Google Shape;2238;p47"/>
                <p:cNvSpPr/>
                <p:nvPr/>
              </p:nvSpPr>
              <p:spPr>
                <a:xfrm>
                  <a:off x="2356244" y="4717850"/>
                  <a:ext cx="47950" cy="64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2585" extrusionOk="0">
                      <a:moveTo>
                        <a:pt x="1917" y="0"/>
                      </a:moveTo>
                      <a:lnTo>
                        <a:pt x="0" y="1715"/>
                      </a:lnTo>
                      <a:lnTo>
                        <a:pt x="560" y="2584"/>
                      </a:lnTo>
                      <a:lnTo>
                        <a:pt x="1917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39" name="Google Shape;2239;p47"/>
                <p:cNvSpPr/>
                <p:nvPr/>
              </p:nvSpPr>
              <p:spPr>
                <a:xfrm>
                  <a:off x="2340469" y="4839875"/>
                  <a:ext cx="72050" cy="3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82" h="1252" extrusionOk="0">
                      <a:moveTo>
                        <a:pt x="0" y="1"/>
                      </a:moveTo>
                      <a:lnTo>
                        <a:pt x="2239" y="1251"/>
                      </a:lnTo>
                      <a:lnTo>
                        <a:pt x="2882" y="43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0" name="Google Shape;2240;p47"/>
                <p:cNvSpPr/>
                <p:nvPr/>
              </p:nvSpPr>
              <p:spPr>
                <a:xfrm>
                  <a:off x="2399394" y="4865775"/>
                  <a:ext cx="71775" cy="24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1" h="990" extrusionOk="0">
                      <a:moveTo>
                        <a:pt x="2870" y="1"/>
                      </a:moveTo>
                      <a:lnTo>
                        <a:pt x="1" y="537"/>
                      </a:lnTo>
                      <a:lnTo>
                        <a:pt x="2537" y="989"/>
                      </a:lnTo>
                      <a:lnTo>
                        <a:pt x="287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1" name="Google Shape;2241;p47"/>
                <p:cNvSpPr/>
                <p:nvPr/>
              </p:nvSpPr>
              <p:spPr>
                <a:xfrm>
                  <a:off x="2283619" y="4585975"/>
                  <a:ext cx="48825" cy="7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3" h="3085" extrusionOk="0">
                      <a:moveTo>
                        <a:pt x="0" y="1"/>
                      </a:moveTo>
                      <a:lnTo>
                        <a:pt x="667" y="3085"/>
                      </a:lnTo>
                      <a:lnTo>
                        <a:pt x="1953" y="301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2" name="Google Shape;2242;p47"/>
                <p:cNvSpPr/>
                <p:nvPr/>
              </p:nvSpPr>
              <p:spPr>
                <a:xfrm>
                  <a:off x="2252069" y="4237125"/>
                  <a:ext cx="192000" cy="3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80" h="12289" extrusionOk="0">
                      <a:moveTo>
                        <a:pt x="5691" y="1"/>
                      </a:moveTo>
                      <a:lnTo>
                        <a:pt x="0" y="3168"/>
                      </a:lnTo>
                      <a:lnTo>
                        <a:pt x="1584" y="12288"/>
                      </a:lnTo>
                      <a:lnTo>
                        <a:pt x="7680" y="5668"/>
                      </a:lnTo>
                      <a:lnTo>
                        <a:pt x="5691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3" name="Google Shape;2243;p47"/>
                <p:cNvSpPr/>
                <p:nvPr/>
              </p:nvSpPr>
              <p:spPr>
                <a:xfrm>
                  <a:off x="2254144" y="4326725"/>
                  <a:ext cx="94225" cy="203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69" h="8159" extrusionOk="0">
                      <a:moveTo>
                        <a:pt x="1" y="1"/>
                      </a:moveTo>
                      <a:lnTo>
                        <a:pt x="36" y="215"/>
                      </a:lnTo>
                      <a:cubicBezTo>
                        <a:pt x="1001" y="655"/>
                        <a:pt x="1941" y="1167"/>
                        <a:pt x="2822" y="1763"/>
                      </a:cubicBezTo>
                      <a:cubicBezTo>
                        <a:pt x="2167" y="1548"/>
                        <a:pt x="1525" y="1287"/>
                        <a:pt x="905" y="977"/>
                      </a:cubicBezTo>
                      <a:cubicBezTo>
                        <a:pt x="632" y="822"/>
                        <a:pt x="358" y="667"/>
                        <a:pt x="84" y="513"/>
                      </a:cubicBezTo>
                      <a:lnTo>
                        <a:pt x="84" y="513"/>
                      </a:lnTo>
                      <a:lnTo>
                        <a:pt x="143" y="882"/>
                      </a:lnTo>
                      <a:cubicBezTo>
                        <a:pt x="358" y="1001"/>
                        <a:pt x="560" y="1108"/>
                        <a:pt x="774" y="1215"/>
                      </a:cubicBezTo>
                      <a:cubicBezTo>
                        <a:pt x="1036" y="1358"/>
                        <a:pt x="1286" y="1513"/>
                        <a:pt x="1548" y="1668"/>
                      </a:cubicBezTo>
                      <a:cubicBezTo>
                        <a:pt x="1096" y="1465"/>
                        <a:pt x="632" y="1263"/>
                        <a:pt x="179" y="1060"/>
                      </a:cubicBezTo>
                      <a:lnTo>
                        <a:pt x="179" y="1060"/>
                      </a:lnTo>
                      <a:lnTo>
                        <a:pt x="251" y="1489"/>
                      </a:lnTo>
                      <a:cubicBezTo>
                        <a:pt x="846" y="1834"/>
                        <a:pt x="1405" y="2215"/>
                        <a:pt x="1941" y="2620"/>
                      </a:cubicBezTo>
                      <a:cubicBezTo>
                        <a:pt x="1584" y="2501"/>
                        <a:pt x="1227" y="2358"/>
                        <a:pt x="870" y="2203"/>
                      </a:cubicBezTo>
                      <a:cubicBezTo>
                        <a:pt x="691" y="2096"/>
                        <a:pt x="512" y="2001"/>
                        <a:pt x="322" y="1906"/>
                      </a:cubicBezTo>
                      <a:lnTo>
                        <a:pt x="322" y="1906"/>
                      </a:lnTo>
                      <a:lnTo>
                        <a:pt x="393" y="2322"/>
                      </a:lnTo>
                      <a:cubicBezTo>
                        <a:pt x="512" y="2382"/>
                        <a:pt x="620" y="2430"/>
                        <a:pt x="739" y="2477"/>
                      </a:cubicBezTo>
                      <a:cubicBezTo>
                        <a:pt x="1072" y="2668"/>
                        <a:pt x="1382" y="2882"/>
                        <a:pt x="1691" y="3108"/>
                      </a:cubicBezTo>
                      <a:cubicBezTo>
                        <a:pt x="1596" y="3084"/>
                        <a:pt x="1501" y="3049"/>
                        <a:pt x="1405" y="3013"/>
                      </a:cubicBezTo>
                      <a:cubicBezTo>
                        <a:pt x="1096" y="2799"/>
                        <a:pt x="763" y="2608"/>
                        <a:pt x="417" y="2441"/>
                      </a:cubicBezTo>
                      <a:lnTo>
                        <a:pt x="417" y="2441"/>
                      </a:lnTo>
                      <a:lnTo>
                        <a:pt x="501" y="2941"/>
                      </a:lnTo>
                      <a:cubicBezTo>
                        <a:pt x="751" y="3072"/>
                        <a:pt x="1013" y="3192"/>
                        <a:pt x="1274" y="3299"/>
                      </a:cubicBezTo>
                      <a:cubicBezTo>
                        <a:pt x="1536" y="3477"/>
                        <a:pt x="1775" y="3668"/>
                        <a:pt x="2001" y="3882"/>
                      </a:cubicBezTo>
                      <a:cubicBezTo>
                        <a:pt x="1655" y="3763"/>
                        <a:pt x="1322" y="3632"/>
                        <a:pt x="989" y="3465"/>
                      </a:cubicBezTo>
                      <a:cubicBezTo>
                        <a:pt x="846" y="3358"/>
                        <a:pt x="691" y="3251"/>
                        <a:pt x="536" y="3156"/>
                      </a:cubicBezTo>
                      <a:lnTo>
                        <a:pt x="536" y="3156"/>
                      </a:lnTo>
                      <a:lnTo>
                        <a:pt x="620" y="3620"/>
                      </a:lnTo>
                      <a:cubicBezTo>
                        <a:pt x="703" y="3656"/>
                        <a:pt x="774" y="3703"/>
                        <a:pt x="846" y="3739"/>
                      </a:cubicBezTo>
                      <a:cubicBezTo>
                        <a:pt x="1001" y="3858"/>
                        <a:pt x="1144" y="4001"/>
                        <a:pt x="1274" y="4144"/>
                      </a:cubicBezTo>
                      <a:cubicBezTo>
                        <a:pt x="1191" y="4096"/>
                        <a:pt x="1108" y="4049"/>
                        <a:pt x="1024" y="4001"/>
                      </a:cubicBezTo>
                      <a:cubicBezTo>
                        <a:pt x="905" y="3882"/>
                        <a:pt x="774" y="3787"/>
                        <a:pt x="632" y="3692"/>
                      </a:cubicBezTo>
                      <a:lnTo>
                        <a:pt x="632" y="3692"/>
                      </a:lnTo>
                      <a:lnTo>
                        <a:pt x="727" y="4180"/>
                      </a:lnTo>
                      <a:cubicBezTo>
                        <a:pt x="810" y="4239"/>
                        <a:pt x="905" y="4287"/>
                        <a:pt x="989" y="4346"/>
                      </a:cubicBezTo>
                      <a:cubicBezTo>
                        <a:pt x="1239" y="4585"/>
                        <a:pt x="1477" y="4835"/>
                        <a:pt x="1679" y="5108"/>
                      </a:cubicBezTo>
                      <a:cubicBezTo>
                        <a:pt x="1489" y="5037"/>
                        <a:pt x="1310" y="4942"/>
                        <a:pt x="1132" y="4835"/>
                      </a:cubicBezTo>
                      <a:cubicBezTo>
                        <a:pt x="1024" y="4751"/>
                        <a:pt x="905" y="4680"/>
                        <a:pt x="798" y="4608"/>
                      </a:cubicBezTo>
                      <a:lnTo>
                        <a:pt x="798" y="4608"/>
                      </a:lnTo>
                      <a:lnTo>
                        <a:pt x="870" y="5037"/>
                      </a:lnTo>
                      <a:cubicBezTo>
                        <a:pt x="893" y="5061"/>
                        <a:pt x="917" y="5073"/>
                        <a:pt x="941" y="5085"/>
                      </a:cubicBezTo>
                      <a:cubicBezTo>
                        <a:pt x="917" y="5073"/>
                        <a:pt x="893" y="5061"/>
                        <a:pt x="870" y="5061"/>
                      </a:cubicBezTo>
                      <a:lnTo>
                        <a:pt x="941" y="5489"/>
                      </a:lnTo>
                      <a:cubicBezTo>
                        <a:pt x="1024" y="5525"/>
                        <a:pt x="1096" y="5549"/>
                        <a:pt x="1179" y="5573"/>
                      </a:cubicBezTo>
                      <a:cubicBezTo>
                        <a:pt x="1501" y="5823"/>
                        <a:pt x="1763" y="6156"/>
                        <a:pt x="1917" y="6537"/>
                      </a:cubicBezTo>
                      <a:cubicBezTo>
                        <a:pt x="1786" y="6525"/>
                        <a:pt x="1655" y="6490"/>
                        <a:pt x="1536" y="6454"/>
                      </a:cubicBezTo>
                      <a:cubicBezTo>
                        <a:pt x="1382" y="6275"/>
                        <a:pt x="1215" y="6132"/>
                        <a:pt x="1036" y="6001"/>
                      </a:cubicBezTo>
                      <a:lnTo>
                        <a:pt x="1036" y="6001"/>
                      </a:lnTo>
                      <a:lnTo>
                        <a:pt x="1203" y="7002"/>
                      </a:lnTo>
                      <a:cubicBezTo>
                        <a:pt x="1310" y="7144"/>
                        <a:pt x="1405" y="7287"/>
                        <a:pt x="1501" y="7442"/>
                      </a:cubicBezTo>
                      <a:cubicBezTo>
                        <a:pt x="1417" y="7406"/>
                        <a:pt x="1334" y="7359"/>
                        <a:pt x="1263" y="7311"/>
                      </a:cubicBezTo>
                      <a:lnTo>
                        <a:pt x="1263" y="7311"/>
                      </a:lnTo>
                      <a:lnTo>
                        <a:pt x="1394" y="8097"/>
                      </a:lnTo>
                      <a:cubicBezTo>
                        <a:pt x="1417" y="8109"/>
                        <a:pt x="1441" y="8121"/>
                        <a:pt x="1453" y="8133"/>
                      </a:cubicBezTo>
                      <a:cubicBezTo>
                        <a:pt x="1481" y="8151"/>
                        <a:pt x="1511" y="8159"/>
                        <a:pt x="1539" y="8159"/>
                      </a:cubicBezTo>
                      <a:cubicBezTo>
                        <a:pt x="1640" y="8159"/>
                        <a:pt x="1721" y="8054"/>
                        <a:pt x="1655" y="7942"/>
                      </a:cubicBezTo>
                      <a:cubicBezTo>
                        <a:pt x="1632" y="7894"/>
                        <a:pt x="1596" y="7847"/>
                        <a:pt x="1572" y="7811"/>
                      </a:cubicBezTo>
                      <a:lnTo>
                        <a:pt x="1572" y="7811"/>
                      </a:lnTo>
                      <a:cubicBezTo>
                        <a:pt x="1632" y="7835"/>
                        <a:pt x="1703" y="7871"/>
                        <a:pt x="1775" y="7894"/>
                      </a:cubicBezTo>
                      <a:cubicBezTo>
                        <a:pt x="1790" y="7900"/>
                        <a:pt x="1807" y="7902"/>
                        <a:pt x="1824" y="7902"/>
                      </a:cubicBezTo>
                      <a:cubicBezTo>
                        <a:pt x="1925" y="7902"/>
                        <a:pt x="2040" y="7816"/>
                        <a:pt x="1989" y="7704"/>
                      </a:cubicBezTo>
                      <a:cubicBezTo>
                        <a:pt x="1870" y="7466"/>
                        <a:pt x="1727" y="7228"/>
                        <a:pt x="1572" y="7002"/>
                      </a:cubicBezTo>
                      <a:lnTo>
                        <a:pt x="1584" y="7002"/>
                      </a:lnTo>
                      <a:cubicBezTo>
                        <a:pt x="1604" y="7009"/>
                        <a:pt x="1624" y="7013"/>
                        <a:pt x="1643" y="7013"/>
                      </a:cubicBezTo>
                      <a:cubicBezTo>
                        <a:pt x="1739" y="7013"/>
                        <a:pt x="1818" y="6922"/>
                        <a:pt x="1798" y="6823"/>
                      </a:cubicBezTo>
                      <a:lnTo>
                        <a:pt x="1798" y="6823"/>
                      </a:lnTo>
                      <a:cubicBezTo>
                        <a:pt x="1906" y="6847"/>
                        <a:pt x="2025" y="6859"/>
                        <a:pt x="2144" y="6859"/>
                      </a:cubicBezTo>
                      <a:cubicBezTo>
                        <a:pt x="2251" y="6859"/>
                        <a:pt x="2298" y="6740"/>
                        <a:pt x="2275" y="6644"/>
                      </a:cubicBezTo>
                      <a:cubicBezTo>
                        <a:pt x="2167" y="6275"/>
                        <a:pt x="1977" y="5942"/>
                        <a:pt x="1715" y="5668"/>
                      </a:cubicBezTo>
                      <a:cubicBezTo>
                        <a:pt x="1786" y="5632"/>
                        <a:pt x="1834" y="5561"/>
                        <a:pt x="1810" y="5501"/>
                      </a:cubicBezTo>
                      <a:lnTo>
                        <a:pt x="1810" y="5501"/>
                      </a:lnTo>
                      <a:cubicBezTo>
                        <a:pt x="1894" y="5525"/>
                        <a:pt x="1977" y="5549"/>
                        <a:pt x="2060" y="5573"/>
                      </a:cubicBezTo>
                      <a:cubicBezTo>
                        <a:pt x="2075" y="5578"/>
                        <a:pt x="2090" y="5581"/>
                        <a:pt x="2103" y="5581"/>
                      </a:cubicBezTo>
                      <a:cubicBezTo>
                        <a:pt x="2211" y="5581"/>
                        <a:pt x="2278" y="5430"/>
                        <a:pt x="2215" y="5335"/>
                      </a:cubicBezTo>
                      <a:cubicBezTo>
                        <a:pt x="2072" y="5120"/>
                        <a:pt x="1917" y="4918"/>
                        <a:pt x="1763" y="4727"/>
                      </a:cubicBezTo>
                      <a:lnTo>
                        <a:pt x="1763" y="4727"/>
                      </a:lnTo>
                      <a:cubicBezTo>
                        <a:pt x="1763" y="4727"/>
                        <a:pt x="1775" y="4727"/>
                        <a:pt x="1775" y="4739"/>
                      </a:cubicBezTo>
                      <a:cubicBezTo>
                        <a:pt x="1795" y="4748"/>
                        <a:pt x="1816" y="4752"/>
                        <a:pt x="1836" y="4752"/>
                      </a:cubicBezTo>
                      <a:cubicBezTo>
                        <a:pt x="1954" y="4752"/>
                        <a:pt x="2048" y="4615"/>
                        <a:pt x="1977" y="4513"/>
                      </a:cubicBezTo>
                      <a:cubicBezTo>
                        <a:pt x="1870" y="4358"/>
                        <a:pt x="1751" y="4215"/>
                        <a:pt x="1632" y="4084"/>
                      </a:cubicBezTo>
                      <a:lnTo>
                        <a:pt x="1632" y="4084"/>
                      </a:lnTo>
                      <a:cubicBezTo>
                        <a:pt x="1929" y="4192"/>
                        <a:pt x="2227" y="4287"/>
                        <a:pt x="2525" y="4382"/>
                      </a:cubicBezTo>
                      <a:cubicBezTo>
                        <a:pt x="2533" y="4384"/>
                        <a:pt x="2542" y="4384"/>
                        <a:pt x="2550" y="4384"/>
                      </a:cubicBezTo>
                      <a:cubicBezTo>
                        <a:pt x="2670" y="4384"/>
                        <a:pt x="2768" y="4232"/>
                        <a:pt x="2679" y="4132"/>
                      </a:cubicBezTo>
                      <a:cubicBezTo>
                        <a:pt x="2489" y="3930"/>
                        <a:pt x="2298" y="3727"/>
                        <a:pt x="2084" y="3537"/>
                      </a:cubicBezTo>
                      <a:lnTo>
                        <a:pt x="2084" y="3537"/>
                      </a:lnTo>
                      <a:cubicBezTo>
                        <a:pt x="2167" y="3561"/>
                        <a:pt x="2251" y="3584"/>
                        <a:pt x="2334" y="3596"/>
                      </a:cubicBezTo>
                      <a:cubicBezTo>
                        <a:pt x="2346" y="3599"/>
                        <a:pt x="2358" y="3601"/>
                        <a:pt x="2370" y="3601"/>
                      </a:cubicBezTo>
                      <a:cubicBezTo>
                        <a:pt x="2503" y="3601"/>
                        <a:pt x="2575" y="3422"/>
                        <a:pt x="2465" y="3334"/>
                      </a:cubicBezTo>
                      <a:cubicBezTo>
                        <a:pt x="2310" y="3203"/>
                        <a:pt x="2156" y="3072"/>
                        <a:pt x="1989" y="2953"/>
                      </a:cubicBezTo>
                      <a:lnTo>
                        <a:pt x="1989" y="2953"/>
                      </a:lnTo>
                      <a:cubicBezTo>
                        <a:pt x="2203" y="3025"/>
                        <a:pt x="2429" y="3096"/>
                        <a:pt x="2644" y="3156"/>
                      </a:cubicBezTo>
                      <a:cubicBezTo>
                        <a:pt x="2658" y="3160"/>
                        <a:pt x="2671" y="3163"/>
                        <a:pt x="2684" y="3163"/>
                      </a:cubicBezTo>
                      <a:cubicBezTo>
                        <a:pt x="2801" y="3163"/>
                        <a:pt x="2859" y="2981"/>
                        <a:pt x="2763" y="2906"/>
                      </a:cubicBezTo>
                      <a:cubicBezTo>
                        <a:pt x="2382" y="2584"/>
                        <a:pt x="1977" y="2275"/>
                        <a:pt x="1572" y="1989"/>
                      </a:cubicBezTo>
                      <a:lnTo>
                        <a:pt x="1572" y="1989"/>
                      </a:lnTo>
                      <a:cubicBezTo>
                        <a:pt x="2179" y="2263"/>
                        <a:pt x="2798" y="2537"/>
                        <a:pt x="3406" y="2799"/>
                      </a:cubicBezTo>
                      <a:cubicBezTo>
                        <a:pt x="3432" y="2811"/>
                        <a:pt x="3456" y="2816"/>
                        <a:pt x="3478" y="2816"/>
                      </a:cubicBezTo>
                      <a:cubicBezTo>
                        <a:pt x="3610" y="2816"/>
                        <a:pt x="3669" y="2630"/>
                        <a:pt x="3537" y="2549"/>
                      </a:cubicBezTo>
                      <a:cubicBezTo>
                        <a:pt x="3239" y="2358"/>
                        <a:pt x="2929" y="2168"/>
                        <a:pt x="2620" y="1989"/>
                      </a:cubicBezTo>
                      <a:lnTo>
                        <a:pt x="2620" y="1989"/>
                      </a:lnTo>
                      <a:cubicBezTo>
                        <a:pt x="2929" y="2096"/>
                        <a:pt x="3239" y="2191"/>
                        <a:pt x="3560" y="2275"/>
                      </a:cubicBezTo>
                      <a:cubicBezTo>
                        <a:pt x="3568" y="2276"/>
                        <a:pt x="3575" y="2277"/>
                        <a:pt x="3582" y="2277"/>
                      </a:cubicBezTo>
                      <a:cubicBezTo>
                        <a:pt x="3691" y="2277"/>
                        <a:pt x="3768" y="2116"/>
                        <a:pt x="3668" y="2049"/>
                      </a:cubicBezTo>
                      <a:cubicBezTo>
                        <a:pt x="2525" y="1227"/>
                        <a:pt x="1298" y="536"/>
                        <a:pt x="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4" name="Google Shape;2244;p47"/>
                <p:cNvSpPr/>
                <p:nvPr/>
              </p:nvSpPr>
              <p:spPr>
                <a:xfrm>
                  <a:off x="2335119" y="4242775"/>
                  <a:ext cx="102725" cy="132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9" h="5315" extrusionOk="0">
                      <a:moveTo>
                        <a:pt x="674" y="4023"/>
                      </a:moveTo>
                      <a:cubicBezTo>
                        <a:pt x="727" y="4023"/>
                        <a:pt x="774" y="4025"/>
                        <a:pt x="798" y="4025"/>
                      </a:cubicBezTo>
                      <a:lnTo>
                        <a:pt x="857" y="4025"/>
                      </a:lnTo>
                      <a:cubicBezTo>
                        <a:pt x="941" y="4168"/>
                        <a:pt x="1083" y="4264"/>
                        <a:pt x="1238" y="4323"/>
                      </a:cubicBezTo>
                      <a:cubicBezTo>
                        <a:pt x="1488" y="4418"/>
                        <a:pt x="1750" y="4490"/>
                        <a:pt x="2000" y="4561"/>
                      </a:cubicBezTo>
                      <a:cubicBezTo>
                        <a:pt x="2119" y="4597"/>
                        <a:pt x="2226" y="4633"/>
                        <a:pt x="2346" y="4668"/>
                      </a:cubicBezTo>
                      <a:cubicBezTo>
                        <a:pt x="2250" y="4645"/>
                        <a:pt x="2155" y="4621"/>
                        <a:pt x="2060" y="4597"/>
                      </a:cubicBezTo>
                      <a:cubicBezTo>
                        <a:pt x="1738" y="4525"/>
                        <a:pt x="1429" y="4442"/>
                        <a:pt x="1107" y="4347"/>
                      </a:cubicBezTo>
                      <a:cubicBezTo>
                        <a:pt x="976" y="4311"/>
                        <a:pt x="845" y="4275"/>
                        <a:pt x="714" y="4216"/>
                      </a:cubicBezTo>
                      <a:cubicBezTo>
                        <a:pt x="667" y="4192"/>
                        <a:pt x="619" y="4168"/>
                        <a:pt x="572" y="4144"/>
                      </a:cubicBezTo>
                      <a:cubicBezTo>
                        <a:pt x="536" y="4121"/>
                        <a:pt x="500" y="4097"/>
                        <a:pt x="464" y="4073"/>
                      </a:cubicBezTo>
                      <a:cubicBezTo>
                        <a:pt x="452" y="4061"/>
                        <a:pt x="452" y="4049"/>
                        <a:pt x="441" y="4049"/>
                      </a:cubicBezTo>
                      <a:cubicBezTo>
                        <a:pt x="498" y="4028"/>
                        <a:pt x="593" y="4023"/>
                        <a:pt x="674" y="4023"/>
                      </a:cubicBezTo>
                      <a:close/>
                      <a:moveTo>
                        <a:pt x="2230" y="1"/>
                      </a:moveTo>
                      <a:cubicBezTo>
                        <a:pt x="2132" y="1"/>
                        <a:pt x="2050" y="146"/>
                        <a:pt x="2143" y="239"/>
                      </a:cubicBezTo>
                      <a:cubicBezTo>
                        <a:pt x="2191" y="299"/>
                        <a:pt x="2238" y="334"/>
                        <a:pt x="2286" y="382"/>
                      </a:cubicBezTo>
                      <a:cubicBezTo>
                        <a:pt x="2250" y="430"/>
                        <a:pt x="2238" y="501"/>
                        <a:pt x="2274" y="573"/>
                      </a:cubicBezTo>
                      <a:cubicBezTo>
                        <a:pt x="2346" y="680"/>
                        <a:pt x="2429" y="787"/>
                        <a:pt x="2500" y="882"/>
                      </a:cubicBezTo>
                      <a:cubicBezTo>
                        <a:pt x="2457" y="878"/>
                        <a:pt x="2413" y="875"/>
                        <a:pt x="2371" y="875"/>
                      </a:cubicBezTo>
                      <a:cubicBezTo>
                        <a:pt x="2180" y="875"/>
                        <a:pt x="1997" y="922"/>
                        <a:pt x="1822" y="1049"/>
                      </a:cubicBezTo>
                      <a:cubicBezTo>
                        <a:pt x="1726" y="1120"/>
                        <a:pt x="1738" y="1275"/>
                        <a:pt x="1845" y="1335"/>
                      </a:cubicBezTo>
                      <a:cubicBezTo>
                        <a:pt x="1917" y="1370"/>
                        <a:pt x="1988" y="1406"/>
                        <a:pt x="2060" y="1442"/>
                      </a:cubicBezTo>
                      <a:cubicBezTo>
                        <a:pt x="1905" y="1442"/>
                        <a:pt x="1750" y="1442"/>
                        <a:pt x="1595" y="1466"/>
                      </a:cubicBezTo>
                      <a:cubicBezTo>
                        <a:pt x="1441" y="1477"/>
                        <a:pt x="1393" y="1656"/>
                        <a:pt x="1500" y="1763"/>
                      </a:cubicBezTo>
                      <a:cubicBezTo>
                        <a:pt x="1524" y="1775"/>
                        <a:pt x="1536" y="1799"/>
                        <a:pt x="1560" y="1823"/>
                      </a:cubicBezTo>
                      <a:cubicBezTo>
                        <a:pt x="1540" y="1822"/>
                        <a:pt x="1520" y="1822"/>
                        <a:pt x="1500" y="1822"/>
                      </a:cubicBezTo>
                      <a:cubicBezTo>
                        <a:pt x="1224" y="1822"/>
                        <a:pt x="966" y="1904"/>
                        <a:pt x="988" y="2204"/>
                      </a:cubicBezTo>
                      <a:cubicBezTo>
                        <a:pt x="988" y="2251"/>
                        <a:pt x="1012" y="2299"/>
                        <a:pt x="1060" y="2323"/>
                      </a:cubicBezTo>
                      <a:lnTo>
                        <a:pt x="976" y="2323"/>
                      </a:lnTo>
                      <a:cubicBezTo>
                        <a:pt x="869" y="2323"/>
                        <a:pt x="786" y="2454"/>
                        <a:pt x="833" y="2549"/>
                      </a:cubicBezTo>
                      <a:cubicBezTo>
                        <a:pt x="964" y="2847"/>
                        <a:pt x="1238" y="3001"/>
                        <a:pt x="1548" y="3121"/>
                      </a:cubicBezTo>
                      <a:cubicBezTo>
                        <a:pt x="1381" y="3132"/>
                        <a:pt x="1214" y="3144"/>
                        <a:pt x="1060" y="3180"/>
                      </a:cubicBezTo>
                      <a:cubicBezTo>
                        <a:pt x="869" y="3216"/>
                        <a:pt x="691" y="3359"/>
                        <a:pt x="738" y="3573"/>
                      </a:cubicBezTo>
                      <a:cubicBezTo>
                        <a:pt x="750" y="3632"/>
                        <a:pt x="786" y="3680"/>
                        <a:pt x="822" y="3728"/>
                      </a:cubicBezTo>
                      <a:lnTo>
                        <a:pt x="774" y="3728"/>
                      </a:lnTo>
                      <a:cubicBezTo>
                        <a:pt x="749" y="3728"/>
                        <a:pt x="721" y="3728"/>
                        <a:pt x="693" y="3728"/>
                      </a:cubicBezTo>
                      <a:cubicBezTo>
                        <a:pt x="510" y="3728"/>
                        <a:pt x="280" y="3736"/>
                        <a:pt x="167" y="3871"/>
                      </a:cubicBezTo>
                      <a:cubicBezTo>
                        <a:pt x="0" y="4049"/>
                        <a:pt x="167" y="4228"/>
                        <a:pt x="321" y="4335"/>
                      </a:cubicBezTo>
                      <a:cubicBezTo>
                        <a:pt x="774" y="4633"/>
                        <a:pt x="1369" y="4728"/>
                        <a:pt x="1869" y="4847"/>
                      </a:cubicBezTo>
                      <a:cubicBezTo>
                        <a:pt x="2548" y="5014"/>
                        <a:pt x="3227" y="5168"/>
                        <a:pt x="3905" y="5311"/>
                      </a:cubicBezTo>
                      <a:cubicBezTo>
                        <a:pt x="3916" y="5314"/>
                        <a:pt x="3926" y="5315"/>
                        <a:pt x="3936" y="5315"/>
                      </a:cubicBezTo>
                      <a:cubicBezTo>
                        <a:pt x="4077" y="5315"/>
                        <a:pt x="4109" y="5083"/>
                        <a:pt x="3953" y="5049"/>
                      </a:cubicBezTo>
                      <a:cubicBezTo>
                        <a:pt x="3917" y="5037"/>
                        <a:pt x="3893" y="5026"/>
                        <a:pt x="3858" y="5026"/>
                      </a:cubicBezTo>
                      <a:cubicBezTo>
                        <a:pt x="3893" y="4954"/>
                        <a:pt x="3893" y="4835"/>
                        <a:pt x="3798" y="4787"/>
                      </a:cubicBezTo>
                      <a:cubicBezTo>
                        <a:pt x="3477" y="4597"/>
                        <a:pt x="3143" y="4406"/>
                        <a:pt x="2798" y="4252"/>
                      </a:cubicBezTo>
                      <a:lnTo>
                        <a:pt x="2798" y="4252"/>
                      </a:lnTo>
                      <a:cubicBezTo>
                        <a:pt x="2881" y="4264"/>
                        <a:pt x="2965" y="4287"/>
                        <a:pt x="3048" y="4299"/>
                      </a:cubicBezTo>
                      <a:cubicBezTo>
                        <a:pt x="3381" y="4371"/>
                        <a:pt x="3703" y="4442"/>
                        <a:pt x="4024" y="4502"/>
                      </a:cubicBezTo>
                      <a:lnTo>
                        <a:pt x="3870" y="4073"/>
                      </a:lnTo>
                      <a:cubicBezTo>
                        <a:pt x="3584" y="4002"/>
                        <a:pt x="3310" y="3930"/>
                        <a:pt x="3024" y="3871"/>
                      </a:cubicBezTo>
                      <a:cubicBezTo>
                        <a:pt x="2560" y="3763"/>
                        <a:pt x="2084" y="3656"/>
                        <a:pt x="1607" y="3644"/>
                      </a:cubicBezTo>
                      <a:lnTo>
                        <a:pt x="1393" y="3609"/>
                      </a:lnTo>
                      <a:cubicBezTo>
                        <a:pt x="1322" y="3597"/>
                        <a:pt x="1250" y="3585"/>
                        <a:pt x="1179" y="3561"/>
                      </a:cubicBezTo>
                      <a:cubicBezTo>
                        <a:pt x="1143" y="3549"/>
                        <a:pt x="1119" y="3537"/>
                        <a:pt x="1083" y="3513"/>
                      </a:cubicBezTo>
                      <a:cubicBezTo>
                        <a:pt x="1072" y="3513"/>
                        <a:pt x="1083" y="3502"/>
                        <a:pt x="1107" y="3502"/>
                      </a:cubicBezTo>
                      <a:cubicBezTo>
                        <a:pt x="1119" y="3478"/>
                        <a:pt x="1206" y="3472"/>
                        <a:pt x="1296" y="3472"/>
                      </a:cubicBezTo>
                      <a:cubicBezTo>
                        <a:pt x="1387" y="3472"/>
                        <a:pt x="1482" y="3478"/>
                        <a:pt x="1512" y="3478"/>
                      </a:cubicBezTo>
                      <a:cubicBezTo>
                        <a:pt x="1584" y="3475"/>
                        <a:pt x="1655" y="3473"/>
                        <a:pt x="1727" y="3473"/>
                      </a:cubicBezTo>
                      <a:cubicBezTo>
                        <a:pt x="1941" y="3473"/>
                        <a:pt x="2158" y="3487"/>
                        <a:pt x="2381" y="3513"/>
                      </a:cubicBezTo>
                      <a:cubicBezTo>
                        <a:pt x="2584" y="3549"/>
                        <a:pt x="2774" y="3585"/>
                        <a:pt x="2977" y="3632"/>
                      </a:cubicBezTo>
                      <a:cubicBezTo>
                        <a:pt x="3262" y="3740"/>
                        <a:pt x="3536" y="3835"/>
                        <a:pt x="3822" y="3942"/>
                      </a:cubicBezTo>
                      <a:lnTo>
                        <a:pt x="3667" y="3490"/>
                      </a:lnTo>
                      <a:cubicBezTo>
                        <a:pt x="3500" y="3430"/>
                        <a:pt x="3334" y="3382"/>
                        <a:pt x="3155" y="3335"/>
                      </a:cubicBezTo>
                      <a:cubicBezTo>
                        <a:pt x="2941" y="3251"/>
                        <a:pt x="2727" y="3180"/>
                        <a:pt x="2512" y="3097"/>
                      </a:cubicBezTo>
                      <a:cubicBezTo>
                        <a:pt x="2238" y="3001"/>
                        <a:pt x="1965" y="2906"/>
                        <a:pt x="1703" y="2799"/>
                      </a:cubicBezTo>
                      <a:cubicBezTo>
                        <a:pt x="1619" y="2775"/>
                        <a:pt x="1524" y="2740"/>
                        <a:pt x="1441" y="2692"/>
                      </a:cubicBezTo>
                      <a:lnTo>
                        <a:pt x="1441" y="2692"/>
                      </a:lnTo>
                      <a:cubicBezTo>
                        <a:pt x="1762" y="2728"/>
                        <a:pt x="2072" y="2799"/>
                        <a:pt x="2381" y="2894"/>
                      </a:cubicBezTo>
                      <a:cubicBezTo>
                        <a:pt x="2798" y="3049"/>
                        <a:pt x="3203" y="3204"/>
                        <a:pt x="3620" y="3359"/>
                      </a:cubicBezTo>
                      <a:lnTo>
                        <a:pt x="3465" y="2906"/>
                      </a:lnTo>
                      <a:cubicBezTo>
                        <a:pt x="3215" y="2811"/>
                        <a:pt x="2965" y="2716"/>
                        <a:pt x="2715" y="2644"/>
                      </a:cubicBezTo>
                      <a:cubicBezTo>
                        <a:pt x="2334" y="2489"/>
                        <a:pt x="1953" y="2335"/>
                        <a:pt x="1584" y="2168"/>
                      </a:cubicBezTo>
                      <a:lnTo>
                        <a:pt x="1584" y="2168"/>
                      </a:lnTo>
                      <a:cubicBezTo>
                        <a:pt x="1643" y="2180"/>
                        <a:pt x="1703" y="2180"/>
                        <a:pt x="1762" y="2192"/>
                      </a:cubicBezTo>
                      <a:cubicBezTo>
                        <a:pt x="1893" y="2204"/>
                        <a:pt x="2012" y="2228"/>
                        <a:pt x="2131" y="2251"/>
                      </a:cubicBezTo>
                      <a:cubicBezTo>
                        <a:pt x="2536" y="2501"/>
                        <a:pt x="2977" y="2692"/>
                        <a:pt x="3429" y="2811"/>
                      </a:cubicBezTo>
                      <a:lnTo>
                        <a:pt x="3250" y="2275"/>
                      </a:lnTo>
                      <a:cubicBezTo>
                        <a:pt x="2941" y="2120"/>
                        <a:pt x="2619" y="2001"/>
                        <a:pt x="2286" y="1930"/>
                      </a:cubicBezTo>
                      <a:cubicBezTo>
                        <a:pt x="2203" y="1870"/>
                        <a:pt x="2119" y="1811"/>
                        <a:pt x="2036" y="1763"/>
                      </a:cubicBezTo>
                      <a:cubicBezTo>
                        <a:pt x="2060" y="1762"/>
                        <a:pt x="2084" y="1762"/>
                        <a:pt x="2108" y="1762"/>
                      </a:cubicBezTo>
                      <a:cubicBezTo>
                        <a:pt x="2464" y="1762"/>
                        <a:pt x="2808" y="1843"/>
                        <a:pt x="3131" y="1966"/>
                      </a:cubicBezTo>
                      <a:lnTo>
                        <a:pt x="2977" y="1513"/>
                      </a:lnTo>
                      <a:lnTo>
                        <a:pt x="2346" y="1204"/>
                      </a:lnTo>
                      <a:cubicBezTo>
                        <a:pt x="2536" y="1204"/>
                        <a:pt x="2738" y="1263"/>
                        <a:pt x="2917" y="1335"/>
                      </a:cubicBezTo>
                      <a:lnTo>
                        <a:pt x="2524" y="215"/>
                      </a:lnTo>
                      <a:cubicBezTo>
                        <a:pt x="2453" y="168"/>
                        <a:pt x="2381" y="108"/>
                        <a:pt x="2310" y="37"/>
                      </a:cubicBezTo>
                      <a:cubicBezTo>
                        <a:pt x="2284" y="11"/>
                        <a:pt x="2257" y="1"/>
                        <a:pt x="223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5" name="Google Shape;2245;p47"/>
                <p:cNvSpPr/>
                <p:nvPr/>
              </p:nvSpPr>
              <p:spPr>
                <a:xfrm>
                  <a:off x="2290469" y="4236550"/>
                  <a:ext cx="105675" cy="306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27" h="12240" extrusionOk="0">
                      <a:moveTo>
                        <a:pt x="4096" y="0"/>
                      </a:moveTo>
                      <a:cubicBezTo>
                        <a:pt x="4072" y="60"/>
                        <a:pt x="1238" y="6191"/>
                        <a:pt x="0" y="12204"/>
                      </a:cubicBezTo>
                      <a:lnTo>
                        <a:pt x="143" y="12240"/>
                      </a:lnTo>
                      <a:cubicBezTo>
                        <a:pt x="1369" y="6239"/>
                        <a:pt x="4191" y="119"/>
                        <a:pt x="4227" y="60"/>
                      </a:cubicBezTo>
                      <a:lnTo>
                        <a:pt x="4096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6" name="Google Shape;2246;p47"/>
                <p:cNvSpPr/>
                <p:nvPr/>
              </p:nvSpPr>
              <p:spPr>
                <a:xfrm>
                  <a:off x="2251169" y="4314825"/>
                  <a:ext cx="192900" cy="65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16" h="2632" extrusionOk="0">
                      <a:moveTo>
                        <a:pt x="72" y="0"/>
                      </a:moveTo>
                      <a:lnTo>
                        <a:pt x="0" y="119"/>
                      </a:lnTo>
                      <a:cubicBezTo>
                        <a:pt x="36" y="143"/>
                        <a:pt x="3537" y="2239"/>
                        <a:pt x="7704" y="2632"/>
                      </a:cubicBezTo>
                      <a:lnTo>
                        <a:pt x="7716" y="2501"/>
                      </a:lnTo>
                      <a:cubicBezTo>
                        <a:pt x="3584" y="2108"/>
                        <a:pt x="108" y="24"/>
                        <a:pt x="7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7" name="Google Shape;2247;p47"/>
                <p:cNvSpPr/>
                <p:nvPr/>
              </p:nvSpPr>
              <p:spPr>
                <a:xfrm>
                  <a:off x="2331541" y="4763675"/>
                  <a:ext cx="39900" cy="6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6" h="2514" extrusionOk="0">
                      <a:moveTo>
                        <a:pt x="0" y="1"/>
                      </a:moveTo>
                      <a:lnTo>
                        <a:pt x="560" y="2513"/>
                      </a:lnTo>
                      <a:lnTo>
                        <a:pt x="1596" y="244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48" name="Google Shape;2248;p47"/>
                <p:cNvSpPr/>
                <p:nvPr/>
              </p:nvSpPr>
              <p:spPr>
                <a:xfrm>
                  <a:off x="2280644" y="4542050"/>
                  <a:ext cx="228925" cy="36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157" h="14486" extrusionOk="0">
                      <a:moveTo>
                        <a:pt x="4836" y="5978"/>
                      </a:moveTo>
                      <a:cubicBezTo>
                        <a:pt x="4979" y="5978"/>
                        <a:pt x="5114" y="6006"/>
                        <a:pt x="5215" y="6080"/>
                      </a:cubicBezTo>
                      <a:cubicBezTo>
                        <a:pt x="5310" y="6139"/>
                        <a:pt x="5370" y="6235"/>
                        <a:pt x="5394" y="6354"/>
                      </a:cubicBezTo>
                      <a:cubicBezTo>
                        <a:pt x="5418" y="6473"/>
                        <a:pt x="5406" y="6592"/>
                        <a:pt x="5358" y="6699"/>
                      </a:cubicBezTo>
                      <a:cubicBezTo>
                        <a:pt x="5263" y="6913"/>
                        <a:pt x="5025" y="7044"/>
                        <a:pt x="4775" y="7116"/>
                      </a:cubicBezTo>
                      <a:cubicBezTo>
                        <a:pt x="4596" y="7156"/>
                        <a:pt x="4411" y="7175"/>
                        <a:pt x="4225" y="7175"/>
                      </a:cubicBezTo>
                      <a:cubicBezTo>
                        <a:pt x="4138" y="7175"/>
                        <a:pt x="4052" y="7171"/>
                        <a:pt x="3965" y="7163"/>
                      </a:cubicBezTo>
                      <a:cubicBezTo>
                        <a:pt x="3691" y="7151"/>
                        <a:pt x="3429" y="7092"/>
                        <a:pt x="3167" y="7021"/>
                      </a:cubicBezTo>
                      <a:cubicBezTo>
                        <a:pt x="3140" y="7013"/>
                        <a:pt x="3113" y="7005"/>
                        <a:pt x="3087" y="6996"/>
                      </a:cubicBezTo>
                      <a:lnTo>
                        <a:pt x="3087" y="6996"/>
                      </a:lnTo>
                      <a:cubicBezTo>
                        <a:pt x="3286" y="6757"/>
                        <a:pt x="3514" y="6544"/>
                        <a:pt x="3774" y="6366"/>
                      </a:cubicBezTo>
                      <a:cubicBezTo>
                        <a:pt x="4001" y="6211"/>
                        <a:pt x="4239" y="6092"/>
                        <a:pt x="4501" y="6020"/>
                      </a:cubicBezTo>
                      <a:cubicBezTo>
                        <a:pt x="4610" y="5994"/>
                        <a:pt x="4725" y="5978"/>
                        <a:pt x="4836" y="5978"/>
                      </a:cubicBezTo>
                      <a:close/>
                      <a:moveTo>
                        <a:pt x="433" y="0"/>
                      </a:moveTo>
                      <a:cubicBezTo>
                        <a:pt x="397" y="0"/>
                        <a:pt x="364" y="30"/>
                        <a:pt x="345" y="67"/>
                      </a:cubicBezTo>
                      <a:cubicBezTo>
                        <a:pt x="191" y="627"/>
                        <a:pt x="95" y="1175"/>
                        <a:pt x="48" y="1746"/>
                      </a:cubicBezTo>
                      <a:cubicBezTo>
                        <a:pt x="0" y="2306"/>
                        <a:pt x="0" y="2877"/>
                        <a:pt x="60" y="3449"/>
                      </a:cubicBezTo>
                      <a:cubicBezTo>
                        <a:pt x="131" y="4008"/>
                        <a:pt x="274" y="4580"/>
                        <a:pt x="524" y="5092"/>
                      </a:cubicBezTo>
                      <a:cubicBezTo>
                        <a:pt x="750" y="5627"/>
                        <a:pt x="1131" y="6092"/>
                        <a:pt x="1584" y="6449"/>
                      </a:cubicBezTo>
                      <a:cubicBezTo>
                        <a:pt x="1927" y="6720"/>
                        <a:pt x="2305" y="6937"/>
                        <a:pt x="2713" y="7098"/>
                      </a:cubicBezTo>
                      <a:lnTo>
                        <a:pt x="2713" y="7098"/>
                      </a:lnTo>
                      <a:cubicBezTo>
                        <a:pt x="2632" y="7212"/>
                        <a:pt x="2557" y="7329"/>
                        <a:pt x="2489" y="7449"/>
                      </a:cubicBezTo>
                      <a:cubicBezTo>
                        <a:pt x="2191" y="7949"/>
                        <a:pt x="2012" y="8509"/>
                        <a:pt x="1929" y="9068"/>
                      </a:cubicBezTo>
                      <a:cubicBezTo>
                        <a:pt x="1905" y="9211"/>
                        <a:pt x="1881" y="9354"/>
                        <a:pt x="1869" y="9497"/>
                      </a:cubicBezTo>
                      <a:lnTo>
                        <a:pt x="1858" y="9711"/>
                      </a:lnTo>
                      <a:lnTo>
                        <a:pt x="1858" y="9926"/>
                      </a:lnTo>
                      <a:cubicBezTo>
                        <a:pt x="1846" y="10211"/>
                        <a:pt x="1869" y="10509"/>
                        <a:pt x="1929" y="10795"/>
                      </a:cubicBezTo>
                      <a:cubicBezTo>
                        <a:pt x="2036" y="11366"/>
                        <a:pt x="2298" y="11914"/>
                        <a:pt x="2679" y="12355"/>
                      </a:cubicBezTo>
                      <a:cubicBezTo>
                        <a:pt x="3060" y="12795"/>
                        <a:pt x="3536" y="13128"/>
                        <a:pt x="4048" y="13402"/>
                      </a:cubicBezTo>
                      <a:cubicBezTo>
                        <a:pt x="4560" y="13664"/>
                        <a:pt x="5096" y="13855"/>
                        <a:pt x="5644" y="13998"/>
                      </a:cubicBezTo>
                      <a:cubicBezTo>
                        <a:pt x="6751" y="14295"/>
                        <a:pt x="7882" y="14414"/>
                        <a:pt x="9001" y="14486"/>
                      </a:cubicBezTo>
                      <a:cubicBezTo>
                        <a:pt x="9085" y="14486"/>
                        <a:pt x="9144" y="14426"/>
                        <a:pt x="9156" y="14355"/>
                      </a:cubicBezTo>
                      <a:cubicBezTo>
                        <a:pt x="9156" y="14271"/>
                        <a:pt x="9097" y="14212"/>
                        <a:pt x="9025" y="14212"/>
                      </a:cubicBezTo>
                      <a:cubicBezTo>
                        <a:pt x="7906" y="14140"/>
                        <a:pt x="6787" y="14021"/>
                        <a:pt x="5715" y="13736"/>
                      </a:cubicBezTo>
                      <a:cubicBezTo>
                        <a:pt x="5179" y="13605"/>
                        <a:pt x="4656" y="13414"/>
                        <a:pt x="4167" y="13164"/>
                      </a:cubicBezTo>
                      <a:cubicBezTo>
                        <a:pt x="3679" y="12914"/>
                        <a:pt x="3227" y="12593"/>
                        <a:pt x="2870" y="12188"/>
                      </a:cubicBezTo>
                      <a:cubicBezTo>
                        <a:pt x="2512" y="11771"/>
                        <a:pt x="2274" y="11271"/>
                        <a:pt x="2167" y="10747"/>
                      </a:cubicBezTo>
                      <a:cubicBezTo>
                        <a:pt x="2119" y="10473"/>
                        <a:pt x="2096" y="10211"/>
                        <a:pt x="2096" y="9926"/>
                      </a:cubicBezTo>
                      <a:lnTo>
                        <a:pt x="2108" y="9723"/>
                      </a:lnTo>
                      <a:lnTo>
                        <a:pt x="2119" y="9521"/>
                      </a:lnTo>
                      <a:cubicBezTo>
                        <a:pt x="2119" y="9378"/>
                        <a:pt x="2143" y="9247"/>
                        <a:pt x="2167" y="9104"/>
                      </a:cubicBezTo>
                      <a:cubicBezTo>
                        <a:pt x="2250" y="8568"/>
                        <a:pt x="2417" y="8044"/>
                        <a:pt x="2691" y="7568"/>
                      </a:cubicBezTo>
                      <a:cubicBezTo>
                        <a:pt x="2768" y="7434"/>
                        <a:pt x="2851" y="7305"/>
                        <a:pt x="2942" y="7182"/>
                      </a:cubicBezTo>
                      <a:lnTo>
                        <a:pt x="2942" y="7182"/>
                      </a:lnTo>
                      <a:cubicBezTo>
                        <a:pt x="2997" y="7201"/>
                        <a:pt x="3052" y="7218"/>
                        <a:pt x="3108" y="7235"/>
                      </a:cubicBezTo>
                      <a:cubicBezTo>
                        <a:pt x="3382" y="7306"/>
                        <a:pt x="3667" y="7366"/>
                        <a:pt x="3953" y="7390"/>
                      </a:cubicBezTo>
                      <a:cubicBezTo>
                        <a:pt x="4040" y="7397"/>
                        <a:pt x="4127" y="7401"/>
                        <a:pt x="4215" y="7401"/>
                      </a:cubicBezTo>
                      <a:cubicBezTo>
                        <a:pt x="4418" y="7401"/>
                        <a:pt x="4623" y="7380"/>
                        <a:pt x="4822" y="7330"/>
                      </a:cubicBezTo>
                      <a:cubicBezTo>
                        <a:pt x="4977" y="7282"/>
                        <a:pt x="5120" y="7235"/>
                        <a:pt x="5251" y="7151"/>
                      </a:cubicBezTo>
                      <a:cubicBezTo>
                        <a:pt x="5382" y="7068"/>
                        <a:pt x="5501" y="6937"/>
                        <a:pt x="5560" y="6794"/>
                      </a:cubicBezTo>
                      <a:cubicBezTo>
                        <a:pt x="5632" y="6640"/>
                        <a:pt x="5644" y="6473"/>
                        <a:pt x="5620" y="6306"/>
                      </a:cubicBezTo>
                      <a:cubicBezTo>
                        <a:pt x="5584" y="6151"/>
                        <a:pt x="5489" y="5985"/>
                        <a:pt x="5346" y="5889"/>
                      </a:cubicBezTo>
                      <a:cubicBezTo>
                        <a:pt x="5215" y="5794"/>
                        <a:pt x="5048" y="5758"/>
                        <a:pt x="4894" y="5747"/>
                      </a:cubicBezTo>
                      <a:cubicBezTo>
                        <a:pt x="4739" y="5747"/>
                        <a:pt x="4584" y="5770"/>
                        <a:pt x="4441" y="5806"/>
                      </a:cubicBezTo>
                      <a:cubicBezTo>
                        <a:pt x="4155" y="5878"/>
                        <a:pt x="3894" y="6008"/>
                        <a:pt x="3643" y="6175"/>
                      </a:cubicBezTo>
                      <a:cubicBezTo>
                        <a:pt x="3344" y="6377"/>
                        <a:pt x="3078" y="6631"/>
                        <a:pt x="2850" y="6916"/>
                      </a:cubicBezTo>
                      <a:lnTo>
                        <a:pt x="2850" y="6916"/>
                      </a:lnTo>
                      <a:cubicBezTo>
                        <a:pt x="2434" y="6762"/>
                        <a:pt x="2046" y="6549"/>
                        <a:pt x="1703" y="6282"/>
                      </a:cubicBezTo>
                      <a:cubicBezTo>
                        <a:pt x="1274" y="5937"/>
                        <a:pt x="929" y="5508"/>
                        <a:pt x="703" y="5008"/>
                      </a:cubicBezTo>
                      <a:cubicBezTo>
                        <a:pt x="476" y="4508"/>
                        <a:pt x="334" y="3973"/>
                        <a:pt x="262" y="3425"/>
                      </a:cubicBezTo>
                      <a:cubicBezTo>
                        <a:pt x="191" y="2877"/>
                        <a:pt x="191" y="2318"/>
                        <a:pt x="238" y="1758"/>
                      </a:cubicBezTo>
                      <a:cubicBezTo>
                        <a:pt x="286" y="1210"/>
                        <a:pt x="381" y="651"/>
                        <a:pt x="524" y="127"/>
                      </a:cubicBezTo>
                      <a:lnTo>
                        <a:pt x="536" y="127"/>
                      </a:lnTo>
                      <a:cubicBezTo>
                        <a:pt x="548" y="67"/>
                        <a:pt x="512" y="20"/>
                        <a:pt x="465" y="8"/>
                      </a:cubicBezTo>
                      <a:cubicBezTo>
                        <a:pt x="454" y="3"/>
                        <a:pt x="444" y="0"/>
                        <a:pt x="43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2249" name="Google Shape;2249;p47"/>
            <p:cNvGrpSpPr/>
            <p:nvPr/>
          </p:nvGrpSpPr>
          <p:grpSpPr>
            <a:xfrm>
              <a:off x="6603805" y="2466933"/>
              <a:ext cx="1598178" cy="1003335"/>
              <a:chOff x="7468063" y="708913"/>
              <a:chExt cx="562600" cy="353200"/>
            </a:xfrm>
          </p:grpSpPr>
          <p:sp>
            <p:nvSpPr>
              <p:cNvPr id="2250" name="Google Shape;2250;p47"/>
              <p:cNvSpPr/>
              <p:nvPr/>
            </p:nvSpPr>
            <p:spPr>
              <a:xfrm>
                <a:off x="7468063" y="708975"/>
                <a:ext cx="562600" cy="353075"/>
              </a:xfrm>
              <a:custGeom>
                <a:avLst/>
                <a:gdLst/>
                <a:ahLst/>
                <a:cxnLst/>
                <a:rect l="l" t="t" r="r" b="b"/>
                <a:pathLst>
                  <a:path w="22504" h="14123" extrusionOk="0">
                    <a:moveTo>
                      <a:pt x="11361" y="0"/>
                    </a:moveTo>
                    <a:cubicBezTo>
                      <a:pt x="9240" y="0"/>
                      <a:pt x="7544" y="621"/>
                      <a:pt x="6311" y="1845"/>
                    </a:cubicBezTo>
                    <a:cubicBezTo>
                      <a:pt x="5144" y="3012"/>
                      <a:pt x="4596" y="4536"/>
                      <a:pt x="4358" y="5893"/>
                    </a:cubicBezTo>
                    <a:cubicBezTo>
                      <a:pt x="4282" y="5884"/>
                      <a:pt x="4203" y="5878"/>
                      <a:pt x="4119" y="5878"/>
                    </a:cubicBezTo>
                    <a:cubicBezTo>
                      <a:pt x="3901" y="5878"/>
                      <a:pt x="3654" y="5914"/>
                      <a:pt x="3370" y="6001"/>
                    </a:cubicBezTo>
                    <a:cubicBezTo>
                      <a:pt x="1917" y="6441"/>
                      <a:pt x="2084" y="7477"/>
                      <a:pt x="2084" y="7477"/>
                    </a:cubicBezTo>
                    <a:cubicBezTo>
                      <a:pt x="584" y="7870"/>
                      <a:pt x="1393" y="9013"/>
                      <a:pt x="1393" y="9013"/>
                    </a:cubicBezTo>
                    <a:cubicBezTo>
                      <a:pt x="0" y="10192"/>
                      <a:pt x="1751" y="10549"/>
                      <a:pt x="1751" y="10549"/>
                    </a:cubicBezTo>
                    <a:cubicBezTo>
                      <a:pt x="1751" y="10549"/>
                      <a:pt x="1572" y="11132"/>
                      <a:pt x="2572" y="11537"/>
                    </a:cubicBezTo>
                    <a:cubicBezTo>
                      <a:pt x="2811" y="11633"/>
                      <a:pt x="3012" y="11669"/>
                      <a:pt x="3180" y="11669"/>
                    </a:cubicBezTo>
                    <a:cubicBezTo>
                      <a:pt x="3723" y="11669"/>
                      <a:pt x="3918" y="11287"/>
                      <a:pt x="3918" y="11287"/>
                    </a:cubicBezTo>
                    <a:cubicBezTo>
                      <a:pt x="3918" y="11287"/>
                      <a:pt x="4215" y="12061"/>
                      <a:pt x="5096" y="12144"/>
                    </a:cubicBezTo>
                    <a:cubicBezTo>
                      <a:pt x="5130" y="12147"/>
                      <a:pt x="5164" y="12149"/>
                      <a:pt x="5198" y="12149"/>
                    </a:cubicBezTo>
                    <a:cubicBezTo>
                      <a:pt x="6039" y="12149"/>
                      <a:pt x="6656" y="11180"/>
                      <a:pt x="6656" y="11180"/>
                    </a:cubicBezTo>
                    <a:cubicBezTo>
                      <a:pt x="6656" y="11180"/>
                      <a:pt x="7152" y="11731"/>
                      <a:pt x="7851" y="11731"/>
                    </a:cubicBezTo>
                    <a:cubicBezTo>
                      <a:pt x="8180" y="11731"/>
                      <a:pt x="8554" y="11609"/>
                      <a:pt x="8942" y="11251"/>
                    </a:cubicBezTo>
                    <a:cubicBezTo>
                      <a:pt x="10156" y="10132"/>
                      <a:pt x="9013" y="9251"/>
                      <a:pt x="9013" y="9251"/>
                    </a:cubicBezTo>
                    <a:cubicBezTo>
                      <a:pt x="9013" y="9251"/>
                      <a:pt x="10061" y="8060"/>
                      <a:pt x="8263" y="6917"/>
                    </a:cubicBezTo>
                    <a:cubicBezTo>
                      <a:pt x="8418" y="6417"/>
                      <a:pt x="8656" y="5917"/>
                      <a:pt x="9049" y="5512"/>
                    </a:cubicBezTo>
                    <a:cubicBezTo>
                      <a:pt x="9621" y="4950"/>
                      <a:pt x="10435" y="4666"/>
                      <a:pt x="11487" y="4666"/>
                    </a:cubicBezTo>
                    <a:cubicBezTo>
                      <a:pt x="11793" y="4666"/>
                      <a:pt x="12120" y="4690"/>
                      <a:pt x="12466" y="4738"/>
                    </a:cubicBezTo>
                    <a:cubicBezTo>
                      <a:pt x="13978" y="4953"/>
                      <a:pt x="14990" y="5500"/>
                      <a:pt x="15479" y="6382"/>
                    </a:cubicBezTo>
                    <a:cubicBezTo>
                      <a:pt x="15800" y="6977"/>
                      <a:pt x="15871" y="7656"/>
                      <a:pt x="15812" y="8287"/>
                    </a:cubicBezTo>
                    <a:cubicBezTo>
                      <a:pt x="15788" y="8298"/>
                      <a:pt x="15752" y="8298"/>
                      <a:pt x="15717" y="8310"/>
                    </a:cubicBezTo>
                    <a:cubicBezTo>
                      <a:pt x="13633" y="8894"/>
                      <a:pt x="14324" y="10299"/>
                      <a:pt x="14324" y="10299"/>
                    </a:cubicBezTo>
                    <a:cubicBezTo>
                      <a:pt x="14324" y="10299"/>
                      <a:pt x="13026" y="10823"/>
                      <a:pt x="13859" y="12180"/>
                    </a:cubicBezTo>
                    <a:cubicBezTo>
                      <a:pt x="14236" y="12794"/>
                      <a:pt x="14711" y="12962"/>
                      <a:pt x="15117" y="12962"/>
                    </a:cubicBezTo>
                    <a:cubicBezTo>
                      <a:pt x="15610" y="12962"/>
                      <a:pt x="16002" y="12716"/>
                      <a:pt x="16002" y="12716"/>
                    </a:cubicBezTo>
                    <a:cubicBezTo>
                      <a:pt x="16002" y="12716"/>
                      <a:pt x="16348" y="13859"/>
                      <a:pt x="17193" y="14013"/>
                    </a:cubicBezTo>
                    <a:cubicBezTo>
                      <a:pt x="17287" y="14030"/>
                      <a:pt x="17376" y="14038"/>
                      <a:pt x="17460" y="14038"/>
                    </a:cubicBezTo>
                    <a:cubicBezTo>
                      <a:pt x="18149" y="14038"/>
                      <a:pt x="18527" y="13537"/>
                      <a:pt x="18527" y="13537"/>
                    </a:cubicBezTo>
                    <a:cubicBezTo>
                      <a:pt x="18527" y="13537"/>
                      <a:pt x="18638" y="14122"/>
                      <a:pt x="19473" y="14122"/>
                    </a:cubicBezTo>
                    <a:cubicBezTo>
                      <a:pt x="19545" y="14122"/>
                      <a:pt x="19622" y="14118"/>
                      <a:pt x="19705" y="14109"/>
                    </a:cubicBezTo>
                    <a:cubicBezTo>
                      <a:pt x="20741" y="14002"/>
                      <a:pt x="20729" y="13418"/>
                      <a:pt x="20729" y="13418"/>
                    </a:cubicBezTo>
                    <a:lnTo>
                      <a:pt x="20729" y="13418"/>
                    </a:lnTo>
                    <a:cubicBezTo>
                      <a:pt x="20729" y="13418"/>
                      <a:pt x="20763" y="13420"/>
                      <a:pt x="20819" y="13420"/>
                    </a:cubicBezTo>
                    <a:cubicBezTo>
                      <a:pt x="21159" y="13420"/>
                      <a:pt x="22306" y="13333"/>
                      <a:pt x="21467" y="12085"/>
                    </a:cubicBezTo>
                    <a:cubicBezTo>
                      <a:pt x="21467" y="12073"/>
                      <a:pt x="22503" y="11227"/>
                      <a:pt x="21229" y="10465"/>
                    </a:cubicBezTo>
                    <a:cubicBezTo>
                      <a:pt x="21229" y="10465"/>
                      <a:pt x="21658" y="9561"/>
                      <a:pt x="20420" y="8763"/>
                    </a:cubicBezTo>
                    <a:cubicBezTo>
                      <a:pt x="20193" y="8620"/>
                      <a:pt x="19979" y="8525"/>
                      <a:pt x="19789" y="8465"/>
                    </a:cubicBezTo>
                    <a:cubicBezTo>
                      <a:pt x="20027" y="7013"/>
                      <a:pt x="20027" y="5203"/>
                      <a:pt x="19158" y="3607"/>
                    </a:cubicBezTo>
                    <a:cubicBezTo>
                      <a:pt x="18122" y="1714"/>
                      <a:pt x="16086" y="536"/>
                      <a:pt x="13133" y="131"/>
                    </a:cubicBezTo>
                    <a:cubicBezTo>
                      <a:pt x="12513" y="44"/>
                      <a:pt x="11922" y="0"/>
                      <a:pt x="113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2251" name="Google Shape;2251;p47"/>
              <p:cNvGrpSpPr/>
              <p:nvPr/>
            </p:nvGrpSpPr>
            <p:grpSpPr>
              <a:xfrm>
                <a:off x="7468063" y="708913"/>
                <a:ext cx="562600" cy="353200"/>
                <a:chOff x="7700625" y="731675"/>
                <a:chExt cx="562600" cy="353200"/>
              </a:xfrm>
            </p:grpSpPr>
            <p:sp>
              <p:nvSpPr>
                <p:cNvPr id="2252" name="Google Shape;2252;p47"/>
                <p:cNvSpPr/>
                <p:nvPr/>
              </p:nvSpPr>
              <p:spPr>
                <a:xfrm>
                  <a:off x="7792000" y="731675"/>
                  <a:ext cx="432525" cy="28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01" h="11259" extrusionOk="0">
                      <a:moveTo>
                        <a:pt x="7723" y="1"/>
                      </a:moveTo>
                      <a:cubicBezTo>
                        <a:pt x="5594" y="1"/>
                        <a:pt x="3895" y="616"/>
                        <a:pt x="2668" y="1853"/>
                      </a:cubicBezTo>
                      <a:cubicBezTo>
                        <a:pt x="1" y="4508"/>
                        <a:pt x="572" y="9009"/>
                        <a:pt x="596" y="9199"/>
                      </a:cubicBezTo>
                      <a:lnTo>
                        <a:pt x="1965" y="9021"/>
                      </a:lnTo>
                      <a:cubicBezTo>
                        <a:pt x="1953" y="8973"/>
                        <a:pt x="1441" y="5008"/>
                        <a:pt x="3632" y="2817"/>
                      </a:cubicBezTo>
                      <a:cubicBezTo>
                        <a:pt x="4598" y="1861"/>
                        <a:pt x="5970" y="1382"/>
                        <a:pt x="7720" y="1382"/>
                      </a:cubicBezTo>
                      <a:cubicBezTo>
                        <a:pt x="8213" y="1382"/>
                        <a:pt x="8736" y="1420"/>
                        <a:pt x="9287" y="1496"/>
                      </a:cubicBezTo>
                      <a:cubicBezTo>
                        <a:pt x="11788" y="1841"/>
                        <a:pt x="13478" y="2770"/>
                        <a:pt x="14288" y="4270"/>
                      </a:cubicBezTo>
                      <a:cubicBezTo>
                        <a:pt x="15753" y="6937"/>
                        <a:pt x="14086" y="10640"/>
                        <a:pt x="14074" y="10676"/>
                      </a:cubicBezTo>
                      <a:lnTo>
                        <a:pt x="15312" y="11259"/>
                      </a:lnTo>
                      <a:cubicBezTo>
                        <a:pt x="15395" y="11080"/>
                        <a:pt x="17300" y="6901"/>
                        <a:pt x="15503" y="3615"/>
                      </a:cubicBezTo>
                      <a:cubicBezTo>
                        <a:pt x="14467" y="1710"/>
                        <a:pt x="12443" y="543"/>
                        <a:pt x="9478" y="127"/>
                      </a:cubicBezTo>
                      <a:cubicBezTo>
                        <a:pt x="8864" y="43"/>
                        <a:pt x="8279" y="1"/>
                        <a:pt x="772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3" name="Google Shape;2253;p47"/>
                <p:cNvSpPr/>
                <p:nvPr/>
              </p:nvSpPr>
              <p:spPr>
                <a:xfrm>
                  <a:off x="7814325" y="757975"/>
                  <a:ext cx="384600" cy="250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84" h="10005" extrusionOk="0">
                      <a:moveTo>
                        <a:pt x="6883" y="0"/>
                      </a:moveTo>
                      <a:cubicBezTo>
                        <a:pt x="4985" y="0"/>
                        <a:pt x="3467" y="549"/>
                        <a:pt x="2370" y="1646"/>
                      </a:cubicBezTo>
                      <a:cubicBezTo>
                        <a:pt x="1" y="4016"/>
                        <a:pt x="513" y="8016"/>
                        <a:pt x="536" y="8183"/>
                      </a:cubicBezTo>
                      <a:lnTo>
                        <a:pt x="1929" y="7992"/>
                      </a:lnTo>
                      <a:cubicBezTo>
                        <a:pt x="1929" y="7957"/>
                        <a:pt x="1489" y="4528"/>
                        <a:pt x="3370" y="2647"/>
                      </a:cubicBezTo>
                      <a:cubicBezTo>
                        <a:pt x="4197" y="1829"/>
                        <a:pt x="5372" y="1417"/>
                        <a:pt x="6877" y="1417"/>
                      </a:cubicBezTo>
                      <a:cubicBezTo>
                        <a:pt x="7301" y="1417"/>
                        <a:pt x="7752" y="1450"/>
                        <a:pt x="8228" y="1515"/>
                      </a:cubicBezTo>
                      <a:cubicBezTo>
                        <a:pt x="10383" y="1813"/>
                        <a:pt x="11835" y="2623"/>
                        <a:pt x="12538" y="3897"/>
                      </a:cubicBezTo>
                      <a:cubicBezTo>
                        <a:pt x="13800" y="6195"/>
                        <a:pt x="12359" y="9385"/>
                        <a:pt x="12335" y="9421"/>
                      </a:cubicBezTo>
                      <a:lnTo>
                        <a:pt x="13621" y="10005"/>
                      </a:lnTo>
                      <a:cubicBezTo>
                        <a:pt x="13693" y="9850"/>
                        <a:pt x="15383" y="6147"/>
                        <a:pt x="13776" y="3218"/>
                      </a:cubicBezTo>
                      <a:cubicBezTo>
                        <a:pt x="12859" y="1527"/>
                        <a:pt x="11050" y="480"/>
                        <a:pt x="8430" y="111"/>
                      </a:cubicBezTo>
                      <a:cubicBezTo>
                        <a:pt x="7890" y="37"/>
                        <a:pt x="7373" y="0"/>
                        <a:pt x="688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4" name="Google Shape;2254;p47"/>
                <p:cNvSpPr/>
                <p:nvPr/>
              </p:nvSpPr>
              <p:spPr>
                <a:xfrm>
                  <a:off x="7833075" y="782675"/>
                  <a:ext cx="343825" cy="223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53" h="8958" extrusionOk="0">
                      <a:moveTo>
                        <a:pt x="6156" y="0"/>
                      </a:moveTo>
                      <a:cubicBezTo>
                        <a:pt x="4458" y="0"/>
                        <a:pt x="3105" y="495"/>
                        <a:pt x="2120" y="1480"/>
                      </a:cubicBezTo>
                      <a:cubicBezTo>
                        <a:pt x="1" y="3599"/>
                        <a:pt x="453" y="7159"/>
                        <a:pt x="477" y="7314"/>
                      </a:cubicBezTo>
                      <a:lnTo>
                        <a:pt x="1918" y="7124"/>
                      </a:lnTo>
                      <a:cubicBezTo>
                        <a:pt x="1918" y="7088"/>
                        <a:pt x="1548" y="4111"/>
                        <a:pt x="3156" y="2516"/>
                      </a:cubicBezTo>
                      <a:cubicBezTo>
                        <a:pt x="3858" y="1814"/>
                        <a:pt x="4860" y="1463"/>
                        <a:pt x="6147" y="1463"/>
                      </a:cubicBezTo>
                      <a:cubicBezTo>
                        <a:pt x="6519" y="1463"/>
                        <a:pt x="6915" y="1493"/>
                        <a:pt x="7335" y="1551"/>
                      </a:cubicBezTo>
                      <a:cubicBezTo>
                        <a:pt x="9192" y="1813"/>
                        <a:pt x="10442" y="2492"/>
                        <a:pt x="11038" y="3587"/>
                      </a:cubicBezTo>
                      <a:cubicBezTo>
                        <a:pt x="12121" y="5552"/>
                        <a:pt x="10871" y="8314"/>
                        <a:pt x="10859" y="8338"/>
                      </a:cubicBezTo>
                      <a:lnTo>
                        <a:pt x="12181" y="8957"/>
                      </a:lnTo>
                      <a:cubicBezTo>
                        <a:pt x="12252" y="8814"/>
                        <a:pt x="13752" y="5504"/>
                        <a:pt x="12324" y="2885"/>
                      </a:cubicBezTo>
                      <a:cubicBezTo>
                        <a:pt x="11490" y="1361"/>
                        <a:pt x="9883" y="432"/>
                        <a:pt x="7537" y="99"/>
                      </a:cubicBezTo>
                      <a:cubicBezTo>
                        <a:pt x="7054" y="33"/>
                        <a:pt x="6594" y="0"/>
                        <a:pt x="6156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5" name="Google Shape;2255;p47"/>
                <p:cNvSpPr/>
                <p:nvPr/>
              </p:nvSpPr>
              <p:spPr>
                <a:xfrm>
                  <a:off x="7856900" y="812975"/>
                  <a:ext cx="292325" cy="19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93" h="7603" extrusionOk="0">
                      <a:moveTo>
                        <a:pt x="5223" y="0"/>
                      </a:moveTo>
                      <a:cubicBezTo>
                        <a:pt x="3795" y="0"/>
                        <a:pt x="2649" y="429"/>
                        <a:pt x="1810" y="1268"/>
                      </a:cubicBezTo>
                      <a:cubicBezTo>
                        <a:pt x="0" y="3066"/>
                        <a:pt x="381" y="6078"/>
                        <a:pt x="405" y="6209"/>
                      </a:cubicBezTo>
                      <a:lnTo>
                        <a:pt x="1810" y="6019"/>
                      </a:lnTo>
                      <a:cubicBezTo>
                        <a:pt x="1798" y="5995"/>
                        <a:pt x="1512" y="3554"/>
                        <a:pt x="2810" y="2268"/>
                      </a:cubicBezTo>
                      <a:cubicBezTo>
                        <a:pt x="3378" y="1700"/>
                        <a:pt x="4201" y="1416"/>
                        <a:pt x="5267" y="1416"/>
                      </a:cubicBezTo>
                      <a:cubicBezTo>
                        <a:pt x="5564" y="1416"/>
                        <a:pt x="5880" y="1438"/>
                        <a:pt x="6215" y="1482"/>
                      </a:cubicBezTo>
                      <a:cubicBezTo>
                        <a:pt x="7727" y="1697"/>
                        <a:pt x="8739" y="2256"/>
                        <a:pt x="9228" y="3137"/>
                      </a:cubicBezTo>
                      <a:cubicBezTo>
                        <a:pt x="10109" y="4733"/>
                        <a:pt x="9085" y="6995"/>
                        <a:pt x="9073" y="7007"/>
                      </a:cubicBezTo>
                      <a:lnTo>
                        <a:pt x="10359" y="7602"/>
                      </a:lnTo>
                      <a:cubicBezTo>
                        <a:pt x="10418" y="7483"/>
                        <a:pt x="11692" y="4685"/>
                        <a:pt x="10478" y="2459"/>
                      </a:cubicBezTo>
                      <a:cubicBezTo>
                        <a:pt x="9763" y="1161"/>
                        <a:pt x="8394" y="363"/>
                        <a:pt x="6406" y="89"/>
                      </a:cubicBezTo>
                      <a:cubicBezTo>
                        <a:pt x="5992" y="30"/>
                        <a:pt x="5598" y="0"/>
                        <a:pt x="522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6" name="Google Shape;2256;p47"/>
                <p:cNvSpPr/>
                <p:nvPr/>
              </p:nvSpPr>
              <p:spPr>
                <a:xfrm>
                  <a:off x="7700625" y="878550"/>
                  <a:ext cx="254225" cy="157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69" h="6282" extrusionOk="0">
                      <a:moveTo>
                        <a:pt x="4117" y="0"/>
                      </a:moveTo>
                      <a:cubicBezTo>
                        <a:pt x="3901" y="0"/>
                        <a:pt x="3653" y="36"/>
                        <a:pt x="3370" y="121"/>
                      </a:cubicBezTo>
                      <a:cubicBezTo>
                        <a:pt x="1917" y="562"/>
                        <a:pt x="2084" y="1598"/>
                        <a:pt x="2084" y="1598"/>
                      </a:cubicBezTo>
                      <a:cubicBezTo>
                        <a:pt x="596" y="1991"/>
                        <a:pt x="1393" y="3134"/>
                        <a:pt x="1393" y="3134"/>
                      </a:cubicBezTo>
                      <a:cubicBezTo>
                        <a:pt x="0" y="4312"/>
                        <a:pt x="1751" y="4670"/>
                        <a:pt x="1751" y="4670"/>
                      </a:cubicBezTo>
                      <a:cubicBezTo>
                        <a:pt x="1751" y="4670"/>
                        <a:pt x="1584" y="5253"/>
                        <a:pt x="2572" y="5658"/>
                      </a:cubicBezTo>
                      <a:cubicBezTo>
                        <a:pt x="2814" y="5753"/>
                        <a:pt x="3016" y="5790"/>
                        <a:pt x="3185" y="5790"/>
                      </a:cubicBezTo>
                      <a:cubicBezTo>
                        <a:pt x="3730" y="5790"/>
                        <a:pt x="3918" y="5408"/>
                        <a:pt x="3918" y="5408"/>
                      </a:cubicBezTo>
                      <a:cubicBezTo>
                        <a:pt x="3918" y="5408"/>
                        <a:pt x="4215" y="6182"/>
                        <a:pt x="5108" y="6277"/>
                      </a:cubicBezTo>
                      <a:cubicBezTo>
                        <a:pt x="5142" y="6280"/>
                        <a:pt x="5175" y="6282"/>
                        <a:pt x="5208" y="6282"/>
                      </a:cubicBezTo>
                      <a:cubicBezTo>
                        <a:pt x="6050" y="6282"/>
                        <a:pt x="6656" y="5301"/>
                        <a:pt x="6656" y="5301"/>
                      </a:cubicBezTo>
                      <a:cubicBezTo>
                        <a:pt x="6656" y="5301"/>
                        <a:pt x="7155" y="5855"/>
                        <a:pt x="7862" y="5855"/>
                      </a:cubicBezTo>
                      <a:cubicBezTo>
                        <a:pt x="8191" y="5855"/>
                        <a:pt x="8565" y="5735"/>
                        <a:pt x="8954" y="5384"/>
                      </a:cubicBezTo>
                      <a:cubicBezTo>
                        <a:pt x="10168" y="4265"/>
                        <a:pt x="9013" y="3372"/>
                        <a:pt x="9013" y="3372"/>
                      </a:cubicBezTo>
                      <a:cubicBezTo>
                        <a:pt x="9013" y="3372"/>
                        <a:pt x="10097" y="2157"/>
                        <a:pt x="8192" y="991"/>
                      </a:cubicBezTo>
                      <a:cubicBezTo>
                        <a:pt x="7515" y="580"/>
                        <a:pt x="6979" y="448"/>
                        <a:pt x="6570" y="448"/>
                      </a:cubicBezTo>
                      <a:cubicBezTo>
                        <a:pt x="5828" y="448"/>
                        <a:pt x="5501" y="883"/>
                        <a:pt x="5501" y="883"/>
                      </a:cubicBezTo>
                      <a:cubicBezTo>
                        <a:pt x="5501" y="883"/>
                        <a:pt x="5196" y="0"/>
                        <a:pt x="4117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57" name="Google Shape;2257;p47"/>
                <p:cNvSpPr/>
                <p:nvPr/>
              </p:nvSpPr>
              <p:spPr>
                <a:xfrm>
                  <a:off x="8026250" y="935575"/>
                  <a:ext cx="236975" cy="149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79" h="5972" extrusionOk="0">
                      <a:moveTo>
                        <a:pt x="3743" y="0"/>
                      </a:moveTo>
                      <a:cubicBezTo>
                        <a:pt x="3450" y="0"/>
                        <a:pt x="3103" y="46"/>
                        <a:pt x="2692" y="162"/>
                      </a:cubicBezTo>
                      <a:cubicBezTo>
                        <a:pt x="620" y="734"/>
                        <a:pt x="1299" y="2150"/>
                        <a:pt x="1299" y="2150"/>
                      </a:cubicBezTo>
                      <a:cubicBezTo>
                        <a:pt x="1299" y="2150"/>
                        <a:pt x="1" y="2674"/>
                        <a:pt x="834" y="4032"/>
                      </a:cubicBezTo>
                      <a:cubicBezTo>
                        <a:pt x="1214" y="4641"/>
                        <a:pt x="1687" y="4809"/>
                        <a:pt x="2093" y="4809"/>
                      </a:cubicBezTo>
                      <a:cubicBezTo>
                        <a:pt x="2591" y="4809"/>
                        <a:pt x="2989" y="4556"/>
                        <a:pt x="2989" y="4556"/>
                      </a:cubicBezTo>
                      <a:cubicBezTo>
                        <a:pt x="2989" y="4556"/>
                        <a:pt x="3323" y="5710"/>
                        <a:pt x="4168" y="5865"/>
                      </a:cubicBezTo>
                      <a:cubicBezTo>
                        <a:pt x="4260" y="5882"/>
                        <a:pt x="4348" y="5889"/>
                        <a:pt x="4431" y="5889"/>
                      </a:cubicBezTo>
                      <a:cubicBezTo>
                        <a:pt x="5122" y="5889"/>
                        <a:pt x="5502" y="5377"/>
                        <a:pt x="5502" y="5377"/>
                      </a:cubicBezTo>
                      <a:cubicBezTo>
                        <a:pt x="5502" y="5377"/>
                        <a:pt x="5614" y="5972"/>
                        <a:pt x="6468" y="5972"/>
                      </a:cubicBezTo>
                      <a:cubicBezTo>
                        <a:pt x="6534" y="5972"/>
                        <a:pt x="6605" y="5968"/>
                        <a:pt x="6680" y="5960"/>
                      </a:cubicBezTo>
                      <a:cubicBezTo>
                        <a:pt x="7716" y="5841"/>
                        <a:pt x="7704" y="5258"/>
                        <a:pt x="7704" y="5258"/>
                      </a:cubicBezTo>
                      <a:lnTo>
                        <a:pt x="7704" y="5258"/>
                      </a:lnTo>
                      <a:cubicBezTo>
                        <a:pt x="7704" y="5258"/>
                        <a:pt x="7744" y="5261"/>
                        <a:pt x="7807" y="5261"/>
                      </a:cubicBezTo>
                      <a:cubicBezTo>
                        <a:pt x="8162" y="5261"/>
                        <a:pt x="9271" y="5167"/>
                        <a:pt x="8442" y="3925"/>
                      </a:cubicBezTo>
                      <a:cubicBezTo>
                        <a:pt x="8442" y="3925"/>
                        <a:pt x="9478" y="3067"/>
                        <a:pt x="8204" y="2317"/>
                      </a:cubicBezTo>
                      <a:cubicBezTo>
                        <a:pt x="8204" y="2317"/>
                        <a:pt x="8633" y="1400"/>
                        <a:pt x="7395" y="615"/>
                      </a:cubicBezTo>
                      <a:cubicBezTo>
                        <a:pt x="6960" y="338"/>
                        <a:pt x="6589" y="241"/>
                        <a:pt x="6283" y="241"/>
                      </a:cubicBezTo>
                      <a:cubicBezTo>
                        <a:pt x="5575" y="241"/>
                        <a:pt x="5216" y="757"/>
                        <a:pt x="5216" y="757"/>
                      </a:cubicBezTo>
                      <a:cubicBezTo>
                        <a:pt x="5216" y="757"/>
                        <a:pt x="4925" y="0"/>
                        <a:pt x="374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2258" name="Google Shape;2258;p47"/>
            <p:cNvSpPr/>
            <p:nvPr/>
          </p:nvSpPr>
          <p:spPr>
            <a:xfrm>
              <a:off x="7210448" y="15512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9" name="Google Shape;2259;p47"/>
            <p:cNvSpPr/>
            <p:nvPr/>
          </p:nvSpPr>
          <p:spPr>
            <a:xfrm>
              <a:off x="6744212" y="19965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0" name="Google Shape;2260;p47"/>
            <p:cNvSpPr/>
            <p:nvPr/>
          </p:nvSpPr>
          <p:spPr>
            <a:xfrm>
              <a:off x="7561174" y="4036922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1" name="Google Shape;2261;p47"/>
            <p:cNvSpPr/>
            <p:nvPr/>
          </p:nvSpPr>
          <p:spPr>
            <a:xfrm>
              <a:off x="7680423" y="212547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62" name="Google Shape;2262;p47"/>
            <p:cNvSpPr/>
            <p:nvPr/>
          </p:nvSpPr>
          <p:spPr>
            <a:xfrm>
              <a:off x="6721161" y="3905165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" name="Pentagon 6">
            <a:extLst>
              <a:ext uri="{FF2B5EF4-FFF2-40B4-BE49-F238E27FC236}">
                <a16:creationId xmlns:a16="http://schemas.microsoft.com/office/drawing/2014/main" id="{F3C5EA07-FBDE-7795-2CB1-271FAC01831A}"/>
              </a:ext>
            </a:extLst>
          </p:cNvPr>
          <p:cNvSpPr/>
          <p:nvPr/>
        </p:nvSpPr>
        <p:spPr>
          <a:xfrm>
            <a:off x="3537163" y="388904"/>
            <a:ext cx="2069674" cy="772029"/>
          </a:xfrm>
          <a:prstGeom prst="wave">
            <a:avLst/>
          </a:prstGeom>
          <a:solidFill>
            <a:srgbClr val="DFF3C9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NHẬN XÉ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BCC05D2-4F66-DCCC-1D94-633C82EC2427}"/>
                  </a:ext>
                </a:extLst>
              </p:cNvPr>
              <p:cNvSpPr/>
              <p:nvPr/>
            </p:nvSpPr>
            <p:spPr>
              <a:xfrm>
                <a:off x="505223" y="1290234"/>
                <a:ext cx="8248990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Đa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  <a:sym typeface="Arial"/>
                      </a:rPr>
                      <m:t>𝐴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chia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hết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cho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đơn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  <a:sym typeface="Arial"/>
                      </a:rPr>
                      <m:t>𝐵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  <a:sym typeface="Arial"/>
                          </a:rPr>
                          <m:t>𝐵</m:t>
                        </m:r>
                        <m:r>
                          <a:rPr kumimoji="0" lang="en-US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≠0</m:t>
                        </m:r>
                      </m:e>
                    </m:d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khi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mỗi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đơ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  <a:sym typeface="Arial"/>
                      </a:rPr>
                      <m:t>𝐴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chia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hết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cho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  <a:sym typeface="Arial"/>
                      </a:rPr>
                      <m:t>𝐵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Calibri" panose="020F050202020403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BCC05D2-4F66-DCCC-1D94-633C82EC24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23" y="1290234"/>
                <a:ext cx="8248990" cy="958660"/>
              </a:xfrm>
              <a:prstGeom prst="rect">
                <a:avLst/>
              </a:prstGeom>
              <a:blipFill>
                <a:blip r:embed="rId3"/>
                <a:stretch>
                  <a:fillRect l="-813" r="-739" b="-10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Pentagon 6">
            <a:extLst>
              <a:ext uri="{FF2B5EF4-FFF2-40B4-BE49-F238E27FC236}">
                <a16:creationId xmlns:a16="http://schemas.microsoft.com/office/drawing/2014/main" id="{11DFDD4A-F45D-4791-6851-81F06E7F2A46}"/>
              </a:ext>
            </a:extLst>
          </p:cNvPr>
          <p:cNvSpPr/>
          <p:nvPr/>
        </p:nvSpPr>
        <p:spPr>
          <a:xfrm>
            <a:off x="0" y="2471958"/>
            <a:ext cx="1703070" cy="406603"/>
          </a:xfrm>
          <a:prstGeom prst="homePlate">
            <a:avLst/>
          </a:prstGeom>
          <a:solidFill>
            <a:srgbClr val="DDF6FF"/>
          </a:solidFill>
          <a:ln w="254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Arial" panose="020B0604020202020204" pitchFamily="34" charset="0"/>
                <a:sym typeface="Arial"/>
              </a:rPr>
              <a:t>QUY TẮ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EA8DF237-0DAA-FE4D-7840-1A505E546CE5}"/>
                  </a:ext>
                </a:extLst>
              </p:cNvPr>
              <p:cNvSpPr/>
              <p:nvPr/>
            </p:nvSpPr>
            <p:spPr>
              <a:xfrm>
                <a:off x="482194" y="3132066"/>
                <a:ext cx="8288915" cy="1051374"/>
              </a:xfrm>
              <a:prstGeom prst="roundRect">
                <a:avLst>
                  <a:gd name="adj" fmla="val 15617"/>
                </a:avLst>
              </a:prstGeom>
              <a:solidFill>
                <a:schemeClr val="accent6"/>
              </a:solidFill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uốn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ia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ia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ết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), ta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ia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000" i="1" kern="1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rồi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ộng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kern="100" dirty="0" err="1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nl-NL" sz="2000" kern="1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EA8DF237-0DAA-FE4D-7840-1A505E546C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94" y="3132066"/>
                <a:ext cx="8288915" cy="1051374"/>
              </a:xfrm>
              <a:prstGeom prst="roundRect">
                <a:avLst>
                  <a:gd name="adj" fmla="val 15617"/>
                </a:avLst>
              </a:prstGeom>
              <a:blipFill>
                <a:blip r:embed="rId4"/>
                <a:stretch>
                  <a:fillRect l="-73" b="-4545"/>
                </a:stretch>
              </a:blipFill>
              <a:ln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BCC3A29-52B5-BD6D-BB39-448C8767E2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7466632" y="3673043"/>
            <a:ext cx="2280383" cy="1282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866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3" grpId="0" animBg="1"/>
      <p:bldP spid="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F5C6F4-BFEF-8D2F-F6A0-C220F430B1D7}"/>
                  </a:ext>
                </a:extLst>
              </p:cNvPr>
              <p:cNvSpPr/>
              <p:nvPr/>
            </p:nvSpPr>
            <p:spPr>
              <a:xfrm>
                <a:off x="437115" y="211876"/>
                <a:ext cx="8052599" cy="1227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	     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Tìm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thương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trong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phép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chia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đa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15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−2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3</m:t>
                        </m:r>
                      </m:sup>
                    </m:s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+25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cho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đơ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/>
                        <a:sym typeface="Arial"/>
                      </a:rPr>
                      <m:t>5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/>
                            <a:sym typeface="Arial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F5C6F4-BFEF-8D2F-F6A0-C220F430B1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15" y="211876"/>
                <a:ext cx="8052599" cy="1227837"/>
              </a:xfrm>
              <a:prstGeom prst="rect">
                <a:avLst/>
              </a:prstGeom>
              <a:blipFill>
                <a:blip r:embed="rId3"/>
                <a:stretch>
                  <a:fillRect b="-8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1">
            <a:extLst>
              <a:ext uri="{FF2B5EF4-FFF2-40B4-BE49-F238E27FC236}">
                <a16:creationId xmlns:a16="http://schemas.microsoft.com/office/drawing/2014/main" id="{DEED5436-AC8E-E423-26FF-15F3590A19C0}"/>
              </a:ext>
            </a:extLst>
          </p:cNvPr>
          <p:cNvSpPr/>
          <p:nvPr/>
        </p:nvSpPr>
        <p:spPr>
          <a:xfrm>
            <a:off x="451697" y="374491"/>
            <a:ext cx="1327302" cy="566796"/>
          </a:xfrm>
          <a:prstGeom prst="roundRect">
            <a:avLst/>
          </a:prstGeom>
          <a:solidFill>
            <a:srgbClr val="FADA8A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Ví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dụ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1206BD-B406-9F3A-E474-3811DF64177C}"/>
              </a:ext>
            </a:extLst>
          </p:cNvPr>
          <p:cNvSpPr/>
          <p:nvPr/>
        </p:nvSpPr>
        <p:spPr>
          <a:xfrm>
            <a:off x="4238413" y="1415505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ải</a:t>
            </a:r>
            <a:endParaRPr kumimoji="0" lang="en-US" sz="2000" b="1" i="1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355B1B8-7AB9-80D3-44CF-33004722EA93}"/>
                  </a:ext>
                </a:extLst>
              </p:cNvPr>
              <p:cNvSpPr/>
              <p:nvPr/>
            </p:nvSpPr>
            <p:spPr>
              <a:xfrm>
                <a:off x="363125" y="1884555"/>
                <a:ext cx="8200577" cy="1843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Ta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có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15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−20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sup>
                        </m:s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+25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 :(5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2</m:t>
                        </m:r>
                      </m:sup>
                    </m:s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)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sym typeface="Arial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lang="en-US" sz="2000" kern="1200" dirty="0">
                    <a:solidFill>
                      <a:prstClr val="black"/>
                    </a:solidFill>
                    <a:ea typeface="+mn-ea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5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: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5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0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: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5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5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 :</m:t>
                    </m:r>
                    <m:d>
                      <m:d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5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000" kern="1200" dirty="0">
                  <a:solidFill>
                    <a:prstClr val="black"/>
                  </a:solidFill>
                  <a:ea typeface="+mn-ea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lang="en-US" sz="2000" kern="1200" dirty="0">
                    <a:solidFill>
                      <a:prstClr val="black"/>
                    </a:solidFill>
                    <a:ea typeface="+mn-ea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=3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−4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sz="20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</a:rPr>
                      <m:t>+5</m:t>
                    </m:r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  <a:ea typeface="+mn-ea"/>
                  </a:rPr>
                  <a:t>    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sym typeface="Arial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355B1B8-7AB9-80D3-44CF-33004722E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125" y="1884555"/>
                <a:ext cx="8200577" cy="1843390"/>
              </a:xfrm>
              <a:prstGeom prst="rect">
                <a:avLst/>
              </a:prstGeom>
              <a:blipFill>
                <a:blip r:embed="rId4"/>
                <a:stretch>
                  <a:fillRect l="-818" b="-1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37525937-4F97-B6B1-739B-0B1DAB4C6A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5272" y="1073022"/>
            <a:ext cx="2640330" cy="14851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C7A32F5-0CCB-A872-40CE-8012A774726A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4F81BD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1973" y="3965547"/>
            <a:ext cx="438150" cy="391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83977B3-9F3A-4BFA-4D3C-6430D3853647}"/>
                  </a:ext>
                </a:extLst>
              </p:cNvPr>
              <p:cNvSpPr/>
              <p:nvPr/>
            </p:nvSpPr>
            <p:spPr>
              <a:xfrm>
                <a:off x="1220123" y="3769899"/>
                <a:ext cx="7269591" cy="1227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200000"/>
                  </a:lnSpc>
                  <a:buClrTx/>
                </a:pP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Thươ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tro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phép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chia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đa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5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5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000" kern="12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</a:rPr>
                  <a:t>cho</a:t>
                </a:r>
                <a:r>
                  <a:rPr lang="en-US" sz="2000" kern="12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</a:rPr>
                  <a:t>đơn</a:t>
                </a:r>
                <a:r>
                  <a:rPr lang="en-US" sz="2000" kern="12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kern="1200" dirty="0" err="1">
                    <a:solidFill>
                      <a:prstClr val="black"/>
                    </a:solidFill>
                  </a:rPr>
                  <a:t>thức</a:t>
                </a:r>
                <a:r>
                  <a:rPr lang="en-US" sz="2000" kern="1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là</a:t>
                </a:r>
                <a:r>
                  <a:rPr lang="en-US" sz="2000" kern="1200" dirty="0">
                    <a:solidFill>
                      <a:prstClr val="black"/>
                    </a:solidFill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5</m:t>
                    </m:r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sym typeface="Arial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83977B3-9F3A-4BFA-4D3C-6430D38536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123" y="3769899"/>
                <a:ext cx="7269591" cy="1227837"/>
              </a:xfrm>
              <a:prstGeom prst="rect">
                <a:avLst/>
              </a:prstGeom>
              <a:blipFill>
                <a:blip r:embed="rId8"/>
                <a:stretch>
                  <a:fillRect l="-838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7371955"/>
      </p:ext>
    </p:extLst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6" grpId="0"/>
      <p:bldP spid="7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BD2EFBE-4092-4897-1075-9B81E9C681F5}"/>
                  </a:ext>
                </a:extLst>
              </p:cNvPr>
              <p:cNvSpPr/>
              <p:nvPr/>
            </p:nvSpPr>
            <p:spPr>
              <a:xfrm>
                <a:off x="794821" y="274715"/>
                <a:ext cx="6680399" cy="1227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                           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ìm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hươ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rong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phép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chia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đa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kumimoji="0" lang="en-US" sz="2000" b="0" i="1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12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3</m:t>
                        </m:r>
                      </m:sup>
                    </m:sSup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−6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3</m:t>
                        </m:r>
                      </m:sup>
                    </m:sSup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+21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Arial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cho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đơ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2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thức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3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𝑥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𝑦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3</m:t>
                        </m:r>
                      </m:sup>
                    </m:sSup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sym typeface="Arial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BD2EFBE-4092-4897-1075-9B81E9C68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21" y="274715"/>
                <a:ext cx="6680399" cy="1227837"/>
              </a:xfrm>
              <a:prstGeom prst="rect">
                <a:avLst/>
              </a:prstGeom>
              <a:blipFill>
                <a:blip r:embed="rId3"/>
                <a:stretch>
                  <a:fillRect b="-8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9">
            <a:extLst>
              <a:ext uri="{FF2B5EF4-FFF2-40B4-BE49-F238E27FC236}">
                <a16:creationId xmlns:a16="http://schemas.microsoft.com/office/drawing/2014/main" id="{9B973378-24FB-179E-A8AC-E13CBE65C63F}"/>
              </a:ext>
            </a:extLst>
          </p:cNvPr>
          <p:cNvSpPr/>
          <p:nvPr/>
        </p:nvSpPr>
        <p:spPr>
          <a:xfrm>
            <a:off x="794821" y="378523"/>
            <a:ext cx="1940687" cy="606920"/>
          </a:xfrm>
          <a:prstGeom prst="roundRect">
            <a:avLst/>
          </a:prstGeom>
          <a:solidFill>
            <a:srgbClr val="C0504D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Luyện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tập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  <a:sym typeface="Arial"/>
              </a:rPr>
              <a:t> 7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847A0C1-FB37-CD37-1D51-8FB67E999F6B}"/>
              </a:ext>
            </a:extLst>
          </p:cNvPr>
          <p:cNvGrpSpPr/>
          <p:nvPr/>
        </p:nvGrpSpPr>
        <p:grpSpPr>
          <a:xfrm>
            <a:off x="3869926" y="1605288"/>
            <a:ext cx="1404148" cy="717847"/>
            <a:chOff x="566305" y="2028792"/>
            <a:chExt cx="1616825" cy="90946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DABD46B-992E-643F-0939-E9328EDFEE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6305" y="2028792"/>
              <a:ext cx="1616825" cy="90946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38885CF-D7F8-785E-1242-30BA856A98F0}"/>
                </a:ext>
              </a:extLst>
            </p:cNvPr>
            <p:cNvSpPr txBox="1"/>
            <p:nvPr/>
          </p:nvSpPr>
          <p:spPr>
            <a:xfrm>
              <a:off x="713687" y="2285227"/>
              <a:ext cx="1292257" cy="399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Giải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60EAF1E-48B2-C3FF-3556-90531E595C61}"/>
                  </a:ext>
                </a:extLst>
              </p:cNvPr>
              <p:cNvSpPr/>
              <p:nvPr/>
            </p:nvSpPr>
            <p:spPr>
              <a:xfrm>
                <a:off x="458769" y="2425872"/>
                <a:ext cx="8193741" cy="1391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buClrTx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sym typeface="Arial"/>
                  </a:rPr>
                  <a:t>Ta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sym typeface="Arial"/>
                  </a:rPr>
                  <a:t>có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sym typeface="Arial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6</m:t>
                        </m:r>
                        <m:sSup>
                          <m:sSupPr>
                            <m:ctrlP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1</m:t>
                        </m:r>
                        <m:sSup>
                          <m:sSupPr>
                            <m:ctrlP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i="1" kern="1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Arial"/>
                      </a:rPr>
                      <m:t> :</m:t>
                    </m:r>
                    <m:d>
                      <m:d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Arial"/>
                          </a:rPr>
                          <m:t>3</m:t>
                        </m:r>
                        <m:sSup>
                          <m:sSup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sym typeface="Arial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ea typeface="+mn-ea"/>
                  <a:sym typeface="Arial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/>
                  <a:t>      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 12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 : 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– 6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 : 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+ 21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: 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1800" dirty="0">
                    <a:latin typeface="+mj-lt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800" dirty="0"/>
                  <a:t>      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 4 – 2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+ 4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1800" dirty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60EAF1E-48B2-C3FF-3556-90531E595C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69" y="2425872"/>
                <a:ext cx="8193741" cy="1391728"/>
              </a:xfrm>
              <a:prstGeom prst="rect">
                <a:avLst/>
              </a:prstGeom>
              <a:blipFill>
                <a:blip r:embed="rId5"/>
                <a:stretch>
                  <a:fillRect l="-595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FAFC7303-097B-48A8-5385-95D22DD2546C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4F81BD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6671" y="4027639"/>
            <a:ext cx="438150" cy="391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BC7AAE5-93D2-4430-0307-C2695286E017}"/>
                  </a:ext>
                </a:extLst>
              </p:cNvPr>
              <p:cNvSpPr/>
              <p:nvPr/>
            </p:nvSpPr>
            <p:spPr>
              <a:xfrm>
                <a:off x="920843" y="3817600"/>
                <a:ext cx="7269591" cy="1149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200000"/>
                  </a:lnSpc>
                  <a:buClrTx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Thương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1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trong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1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phép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chia </a:t>
                </a:r>
                <a:r>
                  <a:rPr kumimoji="0" lang="en-US" sz="1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đa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1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thức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  <m:sSup>
                      <m:sSupPr>
                        <m:ctrlP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18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18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1</m:t>
                    </m:r>
                    <m:sSup>
                      <m:sSupPr>
                        <m:ctrlP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1800" kern="1200" dirty="0">
                    <a:solidFill>
                      <a:prstClr val="black"/>
                    </a:solidFill>
                  </a:rPr>
                  <a:t> </a:t>
                </a:r>
                <a:r>
                  <a:rPr lang="en-US" sz="1800" kern="1200" dirty="0" err="1">
                    <a:solidFill>
                      <a:prstClr val="black"/>
                    </a:solidFill>
                  </a:rPr>
                  <a:t>cho</a:t>
                </a:r>
                <a:r>
                  <a:rPr lang="en-US" sz="1800" kern="1200" dirty="0">
                    <a:solidFill>
                      <a:prstClr val="black"/>
                    </a:solidFill>
                  </a:rPr>
                  <a:t> </a:t>
                </a:r>
                <a:r>
                  <a:rPr lang="en-US" sz="1800" kern="1200" dirty="0" err="1">
                    <a:solidFill>
                      <a:prstClr val="black"/>
                    </a:solidFill>
                  </a:rPr>
                  <a:t>đơn</a:t>
                </a:r>
                <a:r>
                  <a:rPr lang="en-US" sz="1800" kern="1200" dirty="0">
                    <a:solidFill>
                      <a:prstClr val="black"/>
                    </a:solidFill>
                  </a:rPr>
                  <a:t> </a:t>
                </a:r>
                <a:r>
                  <a:rPr lang="en-US" sz="1800" kern="1200" dirty="0" err="1">
                    <a:solidFill>
                      <a:prstClr val="black"/>
                    </a:solidFill>
                  </a:rPr>
                  <a:t>thức</a:t>
                </a:r>
                <a:r>
                  <a:rPr lang="en-US" sz="1800" kern="1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12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 </a:t>
                </a:r>
                <a:r>
                  <a:rPr kumimoji="0" lang="en-US" sz="1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sym typeface="Arial"/>
                  </a:rPr>
                  <a:t>là</a:t>
                </a:r>
                <a:r>
                  <a:rPr lang="en-US" sz="1800" kern="1200" dirty="0">
                    <a:solidFill>
                      <a:prstClr val="black"/>
                    </a:solidFill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4 – 2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+ 4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sym typeface="Arial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BC7AAE5-93D2-4430-0307-C2695286E0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843" y="3817600"/>
                <a:ext cx="7269591" cy="1149738"/>
              </a:xfrm>
              <a:prstGeom prst="rect">
                <a:avLst/>
              </a:prstGeom>
              <a:blipFill>
                <a:blip r:embed="rId8"/>
                <a:stretch>
                  <a:fillRect l="-671" r="-754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6">
            <a:extLst>
              <a:ext uri="{FF2B5EF4-FFF2-40B4-BE49-F238E27FC236}">
                <a16:creationId xmlns:a16="http://schemas.microsoft.com/office/drawing/2014/main" id="{D7BBA20F-34DF-A337-760E-0C73119FC3E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6138303" y="1240481"/>
            <a:ext cx="2210876" cy="1881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3584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2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1" name="Google Shape;2161;p45"/>
          <p:cNvGrpSpPr/>
          <p:nvPr/>
        </p:nvGrpSpPr>
        <p:grpSpPr>
          <a:xfrm>
            <a:off x="2962175" y="-68325"/>
            <a:ext cx="6458575" cy="5291875"/>
            <a:chOff x="2962175" y="-68325"/>
            <a:chExt cx="6458575" cy="5291875"/>
          </a:xfrm>
        </p:grpSpPr>
        <p:sp>
          <p:nvSpPr>
            <p:cNvPr id="2162" name="Google Shape;2162;p45"/>
            <p:cNvSpPr/>
            <p:nvPr/>
          </p:nvSpPr>
          <p:spPr>
            <a:xfrm>
              <a:off x="2962175" y="-68325"/>
              <a:ext cx="6458575" cy="2963525"/>
            </a:xfrm>
            <a:custGeom>
              <a:avLst/>
              <a:gdLst/>
              <a:ahLst/>
              <a:cxnLst/>
              <a:rect l="l" t="t" r="r" b="b"/>
              <a:pathLst>
                <a:path w="258343" h="118541" extrusionOk="0">
                  <a:moveTo>
                    <a:pt x="0" y="0"/>
                  </a:moveTo>
                  <a:cubicBezTo>
                    <a:pt x="2257" y="3750"/>
                    <a:pt x="4895" y="16908"/>
                    <a:pt x="13540" y="22502"/>
                  </a:cubicBezTo>
                  <a:cubicBezTo>
                    <a:pt x="22185" y="28096"/>
                    <a:pt x="36487" y="32387"/>
                    <a:pt x="51870" y="33563"/>
                  </a:cubicBezTo>
                  <a:cubicBezTo>
                    <a:pt x="67253" y="34739"/>
                    <a:pt x="89343" y="24759"/>
                    <a:pt x="105838" y="29558"/>
                  </a:cubicBezTo>
                  <a:cubicBezTo>
                    <a:pt x="122334" y="34357"/>
                    <a:pt x="138543" y="56605"/>
                    <a:pt x="150843" y="62358"/>
                  </a:cubicBezTo>
                  <a:cubicBezTo>
                    <a:pt x="163143" y="68111"/>
                    <a:pt x="171979" y="58830"/>
                    <a:pt x="179639" y="64074"/>
                  </a:cubicBezTo>
                  <a:cubicBezTo>
                    <a:pt x="187299" y="69318"/>
                    <a:pt x="188792" y="88674"/>
                    <a:pt x="196801" y="93823"/>
                  </a:cubicBezTo>
                  <a:cubicBezTo>
                    <a:pt x="204810" y="98972"/>
                    <a:pt x="218001" y="91186"/>
                    <a:pt x="227695" y="94968"/>
                  </a:cubicBezTo>
                  <a:cubicBezTo>
                    <a:pt x="237389" y="98750"/>
                    <a:pt x="249880" y="112735"/>
                    <a:pt x="254965" y="116517"/>
                  </a:cubicBezTo>
                  <a:cubicBezTo>
                    <a:pt x="260050" y="120299"/>
                    <a:pt x="257666" y="117470"/>
                    <a:pt x="258206" y="117661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" name="Google Shape;2163;p45"/>
            <p:cNvSpPr/>
            <p:nvPr/>
          </p:nvSpPr>
          <p:spPr>
            <a:xfrm>
              <a:off x="3219625" y="3759950"/>
              <a:ext cx="6111900" cy="1463600"/>
            </a:xfrm>
            <a:custGeom>
              <a:avLst/>
              <a:gdLst/>
              <a:ahLst/>
              <a:cxnLst/>
              <a:rect l="l" t="t" r="r" b="b"/>
              <a:pathLst>
                <a:path w="244476" h="58544" extrusionOk="0">
                  <a:moveTo>
                    <a:pt x="0" y="58544"/>
                  </a:moveTo>
                  <a:cubicBezTo>
                    <a:pt x="2797" y="56923"/>
                    <a:pt x="10489" y="50249"/>
                    <a:pt x="16782" y="48819"/>
                  </a:cubicBezTo>
                  <a:cubicBezTo>
                    <a:pt x="23075" y="47389"/>
                    <a:pt x="29495" y="54445"/>
                    <a:pt x="37758" y="49963"/>
                  </a:cubicBezTo>
                  <a:cubicBezTo>
                    <a:pt x="46022" y="45482"/>
                    <a:pt x="53777" y="24695"/>
                    <a:pt x="66363" y="21930"/>
                  </a:cubicBezTo>
                  <a:cubicBezTo>
                    <a:pt x="78949" y="19165"/>
                    <a:pt x="96748" y="35883"/>
                    <a:pt x="113275" y="33372"/>
                  </a:cubicBezTo>
                  <a:cubicBezTo>
                    <a:pt x="129802" y="30861"/>
                    <a:pt x="149858" y="10520"/>
                    <a:pt x="165527" y="6865"/>
                  </a:cubicBezTo>
                  <a:cubicBezTo>
                    <a:pt x="181196" y="3210"/>
                    <a:pt x="194132" y="12586"/>
                    <a:pt x="207290" y="11442"/>
                  </a:cubicBezTo>
                  <a:cubicBezTo>
                    <a:pt x="220448" y="10298"/>
                    <a:pt x="238278" y="1907"/>
                    <a:pt x="244476" y="0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4" name="Google Shape;2164;p45"/>
          <p:cNvSpPr txBox="1">
            <a:spLocks noGrp="1"/>
          </p:cNvSpPr>
          <p:nvPr>
            <p:ph type="title"/>
          </p:nvPr>
        </p:nvSpPr>
        <p:spPr>
          <a:xfrm>
            <a:off x="3114666" y="2408953"/>
            <a:ext cx="5596268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 b="1" dirty="0">
                <a:latin typeface="+mj-lt"/>
              </a:rPr>
              <a:t>CỘNG HAI ĐA THỨC</a:t>
            </a:r>
            <a:endParaRPr sz="3500" b="1" dirty="0">
              <a:latin typeface="+mj-lt"/>
            </a:endParaRPr>
          </a:p>
        </p:txBody>
      </p:sp>
      <p:sp>
        <p:nvSpPr>
          <p:cNvPr id="2165" name="Google Shape;2165;p45"/>
          <p:cNvSpPr txBox="1">
            <a:spLocks noGrp="1"/>
          </p:cNvSpPr>
          <p:nvPr>
            <p:ph type="title" idx="2"/>
          </p:nvPr>
        </p:nvSpPr>
        <p:spPr>
          <a:xfrm>
            <a:off x="4783241" y="1394013"/>
            <a:ext cx="2266615" cy="91828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 b="1" dirty="0">
                <a:latin typeface="+mj-lt"/>
              </a:rPr>
              <a:t>PHẦN I</a:t>
            </a:r>
            <a:endParaRPr sz="3500" b="1" dirty="0">
              <a:latin typeface="+mj-lt"/>
            </a:endParaRPr>
          </a:p>
        </p:txBody>
      </p:sp>
      <p:sp>
        <p:nvSpPr>
          <p:cNvPr id="2167" name="Google Shape;2167;p45"/>
          <p:cNvSpPr/>
          <p:nvPr/>
        </p:nvSpPr>
        <p:spPr>
          <a:xfrm>
            <a:off x="8572861" y="114290"/>
            <a:ext cx="384901" cy="349074"/>
          </a:xfrm>
          <a:custGeom>
            <a:avLst/>
            <a:gdLst/>
            <a:ahLst/>
            <a:cxnLst/>
            <a:rect l="l" t="t" r="r" b="b"/>
            <a:pathLst>
              <a:path w="2740" h="2485" extrusionOk="0">
                <a:moveTo>
                  <a:pt x="1491" y="0"/>
                </a:moveTo>
                <a:cubicBezTo>
                  <a:pt x="1445" y="0"/>
                  <a:pt x="1402" y="16"/>
                  <a:pt x="1382" y="51"/>
                </a:cubicBezTo>
                <a:cubicBezTo>
                  <a:pt x="1239" y="301"/>
                  <a:pt x="1108" y="551"/>
                  <a:pt x="977" y="801"/>
                </a:cubicBezTo>
                <a:cubicBezTo>
                  <a:pt x="977" y="801"/>
                  <a:pt x="977" y="801"/>
                  <a:pt x="977" y="813"/>
                </a:cubicBezTo>
                <a:cubicBezTo>
                  <a:pt x="727" y="765"/>
                  <a:pt x="477" y="718"/>
                  <a:pt x="239" y="658"/>
                </a:cubicBezTo>
                <a:cubicBezTo>
                  <a:pt x="220" y="654"/>
                  <a:pt x="202" y="653"/>
                  <a:pt x="185" y="653"/>
                </a:cubicBezTo>
                <a:cubicBezTo>
                  <a:pt x="47" y="653"/>
                  <a:pt x="1" y="776"/>
                  <a:pt x="96" y="861"/>
                </a:cubicBezTo>
                <a:cubicBezTo>
                  <a:pt x="275" y="1039"/>
                  <a:pt x="465" y="1194"/>
                  <a:pt x="656" y="1361"/>
                </a:cubicBezTo>
                <a:cubicBezTo>
                  <a:pt x="525" y="1646"/>
                  <a:pt x="430" y="1956"/>
                  <a:pt x="382" y="2278"/>
                </a:cubicBezTo>
                <a:cubicBezTo>
                  <a:pt x="372" y="2350"/>
                  <a:pt x="462" y="2451"/>
                  <a:pt x="564" y="2451"/>
                </a:cubicBezTo>
                <a:cubicBezTo>
                  <a:pt x="579" y="2451"/>
                  <a:pt x="593" y="2449"/>
                  <a:pt x="608" y="2444"/>
                </a:cubicBezTo>
                <a:cubicBezTo>
                  <a:pt x="954" y="2349"/>
                  <a:pt x="1263" y="2218"/>
                  <a:pt x="1549" y="2063"/>
                </a:cubicBezTo>
                <a:cubicBezTo>
                  <a:pt x="1727" y="2194"/>
                  <a:pt x="1918" y="2325"/>
                  <a:pt x="2108" y="2444"/>
                </a:cubicBezTo>
                <a:cubicBezTo>
                  <a:pt x="2144" y="2471"/>
                  <a:pt x="2193" y="2484"/>
                  <a:pt x="2239" y="2484"/>
                </a:cubicBezTo>
                <a:cubicBezTo>
                  <a:pt x="2316" y="2484"/>
                  <a:pt x="2385" y="2447"/>
                  <a:pt x="2370" y="2373"/>
                </a:cubicBezTo>
                <a:cubicBezTo>
                  <a:pt x="2311" y="2123"/>
                  <a:pt x="2239" y="1885"/>
                  <a:pt x="2168" y="1646"/>
                </a:cubicBezTo>
                <a:cubicBezTo>
                  <a:pt x="2359" y="1492"/>
                  <a:pt x="2525" y="1325"/>
                  <a:pt x="2680" y="1135"/>
                </a:cubicBezTo>
                <a:cubicBezTo>
                  <a:pt x="2740" y="1063"/>
                  <a:pt x="2632" y="932"/>
                  <a:pt x="2513" y="932"/>
                </a:cubicBezTo>
                <a:cubicBezTo>
                  <a:pt x="2323" y="932"/>
                  <a:pt x="2132" y="932"/>
                  <a:pt x="1942" y="920"/>
                </a:cubicBezTo>
                <a:cubicBezTo>
                  <a:pt x="1847" y="634"/>
                  <a:pt x="1751" y="361"/>
                  <a:pt x="1644" y="87"/>
                </a:cubicBezTo>
                <a:cubicBezTo>
                  <a:pt x="1623" y="31"/>
                  <a:pt x="1554" y="0"/>
                  <a:pt x="149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68" name="Google Shape;2168;p45"/>
          <p:cNvGrpSpPr/>
          <p:nvPr/>
        </p:nvGrpSpPr>
        <p:grpSpPr>
          <a:xfrm>
            <a:off x="570791" y="1284830"/>
            <a:ext cx="1834059" cy="2573840"/>
            <a:chOff x="920571" y="615585"/>
            <a:chExt cx="2961533" cy="3912785"/>
          </a:xfrm>
        </p:grpSpPr>
        <p:grpSp>
          <p:nvGrpSpPr>
            <p:cNvPr id="2169" name="Google Shape;2169;p45"/>
            <p:cNvGrpSpPr/>
            <p:nvPr/>
          </p:nvGrpSpPr>
          <p:grpSpPr>
            <a:xfrm>
              <a:off x="2315346" y="3002120"/>
              <a:ext cx="1095765" cy="1526251"/>
              <a:chOff x="7658617" y="2315257"/>
              <a:chExt cx="1265463" cy="1762618"/>
            </a:xfrm>
          </p:grpSpPr>
          <p:sp>
            <p:nvSpPr>
              <p:cNvPr id="2170" name="Google Shape;2170;p45"/>
              <p:cNvSpPr/>
              <p:nvPr/>
            </p:nvSpPr>
            <p:spPr>
              <a:xfrm>
                <a:off x="7658617" y="2315257"/>
                <a:ext cx="1265463" cy="1762192"/>
              </a:xfrm>
              <a:custGeom>
                <a:avLst/>
                <a:gdLst/>
                <a:ahLst/>
                <a:cxnLst/>
                <a:rect l="l" t="t" r="r" b="b"/>
                <a:pathLst>
                  <a:path w="11908" h="16583" extrusionOk="0">
                    <a:moveTo>
                      <a:pt x="5073" y="0"/>
                    </a:moveTo>
                    <a:cubicBezTo>
                      <a:pt x="4504" y="0"/>
                      <a:pt x="3959" y="343"/>
                      <a:pt x="3775" y="914"/>
                    </a:cubicBezTo>
                    <a:cubicBezTo>
                      <a:pt x="3680" y="1235"/>
                      <a:pt x="3680" y="1581"/>
                      <a:pt x="3680" y="1914"/>
                    </a:cubicBezTo>
                    <a:cubicBezTo>
                      <a:pt x="3692" y="2271"/>
                      <a:pt x="3692" y="2664"/>
                      <a:pt x="3501" y="2974"/>
                    </a:cubicBezTo>
                    <a:cubicBezTo>
                      <a:pt x="3339" y="3251"/>
                      <a:pt x="3045" y="3437"/>
                      <a:pt x="2732" y="3437"/>
                    </a:cubicBezTo>
                    <a:cubicBezTo>
                      <a:pt x="2656" y="3437"/>
                      <a:pt x="2578" y="3426"/>
                      <a:pt x="2501" y="3402"/>
                    </a:cubicBezTo>
                    <a:cubicBezTo>
                      <a:pt x="2096" y="3271"/>
                      <a:pt x="1965" y="2867"/>
                      <a:pt x="2013" y="2486"/>
                    </a:cubicBezTo>
                    <a:cubicBezTo>
                      <a:pt x="2036" y="2184"/>
                      <a:pt x="2173" y="1520"/>
                      <a:pt x="2566" y="1520"/>
                    </a:cubicBezTo>
                    <a:cubicBezTo>
                      <a:pt x="2576" y="1520"/>
                      <a:pt x="2586" y="1520"/>
                      <a:pt x="2596" y="1521"/>
                    </a:cubicBezTo>
                    <a:cubicBezTo>
                      <a:pt x="2811" y="1545"/>
                      <a:pt x="2870" y="1819"/>
                      <a:pt x="2775" y="1974"/>
                    </a:cubicBezTo>
                    <a:cubicBezTo>
                      <a:pt x="2668" y="2140"/>
                      <a:pt x="2430" y="2224"/>
                      <a:pt x="2251" y="2247"/>
                    </a:cubicBezTo>
                    <a:cubicBezTo>
                      <a:pt x="2132" y="2259"/>
                      <a:pt x="2144" y="2426"/>
                      <a:pt x="2251" y="2450"/>
                    </a:cubicBezTo>
                    <a:cubicBezTo>
                      <a:pt x="2304" y="2460"/>
                      <a:pt x="2358" y="2466"/>
                      <a:pt x="2411" y="2466"/>
                    </a:cubicBezTo>
                    <a:cubicBezTo>
                      <a:pt x="2834" y="2466"/>
                      <a:pt x="3227" y="2141"/>
                      <a:pt x="3132" y="1676"/>
                    </a:cubicBezTo>
                    <a:cubicBezTo>
                      <a:pt x="3064" y="1374"/>
                      <a:pt x="2824" y="1211"/>
                      <a:pt x="2566" y="1211"/>
                    </a:cubicBezTo>
                    <a:cubicBezTo>
                      <a:pt x="2417" y="1211"/>
                      <a:pt x="2263" y="1265"/>
                      <a:pt x="2132" y="1378"/>
                    </a:cubicBezTo>
                    <a:cubicBezTo>
                      <a:pt x="1811" y="1652"/>
                      <a:pt x="1680" y="2212"/>
                      <a:pt x="1680" y="2640"/>
                    </a:cubicBezTo>
                    <a:cubicBezTo>
                      <a:pt x="1680" y="3045"/>
                      <a:pt x="1846" y="3438"/>
                      <a:pt x="2227" y="3629"/>
                    </a:cubicBezTo>
                    <a:cubicBezTo>
                      <a:pt x="2389" y="3720"/>
                      <a:pt x="2569" y="3764"/>
                      <a:pt x="2748" y="3764"/>
                    </a:cubicBezTo>
                    <a:cubicBezTo>
                      <a:pt x="2990" y="3764"/>
                      <a:pt x="3232" y="3684"/>
                      <a:pt x="3430" y="3533"/>
                    </a:cubicBezTo>
                    <a:cubicBezTo>
                      <a:pt x="3775" y="3283"/>
                      <a:pt x="3954" y="2890"/>
                      <a:pt x="3989" y="2474"/>
                    </a:cubicBezTo>
                    <a:cubicBezTo>
                      <a:pt x="4085" y="1724"/>
                      <a:pt x="3811" y="676"/>
                      <a:pt x="4740" y="366"/>
                    </a:cubicBezTo>
                    <a:cubicBezTo>
                      <a:pt x="4861" y="326"/>
                      <a:pt x="4978" y="307"/>
                      <a:pt x="5090" y="307"/>
                    </a:cubicBezTo>
                    <a:cubicBezTo>
                      <a:pt x="5799" y="307"/>
                      <a:pt x="6281" y="1061"/>
                      <a:pt x="6168" y="1771"/>
                    </a:cubicBezTo>
                    <a:cubicBezTo>
                      <a:pt x="5323" y="1962"/>
                      <a:pt x="4644" y="2640"/>
                      <a:pt x="4501" y="3545"/>
                    </a:cubicBezTo>
                    <a:cubicBezTo>
                      <a:pt x="4359" y="4510"/>
                      <a:pt x="4859" y="5426"/>
                      <a:pt x="5692" y="5831"/>
                    </a:cubicBezTo>
                    <a:cubicBezTo>
                      <a:pt x="5287" y="6105"/>
                      <a:pt x="4894" y="6415"/>
                      <a:pt x="4513" y="6712"/>
                    </a:cubicBezTo>
                    <a:cubicBezTo>
                      <a:pt x="4263" y="6903"/>
                      <a:pt x="4013" y="7093"/>
                      <a:pt x="3751" y="7284"/>
                    </a:cubicBezTo>
                    <a:cubicBezTo>
                      <a:pt x="3513" y="7474"/>
                      <a:pt x="3251" y="7665"/>
                      <a:pt x="3013" y="7867"/>
                    </a:cubicBezTo>
                    <a:cubicBezTo>
                      <a:pt x="2882" y="7772"/>
                      <a:pt x="2727" y="7689"/>
                      <a:pt x="2561" y="7617"/>
                    </a:cubicBezTo>
                    <a:cubicBezTo>
                      <a:pt x="2454" y="7569"/>
                      <a:pt x="2335" y="7534"/>
                      <a:pt x="2215" y="7498"/>
                    </a:cubicBezTo>
                    <a:cubicBezTo>
                      <a:pt x="2144" y="7474"/>
                      <a:pt x="2084" y="7450"/>
                      <a:pt x="2025" y="7439"/>
                    </a:cubicBezTo>
                    <a:cubicBezTo>
                      <a:pt x="1991" y="7430"/>
                      <a:pt x="1964" y="7422"/>
                      <a:pt x="1933" y="7422"/>
                    </a:cubicBezTo>
                    <a:cubicBezTo>
                      <a:pt x="1921" y="7422"/>
                      <a:pt x="1908" y="7423"/>
                      <a:pt x="1894" y="7427"/>
                    </a:cubicBezTo>
                    <a:cubicBezTo>
                      <a:pt x="1846" y="7439"/>
                      <a:pt x="1823" y="7462"/>
                      <a:pt x="1787" y="7486"/>
                    </a:cubicBezTo>
                    <a:cubicBezTo>
                      <a:pt x="1727" y="7522"/>
                      <a:pt x="1727" y="7581"/>
                      <a:pt x="1763" y="7641"/>
                    </a:cubicBezTo>
                    <a:cubicBezTo>
                      <a:pt x="1787" y="7677"/>
                      <a:pt x="1787" y="7700"/>
                      <a:pt x="1834" y="7736"/>
                    </a:cubicBezTo>
                    <a:cubicBezTo>
                      <a:pt x="1870" y="7760"/>
                      <a:pt x="1906" y="7772"/>
                      <a:pt x="1942" y="7772"/>
                    </a:cubicBezTo>
                    <a:cubicBezTo>
                      <a:pt x="2001" y="7796"/>
                      <a:pt x="2061" y="7808"/>
                      <a:pt x="2108" y="7820"/>
                    </a:cubicBezTo>
                    <a:cubicBezTo>
                      <a:pt x="2227" y="7855"/>
                      <a:pt x="2335" y="7891"/>
                      <a:pt x="2442" y="7939"/>
                    </a:cubicBezTo>
                    <a:cubicBezTo>
                      <a:pt x="2549" y="7974"/>
                      <a:pt x="2668" y="8022"/>
                      <a:pt x="2775" y="8070"/>
                    </a:cubicBezTo>
                    <a:cubicBezTo>
                      <a:pt x="2680" y="8117"/>
                      <a:pt x="2596" y="8165"/>
                      <a:pt x="2501" y="8224"/>
                    </a:cubicBezTo>
                    <a:cubicBezTo>
                      <a:pt x="2335" y="8320"/>
                      <a:pt x="2168" y="8427"/>
                      <a:pt x="2001" y="8546"/>
                    </a:cubicBezTo>
                    <a:cubicBezTo>
                      <a:pt x="1918" y="8605"/>
                      <a:pt x="1846" y="8665"/>
                      <a:pt x="1763" y="8724"/>
                    </a:cubicBezTo>
                    <a:cubicBezTo>
                      <a:pt x="1668" y="8796"/>
                      <a:pt x="1584" y="8915"/>
                      <a:pt x="1632" y="9046"/>
                    </a:cubicBezTo>
                    <a:cubicBezTo>
                      <a:pt x="1644" y="9082"/>
                      <a:pt x="1680" y="9129"/>
                      <a:pt x="1727" y="9141"/>
                    </a:cubicBezTo>
                    <a:cubicBezTo>
                      <a:pt x="1753" y="9150"/>
                      <a:pt x="1766" y="9158"/>
                      <a:pt x="1763" y="9158"/>
                    </a:cubicBezTo>
                    <a:cubicBezTo>
                      <a:pt x="1762" y="9158"/>
                      <a:pt x="1758" y="9157"/>
                      <a:pt x="1751" y="9153"/>
                    </a:cubicBezTo>
                    <a:cubicBezTo>
                      <a:pt x="1744" y="9150"/>
                      <a:pt x="1739" y="9148"/>
                      <a:pt x="1737" y="9148"/>
                    </a:cubicBezTo>
                    <a:cubicBezTo>
                      <a:pt x="1731" y="9148"/>
                      <a:pt x="1741" y="9157"/>
                      <a:pt x="1775" y="9165"/>
                    </a:cubicBezTo>
                    <a:cubicBezTo>
                      <a:pt x="1823" y="9165"/>
                      <a:pt x="1882" y="9153"/>
                      <a:pt x="1918" y="9129"/>
                    </a:cubicBezTo>
                    <a:cubicBezTo>
                      <a:pt x="1977" y="9093"/>
                      <a:pt x="2013" y="9022"/>
                      <a:pt x="2001" y="8963"/>
                    </a:cubicBezTo>
                    <a:cubicBezTo>
                      <a:pt x="2049" y="8927"/>
                      <a:pt x="2096" y="8891"/>
                      <a:pt x="2144" y="8855"/>
                    </a:cubicBezTo>
                    <a:cubicBezTo>
                      <a:pt x="2251" y="8772"/>
                      <a:pt x="2370" y="8689"/>
                      <a:pt x="2477" y="8605"/>
                    </a:cubicBezTo>
                    <a:cubicBezTo>
                      <a:pt x="2596" y="8534"/>
                      <a:pt x="2704" y="8451"/>
                      <a:pt x="2823" y="8367"/>
                    </a:cubicBezTo>
                    <a:cubicBezTo>
                      <a:pt x="2858" y="8343"/>
                      <a:pt x="2894" y="8320"/>
                      <a:pt x="2930" y="8296"/>
                    </a:cubicBezTo>
                    <a:lnTo>
                      <a:pt x="2930" y="8296"/>
                    </a:lnTo>
                    <a:cubicBezTo>
                      <a:pt x="2894" y="8379"/>
                      <a:pt x="2858" y="8474"/>
                      <a:pt x="2823" y="8570"/>
                    </a:cubicBezTo>
                    <a:cubicBezTo>
                      <a:pt x="2775" y="8701"/>
                      <a:pt x="2727" y="8832"/>
                      <a:pt x="2692" y="8963"/>
                    </a:cubicBezTo>
                    <a:cubicBezTo>
                      <a:pt x="2644" y="9105"/>
                      <a:pt x="2596" y="9248"/>
                      <a:pt x="2573" y="9391"/>
                    </a:cubicBezTo>
                    <a:cubicBezTo>
                      <a:pt x="2565" y="9509"/>
                      <a:pt x="2667" y="9590"/>
                      <a:pt x="2763" y="9590"/>
                    </a:cubicBezTo>
                    <a:cubicBezTo>
                      <a:pt x="2822" y="9590"/>
                      <a:pt x="2879" y="9559"/>
                      <a:pt x="2906" y="9486"/>
                    </a:cubicBezTo>
                    <a:cubicBezTo>
                      <a:pt x="2954" y="9355"/>
                      <a:pt x="2977" y="9213"/>
                      <a:pt x="3013" y="9082"/>
                    </a:cubicBezTo>
                    <a:cubicBezTo>
                      <a:pt x="3049" y="8951"/>
                      <a:pt x="3085" y="8820"/>
                      <a:pt x="3120" y="8677"/>
                    </a:cubicBezTo>
                    <a:cubicBezTo>
                      <a:pt x="3156" y="8522"/>
                      <a:pt x="3204" y="8379"/>
                      <a:pt x="3251" y="8224"/>
                    </a:cubicBezTo>
                    <a:cubicBezTo>
                      <a:pt x="3263" y="8224"/>
                      <a:pt x="3263" y="8212"/>
                      <a:pt x="3263" y="8212"/>
                    </a:cubicBezTo>
                    <a:cubicBezTo>
                      <a:pt x="3275" y="8415"/>
                      <a:pt x="3311" y="8629"/>
                      <a:pt x="3347" y="8820"/>
                    </a:cubicBezTo>
                    <a:cubicBezTo>
                      <a:pt x="3382" y="8963"/>
                      <a:pt x="3406" y="9105"/>
                      <a:pt x="3442" y="9236"/>
                    </a:cubicBezTo>
                    <a:cubicBezTo>
                      <a:pt x="3466" y="9379"/>
                      <a:pt x="3489" y="9582"/>
                      <a:pt x="3644" y="9641"/>
                    </a:cubicBezTo>
                    <a:cubicBezTo>
                      <a:pt x="3657" y="9650"/>
                      <a:pt x="3672" y="9654"/>
                      <a:pt x="3689" y="9654"/>
                    </a:cubicBezTo>
                    <a:cubicBezTo>
                      <a:pt x="3719" y="9654"/>
                      <a:pt x="3752" y="9640"/>
                      <a:pt x="3775" y="9617"/>
                    </a:cubicBezTo>
                    <a:cubicBezTo>
                      <a:pt x="3870" y="9498"/>
                      <a:pt x="3799" y="9320"/>
                      <a:pt x="3763" y="9189"/>
                    </a:cubicBezTo>
                    <a:cubicBezTo>
                      <a:pt x="3739" y="9046"/>
                      <a:pt x="3704" y="8915"/>
                      <a:pt x="3680" y="8772"/>
                    </a:cubicBezTo>
                    <a:cubicBezTo>
                      <a:pt x="3620" y="8498"/>
                      <a:pt x="3585" y="8212"/>
                      <a:pt x="3513" y="7950"/>
                    </a:cubicBezTo>
                    <a:cubicBezTo>
                      <a:pt x="3656" y="7831"/>
                      <a:pt x="3799" y="7712"/>
                      <a:pt x="3954" y="7605"/>
                    </a:cubicBezTo>
                    <a:cubicBezTo>
                      <a:pt x="4204" y="7403"/>
                      <a:pt x="4466" y="7200"/>
                      <a:pt x="4728" y="6998"/>
                    </a:cubicBezTo>
                    <a:cubicBezTo>
                      <a:pt x="5156" y="6665"/>
                      <a:pt x="5621" y="6343"/>
                      <a:pt x="6025" y="5962"/>
                    </a:cubicBezTo>
                    <a:cubicBezTo>
                      <a:pt x="6037" y="5962"/>
                      <a:pt x="6061" y="5974"/>
                      <a:pt x="6073" y="5974"/>
                    </a:cubicBezTo>
                    <a:cubicBezTo>
                      <a:pt x="5990" y="6379"/>
                      <a:pt x="5906" y="6772"/>
                      <a:pt x="5823" y="7177"/>
                    </a:cubicBezTo>
                    <a:cubicBezTo>
                      <a:pt x="5644" y="8093"/>
                      <a:pt x="5490" y="9010"/>
                      <a:pt x="5359" y="9927"/>
                    </a:cubicBezTo>
                    <a:lnTo>
                      <a:pt x="5049" y="9879"/>
                    </a:lnTo>
                    <a:lnTo>
                      <a:pt x="2644" y="13284"/>
                    </a:lnTo>
                    <a:lnTo>
                      <a:pt x="3180" y="13368"/>
                    </a:lnTo>
                    <a:cubicBezTo>
                      <a:pt x="3132" y="13463"/>
                      <a:pt x="3085" y="13570"/>
                      <a:pt x="3037" y="13677"/>
                    </a:cubicBezTo>
                    <a:cubicBezTo>
                      <a:pt x="2858" y="14058"/>
                      <a:pt x="2680" y="14451"/>
                      <a:pt x="2489" y="14832"/>
                    </a:cubicBezTo>
                    <a:cubicBezTo>
                      <a:pt x="2477" y="14856"/>
                      <a:pt x="2465" y="14880"/>
                      <a:pt x="2454" y="14904"/>
                    </a:cubicBezTo>
                    <a:cubicBezTo>
                      <a:pt x="2323" y="14832"/>
                      <a:pt x="2168" y="14797"/>
                      <a:pt x="2037" y="14761"/>
                    </a:cubicBezTo>
                    <a:cubicBezTo>
                      <a:pt x="1834" y="14701"/>
                      <a:pt x="1632" y="14666"/>
                      <a:pt x="1430" y="14642"/>
                    </a:cubicBezTo>
                    <a:cubicBezTo>
                      <a:pt x="1336" y="14634"/>
                      <a:pt x="1244" y="14630"/>
                      <a:pt x="1151" y="14630"/>
                    </a:cubicBezTo>
                    <a:cubicBezTo>
                      <a:pt x="820" y="14630"/>
                      <a:pt x="494" y="14680"/>
                      <a:pt x="168" y="14773"/>
                    </a:cubicBezTo>
                    <a:cubicBezTo>
                      <a:pt x="72" y="14797"/>
                      <a:pt x="1" y="14928"/>
                      <a:pt x="13" y="15023"/>
                    </a:cubicBezTo>
                    <a:cubicBezTo>
                      <a:pt x="25" y="15142"/>
                      <a:pt x="120" y="15213"/>
                      <a:pt x="227" y="15249"/>
                    </a:cubicBezTo>
                    <a:cubicBezTo>
                      <a:pt x="668" y="15368"/>
                      <a:pt x="1132" y="15451"/>
                      <a:pt x="1596" y="15475"/>
                    </a:cubicBezTo>
                    <a:cubicBezTo>
                      <a:pt x="1748" y="15489"/>
                      <a:pt x="1922" y="15510"/>
                      <a:pt x="2095" y="15510"/>
                    </a:cubicBezTo>
                    <a:cubicBezTo>
                      <a:pt x="2370" y="15510"/>
                      <a:pt x="2642" y="15457"/>
                      <a:pt x="2811" y="15237"/>
                    </a:cubicBezTo>
                    <a:cubicBezTo>
                      <a:pt x="2930" y="15082"/>
                      <a:pt x="3001" y="14868"/>
                      <a:pt x="3085" y="14678"/>
                    </a:cubicBezTo>
                    <a:cubicBezTo>
                      <a:pt x="3180" y="14463"/>
                      <a:pt x="3275" y="14249"/>
                      <a:pt x="3358" y="14023"/>
                    </a:cubicBezTo>
                    <a:cubicBezTo>
                      <a:pt x="3442" y="13832"/>
                      <a:pt x="3537" y="13630"/>
                      <a:pt x="3620" y="13439"/>
                    </a:cubicBezTo>
                    <a:lnTo>
                      <a:pt x="4621" y="13582"/>
                    </a:lnTo>
                    <a:lnTo>
                      <a:pt x="5383" y="13701"/>
                    </a:lnTo>
                    <a:lnTo>
                      <a:pt x="6156" y="13820"/>
                    </a:lnTo>
                    <a:cubicBezTo>
                      <a:pt x="6180" y="14035"/>
                      <a:pt x="6204" y="14249"/>
                      <a:pt x="6228" y="14463"/>
                    </a:cubicBezTo>
                    <a:cubicBezTo>
                      <a:pt x="6240" y="14701"/>
                      <a:pt x="6264" y="14928"/>
                      <a:pt x="6287" y="15166"/>
                    </a:cubicBezTo>
                    <a:cubicBezTo>
                      <a:pt x="6311" y="15368"/>
                      <a:pt x="6311" y="15594"/>
                      <a:pt x="6383" y="15797"/>
                    </a:cubicBezTo>
                    <a:cubicBezTo>
                      <a:pt x="6537" y="16213"/>
                      <a:pt x="7085" y="16297"/>
                      <a:pt x="7466" y="16392"/>
                    </a:cubicBezTo>
                    <a:cubicBezTo>
                      <a:pt x="7919" y="16499"/>
                      <a:pt x="8383" y="16559"/>
                      <a:pt x="8835" y="16583"/>
                    </a:cubicBezTo>
                    <a:cubicBezTo>
                      <a:pt x="8954" y="16583"/>
                      <a:pt x="9062" y="16547"/>
                      <a:pt x="9109" y="16440"/>
                    </a:cubicBezTo>
                    <a:cubicBezTo>
                      <a:pt x="9145" y="16344"/>
                      <a:pt x="9133" y="16202"/>
                      <a:pt x="9038" y="16142"/>
                    </a:cubicBezTo>
                    <a:cubicBezTo>
                      <a:pt x="8681" y="15904"/>
                      <a:pt x="8288" y="15737"/>
                      <a:pt x="7871" y="15642"/>
                    </a:cubicBezTo>
                    <a:cubicBezTo>
                      <a:pt x="7669" y="15594"/>
                      <a:pt x="7466" y="15570"/>
                      <a:pt x="7264" y="15570"/>
                    </a:cubicBezTo>
                    <a:cubicBezTo>
                      <a:pt x="7198" y="15565"/>
                      <a:pt x="7124" y="15559"/>
                      <a:pt x="7048" y="15559"/>
                    </a:cubicBezTo>
                    <a:cubicBezTo>
                      <a:pt x="6972" y="15559"/>
                      <a:pt x="6895" y="15565"/>
                      <a:pt x="6823" y="15582"/>
                    </a:cubicBezTo>
                    <a:cubicBezTo>
                      <a:pt x="6823" y="15559"/>
                      <a:pt x="6811" y="15523"/>
                      <a:pt x="6799" y="15499"/>
                    </a:cubicBezTo>
                    <a:cubicBezTo>
                      <a:pt x="6740" y="15070"/>
                      <a:pt x="6692" y="14654"/>
                      <a:pt x="6633" y="14237"/>
                    </a:cubicBezTo>
                    <a:cubicBezTo>
                      <a:pt x="6621" y="14118"/>
                      <a:pt x="6609" y="14011"/>
                      <a:pt x="6585" y="13892"/>
                    </a:cubicBezTo>
                    <a:lnTo>
                      <a:pt x="6585" y="13892"/>
                    </a:lnTo>
                    <a:lnTo>
                      <a:pt x="7204" y="13987"/>
                    </a:lnTo>
                    <a:lnTo>
                      <a:pt x="6037" y="10046"/>
                    </a:lnTo>
                    <a:lnTo>
                      <a:pt x="5752" y="9998"/>
                    </a:lnTo>
                    <a:cubicBezTo>
                      <a:pt x="5799" y="9629"/>
                      <a:pt x="5859" y="9272"/>
                      <a:pt x="5906" y="8903"/>
                    </a:cubicBezTo>
                    <a:cubicBezTo>
                      <a:pt x="6061" y="7974"/>
                      <a:pt x="6216" y="7046"/>
                      <a:pt x="6406" y="6117"/>
                    </a:cubicBezTo>
                    <a:cubicBezTo>
                      <a:pt x="6656" y="6593"/>
                      <a:pt x="6942" y="7046"/>
                      <a:pt x="7228" y="7486"/>
                    </a:cubicBezTo>
                    <a:cubicBezTo>
                      <a:pt x="7407" y="7760"/>
                      <a:pt x="7585" y="8022"/>
                      <a:pt x="7764" y="8284"/>
                    </a:cubicBezTo>
                    <a:cubicBezTo>
                      <a:pt x="7859" y="8415"/>
                      <a:pt x="7942" y="8534"/>
                      <a:pt x="8038" y="8665"/>
                    </a:cubicBezTo>
                    <a:cubicBezTo>
                      <a:pt x="8085" y="8724"/>
                      <a:pt x="8121" y="8784"/>
                      <a:pt x="8180" y="8843"/>
                    </a:cubicBezTo>
                    <a:cubicBezTo>
                      <a:pt x="8073" y="9070"/>
                      <a:pt x="8014" y="9296"/>
                      <a:pt x="7966" y="9534"/>
                    </a:cubicBezTo>
                    <a:cubicBezTo>
                      <a:pt x="7942" y="9653"/>
                      <a:pt x="7930" y="9760"/>
                      <a:pt x="7930" y="9879"/>
                    </a:cubicBezTo>
                    <a:cubicBezTo>
                      <a:pt x="7919" y="9951"/>
                      <a:pt x="7919" y="10010"/>
                      <a:pt x="7919" y="10082"/>
                    </a:cubicBezTo>
                    <a:cubicBezTo>
                      <a:pt x="7919" y="10117"/>
                      <a:pt x="7919" y="10141"/>
                      <a:pt x="7930" y="10177"/>
                    </a:cubicBezTo>
                    <a:cubicBezTo>
                      <a:pt x="7942" y="10213"/>
                      <a:pt x="7978" y="10225"/>
                      <a:pt x="7990" y="10260"/>
                    </a:cubicBezTo>
                    <a:cubicBezTo>
                      <a:pt x="8009" y="10293"/>
                      <a:pt x="8050" y="10314"/>
                      <a:pt x="8088" y="10314"/>
                    </a:cubicBezTo>
                    <a:cubicBezTo>
                      <a:pt x="8121" y="10314"/>
                      <a:pt x="8152" y="10299"/>
                      <a:pt x="8169" y="10260"/>
                    </a:cubicBezTo>
                    <a:cubicBezTo>
                      <a:pt x="8180" y="10248"/>
                      <a:pt x="8204" y="10225"/>
                      <a:pt x="8216" y="10201"/>
                    </a:cubicBezTo>
                    <a:cubicBezTo>
                      <a:pt x="8240" y="10153"/>
                      <a:pt x="8240" y="10117"/>
                      <a:pt x="8240" y="10070"/>
                    </a:cubicBezTo>
                    <a:lnTo>
                      <a:pt x="8252" y="9927"/>
                    </a:lnTo>
                    <a:cubicBezTo>
                      <a:pt x="8252" y="9820"/>
                      <a:pt x="8264" y="9701"/>
                      <a:pt x="8276" y="9582"/>
                    </a:cubicBezTo>
                    <a:cubicBezTo>
                      <a:pt x="8300" y="9451"/>
                      <a:pt x="8323" y="9320"/>
                      <a:pt x="8347" y="9189"/>
                    </a:cubicBezTo>
                    <a:cubicBezTo>
                      <a:pt x="8395" y="9272"/>
                      <a:pt x="8442" y="9344"/>
                      <a:pt x="8490" y="9415"/>
                    </a:cubicBezTo>
                    <a:cubicBezTo>
                      <a:pt x="8573" y="9570"/>
                      <a:pt x="8669" y="9713"/>
                      <a:pt x="8752" y="9867"/>
                    </a:cubicBezTo>
                    <a:cubicBezTo>
                      <a:pt x="8835" y="10010"/>
                      <a:pt x="8919" y="10153"/>
                      <a:pt x="9014" y="10296"/>
                    </a:cubicBezTo>
                    <a:cubicBezTo>
                      <a:pt x="9050" y="10367"/>
                      <a:pt x="9097" y="10451"/>
                      <a:pt x="9145" y="10522"/>
                    </a:cubicBezTo>
                    <a:cubicBezTo>
                      <a:pt x="9193" y="10606"/>
                      <a:pt x="9252" y="10677"/>
                      <a:pt x="9347" y="10677"/>
                    </a:cubicBezTo>
                    <a:cubicBezTo>
                      <a:pt x="9395" y="10677"/>
                      <a:pt x="9419" y="10665"/>
                      <a:pt x="9443" y="10629"/>
                    </a:cubicBezTo>
                    <a:cubicBezTo>
                      <a:pt x="9490" y="10534"/>
                      <a:pt x="9466" y="10439"/>
                      <a:pt x="9419" y="10356"/>
                    </a:cubicBezTo>
                    <a:cubicBezTo>
                      <a:pt x="9371" y="10284"/>
                      <a:pt x="9323" y="10213"/>
                      <a:pt x="9288" y="10141"/>
                    </a:cubicBezTo>
                    <a:cubicBezTo>
                      <a:pt x="9193" y="9998"/>
                      <a:pt x="9097" y="9844"/>
                      <a:pt x="9002" y="9701"/>
                    </a:cubicBezTo>
                    <a:cubicBezTo>
                      <a:pt x="8907" y="9546"/>
                      <a:pt x="8812" y="9415"/>
                      <a:pt x="8716" y="9272"/>
                    </a:cubicBezTo>
                    <a:cubicBezTo>
                      <a:pt x="8692" y="9236"/>
                      <a:pt x="8669" y="9213"/>
                      <a:pt x="8657" y="9189"/>
                    </a:cubicBezTo>
                    <a:lnTo>
                      <a:pt x="8657" y="9189"/>
                    </a:lnTo>
                    <a:cubicBezTo>
                      <a:pt x="8776" y="9272"/>
                      <a:pt x="8895" y="9344"/>
                      <a:pt x="9014" y="9427"/>
                    </a:cubicBezTo>
                    <a:cubicBezTo>
                      <a:pt x="9157" y="9510"/>
                      <a:pt x="9300" y="9605"/>
                      <a:pt x="9431" y="9689"/>
                    </a:cubicBezTo>
                    <a:cubicBezTo>
                      <a:pt x="9574" y="9784"/>
                      <a:pt x="9728" y="9903"/>
                      <a:pt x="9883" y="9951"/>
                    </a:cubicBezTo>
                    <a:cubicBezTo>
                      <a:pt x="9894" y="9954"/>
                      <a:pt x="9904" y="9955"/>
                      <a:pt x="9914" y="9955"/>
                    </a:cubicBezTo>
                    <a:cubicBezTo>
                      <a:pt x="10020" y="9955"/>
                      <a:pt x="10102" y="9799"/>
                      <a:pt x="10026" y="9713"/>
                    </a:cubicBezTo>
                    <a:cubicBezTo>
                      <a:pt x="9919" y="9594"/>
                      <a:pt x="9752" y="9510"/>
                      <a:pt x="9609" y="9427"/>
                    </a:cubicBezTo>
                    <a:cubicBezTo>
                      <a:pt x="9466" y="9344"/>
                      <a:pt x="9323" y="9248"/>
                      <a:pt x="9181" y="9165"/>
                    </a:cubicBezTo>
                    <a:cubicBezTo>
                      <a:pt x="9050" y="9093"/>
                      <a:pt x="8919" y="9010"/>
                      <a:pt x="8788" y="8939"/>
                    </a:cubicBezTo>
                    <a:lnTo>
                      <a:pt x="8835" y="8939"/>
                    </a:lnTo>
                    <a:cubicBezTo>
                      <a:pt x="8966" y="8927"/>
                      <a:pt x="9097" y="8927"/>
                      <a:pt x="9216" y="8927"/>
                    </a:cubicBezTo>
                    <a:cubicBezTo>
                      <a:pt x="9347" y="8927"/>
                      <a:pt x="9466" y="8927"/>
                      <a:pt x="9585" y="8939"/>
                    </a:cubicBezTo>
                    <a:cubicBezTo>
                      <a:pt x="9661" y="8946"/>
                      <a:pt x="9755" y="8968"/>
                      <a:pt x="9841" y="8968"/>
                    </a:cubicBezTo>
                    <a:cubicBezTo>
                      <a:pt x="9891" y="8968"/>
                      <a:pt x="9939" y="8961"/>
                      <a:pt x="9978" y="8939"/>
                    </a:cubicBezTo>
                    <a:cubicBezTo>
                      <a:pt x="10074" y="8891"/>
                      <a:pt x="10097" y="8784"/>
                      <a:pt x="10014" y="8712"/>
                    </a:cubicBezTo>
                    <a:cubicBezTo>
                      <a:pt x="9919" y="8629"/>
                      <a:pt x="9728" y="8629"/>
                      <a:pt x="9609" y="8629"/>
                    </a:cubicBezTo>
                    <a:cubicBezTo>
                      <a:pt x="9478" y="8617"/>
                      <a:pt x="9347" y="8617"/>
                      <a:pt x="9216" y="8617"/>
                    </a:cubicBezTo>
                    <a:cubicBezTo>
                      <a:pt x="9085" y="8617"/>
                      <a:pt x="8966" y="8629"/>
                      <a:pt x="8835" y="8653"/>
                    </a:cubicBezTo>
                    <a:cubicBezTo>
                      <a:pt x="8776" y="8653"/>
                      <a:pt x="8716" y="8665"/>
                      <a:pt x="8645" y="8677"/>
                    </a:cubicBezTo>
                    <a:cubicBezTo>
                      <a:pt x="8585" y="8689"/>
                      <a:pt x="8538" y="8701"/>
                      <a:pt x="8502" y="8736"/>
                    </a:cubicBezTo>
                    <a:cubicBezTo>
                      <a:pt x="8502" y="8712"/>
                      <a:pt x="8502" y="8701"/>
                      <a:pt x="8490" y="8677"/>
                    </a:cubicBezTo>
                    <a:cubicBezTo>
                      <a:pt x="8454" y="8617"/>
                      <a:pt x="8407" y="8558"/>
                      <a:pt x="8359" y="8486"/>
                    </a:cubicBezTo>
                    <a:cubicBezTo>
                      <a:pt x="8264" y="8355"/>
                      <a:pt x="8169" y="8224"/>
                      <a:pt x="8073" y="8093"/>
                    </a:cubicBezTo>
                    <a:cubicBezTo>
                      <a:pt x="7883" y="7831"/>
                      <a:pt x="7704" y="7569"/>
                      <a:pt x="7526" y="7308"/>
                    </a:cubicBezTo>
                    <a:cubicBezTo>
                      <a:pt x="7252" y="6891"/>
                      <a:pt x="6990" y="6474"/>
                      <a:pt x="6716" y="6046"/>
                    </a:cubicBezTo>
                    <a:cubicBezTo>
                      <a:pt x="7740" y="6010"/>
                      <a:pt x="8633" y="5260"/>
                      <a:pt x="8788" y="4212"/>
                    </a:cubicBezTo>
                    <a:cubicBezTo>
                      <a:pt x="8919" y="3390"/>
                      <a:pt x="8561" y="2605"/>
                      <a:pt x="7942" y="2140"/>
                    </a:cubicBezTo>
                    <a:cubicBezTo>
                      <a:pt x="8132" y="1658"/>
                      <a:pt x="8590" y="1312"/>
                      <a:pt x="9068" y="1312"/>
                    </a:cubicBezTo>
                    <a:cubicBezTo>
                      <a:pt x="9309" y="1312"/>
                      <a:pt x="9556" y="1401"/>
                      <a:pt x="9776" y="1604"/>
                    </a:cubicBezTo>
                    <a:cubicBezTo>
                      <a:pt x="10490" y="2271"/>
                      <a:pt x="9812" y="3105"/>
                      <a:pt x="9574" y="3819"/>
                    </a:cubicBezTo>
                    <a:cubicBezTo>
                      <a:pt x="9443" y="4212"/>
                      <a:pt x="9431" y="4641"/>
                      <a:pt x="9645" y="5022"/>
                    </a:cubicBezTo>
                    <a:cubicBezTo>
                      <a:pt x="9838" y="5385"/>
                      <a:pt x="10215" y="5619"/>
                      <a:pt x="10632" y="5619"/>
                    </a:cubicBezTo>
                    <a:cubicBezTo>
                      <a:pt x="10652" y="5619"/>
                      <a:pt x="10672" y="5618"/>
                      <a:pt x="10693" y="5617"/>
                    </a:cubicBezTo>
                    <a:cubicBezTo>
                      <a:pt x="11121" y="5593"/>
                      <a:pt x="11443" y="5307"/>
                      <a:pt x="11609" y="4938"/>
                    </a:cubicBezTo>
                    <a:cubicBezTo>
                      <a:pt x="11788" y="4557"/>
                      <a:pt x="11907" y="3998"/>
                      <a:pt x="11717" y="3605"/>
                    </a:cubicBezTo>
                    <a:cubicBezTo>
                      <a:pt x="11607" y="3358"/>
                      <a:pt x="11380" y="3218"/>
                      <a:pt x="11152" y="3218"/>
                    </a:cubicBezTo>
                    <a:cubicBezTo>
                      <a:pt x="10983" y="3218"/>
                      <a:pt x="10814" y="3295"/>
                      <a:pt x="10693" y="3462"/>
                    </a:cubicBezTo>
                    <a:cubicBezTo>
                      <a:pt x="10371" y="3890"/>
                      <a:pt x="10693" y="4414"/>
                      <a:pt x="11157" y="4522"/>
                    </a:cubicBezTo>
                    <a:cubicBezTo>
                      <a:pt x="11168" y="4525"/>
                      <a:pt x="11179" y="4527"/>
                      <a:pt x="11189" y="4527"/>
                    </a:cubicBezTo>
                    <a:cubicBezTo>
                      <a:pt x="11279" y="4527"/>
                      <a:pt x="11338" y="4396"/>
                      <a:pt x="11252" y="4343"/>
                    </a:cubicBezTo>
                    <a:cubicBezTo>
                      <a:pt x="11086" y="4248"/>
                      <a:pt x="10907" y="4069"/>
                      <a:pt x="10883" y="3879"/>
                    </a:cubicBezTo>
                    <a:cubicBezTo>
                      <a:pt x="10873" y="3723"/>
                      <a:pt x="10998" y="3532"/>
                      <a:pt x="11164" y="3532"/>
                    </a:cubicBezTo>
                    <a:cubicBezTo>
                      <a:pt x="11188" y="3532"/>
                      <a:pt x="11214" y="3536"/>
                      <a:pt x="11240" y="3545"/>
                    </a:cubicBezTo>
                    <a:cubicBezTo>
                      <a:pt x="11633" y="3688"/>
                      <a:pt x="11467" y="4367"/>
                      <a:pt x="11371" y="4664"/>
                    </a:cubicBezTo>
                    <a:cubicBezTo>
                      <a:pt x="11251" y="5003"/>
                      <a:pt x="11001" y="5291"/>
                      <a:pt x="10640" y="5291"/>
                    </a:cubicBezTo>
                    <a:cubicBezTo>
                      <a:pt x="10607" y="5291"/>
                      <a:pt x="10573" y="5288"/>
                      <a:pt x="10538" y="5284"/>
                    </a:cubicBezTo>
                    <a:cubicBezTo>
                      <a:pt x="10133" y="5236"/>
                      <a:pt x="9847" y="4879"/>
                      <a:pt x="9812" y="4486"/>
                    </a:cubicBezTo>
                    <a:cubicBezTo>
                      <a:pt x="9764" y="4117"/>
                      <a:pt x="9931" y="3771"/>
                      <a:pt x="10085" y="3450"/>
                    </a:cubicBezTo>
                    <a:cubicBezTo>
                      <a:pt x="10228" y="3140"/>
                      <a:pt x="10371" y="2831"/>
                      <a:pt x="10419" y="2497"/>
                    </a:cubicBezTo>
                    <a:cubicBezTo>
                      <a:pt x="10514" y="1771"/>
                      <a:pt x="9955" y="1116"/>
                      <a:pt x="9240" y="1009"/>
                    </a:cubicBezTo>
                    <a:cubicBezTo>
                      <a:pt x="9184" y="1001"/>
                      <a:pt x="9128" y="997"/>
                      <a:pt x="9073" y="997"/>
                    </a:cubicBezTo>
                    <a:cubicBezTo>
                      <a:pt x="8472" y="997"/>
                      <a:pt x="7939" y="1454"/>
                      <a:pt x="7776" y="2021"/>
                    </a:cubicBezTo>
                    <a:cubicBezTo>
                      <a:pt x="7538" y="1878"/>
                      <a:pt x="7264" y="1783"/>
                      <a:pt x="6978" y="1735"/>
                    </a:cubicBezTo>
                    <a:cubicBezTo>
                      <a:pt x="6860" y="1716"/>
                      <a:pt x="6746" y="1707"/>
                      <a:pt x="6633" y="1707"/>
                    </a:cubicBezTo>
                    <a:cubicBezTo>
                      <a:pt x="6541" y="1707"/>
                      <a:pt x="6450" y="1713"/>
                      <a:pt x="6359" y="1724"/>
                    </a:cubicBezTo>
                    <a:cubicBezTo>
                      <a:pt x="6526" y="1057"/>
                      <a:pt x="6156" y="259"/>
                      <a:pt x="5466" y="57"/>
                    </a:cubicBezTo>
                    <a:cubicBezTo>
                      <a:pt x="5336" y="19"/>
                      <a:pt x="5204" y="0"/>
                      <a:pt x="50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171" name="Google Shape;2171;p45"/>
              <p:cNvGrpSpPr/>
              <p:nvPr/>
            </p:nvGrpSpPr>
            <p:grpSpPr>
              <a:xfrm>
                <a:off x="7659751" y="2315682"/>
                <a:ext cx="1264188" cy="1762192"/>
                <a:chOff x="5489950" y="1589700"/>
                <a:chExt cx="297400" cy="414575"/>
              </a:xfrm>
            </p:grpSpPr>
            <p:sp>
              <p:nvSpPr>
                <p:cNvPr id="2172" name="Google Shape;2172;p45"/>
                <p:cNvSpPr/>
                <p:nvPr/>
              </p:nvSpPr>
              <p:spPr>
                <a:xfrm>
                  <a:off x="5682275" y="1614600"/>
                  <a:ext cx="105075" cy="115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03" h="4623" extrusionOk="0">
                      <a:moveTo>
                        <a:pt x="1374" y="0"/>
                      </a:moveTo>
                      <a:cubicBezTo>
                        <a:pt x="635" y="0"/>
                        <a:pt x="0" y="689"/>
                        <a:pt x="11" y="1418"/>
                      </a:cubicBezTo>
                      <a:cubicBezTo>
                        <a:pt x="11" y="1468"/>
                        <a:pt x="52" y="1496"/>
                        <a:pt x="91" y="1496"/>
                      </a:cubicBezTo>
                      <a:cubicBezTo>
                        <a:pt x="126" y="1496"/>
                        <a:pt x="160" y="1474"/>
                        <a:pt x="166" y="1430"/>
                      </a:cubicBezTo>
                      <a:cubicBezTo>
                        <a:pt x="258" y="808"/>
                        <a:pt x="808" y="310"/>
                        <a:pt x="1378" y="310"/>
                      </a:cubicBezTo>
                      <a:cubicBezTo>
                        <a:pt x="1616" y="310"/>
                        <a:pt x="1857" y="397"/>
                        <a:pt x="2071" y="596"/>
                      </a:cubicBezTo>
                      <a:cubicBezTo>
                        <a:pt x="2785" y="1275"/>
                        <a:pt x="2107" y="2108"/>
                        <a:pt x="1869" y="2823"/>
                      </a:cubicBezTo>
                      <a:cubicBezTo>
                        <a:pt x="1738" y="3216"/>
                        <a:pt x="1738" y="3644"/>
                        <a:pt x="1940" y="4013"/>
                      </a:cubicBezTo>
                      <a:cubicBezTo>
                        <a:pt x="2145" y="4378"/>
                        <a:pt x="2524" y="4622"/>
                        <a:pt x="2942" y="4622"/>
                      </a:cubicBezTo>
                      <a:cubicBezTo>
                        <a:pt x="2961" y="4622"/>
                        <a:pt x="2980" y="4622"/>
                        <a:pt x="3000" y="4621"/>
                      </a:cubicBezTo>
                      <a:cubicBezTo>
                        <a:pt x="3416" y="4585"/>
                        <a:pt x="3738" y="4311"/>
                        <a:pt x="3905" y="3942"/>
                      </a:cubicBezTo>
                      <a:cubicBezTo>
                        <a:pt x="4083" y="3561"/>
                        <a:pt x="4202" y="3001"/>
                        <a:pt x="4024" y="2597"/>
                      </a:cubicBezTo>
                      <a:cubicBezTo>
                        <a:pt x="3914" y="2356"/>
                        <a:pt x="3685" y="2219"/>
                        <a:pt x="3456" y="2219"/>
                      </a:cubicBezTo>
                      <a:cubicBezTo>
                        <a:pt x="3288" y="2219"/>
                        <a:pt x="3121" y="2293"/>
                        <a:pt x="3000" y="2454"/>
                      </a:cubicBezTo>
                      <a:cubicBezTo>
                        <a:pt x="2678" y="2882"/>
                        <a:pt x="2988" y="3418"/>
                        <a:pt x="3464" y="3525"/>
                      </a:cubicBezTo>
                      <a:cubicBezTo>
                        <a:pt x="3472" y="3527"/>
                        <a:pt x="3480" y="3528"/>
                        <a:pt x="3488" y="3528"/>
                      </a:cubicBezTo>
                      <a:cubicBezTo>
                        <a:pt x="3583" y="3528"/>
                        <a:pt x="3646" y="3402"/>
                        <a:pt x="3547" y="3347"/>
                      </a:cubicBezTo>
                      <a:cubicBezTo>
                        <a:pt x="3393" y="3251"/>
                        <a:pt x="3214" y="3073"/>
                        <a:pt x="3190" y="2882"/>
                      </a:cubicBezTo>
                      <a:cubicBezTo>
                        <a:pt x="3170" y="2729"/>
                        <a:pt x="3290" y="2532"/>
                        <a:pt x="3452" y="2532"/>
                      </a:cubicBezTo>
                      <a:cubicBezTo>
                        <a:pt x="3479" y="2532"/>
                        <a:pt x="3507" y="2537"/>
                        <a:pt x="3535" y="2549"/>
                      </a:cubicBezTo>
                      <a:cubicBezTo>
                        <a:pt x="3940" y="2692"/>
                        <a:pt x="3774" y="3371"/>
                        <a:pt x="3678" y="3656"/>
                      </a:cubicBezTo>
                      <a:cubicBezTo>
                        <a:pt x="3557" y="4010"/>
                        <a:pt x="3301" y="4292"/>
                        <a:pt x="2922" y="4292"/>
                      </a:cubicBezTo>
                      <a:cubicBezTo>
                        <a:pt x="2893" y="4292"/>
                        <a:pt x="2863" y="4291"/>
                        <a:pt x="2833" y="4287"/>
                      </a:cubicBezTo>
                      <a:cubicBezTo>
                        <a:pt x="2428" y="4240"/>
                        <a:pt x="2154" y="3882"/>
                        <a:pt x="2107" y="3490"/>
                      </a:cubicBezTo>
                      <a:cubicBezTo>
                        <a:pt x="2071" y="3120"/>
                        <a:pt x="2238" y="2763"/>
                        <a:pt x="2381" y="2442"/>
                      </a:cubicBezTo>
                      <a:cubicBezTo>
                        <a:pt x="2523" y="2144"/>
                        <a:pt x="2678" y="1835"/>
                        <a:pt x="2714" y="1489"/>
                      </a:cubicBezTo>
                      <a:cubicBezTo>
                        <a:pt x="2809" y="763"/>
                        <a:pt x="2250" y="120"/>
                        <a:pt x="1547" y="13"/>
                      </a:cubicBezTo>
                      <a:cubicBezTo>
                        <a:pt x="1489" y="4"/>
                        <a:pt x="1431" y="0"/>
                        <a:pt x="1374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3" name="Google Shape;2173;p45"/>
                <p:cNvSpPr/>
                <p:nvPr/>
              </p:nvSpPr>
              <p:spPr>
                <a:xfrm>
                  <a:off x="5531625" y="1589700"/>
                  <a:ext cx="123550" cy="94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3760" extrusionOk="0">
                      <a:moveTo>
                        <a:pt x="3397" y="0"/>
                      </a:moveTo>
                      <a:cubicBezTo>
                        <a:pt x="2833" y="0"/>
                        <a:pt x="2282" y="341"/>
                        <a:pt x="2108" y="902"/>
                      </a:cubicBezTo>
                      <a:cubicBezTo>
                        <a:pt x="2001" y="1235"/>
                        <a:pt x="2013" y="1569"/>
                        <a:pt x="2013" y="1914"/>
                      </a:cubicBezTo>
                      <a:cubicBezTo>
                        <a:pt x="2013" y="2271"/>
                        <a:pt x="2013" y="2664"/>
                        <a:pt x="1822" y="2973"/>
                      </a:cubicBezTo>
                      <a:cubicBezTo>
                        <a:pt x="1661" y="3239"/>
                        <a:pt x="1379" y="3429"/>
                        <a:pt x="1072" y="3429"/>
                      </a:cubicBezTo>
                      <a:cubicBezTo>
                        <a:pt x="994" y="3429"/>
                        <a:pt x="914" y="3417"/>
                        <a:pt x="834" y="3390"/>
                      </a:cubicBezTo>
                      <a:cubicBezTo>
                        <a:pt x="429" y="3271"/>
                        <a:pt x="298" y="2866"/>
                        <a:pt x="334" y="2473"/>
                      </a:cubicBezTo>
                      <a:cubicBezTo>
                        <a:pt x="369" y="2183"/>
                        <a:pt x="494" y="1520"/>
                        <a:pt x="898" y="1520"/>
                      </a:cubicBezTo>
                      <a:cubicBezTo>
                        <a:pt x="908" y="1520"/>
                        <a:pt x="919" y="1520"/>
                        <a:pt x="929" y="1521"/>
                      </a:cubicBezTo>
                      <a:cubicBezTo>
                        <a:pt x="1132" y="1533"/>
                        <a:pt x="1191" y="1819"/>
                        <a:pt x="1096" y="1973"/>
                      </a:cubicBezTo>
                      <a:cubicBezTo>
                        <a:pt x="1001" y="2140"/>
                        <a:pt x="763" y="2223"/>
                        <a:pt x="584" y="2247"/>
                      </a:cubicBezTo>
                      <a:cubicBezTo>
                        <a:pt x="453" y="2259"/>
                        <a:pt x="477" y="2426"/>
                        <a:pt x="584" y="2450"/>
                      </a:cubicBezTo>
                      <a:cubicBezTo>
                        <a:pt x="636" y="2460"/>
                        <a:pt x="688" y="2465"/>
                        <a:pt x="740" y="2465"/>
                      </a:cubicBezTo>
                      <a:cubicBezTo>
                        <a:pt x="1162" y="2465"/>
                        <a:pt x="1549" y="2132"/>
                        <a:pt x="1453" y="1676"/>
                      </a:cubicBezTo>
                      <a:cubicBezTo>
                        <a:pt x="1392" y="1371"/>
                        <a:pt x="1146" y="1207"/>
                        <a:pt x="886" y="1207"/>
                      </a:cubicBezTo>
                      <a:cubicBezTo>
                        <a:pt x="740" y="1207"/>
                        <a:pt x="589" y="1259"/>
                        <a:pt x="465" y="1366"/>
                      </a:cubicBezTo>
                      <a:cubicBezTo>
                        <a:pt x="132" y="1652"/>
                        <a:pt x="1" y="2211"/>
                        <a:pt x="1" y="2628"/>
                      </a:cubicBezTo>
                      <a:cubicBezTo>
                        <a:pt x="1" y="3045"/>
                        <a:pt x="179" y="3426"/>
                        <a:pt x="548" y="3628"/>
                      </a:cubicBezTo>
                      <a:cubicBezTo>
                        <a:pt x="713" y="3718"/>
                        <a:pt x="889" y="3760"/>
                        <a:pt x="1065" y="3760"/>
                      </a:cubicBezTo>
                      <a:cubicBezTo>
                        <a:pt x="1311" y="3760"/>
                        <a:pt x="1555" y="3679"/>
                        <a:pt x="1763" y="3533"/>
                      </a:cubicBezTo>
                      <a:cubicBezTo>
                        <a:pt x="2096" y="3271"/>
                        <a:pt x="2275" y="2878"/>
                        <a:pt x="2322" y="2473"/>
                      </a:cubicBezTo>
                      <a:cubicBezTo>
                        <a:pt x="2406" y="1723"/>
                        <a:pt x="2144" y="676"/>
                        <a:pt x="3061" y="366"/>
                      </a:cubicBezTo>
                      <a:cubicBezTo>
                        <a:pt x="3182" y="327"/>
                        <a:pt x="3299" y="308"/>
                        <a:pt x="3410" y="308"/>
                      </a:cubicBezTo>
                      <a:cubicBezTo>
                        <a:pt x="4174" y="308"/>
                        <a:pt x="4672" y="1166"/>
                        <a:pt x="4454" y="1914"/>
                      </a:cubicBezTo>
                      <a:cubicBezTo>
                        <a:pt x="4438" y="1975"/>
                        <a:pt x="4482" y="2016"/>
                        <a:pt x="4528" y="2016"/>
                      </a:cubicBezTo>
                      <a:cubicBezTo>
                        <a:pt x="4553" y="2016"/>
                        <a:pt x="4579" y="2003"/>
                        <a:pt x="4597" y="1973"/>
                      </a:cubicBezTo>
                      <a:cubicBezTo>
                        <a:pt x="4942" y="1259"/>
                        <a:pt x="4573" y="283"/>
                        <a:pt x="3787" y="56"/>
                      </a:cubicBezTo>
                      <a:cubicBezTo>
                        <a:pt x="3659" y="18"/>
                        <a:pt x="3528" y="0"/>
                        <a:pt x="339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4" name="Google Shape;2174;p45"/>
                <p:cNvSpPr/>
                <p:nvPr/>
              </p:nvSpPr>
              <p:spPr>
                <a:xfrm>
                  <a:off x="5529250" y="1695450"/>
                  <a:ext cx="213275" cy="187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31" h="7515" extrusionOk="0">
                      <a:moveTo>
                        <a:pt x="156" y="4914"/>
                      </a:moveTo>
                      <a:cubicBezTo>
                        <a:pt x="153" y="4915"/>
                        <a:pt x="157" y="4918"/>
                        <a:pt x="167" y="4923"/>
                      </a:cubicBezTo>
                      <a:cubicBezTo>
                        <a:pt x="199" y="4923"/>
                        <a:pt x="193" y="4923"/>
                        <a:pt x="156" y="4914"/>
                      </a:cubicBezTo>
                      <a:close/>
                      <a:moveTo>
                        <a:pt x="5034" y="0"/>
                      </a:moveTo>
                      <a:cubicBezTo>
                        <a:pt x="4999" y="0"/>
                        <a:pt x="4964" y="20"/>
                        <a:pt x="4942" y="65"/>
                      </a:cubicBezTo>
                      <a:cubicBezTo>
                        <a:pt x="4775" y="470"/>
                        <a:pt x="4680" y="910"/>
                        <a:pt x="4584" y="1351"/>
                      </a:cubicBezTo>
                      <a:cubicBezTo>
                        <a:pt x="4573" y="1345"/>
                        <a:pt x="4561" y="1342"/>
                        <a:pt x="4549" y="1342"/>
                      </a:cubicBezTo>
                      <a:cubicBezTo>
                        <a:pt x="4537" y="1342"/>
                        <a:pt x="4525" y="1345"/>
                        <a:pt x="4513" y="1351"/>
                      </a:cubicBezTo>
                      <a:cubicBezTo>
                        <a:pt x="3953" y="1661"/>
                        <a:pt x="3441" y="2089"/>
                        <a:pt x="2929" y="2470"/>
                      </a:cubicBezTo>
                      <a:cubicBezTo>
                        <a:pt x="2679" y="2661"/>
                        <a:pt x="2429" y="2863"/>
                        <a:pt x="2179" y="3054"/>
                      </a:cubicBezTo>
                      <a:cubicBezTo>
                        <a:pt x="1929" y="3244"/>
                        <a:pt x="1667" y="3423"/>
                        <a:pt x="1441" y="3625"/>
                      </a:cubicBezTo>
                      <a:cubicBezTo>
                        <a:pt x="1298" y="3530"/>
                        <a:pt x="1144" y="3446"/>
                        <a:pt x="989" y="3387"/>
                      </a:cubicBezTo>
                      <a:cubicBezTo>
                        <a:pt x="870" y="3339"/>
                        <a:pt x="751" y="3292"/>
                        <a:pt x="632" y="3256"/>
                      </a:cubicBezTo>
                      <a:cubicBezTo>
                        <a:pt x="572" y="3232"/>
                        <a:pt x="501" y="3220"/>
                        <a:pt x="441" y="3196"/>
                      </a:cubicBezTo>
                      <a:cubicBezTo>
                        <a:pt x="405" y="3185"/>
                        <a:pt x="358" y="3185"/>
                        <a:pt x="322" y="3185"/>
                      </a:cubicBezTo>
                      <a:cubicBezTo>
                        <a:pt x="262" y="3196"/>
                        <a:pt x="239" y="3220"/>
                        <a:pt x="203" y="3256"/>
                      </a:cubicBezTo>
                      <a:cubicBezTo>
                        <a:pt x="155" y="3292"/>
                        <a:pt x="155" y="3351"/>
                        <a:pt x="179" y="3399"/>
                      </a:cubicBezTo>
                      <a:cubicBezTo>
                        <a:pt x="203" y="3435"/>
                        <a:pt x="215" y="3470"/>
                        <a:pt x="251" y="3494"/>
                      </a:cubicBezTo>
                      <a:cubicBezTo>
                        <a:pt x="286" y="3518"/>
                        <a:pt x="322" y="3530"/>
                        <a:pt x="358" y="3542"/>
                      </a:cubicBezTo>
                      <a:cubicBezTo>
                        <a:pt x="417" y="3554"/>
                        <a:pt x="477" y="3566"/>
                        <a:pt x="536" y="3589"/>
                      </a:cubicBezTo>
                      <a:cubicBezTo>
                        <a:pt x="643" y="3625"/>
                        <a:pt x="751" y="3661"/>
                        <a:pt x="858" y="3696"/>
                      </a:cubicBezTo>
                      <a:cubicBezTo>
                        <a:pt x="977" y="3744"/>
                        <a:pt x="1084" y="3792"/>
                        <a:pt x="1203" y="3827"/>
                      </a:cubicBezTo>
                      <a:cubicBezTo>
                        <a:pt x="1108" y="3875"/>
                        <a:pt x="1013" y="3923"/>
                        <a:pt x="917" y="3982"/>
                      </a:cubicBezTo>
                      <a:cubicBezTo>
                        <a:pt x="751" y="4089"/>
                        <a:pt x="584" y="4197"/>
                        <a:pt x="429" y="4316"/>
                      </a:cubicBezTo>
                      <a:cubicBezTo>
                        <a:pt x="346" y="4363"/>
                        <a:pt x="262" y="4423"/>
                        <a:pt x="179" y="4482"/>
                      </a:cubicBezTo>
                      <a:cubicBezTo>
                        <a:pt x="96" y="4566"/>
                        <a:pt x="1" y="4685"/>
                        <a:pt x="48" y="4804"/>
                      </a:cubicBezTo>
                      <a:cubicBezTo>
                        <a:pt x="60" y="4851"/>
                        <a:pt x="96" y="4887"/>
                        <a:pt x="143" y="4911"/>
                      </a:cubicBezTo>
                      <a:cubicBezTo>
                        <a:pt x="148" y="4912"/>
                        <a:pt x="152" y="4913"/>
                        <a:pt x="156" y="4914"/>
                      </a:cubicBezTo>
                      <a:lnTo>
                        <a:pt x="156" y="4914"/>
                      </a:lnTo>
                      <a:cubicBezTo>
                        <a:pt x="157" y="4914"/>
                        <a:pt x="157" y="4914"/>
                        <a:pt x="158" y="4914"/>
                      </a:cubicBezTo>
                      <a:cubicBezTo>
                        <a:pt x="164" y="4914"/>
                        <a:pt x="179" y="4917"/>
                        <a:pt x="203" y="4923"/>
                      </a:cubicBezTo>
                      <a:cubicBezTo>
                        <a:pt x="215" y="4926"/>
                        <a:pt x="227" y="4927"/>
                        <a:pt x="238" y="4927"/>
                      </a:cubicBezTo>
                      <a:cubicBezTo>
                        <a:pt x="274" y="4927"/>
                        <a:pt x="307" y="4914"/>
                        <a:pt x="334" y="4887"/>
                      </a:cubicBezTo>
                      <a:cubicBezTo>
                        <a:pt x="393" y="4851"/>
                        <a:pt x="429" y="4792"/>
                        <a:pt x="417" y="4732"/>
                      </a:cubicBezTo>
                      <a:cubicBezTo>
                        <a:pt x="465" y="4685"/>
                        <a:pt x="512" y="4649"/>
                        <a:pt x="572" y="4613"/>
                      </a:cubicBezTo>
                      <a:cubicBezTo>
                        <a:pt x="679" y="4530"/>
                        <a:pt x="786" y="4447"/>
                        <a:pt x="905" y="4375"/>
                      </a:cubicBezTo>
                      <a:cubicBezTo>
                        <a:pt x="1013" y="4292"/>
                        <a:pt x="1120" y="4220"/>
                        <a:pt x="1239" y="4137"/>
                      </a:cubicBezTo>
                      <a:cubicBezTo>
                        <a:pt x="1274" y="4113"/>
                        <a:pt x="1310" y="4077"/>
                        <a:pt x="1346" y="4054"/>
                      </a:cubicBezTo>
                      <a:lnTo>
                        <a:pt x="1346" y="4054"/>
                      </a:lnTo>
                      <a:cubicBezTo>
                        <a:pt x="1310" y="4149"/>
                        <a:pt x="1274" y="4244"/>
                        <a:pt x="1239" y="4339"/>
                      </a:cubicBezTo>
                      <a:cubicBezTo>
                        <a:pt x="1191" y="4470"/>
                        <a:pt x="1155" y="4601"/>
                        <a:pt x="1108" y="4732"/>
                      </a:cubicBezTo>
                      <a:cubicBezTo>
                        <a:pt x="1060" y="4863"/>
                        <a:pt x="1013" y="5018"/>
                        <a:pt x="1001" y="5161"/>
                      </a:cubicBezTo>
                      <a:cubicBezTo>
                        <a:pt x="986" y="5273"/>
                        <a:pt x="1088" y="5357"/>
                        <a:pt x="1184" y="5357"/>
                      </a:cubicBezTo>
                      <a:cubicBezTo>
                        <a:pt x="1241" y="5357"/>
                        <a:pt x="1295" y="5327"/>
                        <a:pt x="1322" y="5256"/>
                      </a:cubicBezTo>
                      <a:cubicBezTo>
                        <a:pt x="1370" y="5125"/>
                        <a:pt x="1394" y="4982"/>
                        <a:pt x="1429" y="4839"/>
                      </a:cubicBezTo>
                      <a:cubicBezTo>
                        <a:pt x="1465" y="4709"/>
                        <a:pt x="1501" y="4578"/>
                        <a:pt x="1536" y="4447"/>
                      </a:cubicBezTo>
                      <a:cubicBezTo>
                        <a:pt x="1584" y="4292"/>
                        <a:pt x="1632" y="4137"/>
                        <a:pt x="1679" y="3982"/>
                      </a:cubicBezTo>
                      <a:lnTo>
                        <a:pt x="1691" y="3982"/>
                      </a:lnTo>
                      <a:cubicBezTo>
                        <a:pt x="1703" y="4185"/>
                        <a:pt x="1727" y="4387"/>
                        <a:pt x="1775" y="4589"/>
                      </a:cubicBezTo>
                      <a:cubicBezTo>
                        <a:pt x="1798" y="4720"/>
                        <a:pt x="1822" y="4863"/>
                        <a:pt x="1858" y="5006"/>
                      </a:cubicBezTo>
                      <a:cubicBezTo>
                        <a:pt x="1894" y="5137"/>
                        <a:pt x="1917" y="5351"/>
                        <a:pt x="2060" y="5411"/>
                      </a:cubicBezTo>
                      <a:cubicBezTo>
                        <a:pt x="2076" y="5415"/>
                        <a:pt x="2093" y="5418"/>
                        <a:pt x="2110" y="5418"/>
                      </a:cubicBezTo>
                      <a:cubicBezTo>
                        <a:pt x="2144" y="5418"/>
                        <a:pt x="2175" y="5407"/>
                        <a:pt x="2191" y="5375"/>
                      </a:cubicBezTo>
                      <a:cubicBezTo>
                        <a:pt x="2287" y="5256"/>
                        <a:pt x="2215" y="5078"/>
                        <a:pt x="2191" y="4947"/>
                      </a:cubicBezTo>
                      <a:cubicBezTo>
                        <a:pt x="2156" y="4816"/>
                        <a:pt x="2120" y="4673"/>
                        <a:pt x="2096" y="4530"/>
                      </a:cubicBezTo>
                      <a:cubicBezTo>
                        <a:pt x="2048" y="4268"/>
                        <a:pt x="2001" y="3982"/>
                        <a:pt x="1929" y="3720"/>
                      </a:cubicBezTo>
                      <a:cubicBezTo>
                        <a:pt x="2084" y="3601"/>
                        <a:pt x="2227" y="3482"/>
                        <a:pt x="2370" y="3363"/>
                      </a:cubicBezTo>
                      <a:cubicBezTo>
                        <a:pt x="2632" y="3173"/>
                        <a:pt x="2882" y="2970"/>
                        <a:pt x="3144" y="2768"/>
                      </a:cubicBezTo>
                      <a:cubicBezTo>
                        <a:pt x="3596" y="2411"/>
                        <a:pt x="4084" y="2077"/>
                        <a:pt x="4501" y="1672"/>
                      </a:cubicBezTo>
                      <a:lnTo>
                        <a:pt x="4501" y="1672"/>
                      </a:lnTo>
                      <a:cubicBezTo>
                        <a:pt x="4418" y="2101"/>
                        <a:pt x="4322" y="2518"/>
                        <a:pt x="4239" y="2946"/>
                      </a:cubicBezTo>
                      <a:cubicBezTo>
                        <a:pt x="4049" y="3923"/>
                        <a:pt x="3894" y="4899"/>
                        <a:pt x="3751" y="5887"/>
                      </a:cubicBezTo>
                      <a:cubicBezTo>
                        <a:pt x="3715" y="6161"/>
                        <a:pt x="3680" y="6435"/>
                        <a:pt x="3644" y="6697"/>
                      </a:cubicBezTo>
                      <a:cubicBezTo>
                        <a:pt x="3632" y="6852"/>
                        <a:pt x="3608" y="6995"/>
                        <a:pt x="3596" y="7137"/>
                      </a:cubicBezTo>
                      <a:cubicBezTo>
                        <a:pt x="3572" y="7280"/>
                        <a:pt x="3572" y="7376"/>
                        <a:pt x="3680" y="7483"/>
                      </a:cubicBezTo>
                      <a:cubicBezTo>
                        <a:pt x="3702" y="7505"/>
                        <a:pt x="3732" y="7514"/>
                        <a:pt x="3762" y="7514"/>
                      </a:cubicBezTo>
                      <a:cubicBezTo>
                        <a:pt x="3797" y="7514"/>
                        <a:pt x="3833" y="7502"/>
                        <a:pt x="3858" y="7483"/>
                      </a:cubicBezTo>
                      <a:cubicBezTo>
                        <a:pt x="4037" y="7364"/>
                        <a:pt x="4013" y="7042"/>
                        <a:pt x="4037" y="6852"/>
                      </a:cubicBezTo>
                      <a:cubicBezTo>
                        <a:pt x="4061" y="6602"/>
                        <a:pt x="4096" y="6363"/>
                        <a:pt x="4132" y="6125"/>
                      </a:cubicBezTo>
                      <a:cubicBezTo>
                        <a:pt x="4192" y="5637"/>
                        <a:pt x="4263" y="5161"/>
                        <a:pt x="4334" y="4673"/>
                      </a:cubicBezTo>
                      <a:cubicBezTo>
                        <a:pt x="4477" y="3744"/>
                        <a:pt x="4644" y="2815"/>
                        <a:pt x="4823" y="1887"/>
                      </a:cubicBezTo>
                      <a:cubicBezTo>
                        <a:pt x="5073" y="2363"/>
                        <a:pt x="5370" y="2815"/>
                        <a:pt x="5656" y="3256"/>
                      </a:cubicBezTo>
                      <a:cubicBezTo>
                        <a:pt x="5823" y="3518"/>
                        <a:pt x="6001" y="3792"/>
                        <a:pt x="6192" y="4054"/>
                      </a:cubicBezTo>
                      <a:cubicBezTo>
                        <a:pt x="6275" y="4173"/>
                        <a:pt x="6370" y="4304"/>
                        <a:pt x="6454" y="4423"/>
                      </a:cubicBezTo>
                      <a:cubicBezTo>
                        <a:pt x="6501" y="4494"/>
                        <a:pt x="6549" y="4554"/>
                        <a:pt x="6597" y="4613"/>
                      </a:cubicBezTo>
                      <a:cubicBezTo>
                        <a:pt x="6501" y="4828"/>
                        <a:pt x="6430" y="5054"/>
                        <a:pt x="6394" y="5292"/>
                      </a:cubicBezTo>
                      <a:cubicBezTo>
                        <a:pt x="6370" y="5411"/>
                        <a:pt x="6358" y="5530"/>
                        <a:pt x="6347" y="5649"/>
                      </a:cubicBezTo>
                      <a:cubicBezTo>
                        <a:pt x="6347" y="5721"/>
                        <a:pt x="6347" y="5780"/>
                        <a:pt x="6347" y="5852"/>
                      </a:cubicBezTo>
                      <a:cubicBezTo>
                        <a:pt x="6347" y="5887"/>
                        <a:pt x="6347" y="5911"/>
                        <a:pt x="6358" y="5947"/>
                      </a:cubicBezTo>
                      <a:cubicBezTo>
                        <a:pt x="6370" y="5982"/>
                        <a:pt x="6406" y="5994"/>
                        <a:pt x="6418" y="6018"/>
                      </a:cubicBezTo>
                      <a:cubicBezTo>
                        <a:pt x="6437" y="6057"/>
                        <a:pt x="6478" y="6078"/>
                        <a:pt x="6516" y="6078"/>
                      </a:cubicBezTo>
                      <a:cubicBezTo>
                        <a:pt x="6549" y="6078"/>
                        <a:pt x="6580" y="6063"/>
                        <a:pt x="6597" y="6030"/>
                      </a:cubicBezTo>
                      <a:cubicBezTo>
                        <a:pt x="6597" y="6018"/>
                        <a:pt x="6632" y="5982"/>
                        <a:pt x="6644" y="5971"/>
                      </a:cubicBezTo>
                      <a:cubicBezTo>
                        <a:pt x="6668" y="5923"/>
                        <a:pt x="6668" y="5887"/>
                        <a:pt x="6668" y="5840"/>
                      </a:cubicBezTo>
                      <a:lnTo>
                        <a:pt x="6668" y="5697"/>
                      </a:lnTo>
                      <a:cubicBezTo>
                        <a:pt x="6680" y="5578"/>
                        <a:pt x="6680" y="5459"/>
                        <a:pt x="6704" y="5351"/>
                      </a:cubicBezTo>
                      <a:cubicBezTo>
                        <a:pt x="6716" y="5220"/>
                        <a:pt x="6739" y="5078"/>
                        <a:pt x="6775" y="4947"/>
                      </a:cubicBezTo>
                      <a:cubicBezTo>
                        <a:pt x="6775" y="4947"/>
                        <a:pt x="6775" y="4959"/>
                        <a:pt x="6775" y="4959"/>
                      </a:cubicBezTo>
                      <a:cubicBezTo>
                        <a:pt x="6823" y="5030"/>
                        <a:pt x="6859" y="5113"/>
                        <a:pt x="6906" y="5185"/>
                      </a:cubicBezTo>
                      <a:cubicBezTo>
                        <a:pt x="7001" y="5328"/>
                        <a:pt x="7085" y="5482"/>
                        <a:pt x="7180" y="5625"/>
                      </a:cubicBezTo>
                      <a:cubicBezTo>
                        <a:pt x="7263" y="5768"/>
                        <a:pt x="7347" y="5911"/>
                        <a:pt x="7430" y="6066"/>
                      </a:cubicBezTo>
                      <a:cubicBezTo>
                        <a:pt x="7478" y="6137"/>
                        <a:pt x="7525" y="6221"/>
                        <a:pt x="7561" y="6292"/>
                      </a:cubicBezTo>
                      <a:cubicBezTo>
                        <a:pt x="7609" y="6375"/>
                        <a:pt x="7668" y="6435"/>
                        <a:pt x="7775" y="6447"/>
                      </a:cubicBezTo>
                      <a:cubicBezTo>
                        <a:pt x="7811" y="6447"/>
                        <a:pt x="7847" y="6435"/>
                        <a:pt x="7871" y="6387"/>
                      </a:cubicBezTo>
                      <a:cubicBezTo>
                        <a:pt x="7918" y="6304"/>
                        <a:pt x="7882" y="6209"/>
                        <a:pt x="7835" y="6125"/>
                      </a:cubicBezTo>
                      <a:cubicBezTo>
                        <a:pt x="7799" y="6054"/>
                        <a:pt x="7751" y="5982"/>
                        <a:pt x="7704" y="5911"/>
                      </a:cubicBezTo>
                      <a:cubicBezTo>
                        <a:pt x="7621" y="5756"/>
                        <a:pt x="7525" y="5613"/>
                        <a:pt x="7430" y="5459"/>
                      </a:cubicBezTo>
                      <a:cubicBezTo>
                        <a:pt x="7335" y="5316"/>
                        <a:pt x="7240" y="5173"/>
                        <a:pt x="7132" y="5042"/>
                      </a:cubicBezTo>
                      <a:cubicBezTo>
                        <a:pt x="7120" y="5006"/>
                        <a:pt x="7097" y="4982"/>
                        <a:pt x="7073" y="4959"/>
                      </a:cubicBezTo>
                      <a:lnTo>
                        <a:pt x="7073" y="4959"/>
                      </a:lnTo>
                      <a:cubicBezTo>
                        <a:pt x="7204" y="5030"/>
                        <a:pt x="7323" y="5113"/>
                        <a:pt x="7442" y="5197"/>
                      </a:cubicBezTo>
                      <a:cubicBezTo>
                        <a:pt x="7585" y="5280"/>
                        <a:pt x="7716" y="5375"/>
                        <a:pt x="7859" y="5459"/>
                      </a:cubicBezTo>
                      <a:cubicBezTo>
                        <a:pt x="8002" y="5542"/>
                        <a:pt x="8144" y="5673"/>
                        <a:pt x="8311" y="5721"/>
                      </a:cubicBezTo>
                      <a:cubicBezTo>
                        <a:pt x="8321" y="5724"/>
                        <a:pt x="8331" y="5725"/>
                        <a:pt x="8341" y="5725"/>
                      </a:cubicBezTo>
                      <a:cubicBezTo>
                        <a:pt x="8447" y="5725"/>
                        <a:pt x="8530" y="5558"/>
                        <a:pt x="8454" y="5471"/>
                      </a:cubicBezTo>
                      <a:cubicBezTo>
                        <a:pt x="8347" y="5351"/>
                        <a:pt x="8180" y="5280"/>
                        <a:pt x="8037" y="5197"/>
                      </a:cubicBezTo>
                      <a:cubicBezTo>
                        <a:pt x="7894" y="5113"/>
                        <a:pt x="7751" y="5018"/>
                        <a:pt x="7609" y="4935"/>
                      </a:cubicBezTo>
                      <a:cubicBezTo>
                        <a:pt x="7478" y="4863"/>
                        <a:pt x="7347" y="4780"/>
                        <a:pt x="7216" y="4697"/>
                      </a:cubicBezTo>
                      <a:lnTo>
                        <a:pt x="7644" y="4697"/>
                      </a:lnTo>
                      <a:cubicBezTo>
                        <a:pt x="7763" y="4697"/>
                        <a:pt x="7894" y="4697"/>
                        <a:pt x="8013" y="4709"/>
                      </a:cubicBezTo>
                      <a:cubicBezTo>
                        <a:pt x="8089" y="4716"/>
                        <a:pt x="8183" y="4738"/>
                        <a:pt x="8269" y="4738"/>
                      </a:cubicBezTo>
                      <a:cubicBezTo>
                        <a:pt x="8319" y="4738"/>
                        <a:pt x="8367" y="4730"/>
                        <a:pt x="8406" y="4709"/>
                      </a:cubicBezTo>
                      <a:cubicBezTo>
                        <a:pt x="8502" y="4661"/>
                        <a:pt x="8525" y="4554"/>
                        <a:pt x="8442" y="4482"/>
                      </a:cubicBezTo>
                      <a:cubicBezTo>
                        <a:pt x="8366" y="4406"/>
                        <a:pt x="8229" y="4398"/>
                        <a:pt x="8116" y="4398"/>
                      </a:cubicBezTo>
                      <a:cubicBezTo>
                        <a:pt x="8088" y="4398"/>
                        <a:pt x="8061" y="4399"/>
                        <a:pt x="8037" y="4399"/>
                      </a:cubicBezTo>
                      <a:cubicBezTo>
                        <a:pt x="7906" y="4387"/>
                        <a:pt x="7775" y="4387"/>
                        <a:pt x="7644" y="4387"/>
                      </a:cubicBezTo>
                      <a:cubicBezTo>
                        <a:pt x="7513" y="4387"/>
                        <a:pt x="7382" y="4399"/>
                        <a:pt x="7263" y="4411"/>
                      </a:cubicBezTo>
                      <a:cubicBezTo>
                        <a:pt x="7192" y="4423"/>
                        <a:pt x="7132" y="4435"/>
                        <a:pt x="7073" y="4447"/>
                      </a:cubicBezTo>
                      <a:cubicBezTo>
                        <a:pt x="7013" y="4458"/>
                        <a:pt x="6966" y="4470"/>
                        <a:pt x="6930" y="4506"/>
                      </a:cubicBezTo>
                      <a:cubicBezTo>
                        <a:pt x="6930" y="4482"/>
                        <a:pt x="6918" y="4470"/>
                        <a:pt x="6906" y="4447"/>
                      </a:cubicBezTo>
                      <a:cubicBezTo>
                        <a:pt x="6882" y="4375"/>
                        <a:pt x="6823" y="4316"/>
                        <a:pt x="6787" y="4256"/>
                      </a:cubicBezTo>
                      <a:cubicBezTo>
                        <a:pt x="6692" y="4125"/>
                        <a:pt x="6597" y="3994"/>
                        <a:pt x="6489" y="3863"/>
                      </a:cubicBezTo>
                      <a:cubicBezTo>
                        <a:pt x="6311" y="3601"/>
                        <a:pt x="6132" y="3339"/>
                        <a:pt x="5954" y="3077"/>
                      </a:cubicBezTo>
                      <a:cubicBezTo>
                        <a:pt x="5596" y="2542"/>
                        <a:pt x="5275" y="1994"/>
                        <a:pt x="4918" y="1470"/>
                      </a:cubicBezTo>
                      <a:cubicBezTo>
                        <a:pt x="5013" y="1029"/>
                        <a:pt x="5120" y="577"/>
                        <a:pt x="5144" y="125"/>
                      </a:cubicBezTo>
                      <a:cubicBezTo>
                        <a:pt x="5144" y="51"/>
                        <a:pt x="5089" y="0"/>
                        <a:pt x="503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5" name="Google Shape;2175;p45"/>
                <p:cNvSpPr/>
                <p:nvPr/>
              </p:nvSpPr>
              <p:spPr>
                <a:xfrm>
                  <a:off x="5489950" y="1902000"/>
                  <a:ext cx="97675" cy="7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7" h="3013" extrusionOk="0">
                      <a:moveTo>
                        <a:pt x="3727" y="0"/>
                      </a:moveTo>
                      <a:cubicBezTo>
                        <a:pt x="3686" y="0"/>
                        <a:pt x="3647" y="16"/>
                        <a:pt x="3620" y="54"/>
                      </a:cubicBezTo>
                      <a:cubicBezTo>
                        <a:pt x="3382" y="399"/>
                        <a:pt x="3216" y="804"/>
                        <a:pt x="3037" y="1173"/>
                      </a:cubicBezTo>
                      <a:cubicBezTo>
                        <a:pt x="2846" y="1554"/>
                        <a:pt x="2680" y="1947"/>
                        <a:pt x="2489" y="2328"/>
                      </a:cubicBezTo>
                      <a:cubicBezTo>
                        <a:pt x="2477" y="2352"/>
                        <a:pt x="2465" y="2376"/>
                        <a:pt x="2442" y="2400"/>
                      </a:cubicBezTo>
                      <a:cubicBezTo>
                        <a:pt x="2323" y="2328"/>
                        <a:pt x="2156" y="2292"/>
                        <a:pt x="2037" y="2257"/>
                      </a:cubicBezTo>
                      <a:cubicBezTo>
                        <a:pt x="1834" y="2197"/>
                        <a:pt x="1632" y="2162"/>
                        <a:pt x="1430" y="2150"/>
                      </a:cubicBezTo>
                      <a:cubicBezTo>
                        <a:pt x="1325" y="2141"/>
                        <a:pt x="1220" y="2136"/>
                        <a:pt x="1117" y="2136"/>
                      </a:cubicBezTo>
                      <a:cubicBezTo>
                        <a:pt x="797" y="2136"/>
                        <a:pt x="482" y="2179"/>
                        <a:pt x="168" y="2269"/>
                      </a:cubicBezTo>
                      <a:cubicBezTo>
                        <a:pt x="60" y="2304"/>
                        <a:pt x="1" y="2423"/>
                        <a:pt x="13" y="2531"/>
                      </a:cubicBezTo>
                      <a:cubicBezTo>
                        <a:pt x="25" y="2650"/>
                        <a:pt x="108" y="2721"/>
                        <a:pt x="215" y="2745"/>
                      </a:cubicBezTo>
                      <a:cubicBezTo>
                        <a:pt x="668" y="2864"/>
                        <a:pt x="1132" y="2947"/>
                        <a:pt x="1584" y="2983"/>
                      </a:cubicBezTo>
                      <a:cubicBezTo>
                        <a:pt x="1737" y="2992"/>
                        <a:pt x="1916" y="3012"/>
                        <a:pt x="2093" y="3012"/>
                      </a:cubicBezTo>
                      <a:cubicBezTo>
                        <a:pt x="2370" y="3012"/>
                        <a:pt x="2644" y="2963"/>
                        <a:pt x="2811" y="2745"/>
                      </a:cubicBezTo>
                      <a:cubicBezTo>
                        <a:pt x="2930" y="2578"/>
                        <a:pt x="3001" y="2364"/>
                        <a:pt x="3085" y="2173"/>
                      </a:cubicBezTo>
                      <a:cubicBezTo>
                        <a:pt x="3180" y="1959"/>
                        <a:pt x="3263" y="1745"/>
                        <a:pt x="3358" y="1530"/>
                      </a:cubicBezTo>
                      <a:cubicBezTo>
                        <a:pt x="3537" y="1078"/>
                        <a:pt x="3763" y="638"/>
                        <a:pt x="3882" y="173"/>
                      </a:cubicBezTo>
                      <a:cubicBezTo>
                        <a:pt x="3907" y="76"/>
                        <a:pt x="3814" y="0"/>
                        <a:pt x="37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6" name="Google Shape;2176;p45"/>
                <p:cNvSpPr/>
                <p:nvPr/>
              </p:nvSpPr>
              <p:spPr>
                <a:xfrm>
                  <a:off x="5642350" y="1911900"/>
                  <a:ext cx="76225" cy="9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9" h="3695" extrusionOk="0">
                      <a:moveTo>
                        <a:pt x="192" y="1"/>
                      </a:moveTo>
                      <a:cubicBezTo>
                        <a:pt x="124" y="1"/>
                        <a:pt x="55" y="43"/>
                        <a:pt x="49" y="122"/>
                      </a:cubicBezTo>
                      <a:cubicBezTo>
                        <a:pt x="1" y="599"/>
                        <a:pt x="84" y="1099"/>
                        <a:pt x="132" y="1575"/>
                      </a:cubicBezTo>
                      <a:cubicBezTo>
                        <a:pt x="144" y="1813"/>
                        <a:pt x="168" y="2039"/>
                        <a:pt x="191" y="2277"/>
                      </a:cubicBezTo>
                      <a:cubicBezTo>
                        <a:pt x="215" y="2480"/>
                        <a:pt x="215" y="2706"/>
                        <a:pt x="287" y="2897"/>
                      </a:cubicBezTo>
                      <a:cubicBezTo>
                        <a:pt x="441" y="3325"/>
                        <a:pt x="989" y="3409"/>
                        <a:pt x="1370" y="3492"/>
                      </a:cubicBezTo>
                      <a:cubicBezTo>
                        <a:pt x="1823" y="3611"/>
                        <a:pt x="2287" y="3670"/>
                        <a:pt x="2751" y="3694"/>
                      </a:cubicBezTo>
                      <a:cubicBezTo>
                        <a:pt x="2858" y="3694"/>
                        <a:pt x="2966" y="3659"/>
                        <a:pt x="3013" y="3551"/>
                      </a:cubicBezTo>
                      <a:cubicBezTo>
                        <a:pt x="3049" y="3456"/>
                        <a:pt x="3037" y="3313"/>
                        <a:pt x="2942" y="3254"/>
                      </a:cubicBezTo>
                      <a:cubicBezTo>
                        <a:pt x="2585" y="3016"/>
                        <a:pt x="2192" y="2849"/>
                        <a:pt x="1775" y="2754"/>
                      </a:cubicBezTo>
                      <a:cubicBezTo>
                        <a:pt x="1573" y="2706"/>
                        <a:pt x="1370" y="2682"/>
                        <a:pt x="1168" y="2682"/>
                      </a:cubicBezTo>
                      <a:cubicBezTo>
                        <a:pt x="1092" y="2675"/>
                        <a:pt x="1005" y="2669"/>
                        <a:pt x="917" y="2669"/>
                      </a:cubicBezTo>
                      <a:cubicBezTo>
                        <a:pt x="852" y="2669"/>
                        <a:pt x="788" y="2672"/>
                        <a:pt x="727" y="2682"/>
                      </a:cubicBezTo>
                      <a:cubicBezTo>
                        <a:pt x="727" y="2658"/>
                        <a:pt x="715" y="2635"/>
                        <a:pt x="715" y="2599"/>
                      </a:cubicBezTo>
                      <a:cubicBezTo>
                        <a:pt x="644" y="2182"/>
                        <a:pt x="596" y="1766"/>
                        <a:pt x="537" y="1337"/>
                      </a:cubicBezTo>
                      <a:cubicBezTo>
                        <a:pt x="489" y="932"/>
                        <a:pt x="453" y="492"/>
                        <a:pt x="322" y="87"/>
                      </a:cubicBezTo>
                      <a:cubicBezTo>
                        <a:pt x="301" y="28"/>
                        <a:pt x="247" y="1"/>
                        <a:pt x="19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7" name="Google Shape;2177;p45"/>
                <p:cNvSpPr/>
                <p:nvPr/>
              </p:nvSpPr>
              <p:spPr>
                <a:xfrm>
                  <a:off x="5555750" y="1836375"/>
                  <a:ext cx="114325" cy="10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73" h="4120" extrusionOk="0">
                      <a:moveTo>
                        <a:pt x="2417" y="0"/>
                      </a:moveTo>
                      <a:lnTo>
                        <a:pt x="0" y="3405"/>
                      </a:lnTo>
                      <a:lnTo>
                        <a:pt x="1989" y="3715"/>
                      </a:lnTo>
                      <a:lnTo>
                        <a:pt x="2751" y="3834"/>
                      </a:lnTo>
                      <a:lnTo>
                        <a:pt x="4572" y="4120"/>
                      </a:lnTo>
                      <a:lnTo>
                        <a:pt x="3405" y="167"/>
                      </a:lnTo>
                      <a:lnTo>
                        <a:pt x="2417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8" name="Google Shape;2178;p45"/>
                <p:cNvSpPr/>
                <p:nvPr/>
              </p:nvSpPr>
              <p:spPr>
                <a:xfrm>
                  <a:off x="5601575" y="1632175"/>
                  <a:ext cx="108675" cy="108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47" h="4347" extrusionOk="0">
                      <a:moveTo>
                        <a:pt x="2180" y="1"/>
                      </a:moveTo>
                      <a:cubicBezTo>
                        <a:pt x="977" y="1"/>
                        <a:pt x="1" y="977"/>
                        <a:pt x="1" y="2179"/>
                      </a:cubicBezTo>
                      <a:cubicBezTo>
                        <a:pt x="1" y="3382"/>
                        <a:pt x="977" y="4346"/>
                        <a:pt x="2180" y="4346"/>
                      </a:cubicBezTo>
                      <a:cubicBezTo>
                        <a:pt x="3370" y="4346"/>
                        <a:pt x="4347" y="3382"/>
                        <a:pt x="4347" y="2179"/>
                      </a:cubicBezTo>
                      <a:cubicBezTo>
                        <a:pt x="4347" y="977"/>
                        <a:pt x="3370" y="1"/>
                        <a:pt x="218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9" name="Google Shape;2179;p45"/>
                <p:cNvSpPr/>
                <p:nvPr/>
              </p:nvSpPr>
              <p:spPr>
                <a:xfrm>
                  <a:off x="5623975" y="1670200"/>
                  <a:ext cx="16250" cy="11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0" h="472" extrusionOk="0">
                      <a:moveTo>
                        <a:pt x="313" y="0"/>
                      </a:moveTo>
                      <a:cubicBezTo>
                        <a:pt x="51" y="0"/>
                        <a:pt x="0" y="423"/>
                        <a:pt x="283" y="468"/>
                      </a:cubicBezTo>
                      <a:cubicBezTo>
                        <a:pt x="298" y="470"/>
                        <a:pt x="312" y="471"/>
                        <a:pt x="325" y="471"/>
                      </a:cubicBezTo>
                      <a:cubicBezTo>
                        <a:pt x="588" y="471"/>
                        <a:pt x="649" y="49"/>
                        <a:pt x="355" y="4"/>
                      </a:cubicBezTo>
                      <a:cubicBezTo>
                        <a:pt x="340" y="1"/>
                        <a:pt x="326" y="0"/>
                        <a:pt x="31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0" name="Google Shape;2180;p45"/>
                <p:cNvSpPr/>
                <p:nvPr/>
              </p:nvSpPr>
              <p:spPr>
                <a:xfrm>
                  <a:off x="5672725" y="1679975"/>
                  <a:ext cx="12225" cy="1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9" h="494" extrusionOk="0">
                      <a:moveTo>
                        <a:pt x="251" y="0"/>
                      </a:moveTo>
                      <a:cubicBezTo>
                        <a:pt x="228" y="0"/>
                        <a:pt x="207" y="5"/>
                        <a:pt x="191" y="5"/>
                      </a:cubicBezTo>
                      <a:cubicBezTo>
                        <a:pt x="155" y="17"/>
                        <a:pt x="131" y="29"/>
                        <a:pt x="96" y="53"/>
                      </a:cubicBezTo>
                      <a:cubicBezTo>
                        <a:pt x="72" y="65"/>
                        <a:pt x="48" y="89"/>
                        <a:pt x="36" y="124"/>
                      </a:cubicBezTo>
                      <a:cubicBezTo>
                        <a:pt x="24" y="148"/>
                        <a:pt x="12" y="172"/>
                        <a:pt x="0" y="208"/>
                      </a:cubicBezTo>
                      <a:cubicBezTo>
                        <a:pt x="0" y="232"/>
                        <a:pt x="0" y="255"/>
                        <a:pt x="0" y="279"/>
                      </a:cubicBezTo>
                      <a:cubicBezTo>
                        <a:pt x="0" y="315"/>
                        <a:pt x="24" y="363"/>
                        <a:pt x="48" y="398"/>
                      </a:cubicBezTo>
                      <a:cubicBezTo>
                        <a:pt x="60" y="410"/>
                        <a:pt x="72" y="422"/>
                        <a:pt x="96" y="446"/>
                      </a:cubicBezTo>
                      <a:cubicBezTo>
                        <a:pt x="119" y="470"/>
                        <a:pt x="167" y="482"/>
                        <a:pt x="215" y="494"/>
                      </a:cubicBezTo>
                      <a:cubicBezTo>
                        <a:pt x="238" y="494"/>
                        <a:pt x="274" y="494"/>
                        <a:pt x="310" y="482"/>
                      </a:cubicBezTo>
                      <a:cubicBezTo>
                        <a:pt x="334" y="482"/>
                        <a:pt x="369" y="470"/>
                        <a:pt x="393" y="446"/>
                      </a:cubicBezTo>
                      <a:cubicBezTo>
                        <a:pt x="417" y="434"/>
                        <a:pt x="441" y="410"/>
                        <a:pt x="453" y="375"/>
                      </a:cubicBezTo>
                      <a:cubicBezTo>
                        <a:pt x="477" y="351"/>
                        <a:pt x="488" y="327"/>
                        <a:pt x="488" y="291"/>
                      </a:cubicBezTo>
                      <a:cubicBezTo>
                        <a:pt x="488" y="267"/>
                        <a:pt x="488" y="244"/>
                        <a:pt x="488" y="220"/>
                      </a:cubicBezTo>
                      <a:cubicBezTo>
                        <a:pt x="488" y="172"/>
                        <a:pt x="477" y="136"/>
                        <a:pt x="453" y="101"/>
                      </a:cubicBezTo>
                      <a:cubicBezTo>
                        <a:pt x="429" y="89"/>
                        <a:pt x="417" y="77"/>
                        <a:pt x="405" y="53"/>
                      </a:cubicBezTo>
                      <a:cubicBezTo>
                        <a:pt x="369" y="29"/>
                        <a:pt x="334" y="5"/>
                        <a:pt x="286" y="5"/>
                      </a:cubicBezTo>
                      <a:cubicBezTo>
                        <a:pt x="274" y="1"/>
                        <a:pt x="262" y="0"/>
                        <a:pt x="251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1" name="Google Shape;2181;p45"/>
                <p:cNvSpPr/>
                <p:nvPr/>
              </p:nvSpPr>
              <p:spPr>
                <a:xfrm>
                  <a:off x="5644650" y="1666600"/>
                  <a:ext cx="12625" cy="26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" h="1045" extrusionOk="0">
                      <a:moveTo>
                        <a:pt x="455" y="1"/>
                      </a:moveTo>
                      <a:cubicBezTo>
                        <a:pt x="437" y="1"/>
                        <a:pt x="419" y="7"/>
                        <a:pt x="409" y="17"/>
                      </a:cubicBezTo>
                      <a:cubicBezTo>
                        <a:pt x="349" y="76"/>
                        <a:pt x="326" y="159"/>
                        <a:pt x="290" y="231"/>
                      </a:cubicBezTo>
                      <a:cubicBezTo>
                        <a:pt x="254" y="314"/>
                        <a:pt x="230" y="398"/>
                        <a:pt x="195" y="469"/>
                      </a:cubicBezTo>
                      <a:cubicBezTo>
                        <a:pt x="135" y="636"/>
                        <a:pt x="76" y="790"/>
                        <a:pt x="16" y="945"/>
                      </a:cubicBezTo>
                      <a:cubicBezTo>
                        <a:pt x="0" y="1000"/>
                        <a:pt x="47" y="1045"/>
                        <a:pt x="91" y="1045"/>
                      </a:cubicBezTo>
                      <a:cubicBezTo>
                        <a:pt x="113" y="1045"/>
                        <a:pt x="135" y="1033"/>
                        <a:pt x="147" y="1005"/>
                      </a:cubicBezTo>
                      <a:cubicBezTo>
                        <a:pt x="207" y="850"/>
                        <a:pt x="278" y="683"/>
                        <a:pt x="338" y="529"/>
                      </a:cubicBezTo>
                      <a:cubicBezTo>
                        <a:pt x="373" y="457"/>
                        <a:pt x="409" y="374"/>
                        <a:pt x="433" y="302"/>
                      </a:cubicBezTo>
                      <a:cubicBezTo>
                        <a:pt x="445" y="255"/>
                        <a:pt x="468" y="219"/>
                        <a:pt x="480" y="171"/>
                      </a:cubicBezTo>
                      <a:cubicBezTo>
                        <a:pt x="492" y="124"/>
                        <a:pt x="504" y="88"/>
                        <a:pt x="504" y="40"/>
                      </a:cubicBezTo>
                      <a:cubicBezTo>
                        <a:pt x="504" y="12"/>
                        <a:pt x="480" y="1"/>
                        <a:pt x="455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2" name="Google Shape;2182;p45"/>
                <p:cNvSpPr/>
                <p:nvPr/>
              </p:nvSpPr>
              <p:spPr>
                <a:xfrm>
                  <a:off x="5623000" y="1694975"/>
                  <a:ext cx="59225" cy="22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9" h="893" extrusionOk="0">
                      <a:moveTo>
                        <a:pt x="96" y="1"/>
                      </a:moveTo>
                      <a:cubicBezTo>
                        <a:pt x="75" y="1"/>
                        <a:pt x="55" y="13"/>
                        <a:pt x="49" y="36"/>
                      </a:cubicBezTo>
                      <a:cubicBezTo>
                        <a:pt x="1" y="525"/>
                        <a:pt x="537" y="834"/>
                        <a:pt x="953" y="882"/>
                      </a:cubicBezTo>
                      <a:cubicBezTo>
                        <a:pt x="1033" y="889"/>
                        <a:pt x="1113" y="893"/>
                        <a:pt x="1194" y="893"/>
                      </a:cubicBezTo>
                      <a:cubicBezTo>
                        <a:pt x="1379" y="893"/>
                        <a:pt x="1565" y="872"/>
                        <a:pt x="1739" y="822"/>
                      </a:cubicBezTo>
                      <a:cubicBezTo>
                        <a:pt x="1870" y="787"/>
                        <a:pt x="1989" y="715"/>
                        <a:pt x="2096" y="644"/>
                      </a:cubicBezTo>
                      <a:cubicBezTo>
                        <a:pt x="2180" y="584"/>
                        <a:pt x="2323" y="489"/>
                        <a:pt x="2358" y="382"/>
                      </a:cubicBezTo>
                      <a:cubicBezTo>
                        <a:pt x="2369" y="351"/>
                        <a:pt x="2352" y="320"/>
                        <a:pt x="2324" y="320"/>
                      </a:cubicBezTo>
                      <a:cubicBezTo>
                        <a:pt x="2320" y="320"/>
                        <a:pt x="2316" y="321"/>
                        <a:pt x="2311" y="322"/>
                      </a:cubicBezTo>
                      <a:cubicBezTo>
                        <a:pt x="2227" y="334"/>
                        <a:pt x="2144" y="394"/>
                        <a:pt x="2073" y="453"/>
                      </a:cubicBezTo>
                      <a:cubicBezTo>
                        <a:pt x="1977" y="513"/>
                        <a:pt x="1894" y="560"/>
                        <a:pt x="1787" y="608"/>
                      </a:cubicBezTo>
                      <a:cubicBezTo>
                        <a:pt x="1573" y="691"/>
                        <a:pt x="1323" y="715"/>
                        <a:pt x="1096" y="715"/>
                      </a:cubicBezTo>
                      <a:cubicBezTo>
                        <a:pt x="644" y="703"/>
                        <a:pt x="239" y="501"/>
                        <a:pt x="144" y="36"/>
                      </a:cubicBezTo>
                      <a:cubicBezTo>
                        <a:pt x="138" y="13"/>
                        <a:pt x="117" y="1"/>
                        <a:pt x="96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183" name="Google Shape;2183;p45"/>
            <p:cNvGrpSpPr/>
            <p:nvPr/>
          </p:nvGrpSpPr>
          <p:grpSpPr>
            <a:xfrm>
              <a:off x="920571" y="1370937"/>
              <a:ext cx="1411685" cy="1794733"/>
              <a:chOff x="7781983" y="1257300"/>
              <a:chExt cx="1018899" cy="1295369"/>
            </a:xfrm>
          </p:grpSpPr>
          <p:sp>
            <p:nvSpPr>
              <p:cNvPr id="2184" name="Google Shape;2184;p45"/>
              <p:cNvSpPr/>
              <p:nvPr/>
            </p:nvSpPr>
            <p:spPr>
              <a:xfrm>
                <a:off x="7781983" y="1257300"/>
                <a:ext cx="1018829" cy="1295369"/>
              </a:xfrm>
              <a:custGeom>
                <a:avLst/>
                <a:gdLst/>
                <a:ahLst/>
                <a:cxnLst/>
                <a:rect l="l" t="t" r="r" b="b"/>
                <a:pathLst>
                  <a:path w="14431" h="18348" extrusionOk="0">
                    <a:moveTo>
                      <a:pt x="596" y="0"/>
                    </a:moveTo>
                    <a:lnTo>
                      <a:pt x="0" y="10704"/>
                    </a:lnTo>
                    <a:lnTo>
                      <a:pt x="3894" y="18348"/>
                    </a:lnTo>
                    <a:lnTo>
                      <a:pt x="8263" y="15895"/>
                    </a:lnTo>
                    <a:lnTo>
                      <a:pt x="10668" y="14597"/>
                    </a:lnTo>
                    <a:lnTo>
                      <a:pt x="10645" y="14562"/>
                    </a:lnTo>
                    <a:lnTo>
                      <a:pt x="14431" y="12442"/>
                    </a:lnTo>
                    <a:lnTo>
                      <a:pt x="9728" y="5144"/>
                    </a:lnTo>
                    <a:lnTo>
                      <a:pt x="2286" y="965"/>
                    </a:lnTo>
                    <a:lnTo>
                      <a:pt x="596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5" name="Google Shape;2185;p45"/>
              <p:cNvSpPr/>
              <p:nvPr/>
            </p:nvSpPr>
            <p:spPr>
              <a:xfrm>
                <a:off x="7782901" y="1257300"/>
                <a:ext cx="1017981" cy="1295369"/>
              </a:xfrm>
              <a:custGeom>
                <a:avLst/>
                <a:gdLst/>
                <a:ahLst/>
                <a:cxnLst/>
                <a:rect l="l" t="t" r="r" b="b"/>
                <a:pathLst>
                  <a:path w="14419" h="18348" extrusionOk="0">
                    <a:moveTo>
                      <a:pt x="583" y="0"/>
                    </a:moveTo>
                    <a:lnTo>
                      <a:pt x="0" y="10704"/>
                    </a:lnTo>
                    <a:lnTo>
                      <a:pt x="3893" y="18348"/>
                    </a:lnTo>
                    <a:lnTo>
                      <a:pt x="14419" y="12442"/>
                    </a:lnTo>
                    <a:lnTo>
                      <a:pt x="9716" y="5144"/>
                    </a:lnTo>
                    <a:lnTo>
                      <a:pt x="583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6" name="Google Shape;2186;p45"/>
              <p:cNvSpPr/>
              <p:nvPr/>
            </p:nvSpPr>
            <p:spPr>
              <a:xfrm>
                <a:off x="7782901" y="1257300"/>
                <a:ext cx="685950" cy="755702"/>
              </a:xfrm>
              <a:custGeom>
                <a:avLst/>
                <a:gdLst/>
                <a:ahLst/>
                <a:cxnLst/>
                <a:rect l="l" t="t" r="r" b="b"/>
                <a:pathLst>
                  <a:path w="9716" h="10704" extrusionOk="0">
                    <a:moveTo>
                      <a:pt x="583" y="0"/>
                    </a:moveTo>
                    <a:lnTo>
                      <a:pt x="0" y="10704"/>
                    </a:lnTo>
                    <a:lnTo>
                      <a:pt x="9716" y="5144"/>
                    </a:lnTo>
                    <a:lnTo>
                      <a:pt x="583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7" name="Google Shape;2187;p45"/>
              <p:cNvSpPr/>
              <p:nvPr/>
            </p:nvSpPr>
            <p:spPr>
              <a:xfrm>
                <a:off x="7803868" y="1416995"/>
                <a:ext cx="319536" cy="248088"/>
              </a:xfrm>
              <a:custGeom>
                <a:avLst/>
                <a:gdLst/>
                <a:ahLst/>
                <a:cxnLst/>
                <a:rect l="l" t="t" r="r" b="b"/>
                <a:pathLst>
                  <a:path w="4526" h="3514" extrusionOk="0">
                    <a:moveTo>
                      <a:pt x="2049" y="239"/>
                    </a:moveTo>
                    <a:cubicBezTo>
                      <a:pt x="2215" y="239"/>
                      <a:pt x="2287" y="584"/>
                      <a:pt x="2311" y="703"/>
                    </a:cubicBezTo>
                    <a:cubicBezTo>
                      <a:pt x="2358" y="881"/>
                      <a:pt x="2382" y="1060"/>
                      <a:pt x="2382" y="1251"/>
                    </a:cubicBezTo>
                    <a:cubicBezTo>
                      <a:pt x="2382" y="1405"/>
                      <a:pt x="2370" y="1548"/>
                      <a:pt x="2334" y="1703"/>
                    </a:cubicBezTo>
                    <a:cubicBezTo>
                      <a:pt x="2144" y="1608"/>
                      <a:pt x="1977" y="1465"/>
                      <a:pt x="1870" y="1274"/>
                    </a:cubicBezTo>
                    <a:cubicBezTo>
                      <a:pt x="1763" y="1108"/>
                      <a:pt x="1715" y="905"/>
                      <a:pt x="1739" y="703"/>
                    </a:cubicBezTo>
                    <a:cubicBezTo>
                      <a:pt x="1751" y="548"/>
                      <a:pt x="1846" y="250"/>
                      <a:pt x="2049" y="239"/>
                    </a:cubicBezTo>
                    <a:close/>
                    <a:moveTo>
                      <a:pt x="4287" y="0"/>
                    </a:moveTo>
                    <a:lnTo>
                      <a:pt x="4287" y="0"/>
                    </a:lnTo>
                    <a:cubicBezTo>
                      <a:pt x="4323" y="143"/>
                      <a:pt x="4347" y="298"/>
                      <a:pt x="4347" y="465"/>
                    </a:cubicBezTo>
                    <a:cubicBezTo>
                      <a:pt x="4347" y="846"/>
                      <a:pt x="4251" y="1274"/>
                      <a:pt x="4001" y="1584"/>
                    </a:cubicBezTo>
                    <a:cubicBezTo>
                      <a:pt x="3805" y="1821"/>
                      <a:pt x="3497" y="1901"/>
                      <a:pt x="3192" y="1901"/>
                    </a:cubicBezTo>
                    <a:cubicBezTo>
                      <a:pt x="3053" y="1901"/>
                      <a:pt x="2914" y="1884"/>
                      <a:pt x="2787" y="1858"/>
                    </a:cubicBezTo>
                    <a:cubicBezTo>
                      <a:pt x="2680" y="1846"/>
                      <a:pt x="2584" y="1810"/>
                      <a:pt x="2489" y="1774"/>
                    </a:cubicBezTo>
                    <a:cubicBezTo>
                      <a:pt x="2525" y="1596"/>
                      <a:pt x="2549" y="1417"/>
                      <a:pt x="2549" y="1251"/>
                    </a:cubicBezTo>
                    <a:cubicBezTo>
                      <a:pt x="2549" y="1036"/>
                      <a:pt x="2513" y="810"/>
                      <a:pt x="2453" y="608"/>
                    </a:cubicBezTo>
                    <a:cubicBezTo>
                      <a:pt x="2406" y="453"/>
                      <a:pt x="2346" y="191"/>
                      <a:pt x="2180" y="119"/>
                    </a:cubicBezTo>
                    <a:cubicBezTo>
                      <a:pt x="2145" y="104"/>
                      <a:pt x="2109" y="96"/>
                      <a:pt x="2073" y="96"/>
                    </a:cubicBezTo>
                    <a:cubicBezTo>
                      <a:pt x="1949" y="96"/>
                      <a:pt x="1822" y="182"/>
                      <a:pt x="1739" y="274"/>
                    </a:cubicBezTo>
                    <a:cubicBezTo>
                      <a:pt x="1620" y="417"/>
                      <a:pt x="1572" y="631"/>
                      <a:pt x="1572" y="834"/>
                    </a:cubicBezTo>
                    <a:cubicBezTo>
                      <a:pt x="1584" y="1310"/>
                      <a:pt x="1882" y="1679"/>
                      <a:pt x="2299" y="1882"/>
                    </a:cubicBezTo>
                    <a:cubicBezTo>
                      <a:pt x="2168" y="2358"/>
                      <a:pt x="1882" y="2810"/>
                      <a:pt x="1477" y="3120"/>
                    </a:cubicBezTo>
                    <a:cubicBezTo>
                      <a:pt x="1316" y="3241"/>
                      <a:pt x="1120" y="3345"/>
                      <a:pt x="912" y="3345"/>
                    </a:cubicBezTo>
                    <a:cubicBezTo>
                      <a:pt x="875" y="3345"/>
                      <a:pt x="837" y="3341"/>
                      <a:pt x="798" y="3334"/>
                    </a:cubicBezTo>
                    <a:cubicBezTo>
                      <a:pt x="572" y="3275"/>
                      <a:pt x="406" y="3108"/>
                      <a:pt x="275" y="2929"/>
                    </a:cubicBezTo>
                    <a:cubicBezTo>
                      <a:pt x="179" y="2810"/>
                      <a:pt x="96" y="2667"/>
                      <a:pt x="25" y="2525"/>
                    </a:cubicBezTo>
                    <a:lnTo>
                      <a:pt x="1" y="2810"/>
                    </a:lnTo>
                    <a:cubicBezTo>
                      <a:pt x="48" y="2882"/>
                      <a:pt x="96" y="2953"/>
                      <a:pt x="144" y="3025"/>
                    </a:cubicBezTo>
                    <a:cubicBezTo>
                      <a:pt x="350" y="3303"/>
                      <a:pt x="624" y="3513"/>
                      <a:pt x="946" y="3513"/>
                    </a:cubicBezTo>
                    <a:cubicBezTo>
                      <a:pt x="1051" y="3513"/>
                      <a:pt x="1160" y="3491"/>
                      <a:pt x="1275" y="3441"/>
                    </a:cubicBezTo>
                    <a:cubicBezTo>
                      <a:pt x="1882" y="3179"/>
                      <a:pt x="2275" y="2584"/>
                      <a:pt x="2453" y="1953"/>
                    </a:cubicBezTo>
                    <a:cubicBezTo>
                      <a:pt x="2677" y="2040"/>
                      <a:pt x="2922" y="2087"/>
                      <a:pt x="3163" y="2087"/>
                    </a:cubicBezTo>
                    <a:cubicBezTo>
                      <a:pt x="3320" y="2087"/>
                      <a:pt x="3475" y="2067"/>
                      <a:pt x="3620" y="2024"/>
                    </a:cubicBezTo>
                    <a:cubicBezTo>
                      <a:pt x="4180" y="1882"/>
                      <a:pt x="4418" y="1322"/>
                      <a:pt x="4489" y="810"/>
                    </a:cubicBezTo>
                    <a:cubicBezTo>
                      <a:pt x="4525" y="596"/>
                      <a:pt x="4525" y="358"/>
                      <a:pt x="4501" y="108"/>
                    </a:cubicBezTo>
                    <a:lnTo>
                      <a:pt x="4287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8" name="Google Shape;2188;p45"/>
              <p:cNvSpPr/>
              <p:nvPr/>
            </p:nvSpPr>
            <p:spPr>
              <a:xfrm>
                <a:off x="7788760" y="1519505"/>
                <a:ext cx="575037" cy="390136"/>
              </a:xfrm>
              <a:custGeom>
                <a:avLst/>
                <a:gdLst/>
                <a:ahLst/>
                <a:cxnLst/>
                <a:rect l="l" t="t" r="r" b="b"/>
                <a:pathLst>
                  <a:path w="8145" h="5526" extrusionOk="0">
                    <a:moveTo>
                      <a:pt x="5751" y="132"/>
                    </a:moveTo>
                    <a:lnTo>
                      <a:pt x="5751" y="132"/>
                    </a:lnTo>
                    <a:cubicBezTo>
                      <a:pt x="6061" y="180"/>
                      <a:pt x="6251" y="453"/>
                      <a:pt x="6335" y="727"/>
                    </a:cubicBezTo>
                    <a:cubicBezTo>
                      <a:pt x="6370" y="858"/>
                      <a:pt x="6394" y="977"/>
                      <a:pt x="6382" y="1108"/>
                    </a:cubicBezTo>
                    <a:cubicBezTo>
                      <a:pt x="6311" y="1084"/>
                      <a:pt x="6239" y="1049"/>
                      <a:pt x="6168" y="1001"/>
                    </a:cubicBezTo>
                    <a:cubicBezTo>
                      <a:pt x="5894" y="811"/>
                      <a:pt x="5704" y="477"/>
                      <a:pt x="5751" y="132"/>
                    </a:cubicBezTo>
                    <a:close/>
                    <a:moveTo>
                      <a:pt x="3617" y="1920"/>
                    </a:moveTo>
                    <a:cubicBezTo>
                      <a:pt x="3767" y="1920"/>
                      <a:pt x="3928" y="2065"/>
                      <a:pt x="3977" y="2204"/>
                    </a:cubicBezTo>
                    <a:cubicBezTo>
                      <a:pt x="4025" y="2382"/>
                      <a:pt x="3989" y="2585"/>
                      <a:pt x="3918" y="2775"/>
                    </a:cubicBezTo>
                    <a:cubicBezTo>
                      <a:pt x="3775" y="2727"/>
                      <a:pt x="3644" y="2656"/>
                      <a:pt x="3537" y="2561"/>
                    </a:cubicBezTo>
                    <a:cubicBezTo>
                      <a:pt x="3394" y="2430"/>
                      <a:pt x="3298" y="2192"/>
                      <a:pt x="3429" y="2025"/>
                    </a:cubicBezTo>
                    <a:cubicBezTo>
                      <a:pt x="3482" y="1950"/>
                      <a:pt x="3548" y="1920"/>
                      <a:pt x="3617" y="1920"/>
                    </a:cubicBezTo>
                    <a:close/>
                    <a:moveTo>
                      <a:pt x="1429" y="3037"/>
                    </a:moveTo>
                    <a:lnTo>
                      <a:pt x="1429" y="3037"/>
                    </a:lnTo>
                    <a:cubicBezTo>
                      <a:pt x="1798" y="3216"/>
                      <a:pt x="1929" y="3668"/>
                      <a:pt x="1870" y="4073"/>
                    </a:cubicBezTo>
                    <a:cubicBezTo>
                      <a:pt x="1822" y="4037"/>
                      <a:pt x="1763" y="4013"/>
                      <a:pt x="1715" y="3978"/>
                    </a:cubicBezTo>
                    <a:cubicBezTo>
                      <a:pt x="1441" y="3751"/>
                      <a:pt x="1298" y="3359"/>
                      <a:pt x="1429" y="3037"/>
                    </a:cubicBezTo>
                    <a:close/>
                    <a:moveTo>
                      <a:pt x="5704" y="1"/>
                    </a:moveTo>
                    <a:cubicBezTo>
                      <a:pt x="5668" y="1"/>
                      <a:pt x="5644" y="25"/>
                      <a:pt x="5644" y="49"/>
                    </a:cubicBezTo>
                    <a:cubicBezTo>
                      <a:pt x="5561" y="418"/>
                      <a:pt x="5704" y="775"/>
                      <a:pt x="5965" y="1025"/>
                    </a:cubicBezTo>
                    <a:cubicBezTo>
                      <a:pt x="6085" y="1144"/>
                      <a:pt x="6227" y="1227"/>
                      <a:pt x="6370" y="1275"/>
                    </a:cubicBezTo>
                    <a:cubicBezTo>
                      <a:pt x="6358" y="1430"/>
                      <a:pt x="6311" y="1573"/>
                      <a:pt x="6263" y="1715"/>
                    </a:cubicBezTo>
                    <a:cubicBezTo>
                      <a:pt x="5989" y="2394"/>
                      <a:pt x="5358" y="2847"/>
                      <a:pt x="4632" y="2882"/>
                    </a:cubicBezTo>
                    <a:cubicBezTo>
                      <a:pt x="4453" y="2882"/>
                      <a:pt x="4251" y="2870"/>
                      <a:pt x="4072" y="2823"/>
                    </a:cubicBezTo>
                    <a:cubicBezTo>
                      <a:pt x="4144" y="2608"/>
                      <a:pt x="4168" y="2382"/>
                      <a:pt x="4108" y="2180"/>
                    </a:cubicBezTo>
                    <a:cubicBezTo>
                      <a:pt x="4040" y="1974"/>
                      <a:pt x="3820" y="1808"/>
                      <a:pt x="3615" y="1808"/>
                    </a:cubicBezTo>
                    <a:cubicBezTo>
                      <a:pt x="3499" y="1808"/>
                      <a:pt x="3388" y="1861"/>
                      <a:pt x="3310" y="1989"/>
                    </a:cubicBezTo>
                    <a:cubicBezTo>
                      <a:pt x="3072" y="2382"/>
                      <a:pt x="3465" y="2739"/>
                      <a:pt x="3810" y="2882"/>
                    </a:cubicBezTo>
                    <a:cubicBezTo>
                      <a:pt x="3822" y="2894"/>
                      <a:pt x="3846" y="2906"/>
                      <a:pt x="3858" y="2906"/>
                    </a:cubicBezTo>
                    <a:cubicBezTo>
                      <a:pt x="3799" y="3049"/>
                      <a:pt x="3727" y="3180"/>
                      <a:pt x="3668" y="3287"/>
                    </a:cubicBezTo>
                    <a:cubicBezTo>
                      <a:pt x="3465" y="3609"/>
                      <a:pt x="3203" y="3894"/>
                      <a:pt x="2858" y="4049"/>
                    </a:cubicBezTo>
                    <a:cubicBezTo>
                      <a:pt x="2690" y="4121"/>
                      <a:pt x="2500" y="4166"/>
                      <a:pt x="2314" y="4166"/>
                    </a:cubicBezTo>
                    <a:cubicBezTo>
                      <a:pt x="2223" y="4166"/>
                      <a:pt x="2134" y="4156"/>
                      <a:pt x="2048" y="4132"/>
                    </a:cubicBezTo>
                    <a:cubicBezTo>
                      <a:pt x="2048" y="4085"/>
                      <a:pt x="2060" y="4049"/>
                      <a:pt x="2060" y="4001"/>
                    </a:cubicBezTo>
                    <a:cubicBezTo>
                      <a:pt x="2084" y="3549"/>
                      <a:pt x="1870" y="3061"/>
                      <a:pt x="1429" y="2894"/>
                    </a:cubicBezTo>
                    <a:cubicBezTo>
                      <a:pt x="1420" y="2891"/>
                      <a:pt x="1410" y="2889"/>
                      <a:pt x="1401" y="2889"/>
                    </a:cubicBezTo>
                    <a:cubicBezTo>
                      <a:pt x="1376" y="2889"/>
                      <a:pt x="1355" y="2901"/>
                      <a:pt x="1346" y="2918"/>
                    </a:cubicBezTo>
                    <a:cubicBezTo>
                      <a:pt x="1167" y="3275"/>
                      <a:pt x="1251" y="3692"/>
                      <a:pt x="1513" y="3990"/>
                    </a:cubicBezTo>
                    <a:cubicBezTo>
                      <a:pt x="1608" y="4097"/>
                      <a:pt x="1715" y="4168"/>
                      <a:pt x="1846" y="4228"/>
                    </a:cubicBezTo>
                    <a:cubicBezTo>
                      <a:pt x="1727" y="4668"/>
                      <a:pt x="1382" y="5049"/>
                      <a:pt x="965" y="5228"/>
                    </a:cubicBezTo>
                    <a:cubicBezTo>
                      <a:pt x="791" y="5298"/>
                      <a:pt x="614" y="5331"/>
                      <a:pt x="441" y="5331"/>
                    </a:cubicBezTo>
                    <a:cubicBezTo>
                      <a:pt x="294" y="5331"/>
                      <a:pt x="149" y="5307"/>
                      <a:pt x="12" y="5264"/>
                    </a:cubicBezTo>
                    <a:lnTo>
                      <a:pt x="0" y="5454"/>
                    </a:lnTo>
                    <a:cubicBezTo>
                      <a:pt x="131" y="5502"/>
                      <a:pt x="286" y="5525"/>
                      <a:pt x="429" y="5525"/>
                    </a:cubicBezTo>
                    <a:cubicBezTo>
                      <a:pt x="437" y="5526"/>
                      <a:pt x="444" y="5526"/>
                      <a:pt x="452" y="5526"/>
                    </a:cubicBezTo>
                    <a:cubicBezTo>
                      <a:pt x="1169" y="5526"/>
                      <a:pt x="1824" y="4971"/>
                      <a:pt x="2013" y="4287"/>
                    </a:cubicBezTo>
                    <a:cubicBezTo>
                      <a:pt x="2119" y="4319"/>
                      <a:pt x="2230" y="4333"/>
                      <a:pt x="2340" y="4333"/>
                    </a:cubicBezTo>
                    <a:cubicBezTo>
                      <a:pt x="2438" y="4333"/>
                      <a:pt x="2536" y="4322"/>
                      <a:pt x="2632" y="4299"/>
                    </a:cubicBezTo>
                    <a:cubicBezTo>
                      <a:pt x="3096" y="4192"/>
                      <a:pt x="3465" y="3882"/>
                      <a:pt x="3727" y="3478"/>
                    </a:cubicBezTo>
                    <a:cubicBezTo>
                      <a:pt x="3822" y="3335"/>
                      <a:pt x="3929" y="3156"/>
                      <a:pt x="4013" y="2966"/>
                    </a:cubicBezTo>
                    <a:cubicBezTo>
                      <a:pt x="4189" y="3016"/>
                      <a:pt x="4369" y="3040"/>
                      <a:pt x="4548" y="3040"/>
                    </a:cubicBezTo>
                    <a:cubicBezTo>
                      <a:pt x="5218" y="3040"/>
                      <a:pt x="5875" y="2700"/>
                      <a:pt x="6251" y="2108"/>
                    </a:cubicBezTo>
                    <a:cubicBezTo>
                      <a:pt x="6394" y="1870"/>
                      <a:pt x="6501" y="1596"/>
                      <a:pt x="6537" y="1323"/>
                    </a:cubicBezTo>
                    <a:cubicBezTo>
                      <a:pt x="6620" y="1339"/>
                      <a:pt x="6705" y="1348"/>
                      <a:pt x="6792" y="1348"/>
                    </a:cubicBezTo>
                    <a:cubicBezTo>
                      <a:pt x="6892" y="1348"/>
                      <a:pt x="6994" y="1336"/>
                      <a:pt x="7097" y="1311"/>
                    </a:cubicBezTo>
                    <a:cubicBezTo>
                      <a:pt x="7537" y="1215"/>
                      <a:pt x="7894" y="942"/>
                      <a:pt x="8144" y="596"/>
                    </a:cubicBezTo>
                    <a:lnTo>
                      <a:pt x="8001" y="513"/>
                    </a:lnTo>
                    <a:cubicBezTo>
                      <a:pt x="7811" y="763"/>
                      <a:pt x="7573" y="965"/>
                      <a:pt x="7251" y="1096"/>
                    </a:cubicBezTo>
                    <a:cubicBezTo>
                      <a:pt x="7103" y="1151"/>
                      <a:pt x="6944" y="1180"/>
                      <a:pt x="6788" y="1180"/>
                    </a:cubicBezTo>
                    <a:cubicBezTo>
                      <a:pt x="6707" y="1180"/>
                      <a:pt x="6626" y="1172"/>
                      <a:pt x="6549" y="1156"/>
                    </a:cubicBezTo>
                    <a:cubicBezTo>
                      <a:pt x="6549" y="1025"/>
                      <a:pt x="6537" y="894"/>
                      <a:pt x="6513" y="775"/>
                    </a:cubicBezTo>
                    <a:cubicBezTo>
                      <a:pt x="6418" y="382"/>
                      <a:pt x="6132" y="1"/>
                      <a:pt x="570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9" name="Google Shape;2189;p45"/>
              <p:cNvSpPr/>
              <p:nvPr/>
            </p:nvSpPr>
            <p:spPr>
              <a:xfrm>
                <a:off x="7898895" y="1975150"/>
                <a:ext cx="274069" cy="269904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3823" extrusionOk="0">
                    <a:moveTo>
                      <a:pt x="2215" y="0"/>
                    </a:moveTo>
                    <a:lnTo>
                      <a:pt x="0" y="1429"/>
                    </a:lnTo>
                    <a:lnTo>
                      <a:pt x="1536" y="3822"/>
                    </a:lnTo>
                    <a:lnTo>
                      <a:pt x="3882" y="2786"/>
                    </a:lnTo>
                    <a:lnTo>
                      <a:pt x="2215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0" name="Google Shape;2190;p45"/>
              <p:cNvSpPr/>
              <p:nvPr/>
            </p:nvSpPr>
            <p:spPr>
              <a:xfrm>
                <a:off x="8150227" y="2163438"/>
                <a:ext cx="71" cy="71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A305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1" name="Google Shape;2191;p45"/>
              <p:cNvSpPr/>
              <p:nvPr/>
            </p:nvSpPr>
            <p:spPr>
              <a:xfrm>
                <a:off x="7890493" y="1958207"/>
                <a:ext cx="292566" cy="304992"/>
              </a:xfrm>
              <a:custGeom>
                <a:avLst/>
                <a:gdLst/>
                <a:ahLst/>
                <a:cxnLst/>
                <a:rect l="l" t="t" r="r" b="b"/>
                <a:pathLst>
                  <a:path w="4144" h="4320" extrusionOk="0">
                    <a:moveTo>
                      <a:pt x="2269" y="418"/>
                    </a:moveTo>
                    <a:cubicBezTo>
                      <a:pt x="2271" y="418"/>
                      <a:pt x="2273" y="418"/>
                      <a:pt x="2274" y="419"/>
                    </a:cubicBezTo>
                    <a:cubicBezTo>
                      <a:pt x="2286" y="419"/>
                      <a:pt x="2334" y="526"/>
                      <a:pt x="2346" y="538"/>
                    </a:cubicBezTo>
                    <a:cubicBezTo>
                      <a:pt x="2429" y="693"/>
                      <a:pt x="2512" y="835"/>
                      <a:pt x="2608" y="990"/>
                    </a:cubicBezTo>
                    <a:cubicBezTo>
                      <a:pt x="2715" y="1193"/>
                      <a:pt x="2834" y="1407"/>
                      <a:pt x="2953" y="1609"/>
                    </a:cubicBezTo>
                    <a:cubicBezTo>
                      <a:pt x="2715" y="1752"/>
                      <a:pt x="2477" y="1895"/>
                      <a:pt x="2227" y="2026"/>
                    </a:cubicBezTo>
                    <a:cubicBezTo>
                      <a:pt x="2096" y="1788"/>
                      <a:pt x="1965" y="1550"/>
                      <a:pt x="1834" y="1312"/>
                    </a:cubicBezTo>
                    <a:cubicBezTo>
                      <a:pt x="1750" y="1157"/>
                      <a:pt x="1667" y="1014"/>
                      <a:pt x="1572" y="871"/>
                    </a:cubicBezTo>
                    <a:cubicBezTo>
                      <a:pt x="1750" y="752"/>
                      <a:pt x="1941" y="633"/>
                      <a:pt x="2131" y="514"/>
                    </a:cubicBezTo>
                    <a:cubicBezTo>
                      <a:pt x="2142" y="503"/>
                      <a:pt x="2238" y="418"/>
                      <a:pt x="2269" y="418"/>
                    </a:cubicBezTo>
                    <a:close/>
                    <a:moveTo>
                      <a:pt x="1369" y="1002"/>
                    </a:moveTo>
                    <a:cubicBezTo>
                      <a:pt x="1429" y="1157"/>
                      <a:pt x="1512" y="1300"/>
                      <a:pt x="1596" y="1443"/>
                    </a:cubicBezTo>
                    <a:cubicBezTo>
                      <a:pt x="1715" y="1681"/>
                      <a:pt x="1846" y="1931"/>
                      <a:pt x="1965" y="2169"/>
                    </a:cubicBezTo>
                    <a:cubicBezTo>
                      <a:pt x="1655" y="2336"/>
                      <a:pt x="1322" y="2478"/>
                      <a:pt x="1012" y="2645"/>
                    </a:cubicBezTo>
                    <a:cubicBezTo>
                      <a:pt x="822" y="2324"/>
                      <a:pt x="631" y="2014"/>
                      <a:pt x="429" y="1705"/>
                    </a:cubicBezTo>
                    <a:cubicBezTo>
                      <a:pt x="488" y="1669"/>
                      <a:pt x="524" y="1609"/>
                      <a:pt x="524" y="1550"/>
                    </a:cubicBezTo>
                    <a:cubicBezTo>
                      <a:pt x="560" y="1538"/>
                      <a:pt x="607" y="1490"/>
                      <a:pt x="631" y="1478"/>
                    </a:cubicBezTo>
                    <a:cubicBezTo>
                      <a:pt x="691" y="1443"/>
                      <a:pt x="750" y="1395"/>
                      <a:pt x="822" y="1359"/>
                    </a:cubicBezTo>
                    <a:cubicBezTo>
                      <a:pt x="976" y="1252"/>
                      <a:pt x="1131" y="1157"/>
                      <a:pt x="1286" y="1062"/>
                    </a:cubicBezTo>
                    <a:cubicBezTo>
                      <a:pt x="1310" y="1038"/>
                      <a:pt x="1334" y="1026"/>
                      <a:pt x="1369" y="1002"/>
                    </a:cubicBezTo>
                    <a:close/>
                    <a:moveTo>
                      <a:pt x="3712" y="2887"/>
                    </a:moveTo>
                    <a:cubicBezTo>
                      <a:pt x="3718" y="2887"/>
                      <a:pt x="3716" y="2890"/>
                      <a:pt x="3691" y="2895"/>
                    </a:cubicBezTo>
                    <a:cubicBezTo>
                      <a:pt x="3688" y="2895"/>
                      <a:pt x="3686" y="2896"/>
                      <a:pt x="3684" y="2897"/>
                    </a:cubicBezTo>
                    <a:lnTo>
                      <a:pt x="3684" y="2897"/>
                    </a:lnTo>
                    <a:cubicBezTo>
                      <a:pt x="3692" y="2890"/>
                      <a:pt x="3706" y="2887"/>
                      <a:pt x="3712" y="2887"/>
                    </a:cubicBezTo>
                    <a:close/>
                    <a:moveTo>
                      <a:pt x="3680" y="2903"/>
                    </a:moveTo>
                    <a:lnTo>
                      <a:pt x="3680" y="2903"/>
                    </a:lnTo>
                    <a:cubicBezTo>
                      <a:pt x="3679" y="2905"/>
                      <a:pt x="3679" y="2907"/>
                      <a:pt x="3679" y="2907"/>
                    </a:cubicBezTo>
                    <a:lnTo>
                      <a:pt x="3679" y="2907"/>
                    </a:lnTo>
                    <a:cubicBezTo>
                      <a:pt x="3679" y="2906"/>
                      <a:pt x="3679" y="2905"/>
                      <a:pt x="3680" y="2903"/>
                    </a:cubicBezTo>
                    <a:close/>
                    <a:moveTo>
                      <a:pt x="3679" y="2907"/>
                    </a:moveTo>
                    <a:lnTo>
                      <a:pt x="3679" y="2907"/>
                    </a:lnTo>
                    <a:cubicBezTo>
                      <a:pt x="3679" y="2907"/>
                      <a:pt x="3691" y="2919"/>
                      <a:pt x="3691" y="2931"/>
                    </a:cubicBezTo>
                    <a:cubicBezTo>
                      <a:pt x="3679" y="2919"/>
                      <a:pt x="3679" y="2907"/>
                      <a:pt x="3679" y="2907"/>
                    </a:cubicBezTo>
                    <a:close/>
                    <a:moveTo>
                      <a:pt x="3143" y="1943"/>
                    </a:moveTo>
                    <a:lnTo>
                      <a:pt x="3596" y="2740"/>
                    </a:lnTo>
                    <a:cubicBezTo>
                      <a:pt x="3608" y="2776"/>
                      <a:pt x="3643" y="2859"/>
                      <a:pt x="3679" y="2907"/>
                    </a:cubicBezTo>
                    <a:cubicBezTo>
                      <a:pt x="3643" y="2907"/>
                      <a:pt x="3608" y="2943"/>
                      <a:pt x="3584" y="2955"/>
                    </a:cubicBezTo>
                    <a:cubicBezTo>
                      <a:pt x="3429" y="3026"/>
                      <a:pt x="3274" y="3110"/>
                      <a:pt x="3120" y="3181"/>
                    </a:cubicBezTo>
                    <a:cubicBezTo>
                      <a:pt x="3036" y="3229"/>
                      <a:pt x="2953" y="3276"/>
                      <a:pt x="2869" y="3312"/>
                    </a:cubicBezTo>
                    <a:cubicBezTo>
                      <a:pt x="2858" y="3300"/>
                      <a:pt x="2846" y="3276"/>
                      <a:pt x="2834" y="3252"/>
                    </a:cubicBezTo>
                    <a:cubicBezTo>
                      <a:pt x="2762" y="3110"/>
                      <a:pt x="2703" y="2979"/>
                      <a:pt x="2643" y="2836"/>
                    </a:cubicBezTo>
                    <a:cubicBezTo>
                      <a:pt x="2560" y="2681"/>
                      <a:pt x="2488" y="2526"/>
                      <a:pt x="2405" y="2371"/>
                    </a:cubicBezTo>
                    <a:cubicBezTo>
                      <a:pt x="2655" y="2240"/>
                      <a:pt x="2905" y="2097"/>
                      <a:pt x="3143" y="1943"/>
                    </a:cubicBezTo>
                    <a:close/>
                    <a:moveTo>
                      <a:pt x="1803" y="3857"/>
                    </a:moveTo>
                    <a:cubicBezTo>
                      <a:pt x="1802" y="3857"/>
                      <a:pt x="1801" y="3858"/>
                      <a:pt x="1798" y="3860"/>
                    </a:cubicBezTo>
                    <a:cubicBezTo>
                      <a:pt x="1800" y="3859"/>
                      <a:pt x="1801" y="3858"/>
                      <a:pt x="1803" y="3857"/>
                    </a:cubicBezTo>
                    <a:close/>
                    <a:moveTo>
                      <a:pt x="2131" y="2514"/>
                    </a:moveTo>
                    <a:cubicBezTo>
                      <a:pt x="2203" y="2657"/>
                      <a:pt x="2274" y="2788"/>
                      <a:pt x="2346" y="2931"/>
                    </a:cubicBezTo>
                    <a:cubicBezTo>
                      <a:pt x="2405" y="3074"/>
                      <a:pt x="2477" y="3205"/>
                      <a:pt x="2536" y="3336"/>
                    </a:cubicBezTo>
                    <a:cubicBezTo>
                      <a:pt x="2548" y="3383"/>
                      <a:pt x="2572" y="3419"/>
                      <a:pt x="2584" y="3455"/>
                    </a:cubicBezTo>
                    <a:cubicBezTo>
                      <a:pt x="2453" y="3526"/>
                      <a:pt x="2322" y="3586"/>
                      <a:pt x="2203" y="3657"/>
                    </a:cubicBezTo>
                    <a:cubicBezTo>
                      <a:pt x="2062" y="3728"/>
                      <a:pt x="1932" y="3798"/>
                      <a:pt x="1803" y="3857"/>
                    </a:cubicBezTo>
                    <a:lnTo>
                      <a:pt x="1803" y="3857"/>
                    </a:lnTo>
                    <a:cubicBezTo>
                      <a:pt x="1803" y="3857"/>
                      <a:pt x="1803" y="3857"/>
                      <a:pt x="1803" y="3857"/>
                    </a:cubicBezTo>
                    <a:lnTo>
                      <a:pt x="1803" y="3857"/>
                    </a:lnTo>
                    <a:cubicBezTo>
                      <a:pt x="1806" y="3857"/>
                      <a:pt x="1759" y="3885"/>
                      <a:pt x="1738" y="3895"/>
                    </a:cubicBezTo>
                    <a:cubicBezTo>
                      <a:pt x="1726" y="3895"/>
                      <a:pt x="1726" y="3883"/>
                      <a:pt x="1726" y="3872"/>
                    </a:cubicBezTo>
                    <a:cubicBezTo>
                      <a:pt x="1715" y="3800"/>
                      <a:pt x="1619" y="3693"/>
                      <a:pt x="1584" y="3621"/>
                    </a:cubicBezTo>
                    <a:cubicBezTo>
                      <a:pt x="1453" y="3395"/>
                      <a:pt x="1322" y="3169"/>
                      <a:pt x="1179" y="2943"/>
                    </a:cubicBezTo>
                    <a:cubicBezTo>
                      <a:pt x="1512" y="2824"/>
                      <a:pt x="1834" y="2669"/>
                      <a:pt x="2131" y="2514"/>
                    </a:cubicBezTo>
                    <a:close/>
                    <a:moveTo>
                      <a:pt x="2289" y="1"/>
                    </a:moveTo>
                    <a:cubicBezTo>
                      <a:pt x="2221" y="1"/>
                      <a:pt x="2151" y="18"/>
                      <a:pt x="2084" y="50"/>
                    </a:cubicBezTo>
                    <a:cubicBezTo>
                      <a:pt x="1881" y="145"/>
                      <a:pt x="1703" y="288"/>
                      <a:pt x="1512" y="407"/>
                    </a:cubicBezTo>
                    <a:cubicBezTo>
                      <a:pt x="1084" y="681"/>
                      <a:pt x="631" y="931"/>
                      <a:pt x="226" y="1240"/>
                    </a:cubicBezTo>
                    <a:cubicBezTo>
                      <a:pt x="83" y="1336"/>
                      <a:pt x="0" y="1562"/>
                      <a:pt x="143" y="1681"/>
                    </a:cubicBezTo>
                    <a:cubicBezTo>
                      <a:pt x="131" y="1716"/>
                      <a:pt x="131" y="1752"/>
                      <a:pt x="155" y="1788"/>
                    </a:cubicBezTo>
                    <a:cubicBezTo>
                      <a:pt x="357" y="2217"/>
                      <a:pt x="583" y="2633"/>
                      <a:pt x="810" y="3062"/>
                    </a:cubicBezTo>
                    <a:lnTo>
                      <a:pt x="1119" y="3621"/>
                    </a:lnTo>
                    <a:cubicBezTo>
                      <a:pt x="1226" y="3812"/>
                      <a:pt x="1310" y="4038"/>
                      <a:pt x="1453" y="4193"/>
                    </a:cubicBezTo>
                    <a:cubicBezTo>
                      <a:pt x="1526" y="4281"/>
                      <a:pt x="1617" y="4319"/>
                      <a:pt x="1715" y="4319"/>
                    </a:cubicBezTo>
                    <a:cubicBezTo>
                      <a:pt x="1776" y="4319"/>
                      <a:pt x="1841" y="4304"/>
                      <a:pt x="1905" y="4276"/>
                    </a:cubicBezTo>
                    <a:cubicBezTo>
                      <a:pt x="2119" y="4181"/>
                      <a:pt x="2322" y="4074"/>
                      <a:pt x="2524" y="3967"/>
                    </a:cubicBezTo>
                    <a:cubicBezTo>
                      <a:pt x="2929" y="3764"/>
                      <a:pt x="3334" y="3562"/>
                      <a:pt x="3739" y="3348"/>
                    </a:cubicBezTo>
                    <a:cubicBezTo>
                      <a:pt x="3917" y="3264"/>
                      <a:pt x="4096" y="3169"/>
                      <a:pt x="4120" y="2955"/>
                    </a:cubicBezTo>
                    <a:cubicBezTo>
                      <a:pt x="4143" y="2764"/>
                      <a:pt x="3977" y="2562"/>
                      <a:pt x="3882" y="2395"/>
                    </a:cubicBezTo>
                    <a:lnTo>
                      <a:pt x="3227" y="1228"/>
                    </a:lnTo>
                    <a:cubicBezTo>
                      <a:pt x="3108" y="1026"/>
                      <a:pt x="2989" y="824"/>
                      <a:pt x="2869" y="609"/>
                    </a:cubicBezTo>
                    <a:cubicBezTo>
                      <a:pt x="2774" y="443"/>
                      <a:pt x="2691" y="228"/>
                      <a:pt x="2536" y="97"/>
                    </a:cubicBezTo>
                    <a:cubicBezTo>
                      <a:pt x="2462" y="30"/>
                      <a:pt x="2377" y="1"/>
                      <a:pt x="228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2" name="Google Shape;2192;p45"/>
              <p:cNvSpPr/>
              <p:nvPr/>
            </p:nvSpPr>
            <p:spPr>
              <a:xfrm>
                <a:off x="8193928" y="2010450"/>
                <a:ext cx="341351" cy="401008"/>
              </a:xfrm>
              <a:custGeom>
                <a:avLst/>
                <a:gdLst/>
                <a:ahLst/>
                <a:cxnLst/>
                <a:rect l="l" t="t" r="r" b="b"/>
                <a:pathLst>
                  <a:path w="4835" h="5680" extrusionOk="0">
                    <a:moveTo>
                      <a:pt x="2239" y="0"/>
                    </a:moveTo>
                    <a:lnTo>
                      <a:pt x="0" y="1441"/>
                    </a:lnTo>
                    <a:lnTo>
                      <a:pt x="1596" y="5679"/>
                    </a:lnTo>
                    <a:lnTo>
                      <a:pt x="4834" y="3929"/>
                    </a:lnTo>
                    <a:lnTo>
                      <a:pt x="2239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3" name="Google Shape;2193;p45"/>
              <p:cNvSpPr/>
              <p:nvPr/>
            </p:nvSpPr>
            <p:spPr>
              <a:xfrm>
                <a:off x="8370425" y="2153342"/>
                <a:ext cx="52173" cy="47796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77" extrusionOk="0">
                    <a:moveTo>
                      <a:pt x="335" y="0"/>
                    </a:moveTo>
                    <a:cubicBezTo>
                      <a:pt x="273" y="0"/>
                      <a:pt x="215" y="16"/>
                      <a:pt x="167" y="48"/>
                    </a:cubicBezTo>
                    <a:cubicBezTo>
                      <a:pt x="60" y="131"/>
                      <a:pt x="1" y="250"/>
                      <a:pt x="24" y="381"/>
                    </a:cubicBezTo>
                    <a:cubicBezTo>
                      <a:pt x="24" y="405"/>
                      <a:pt x="24" y="441"/>
                      <a:pt x="36" y="465"/>
                    </a:cubicBezTo>
                    <a:cubicBezTo>
                      <a:pt x="60" y="512"/>
                      <a:pt x="84" y="548"/>
                      <a:pt x="108" y="584"/>
                    </a:cubicBezTo>
                    <a:cubicBezTo>
                      <a:pt x="155" y="619"/>
                      <a:pt x="203" y="655"/>
                      <a:pt x="262" y="667"/>
                    </a:cubicBezTo>
                    <a:cubicBezTo>
                      <a:pt x="287" y="673"/>
                      <a:pt x="313" y="676"/>
                      <a:pt x="340" y="676"/>
                    </a:cubicBezTo>
                    <a:cubicBezTo>
                      <a:pt x="418" y="676"/>
                      <a:pt x="501" y="652"/>
                      <a:pt x="572" y="607"/>
                    </a:cubicBezTo>
                    <a:cubicBezTo>
                      <a:pt x="667" y="536"/>
                      <a:pt x="739" y="429"/>
                      <a:pt x="715" y="298"/>
                    </a:cubicBezTo>
                    <a:cubicBezTo>
                      <a:pt x="703" y="215"/>
                      <a:pt x="679" y="155"/>
                      <a:pt x="620" y="95"/>
                    </a:cubicBezTo>
                    <a:cubicBezTo>
                      <a:pt x="584" y="48"/>
                      <a:pt x="524" y="24"/>
                      <a:pt x="465" y="12"/>
                    </a:cubicBezTo>
                    <a:lnTo>
                      <a:pt x="429" y="12"/>
                    </a:lnTo>
                    <a:cubicBezTo>
                      <a:pt x="397" y="4"/>
                      <a:pt x="366" y="0"/>
                      <a:pt x="33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4" name="Google Shape;2194;p45"/>
              <p:cNvSpPr/>
              <p:nvPr/>
            </p:nvSpPr>
            <p:spPr>
              <a:xfrm>
                <a:off x="8295590" y="1754882"/>
                <a:ext cx="285859" cy="290943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4121" extrusionOk="0">
                    <a:moveTo>
                      <a:pt x="2382" y="1"/>
                    </a:moveTo>
                    <a:lnTo>
                      <a:pt x="1" y="1549"/>
                    </a:lnTo>
                    <a:lnTo>
                      <a:pt x="1668" y="4120"/>
                    </a:lnTo>
                    <a:lnTo>
                      <a:pt x="4049" y="2584"/>
                    </a:lnTo>
                    <a:lnTo>
                      <a:pt x="2382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5" name="Google Shape;2195;p45"/>
              <p:cNvSpPr/>
              <p:nvPr/>
            </p:nvSpPr>
            <p:spPr>
              <a:xfrm>
                <a:off x="8283871" y="1735961"/>
                <a:ext cx="296802" cy="306828"/>
              </a:xfrm>
              <a:custGeom>
                <a:avLst/>
                <a:gdLst/>
                <a:ahLst/>
                <a:cxnLst/>
                <a:rect l="l" t="t" r="r" b="b"/>
                <a:pathLst>
                  <a:path w="4204" h="4346" extrusionOk="0">
                    <a:moveTo>
                      <a:pt x="2215" y="423"/>
                    </a:moveTo>
                    <a:cubicBezTo>
                      <a:pt x="2227" y="423"/>
                      <a:pt x="2286" y="531"/>
                      <a:pt x="2298" y="543"/>
                    </a:cubicBezTo>
                    <a:cubicBezTo>
                      <a:pt x="2393" y="685"/>
                      <a:pt x="2477" y="828"/>
                      <a:pt x="2572" y="971"/>
                    </a:cubicBezTo>
                    <a:cubicBezTo>
                      <a:pt x="2703" y="1174"/>
                      <a:pt x="2834" y="1376"/>
                      <a:pt x="2965" y="1578"/>
                    </a:cubicBezTo>
                    <a:cubicBezTo>
                      <a:pt x="2727" y="1733"/>
                      <a:pt x="2501" y="1888"/>
                      <a:pt x="2262" y="2043"/>
                    </a:cubicBezTo>
                    <a:cubicBezTo>
                      <a:pt x="2120" y="1805"/>
                      <a:pt x="1965" y="1566"/>
                      <a:pt x="1822" y="1340"/>
                    </a:cubicBezTo>
                    <a:cubicBezTo>
                      <a:pt x="1739" y="1197"/>
                      <a:pt x="1643" y="1055"/>
                      <a:pt x="1536" y="912"/>
                    </a:cubicBezTo>
                    <a:cubicBezTo>
                      <a:pt x="1715" y="781"/>
                      <a:pt x="1893" y="650"/>
                      <a:pt x="2072" y="519"/>
                    </a:cubicBezTo>
                    <a:cubicBezTo>
                      <a:pt x="2084" y="507"/>
                      <a:pt x="2191" y="423"/>
                      <a:pt x="2215" y="423"/>
                    </a:cubicBezTo>
                    <a:close/>
                    <a:moveTo>
                      <a:pt x="1334" y="1055"/>
                    </a:moveTo>
                    <a:cubicBezTo>
                      <a:pt x="1417" y="1209"/>
                      <a:pt x="1500" y="1352"/>
                      <a:pt x="1596" y="1483"/>
                    </a:cubicBezTo>
                    <a:cubicBezTo>
                      <a:pt x="1727" y="1721"/>
                      <a:pt x="1869" y="1959"/>
                      <a:pt x="2000" y="2198"/>
                    </a:cubicBezTo>
                    <a:cubicBezTo>
                      <a:pt x="1703" y="2376"/>
                      <a:pt x="1381" y="2543"/>
                      <a:pt x="1084" y="2721"/>
                    </a:cubicBezTo>
                    <a:cubicBezTo>
                      <a:pt x="869" y="2412"/>
                      <a:pt x="667" y="2102"/>
                      <a:pt x="441" y="1817"/>
                    </a:cubicBezTo>
                    <a:cubicBezTo>
                      <a:pt x="500" y="1781"/>
                      <a:pt x="536" y="1721"/>
                      <a:pt x="536" y="1650"/>
                    </a:cubicBezTo>
                    <a:cubicBezTo>
                      <a:pt x="560" y="1638"/>
                      <a:pt x="607" y="1590"/>
                      <a:pt x="631" y="1578"/>
                    </a:cubicBezTo>
                    <a:lnTo>
                      <a:pt x="810" y="1447"/>
                    </a:lnTo>
                    <a:cubicBezTo>
                      <a:pt x="965" y="1340"/>
                      <a:pt x="1107" y="1221"/>
                      <a:pt x="1262" y="1114"/>
                    </a:cubicBezTo>
                    <a:lnTo>
                      <a:pt x="1334" y="1055"/>
                    </a:lnTo>
                    <a:close/>
                    <a:moveTo>
                      <a:pt x="3751" y="2829"/>
                    </a:moveTo>
                    <a:cubicBezTo>
                      <a:pt x="3757" y="2835"/>
                      <a:pt x="3760" y="2841"/>
                      <a:pt x="3763" y="2845"/>
                    </a:cubicBezTo>
                    <a:lnTo>
                      <a:pt x="3763" y="2845"/>
                    </a:lnTo>
                    <a:cubicBezTo>
                      <a:pt x="3751" y="2836"/>
                      <a:pt x="3751" y="2829"/>
                      <a:pt x="3751" y="2829"/>
                    </a:cubicBezTo>
                    <a:close/>
                    <a:moveTo>
                      <a:pt x="3155" y="1900"/>
                    </a:moveTo>
                    <a:lnTo>
                      <a:pt x="3667" y="2674"/>
                    </a:lnTo>
                    <a:cubicBezTo>
                      <a:pt x="3679" y="2698"/>
                      <a:pt x="3715" y="2781"/>
                      <a:pt x="3751" y="2829"/>
                    </a:cubicBezTo>
                    <a:cubicBezTo>
                      <a:pt x="3751" y="2817"/>
                      <a:pt x="3772" y="2811"/>
                      <a:pt x="3783" y="2811"/>
                    </a:cubicBezTo>
                    <a:cubicBezTo>
                      <a:pt x="3795" y="2811"/>
                      <a:pt x="3798" y="2817"/>
                      <a:pt x="3763" y="2829"/>
                    </a:cubicBezTo>
                    <a:lnTo>
                      <a:pt x="3751" y="2829"/>
                    </a:lnTo>
                    <a:cubicBezTo>
                      <a:pt x="3727" y="2840"/>
                      <a:pt x="3691" y="2864"/>
                      <a:pt x="3667" y="2876"/>
                    </a:cubicBezTo>
                    <a:cubicBezTo>
                      <a:pt x="3513" y="2971"/>
                      <a:pt x="3370" y="3055"/>
                      <a:pt x="3215" y="3138"/>
                    </a:cubicBezTo>
                    <a:cubicBezTo>
                      <a:pt x="3132" y="3186"/>
                      <a:pt x="3048" y="3233"/>
                      <a:pt x="2965" y="3281"/>
                    </a:cubicBezTo>
                    <a:cubicBezTo>
                      <a:pt x="2953" y="3257"/>
                      <a:pt x="2941" y="3245"/>
                      <a:pt x="2929" y="3221"/>
                    </a:cubicBezTo>
                    <a:cubicBezTo>
                      <a:pt x="2858" y="3090"/>
                      <a:pt x="2786" y="2960"/>
                      <a:pt x="2715" y="2829"/>
                    </a:cubicBezTo>
                    <a:cubicBezTo>
                      <a:pt x="2631" y="2674"/>
                      <a:pt x="2548" y="2519"/>
                      <a:pt x="2453" y="2376"/>
                    </a:cubicBezTo>
                    <a:cubicBezTo>
                      <a:pt x="2703" y="2221"/>
                      <a:pt x="2941" y="2067"/>
                      <a:pt x="3155" y="1900"/>
                    </a:cubicBezTo>
                    <a:close/>
                    <a:moveTo>
                      <a:pt x="2191" y="2531"/>
                    </a:moveTo>
                    <a:cubicBezTo>
                      <a:pt x="2274" y="2662"/>
                      <a:pt x="2346" y="2793"/>
                      <a:pt x="2429" y="2936"/>
                    </a:cubicBezTo>
                    <a:cubicBezTo>
                      <a:pt x="2501" y="3067"/>
                      <a:pt x="2572" y="3198"/>
                      <a:pt x="2643" y="3329"/>
                    </a:cubicBezTo>
                    <a:cubicBezTo>
                      <a:pt x="2655" y="3364"/>
                      <a:pt x="2679" y="3400"/>
                      <a:pt x="2691" y="3448"/>
                    </a:cubicBezTo>
                    <a:cubicBezTo>
                      <a:pt x="2572" y="3519"/>
                      <a:pt x="2441" y="3591"/>
                      <a:pt x="2322" y="3662"/>
                    </a:cubicBezTo>
                    <a:cubicBezTo>
                      <a:pt x="2191" y="3733"/>
                      <a:pt x="2060" y="3817"/>
                      <a:pt x="1929" y="3888"/>
                    </a:cubicBezTo>
                    <a:cubicBezTo>
                      <a:pt x="1932" y="3887"/>
                      <a:pt x="1934" y="3886"/>
                      <a:pt x="1935" y="3886"/>
                    </a:cubicBezTo>
                    <a:lnTo>
                      <a:pt x="1935" y="3886"/>
                    </a:lnTo>
                    <a:cubicBezTo>
                      <a:pt x="1940" y="3886"/>
                      <a:pt x="1900" y="3914"/>
                      <a:pt x="1869" y="3924"/>
                    </a:cubicBezTo>
                    <a:cubicBezTo>
                      <a:pt x="1869" y="3924"/>
                      <a:pt x="1858" y="3924"/>
                      <a:pt x="1858" y="3912"/>
                    </a:cubicBezTo>
                    <a:cubicBezTo>
                      <a:pt x="1846" y="3841"/>
                      <a:pt x="1739" y="3722"/>
                      <a:pt x="1703" y="3662"/>
                    </a:cubicBezTo>
                    <a:cubicBezTo>
                      <a:pt x="1560" y="3448"/>
                      <a:pt x="1417" y="3221"/>
                      <a:pt x="1262" y="3007"/>
                    </a:cubicBezTo>
                    <a:cubicBezTo>
                      <a:pt x="1584" y="2876"/>
                      <a:pt x="1893" y="2698"/>
                      <a:pt x="2191" y="2531"/>
                    </a:cubicBezTo>
                    <a:close/>
                    <a:moveTo>
                      <a:pt x="2236" y="1"/>
                    </a:moveTo>
                    <a:cubicBezTo>
                      <a:pt x="2158" y="1"/>
                      <a:pt x="2078" y="25"/>
                      <a:pt x="2000" y="66"/>
                    </a:cubicBezTo>
                    <a:cubicBezTo>
                      <a:pt x="1810" y="173"/>
                      <a:pt x="1631" y="328"/>
                      <a:pt x="1453" y="459"/>
                    </a:cubicBezTo>
                    <a:cubicBezTo>
                      <a:pt x="1036" y="757"/>
                      <a:pt x="596" y="1031"/>
                      <a:pt x="215" y="1352"/>
                    </a:cubicBezTo>
                    <a:cubicBezTo>
                      <a:pt x="84" y="1459"/>
                      <a:pt x="0" y="1697"/>
                      <a:pt x="155" y="1805"/>
                    </a:cubicBezTo>
                    <a:cubicBezTo>
                      <a:pt x="143" y="1840"/>
                      <a:pt x="143" y="1876"/>
                      <a:pt x="167" y="1912"/>
                    </a:cubicBezTo>
                    <a:cubicBezTo>
                      <a:pt x="393" y="2328"/>
                      <a:pt x="643" y="2733"/>
                      <a:pt x="893" y="3138"/>
                    </a:cubicBezTo>
                    <a:lnTo>
                      <a:pt x="1238" y="3686"/>
                    </a:lnTo>
                    <a:cubicBezTo>
                      <a:pt x="1346" y="3864"/>
                      <a:pt x="1453" y="4091"/>
                      <a:pt x="1596" y="4233"/>
                    </a:cubicBezTo>
                    <a:cubicBezTo>
                      <a:pt x="1679" y="4310"/>
                      <a:pt x="1767" y="4346"/>
                      <a:pt x="1858" y="4346"/>
                    </a:cubicBezTo>
                    <a:cubicBezTo>
                      <a:pt x="1923" y="4346"/>
                      <a:pt x="1991" y="4328"/>
                      <a:pt x="2060" y="4293"/>
                    </a:cubicBezTo>
                    <a:cubicBezTo>
                      <a:pt x="2262" y="4186"/>
                      <a:pt x="2465" y="4067"/>
                      <a:pt x="2667" y="3948"/>
                    </a:cubicBezTo>
                    <a:cubicBezTo>
                      <a:pt x="3060" y="3722"/>
                      <a:pt x="3441" y="3495"/>
                      <a:pt x="3834" y="3269"/>
                    </a:cubicBezTo>
                    <a:cubicBezTo>
                      <a:pt x="4001" y="3174"/>
                      <a:pt x="4191" y="3067"/>
                      <a:pt x="4203" y="2852"/>
                    </a:cubicBezTo>
                    <a:cubicBezTo>
                      <a:pt x="4203" y="2662"/>
                      <a:pt x="4036" y="2459"/>
                      <a:pt x="3929" y="2305"/>
                    </a:cubicBezTo>
                    <a:cubicBezTo>
                      <a:pt x="3691" y="1936"/>
                      <a:pt x="3453" y="1555"/>
                      <a:pt x="3203" y="1174"/>
                    </a:cubicBezTo>
                    <a:cubicBezTo>
                      <a:pt x="3072" y="983"/>
                      <a:pt x="2953" y="781"/>
                      <a:pt x="2822" y="590"/>
                    </a:cubicBezTo>
                    <a:cubicBezTo>
                      <a:pt x="2715" y="423"/>
                      <a:pt x="2620" y="209"/>
                      <a:pt x="2453" y="78"/>
                    </a:cubicBezTo>
                    <a:cubicBezTo>
                      <a:pt x="2387" y="25"/>
                      <a:pt x="2313" y="1"/>
                      <a:pt x="223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196" name="Google Shape;2196;p45"/>
            <p:cNvGrpSpPr/>
            <p:nvPr/>
          </p:nvGrpSpPr>
          <p:grpSpPr>
            <a:xfrm rot="-1589557" flipH="1">
              <a:off x="2637803" y="757839"/>
              <a:ext cx="975522" cy="1434703"/>
              <a:chOff x="7208526" y="2752241"/>
              <a:chExt cx="626765" cy="921786"/>
            </a:xfrm>
          </p:grpSpPr>
          <p:sp>
            <p:nvSpPr>
              <p:cNvPr id="2197" name="Google Shape;2197;p45"/>
              <p:cNvSpPr/>
              <p:nvPr/>
            </p:nvSpPr>
            <p:spPr>
              <a:xfrm>
                <a:off x="7208670" y="2752355"/>
                <a:ext cx="626621" cy="921571"/>
              </a:xfrm>
              <a:custGeom>
                <a:avLst/>
                <a:gdLst/>
                <a:ahLst/>
                <a:cxnLst/>
                <a:rect l="l" t="t" r="r" b="b"/>
                <a:pathLst>
                  <a:path w="8752" h="12872" extrusionOk="0">
                    <a:moveTo>
                      <a:pt x="2647" y="0"/>
                    </a:moveTo>
                    <a:cubicBezTo>
                      <a:pt x="2497" y="0"/>
                      <a:pt x="2344" y="19"/>
                      <a:pt x="2192" y="58"/>
                    </a:cubicBezTo>
                    <a:cubicBezTo>
                      <a:pt x="1191" y="308"/>
                      <a:pt x="596" y="1308"/>
                      <a:pt x="846" y="2296"/>
                    </a:cubicBezTo>
                    <a:cubicBezTo>
                      <a:pt x="1049" y="3106"/>
                      <a:pt x="1751" y="3653"/>
                      <a:pt x="2537" y="3689"/>
                    </a:cubicBezTo>
                    <a:cubicBezTo>
                      <a:pt x="2311" y="4034"/>
                      <a:pt x="2108" y="4415"/>
                      <a:pt x="1906" y="4772"/>
                    </a:cubicBezTo>
                    <a:cubicBezTo>
                      <a:pt x="1775" y="4999"/>
                      <a:pt x="1644" y="5237"/>
                      <a:pt x="1513" y="5475"/>
                    </a:cubicBezTo>
                    <a:cubicBezTo>
                      <a:pt x="1382" y="5701"/>
                      <a:pt x="1239" y="5927"/>
                      <a:pt x="1120" y="6177"/>
                    </a:cubicBezTo>
                    <a:cubicBezTo>
                      <a:pt x="977" y="6142"/>
                      <a:pt x="834" y="6130"/>
                      <a:pt x="691" y="6130"/>
                    </a:cubicBezTo>
                    <a:cubicBezTo>
                      <a:pt x="584" y="6130"/>
                      <a:pt x="477" y="6142"/>
                      <a:pt x="370" y="6154"/>
                    </a:cubicBezTo>
                    <a:cubicBezTo>
                      <a:pt x="310" y="6154"/>
                      <a:pt x="251" y="6165"/>
                      <a:pt x="203" y="6165"/>
                    </a:cubicBezTo>
                    <a:cubicBezTo>
                      <a:pt x="168" y="6177"/>
                      <a:pt x="132" y="6177"/>
                      <a:pt x="96" y="6201"/>
                    </a:cubicBezTo>
                    <a:cubicBezTo>
                      <a:pt x="60" y="6225"/>
                      <a:pt x="48" y="6249"/>
                      <a:pt x="25" y="6284"/>
                    </a:cubicBezTo>
                    <a:cubicBezTo>
                      <a:pt x="1" y="6332"/>
                      <a:pt x="25" y="6380"/>
                      <a:pt x="60" y="6415"/>
                    </a:cubicBezTo>
                    <a:cubicBezTo>
                      <a:pt x="96" y="6439"/>
                      <a:pt x="108" y="6451"/>
                      <a:pt x="156" y="6463"/>
                    </a:cubicBezTo>
                    <a:cubicBezTo>
                      <a:pt x="164" y="6467"/>
                      <a:pt x="173" y="6468"/>
                      <a:pt x="183" y="6468"/>
                    </a:cubicBezTo>
                    <a:cubicBezTo>
                      <a:pt x="203" y="6468"/>
                      <a:pt x="227" y="6463"/>
                      <a:pt x="251" y="6463"/>
                    </a:cubicBezTo>
                    <a:cubicBezTo>
                      <a:pt x="298" y="6451"/>
                      <a:pt x="346" y="6451"/>
                      <a:pt x="394" y="6439"/>
                    </a:cubicBezTo>
                    <a:cubicBezTo>
                      <a:pt x="501" y="6427"/>
                      <a:pt x="596" y="6427"/>
                      <a:pt x="691" y="6427"/>
                    </a:cubicBezTo>
                    <a:cubicBezTo>
                      <a:pt x="799" y="6415"/>
                      <a:pt x="906" y="6415"/>
                      <a:pt x="1001" y="6415"/>
                    </a:cubicBezTo>
                    <a:cubicBezTo>
                      <a:pt x="941" y="6475"/>
                      <a:pt x="882" y="6546"/>
                      <a:pt x="834" y="6630"/>
                    </a:cubicBezTo>
                    <a:cubicBezTo>
                      <a:pt x="739" y="6761"/>
                      <a:pt x="644" y="6904"/>
                      <a:pt x="549" y="7046"/>
                    </a:cubicBezTo>
                    <a:cubicBezTo>
                      <a:pt x="513" y="7118"/>
                      <a:pt x="465" y="7189"/>
                      <a:pt x="429" y="7261"/>
                    </a:cubicBezTo>
                    <a:cubicBezTo>
                      <a:pt x="382" y="7356"/>
                      <a:pt x="346" y="7475"/>
                      <a:pt x="429" y="7558"/>
                    </a:cubicBezTo>
                    <a:cubicBezTo>
                      <a:pt x="453" y="7582"/>
                      <a:pt x="489" y="7606"/>
                      <a:pt x="537" y="7606"/>
                    </a:cubicBezTo>
                    <a:lnTo>
                      <a:pt x="584" y="7606"/>
                    </a:lnTo>
                    <a:cubicBezTo>
                      <a:pt x="620" y="7594"/>
                      <a:pt x="656" y="7558"/>
                      <a:pt x="679" y="7523"/>
                    </a:cubicBezTo>
                    <a:cubicBezTo>
                      <a:pt x="715" y="7487"/>
                      <a:pt x="715" y="7416"/>
                      <a:pt x="691" y="7368"/>
                    </a:cubicBezTo>
                    <a:cubicBezTo>
                      <a:pt x="715" y="7320"/>
                      <a:pt x="739" y="7285"/>
                      <a:pt x="763" y="7237"/>
                    </a:cubicBezTo>
                    <a:cubicBezTo>
                      <a:pt x="822" y="7130"/>
                      <a:pt x="882" y="7035"/>
                      <a:pt x="953" y="6927"/>
                    </a:cubicBezTo>
                    <a:cubicBezTo>
                      <a:pt x="1013" y="6832"/>
                      <a:pt x="1072" y="6737"/>
                      <a:pt x="1132" y="6630"/>
                    </a:cubicBezTo>
                    <a:cubicBezTo>
                      <a:pt x="1156" y="6606"/>
                      <a:pt x="1168" y="6570"/>
                      <a:pt x="1191" y="6535"/>
                    </a:cubicBezTo>
                    <a:cubicBezTo>
                      <a:pt x="1191" y="6618"/>
                      <a:pt x="1191" y="6701"/>
                      <a:pt x="1203" y="6796"/>
                    </a:cubicBezTo>
                    <a:cubicBezTo>
                      <a:pt x="1203" y="6904"/>
                      <a:pt x="1215" y="7023"/>
                      <a:pt x="1227" y="7142"/>
                    </a:cubicBezTo>
                    <a:cubicBezTo>
                      <a:pt x="1239" y="7261"/>
                      <a:pt x="1251" y="7392"/>
                      <a:pt x="1287" y="7511"/>
                    </a:cubicBezTo>
                    <a:cubicBezTo>
                      <a:pt x="1309" y="7583"/>
                      <a:pt x="1372" y="7619"/>
                      <a:pt x="1433" y="7619"/>
                    </a:cubicBezTo>
                    <a:cubicBezTo>
                      <a:pt x="1504" y="7619"/>
                      <a:pt x="1572" y="7571"/>
                      <a:pt x="1572" y="7475"/>
                    </a:cubicBezTo>
                    <a:cubicBezTo>
                      <a:pt x="1572" y="7356"/>
                      <a:pt x="1537" y="7237"/>
                      <a:pt x="1525" y="7118"/>
                    </a:cubicBezTo>
                    <a:cubicBezTo>
                      <a:pt x="1501" y="7011"/>
                      <a:pt x="1489" y="6892"/>
                      <a:pt x="1465" y="6773"/>
                    </a:cubicBezTo>
                    <a:cubicBezTo>
                      <a:pt x="1453" y="6642"/>
                      <a:pt x="1441" y="6499"/>
                      <a:pt x="1430" y="6368"/>
                    </a:cubicBezTo>
                    <a:lnTo>
                      <a:pt x="1430" y="6368"/>
                    </a:lnTo>
                    <a:cubicBezTo>
                      <a:pt x="1513" y="6523"/>
                      <a:pt x="1608" y="6665"/>
                      <a:pt x="1703" y="6808"/>
                    </a:cubicBezTo>
                    <a:cubicBezTo>
                      <a:pt x="1763" y="6904"/>
                      <a:pt x="1834" y="7011"/>
                      <a:pt x="1906" y="7106"/>
                    </a:cubicBezTo>
                    <a:cubicBezTo>
                      <a:pt x="1977" y="7201"/>
                      <a:pt x="2073" y="7356"/>
                      <a:pt x="2203" y="7356"/>
                    </a:cubicBezTo>
                    <a:cubicBezTo>
                      <a:pt x="2239" y="7356"/>
                      <a:pt x="2287" y="7332"/>
                      <a:pt x="2299" y="7285"/>
                    </a:cubicBezTo>
                    <a:cubicBezTo>
                      <a:pt x="2323" y="7166"/>
                      <a:pt x="2215" y="7046"/>
                      <a:pt x="2156" y="6951"/>
                    </a:cubicBezTo>
                    <a:cubicBezTo>
                      <a:pt x="2073" y="6856"/>
                      <a:pt x="2001" y="6761"/>
                      <a:pt x="1942" y="6654"/>
                    </a:cubicBezTo>
                    <a:cubicBezTo>
                      <a:pt x="1811" y="6463"/>
                      <a:pt x="1680" y="6261"/>
                      <a:pt x="1537" y="6070"/>
                    </a:cubicBezTo>
                    <a:cubicBezTo>
                      <a:pt x="1608" y="5939"/>
                      <a:pt x="1692" y="5796"/>
                      <a:pt x="1763" y="5653"/>
                    </a:cubicBezTo>
                    <a:cubicBezTo>
                      <a:pt x="1894" y="5415"/>
                      <a:pt x="2037" y="5165"/>
                      <a:pt x="2168" y="4927"/>
                    </a:cubicBezTo>
                    <a:cubicBezTo>
                      <a:pt x="2394" y="4522"/>
                      <a:pt x="2644" y="4106"/>
                      <a:pt x="2846" y="3677"/>
                    </a:cubicBezTo>
                    <a:lnTo>
                      <a:pt x="2882" y="3677"/>
                    </a:lnTo>
                    <a:cubicBezTo>
                      <a:pt x="2954" y="4010"/>
                      <a:pt x="3013" y="4356"/>
                      <a:pt x="3085" y="4701"/>
                    </a:cubicBezTo>
                    <a:cubicBezTo>
                      <a:pt x="3263" y="5522"/>
                      <a:pt x="3466" y="6344"/>
                      <a:pt x="3692" y="7166"/>
                    </a:cubicBezTo>
                    <a:cubicBezTo>
                      <a:pt x="3716" y="7249"/>
                      <a:pt x="3739" y="7344"/>
                      <a:pt x="3763" y="7427"/>
                    </a:cubicBezTo>
                    <a:lnTo>
                      <a:pt x="2965" y="7630"/>
                    </a:lnTo>
                    <a:lnTo>
                      <a:pt x="2632" y="10535"/>
                    </a:lnTo>
                    <a:lnTo>
                      <a:pt x="3085" y="10416"/>
                    </a:lnTo>
                    <a:lnTo>
                      <a:pt x="3085" y="10416"/>
                    </a:lnTo>
                    <a:cubicBezTo>
                      <a:pt x="3085" y="10511"/>
                      <a:pt x="3085" y="10606"/>
                      <a:pt x="3073" y="10714"/>
                    </a:cubicBezTo>
                    <a:cubicBezTo>
                      <a:pt x="3061" y="11071"/>
                      <a:pt x="3049" y="11428"/>
                      <a:pt x="3037" y="11797"/>
                    </a:cubicBezTo>
                    <a:cubicBezTo>
                      <a:pt x="3037" y="11821"/>
                      <a:pt x="3025" y="11845"/>
                      <a:pt x="3025" y="11868"/>
                    </a:cubicBezTo>
                    <a:cubicBezTo>
                      <a:pt x="3000" y="11866"/>
                      <a:pt x="2975" y="11865"/>
                      <a:pt x="2950" y="11865"/>
                    </a:cubicBezTo>
                    <a:cubicBezTo>
                      <a:pt x="2845" y="11865"/>
                      <a:pt x="2743" y="11883"/>
                      <a:pt x="2656" y="11892"/>
                    </a:cubicBezTo>
                    <a:cubicBezTo>
                      <a:pt x="2477" y="11916"/>
                      <a:pt x="2311" y="11952"/>
                      <a:pt x="2144" y="11999"/>
                    </a:cubicBezTo>
                    <a:cubicBezTo>
                      <a:pt x="1799" y="12119"/>
                      <a:pt x="1477" y="12285"/>
                      <a:pt x="1191" y="12523"/>
                    </a:cubicBezTo>
                    <a:cubicBezTo>
                      <a:pt x="1120" y="12571"/>
                      <a:pt x="1120" y="12702"/>
                      <a:pt x="1156" y="12773"/>
                    </a:cubicBezTo>
                    <a:cubicBezTo>
                      <a:pt x="1206" y="12844"/>
                      <a:pt x="1273" y="12871"/>
                      <a:pt x="1350" y="12871"/>
                    </a:cubicBezTo>
                    <a:cubicBezTo>
                      <a:pt x="1364" y="12871"/>
                      <a:pt x="1379" y="12871"/>
                      <a:pt x="1394" y="12869"/>
                    </a:cubicBezTo>
                    <a:cubicBezTo>
                      <a:pt x="1787" y="12821"/>
                      <a:pt x="2168" y="12726"/>
                      <a:pt x="2549" y="12595"/>
                    </a:cubicBezTo>
                    <a:cubicBezTo>
                      <a:pt x="2858" y="12488"/>
                      <a:pt x="3323" y="12380"/>
                      <a:pt x="3418" y="12011"/>
                    </a:cubicBezTo>
                    <a:cubicBezTo>
                      <a:pt x="3466" y="11833"/>
                      <a:pt x="3442" y="11642"/>
                      <a:pt x="3442" y="11476"/>
                    </a:cubicBezTo>
                    <a:cubicBezTo>
                      <a:pt x="3442" y="11273"/>
                      <a:pt x="3442" y="11071"/>
                      <a:pt x="3442" y="10868"/>
                    </a:cubicBezTo>
                    <a:cubicBezTo>
                      <a:pt x="3442" y="10690"/>
                      <a:pt x="3454" y="10511"/>
                      <a:pt x="3454" y="10321"/>
                    </a:cubicBezTo>
                    <a:lnTo>
                      <a:pt x="4287" y="10106"/>
                    </a:lnTo>
                    <a:lnTo>
                      <a:pt x="4442" y="9404"/>
                    </a:lnTo>
                    <a:lnTo>
                      <a:pt x="4918" y="9952"/>
                    </a:lnTo>
                    <a:lnTo>
                      <a:pt x="5573" y="9785"/>
                    </a:lnTo>
                    <a:cubicBezTo>
                      <a:pt x="5656" y="9952"/>
                      <a:pt x="5752" y="10106"/>
                      <a:pt x="5835" y="10261"/>
                    </a:cubicBezTo>
                    <a:cubicBezTo>
                      <a:pt x="5930" y="10440"/>
                      <a:pt x="6025" y="10618"/>
                      <a:pt x="6121" y="10797"/>
                    </a:cubicBezTo>
                    <a:cubicBezTo>
                      <a:pt x="6204" y="10952"/>
                      <a:pt x="6275" y="11118"/>
                      <a:pt x="6394" y="11249"/>
                    </a:cubicBezTo>
                    <a:cubicBezTo>
                      <a:pt x="6523" y="11390"/>
                      <a:pt x="6701" y="11432"/>
                      <a:pt x="6886" y="11432"/>
                    </a:cubicBezTo>
                    <a:cubicBezTo>
                      <a:pt x="7078" y="11432"/>
                      <a:pt x="7279" y="11387"/>
                      <a:pt x="7442" y="11357"/>
                    </a:cubicBezTo>
                    <a:cubicBezTo>
                      <a:pt x="7835" y="11297"/>
                      <a:pt x="8216" y="11190"/>
                      <a:pt x="8585" y="11047"/>
                    </a:cubicBezTo>
                    <a:cubicBezTo>
                      <a:pt x="8680" y="11011"/>
                      <a:pt x="8740" y="10952"/>
                      <a:pt x="8752" y="10845"/>
                    </a:cubicBezTo>
                    <a:cubicBezTo>
                      <a:pt x="8752" y="10761"/>
                      <a:pt x="8680" y="10654"/>
                      <a:pt x="8597" y="10642"/>
                    </a:cubicBezTo>
                    <a:cubicBezTo>
                      <a:pt x="8419" y="10606"/>
                      <a:pt x="8237" y="10589"/>
                      <a:pt x="8055" y="10589"/>
                    </a:cubicBezTo>
                    <a:cubicBezTo>
                      <a:pt x="7874" y="10589"/>
                      <a:pt x="7692" y="10606"/>
                      <a:pt x="7514" y="10642"/>
                    </a:cubicBezTo>
                    <a:cubicBezTo>
                      <a:pt x="7347" y="10666"/>
                      <a:pt x="7180" y="10714"/>
                      <a:pt x="7014" y="10785"/>
                    </a:cubicBezTo>
                    <a:cubicBezTo>
                      <a:pt x="6906" y="10821"/>
                      <a:pt x="6775" y="10868"/>
                      <a:pt x="6680" y="10940"/>
                    </a:cubicBezTo>
                    <a:cubicBezTo>
                      <a:pt x="6668" y="10916"/>
                      <a:pt x="6645" y="10904"/>
                      <a:pt x="6633" y="10880"/>
                    </a:cubicBezTo>
                    <a:cubicBezTo>
                      <a:pt x="6442" y="10571"/>
                      <a:pt x="6264" y="10249"/>
                      <a:pt x="6085" y="9940"/>
                    </a:cubicBezTo>
                    <a:cubicBezTo>
                      <a:pt x="6025" y="9856"/>
                      <a:pt x="5978" y="9773"/>
                      <a:pt x="5930" y="9690"/>
                    </a:cubicBezTo>
                    <a:lnTo>
                      <a:pt x="6442" y="9559"/>
                    </a:lnTo>
                    <a:lnTo>
                      <a:pt x="4811" y="7166"/>
                    </a:lnTo>
                    <a:lnTo>
                      <a:pt x="4097" y="7344"/>
                    </a:lnTo>
                    <a:cubicBezTo>
                      <a:pt x="4085" y="7308"/>
                      <a:pt x="4073" y="7261"/>
                      <a:pt x="4061" y="7225"/>
                    </a:cubicBezTo>
                    <a:cubicBezTo>
                      <a:pt x="3954" y="6820"/>
                      <a:pt x="3847" y="6427"/>
                      <a:pt x="3739" y="6023"/>
                    </a:cubicBezTo>
                    <a:cubicBezTo>
                      <a:pt x="3549" y="5249"/>
                      <a:pt x="3358" y="4463"/>
                      <a:pt x="3204" y="3677"/>
                    </a:cubicBezTo>
                    <a:lnTo>
                      <a:pt x="3204" y="3677"/>
                    </a:lnTo>
                    <a:cubicBezTo>
                      <a:pt x="3549" y="3963"/>
                      <a:pt x="3930" y="4225"/>
                      <a:pt x="4299" y="4475"/>
                    </a:cubicBezTo>
                    <a:cubicBezTo>
                      <a:pt x="4525" y="4630"/>
                      <a:pt x="4751" y="4772"/>
                      <a:pt x="4978" y="4915"/>
                    </a:cubicBezTo>
                    <a:cubicBezTo>
                      <a:pt x="5097" y="4987"/>
                      <a:pt x="5204" y="5058"/>
                      <a:pt x="5323" y="5118"/>
                    </a:cubicBezTo>
                    <a:cubicBezTo>
                      <a:pt x="5371" y="5153"/>
                      <a:pt x="5430" y="5189"/>
                      <a:pt x="5490" y="5225"/>
                    </a:cubicBezTo>
                    <a:cubicBezTo>
                      <a:pt x="5490" y="5427"/>
                      <a:pt x="5513" y="5630"/>
                      <a:pt x="5561" y="5820"/>
                    </a:cubicBezTo>
                    <a:cubicBezTo>
                      <a:pt x="5585" y="5927"/>
                      <a:pt x="5609" y="6023"/>
                      <a:pt x="5644" y="6118"/>
                    </a:cubicBezTo>
                    <a:cubicBezTo>
                      <a:pt x="5656" y="6165"/>
                      <a:pt x="5680" y="6225"/>
                      <a:pt x="5704" y="6273"/>
                    </a:cubicBezTo>
                    <a:cubicBezTo>
                      <a:pt x="5716" y="6296"/>
                      <a:pt x="5716" y="6320"/>
                      <a:pt x="5740" y="6344"/>
                    </a:cubicBezTo>
                    <a:cubicBezTo>
                      <a:pt x="5763" y="6368"/>
                      <a:pt x="5799" y="6368"/>
                      <a:pt x="5811" y="6380"/>
                    </a:cubicBezTo>
                    <a:cubicBezTo>
                      <a:pt x="5832" y="6397"/>
                      <a:pt x="5856" y="6405"/>
                      <a:pt x="5879" y="6405"/>
                    </a:cubicBezTo>
                    <a:cubicBezTo>
                      <a:pt x="5919" y="6405"/>
                      <a:pt x="5954" y="6378"/>
                      <a:pt x="5954" y="6332"/>
                    </a:cubicBezTo>
                    <a:cubicBezTo>
                      <a:pt x="5954" y="6320"/>
                      <a:pt x="5966" y="6284"/>
                      <a:pt x="5978" y="6261"/>
                    </a:cubicBezTo>
                    <a:cubicBezTo>
                      <a:pt x="5978" y="6225"/>
                      <a:pt x="5966" y="6189"/>
                      <a:pt x="5954" y="6154"/>
                    </a:cubicBezTo>
                    <a:cubicBezTo>
                      <a:pt x="5942" y="6118"/>
                      <a:pt x="5918" y="6082"/>
                      <a:pt x="5906" y="6046"/>
                    </a:cubicBezTo>
                    <a:cubicBezTo>
                      <a:pt x="5871" y="5951"/>
                      <a:pt x="5847" y="5856"/>
                      <a:pt x="5811" y="5761"/>
                    </a:cubicBezTo>
                    <a:cubicBezTo>
                      <a:pt x="5787" y="5653"/>
                      <a:pt x="5763" y="5534"/>
                      <a:pt x="5740" y="5427"/>
                    </a:cubicBezTo>
                    <a:lnTo>
                      <a:pt x="5740" y="5427"/>
                    </a:lnTo>
                    <a:cubicBezTo>
                      <a:pt x="5799" y="5475"/>
                      <a:pt x="5859" y="5522"/>
                      <a:pt x="5918" y="5558"/>
                    </a:cubicBezTo>
                    <a:cubicBezTo>
                      <a:pt x="6037" y="5653"/>
                      <a:pt x="6156" y="5737"/>
                      <a:pt x="6275" y="5820"/>
                    </a:cubicBezTo>
                    <a:cubicBezTo>
                      <a:pt x="6394" y="5903"/>
                      <a:pt x="6514" y="5987"/>
                      <a:pt x="6621" y="6070"/>
                    </a:cubicBezTo>
                    <a:cubicBezTo>
                      <a:pt x="6680" y="6118"/>
                      <a:pt x="6740" y="6165"/>
                      <a:pt x="6799" y="6213"/>
                    </a:cubicBezTo>
                    <a:cubicBezTo>
                      <a:pt x="6850" y="6247"/>
                      <a:pt x="6896" y="6275"/>
                      <a:pt x="6948" y="6275"/>
                    </a:cubicBezTo>
                    <a:cubicBezTo>
                      <a:pt x="6968" y="6275"/>
                      <a:pt x="6990" y="6271"/>
                      <a:pt x="7014" y="6261"/>
                    </a:cubicBezTo>
                    <a:cubicBezTo>
                      <a:pt x="7049" y="6249"/>
                      <a:pt x="7073" y="6225"/>
                      <a:pt x="7073" y="6189"/>
                    </a:cubicBezTo>
                    <a:cubicBezTo>
                      <a:pt x="7085" y="6094"/>
                      <a:pt x="7026" y="6046"/>
                      <a:pt x="6966" y="5987"/>
                    </a:cubicBezTo>
                    <a:cubicBezTo>
                      <a:pt x="6906" y="5951"/>
                      <a:pt x="6847" y="5903"/>
                      <a:pt x="6787" y="5868"/>
                    </a:cubicBezTo>
                    <a:cubicBezTo>
                      <a:pt x="6668" y="5773"/>
                      <a:pt x="6537" y="5689"/>
                      <a:pt x="6418" y="5606"/>
                    </a:cubicBezTo>
                    <a:cubicBezTo>
                      <a:pt x="6299" y="5522"/>
                      <a:pt x="6168" y="5451"/>
                      <a:pt x="6049" y="5380"/>
                    </a:cubicBezTo>
                    <a:cubicBezTo>
                      <a:pt x="6025" y="5356"/>
                      <a:pt x="6002" y="5344"/>
                      <a:pt x="5978" y="5332"/>
                    </a:cubicBezTo>
                    <a:lnTo>
                      <a:pt x="5978" y="5332"/>
                    </a:lnTo>
                    <a:cubicBezTo>
                      <a:pt x="6097" y="5356"/>
                      <a:pt x="6216" y="5368"/>
                      <a:pt x="6347" y="5392"/>
                    </a:cubicBezTo>
                    <a:cubicBezTo>
                      <a:pt x="6478" y="5415"/>
                      <a:pt x="6621" y="5439"/>
                      <a:pt x="6752" y="5463"/>
                    </a:cubicBezTo>
                    <a:cubicBezTo>
                      <a:pt x="6879" y="5484"/>
                      <a:pt x="7016" y="5524"/>
                      <a:pt x="7145" y="5524"/>
                    </a:cubicBezTo>
                    <a:cubicBezTo>
                      <a:pt x="7161" y="5524"/>
                      <a:pt x="7177" y="5524"/>
                      <a:pt x="7192" y="5522"/>
                    </a:cubicBezTo>
                    <a:cubicBezTo>
                      <a:pt x="7299" y="5499"/>
                      <a:pt x="7323" y="5320"/>
                      <a:pt x="7228" y="5284"/>
                    </a:cubicBezTo>
                    <a:cubicBezTo>
                      <a:pt x="7097" y="5225"/>
                      <a:pt x="6942" y="5225"/>
                      <a:pt x="6811" y="5201"/>
                    </a:cubicBezTo>
                    <a:cubicBezTo>
                      <a:pt x="6668" y="5177"/>
                      <a:pt x="6525" y="5165"/>
                      <a:pt x="6383" y="5141"/>
                    </a:cubicBezTo>
                    <a:cubicBezTo>
                      <a:pt x="6252" y="5130"/>
                      <a:pt x="6121" y="5106"/>
                      <a:pt x="6002" y="5094"/>
                    </a:cubicBezTo>
                    <a:cubicBezTo>
                      <a:pt x="6013" y="5082"/>
                      <a:pt x="6025" y="5070"/>
                      <a:pt x="6037" y="5070"/>
                    </a:cubicBezTo>
                    <a:cubicBezTo>
                      <a:pt x="6133" y="5022"/>
                      <a:pt x="6240" y="4975"/>
                      <a:pt x="6335" y="4939"/>
                    </a:cubicBezTo>
                    <a:cubicBezTo>
                      <a:pt x="6430" y="4891"/>
                      <a:pt x="6525" y="4856"/>
                      <a:pt x="6633" y="4832"/>
                    </a:cubicBezTo>
                    <a:cubicBezTo>
                      <a:pt x="6728" y="4796"/>
                      <a:pt x="6871" y="4772"/>
                      <a:pt x="6942" y="4701"/>
                    </a:cubicBezTo>
                    <a:cubicBezTo>
                      <a:pt x="6990" y="4630"/>
                      <a:pt x="6978" y="4534"/>
                      <a:pt x="6895" y="4510"/>
                    </a:cubicBezTo>
                    <a:cubicBezTo>
                      <a:pt x="6871" y="4503"/>
                      <a:pt x="6846" y="4499"/>
                      <a:pt x="6820" y="4499"/>
                    </a:cubicBezTo>
                    <a:cubicBezTo>
                      <a:pt x="6727" y="4499"/>
                      <a:pt x="6621" y="4542"/>
                      <a:pt x="6537" y="4570"/>
                    </a:cubicBezTo>
                    <a:cubicBezTo>
                      <a:pt x="6430" y="4618"/>
                      <a:pt x="6335" y="4653"/>
                      <a:pt x="6228" y="4701"/>
                    </a:cubicBezTo>
                    <a:cubicBezTo>
                      <a:pt x="6133" y="4749"/>
                      <a:pt x="6037" y="4796"/>
                      <a:pt x="5942" y="4844"/>
                    </a:cubicBezTo>
                    <a:cubicBezTo>
                      <a:pt x="5894" y="4868"/>
                      <a:pt x="5847" y="4903"/>
                      <a:pt x="5799" y="4927"/>
                    </a:cubicBezTo>
                    <a:cubicBezTo>
                      <a:pt x="5763" y="4963"/>
                      <a:pt x="5728" y="4987"/>
                      <a:pt x="5716" y="5022"/>
                    </a:cubicBezTo>
                    <a:cubicBezTo>
                      <a:pt x="5704" y="5011"/>
                      <a:pt x="5692" y="4999"/>
                      <a:pt x="5680" y="4987"/>
                    </a:cubicBezTo>
                    <a:cubicBezTo>
                      <a:pt x="5632" y="4939"/>
                      <a:pt x="5573" y="4915"/>
                      <a:pt x="5513" y="4880"/>
                    </a:cubicBezTo>
                    <a:cubicBezTo>
                      <a:pt x="5394" y="4808"/>
                      <a:pt x="5275" y="4737"/>
                      <a:pt x="5156" y="4665"/>
                    </a:cubicBezTo>
                    <a:cubicBezTo>
                      <a:pt x="4930" y="4522"/>
                      <a:pt x="4692" y="4379"/>
                      <a:pt x="4466" y="4237"/>
                    </a:cubicBezTo>
                    <a:cubicBezTo>
                      <a:pt x="4108" y="3998"/>
                      <a:pt x="3775" y="3760"/>
                      <a:pt x="3418" y="3522"/>
                    </a:cubicBezTo>
                    <a:cubicBezTo>
                      <a:pt x="4204" y="3153"/>
                      <a:pt x="4656" y="2272"/>
                      <a:pt x="4430" y="1391"/>
                    </a:cubicBezTo>
                    <a:cubicBezTo>
                      <a:pt x="4218" y="555"/>
                      <a:pt x="3470" y="0"/>
                      <a:pt x="264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198" name="Google Shape;2198;p45"/>
              <p:cNvGrpSpPr/>
              <p:nvPr/>
            </p:nvGrpSpPr>
            <p:grpSpPr>
              <a:xfrm>
                <a:off x="7208526" y="2752241"/>
                <a:ext cx="626621" cy="921786"/>
                <a:chOff x="5734625" y="2256650"/>
                <a:chExt cx="218800" cy="321875"/>
              </a:xfrm>
            </p:grpSpPr>
            <p:sp>
              <p:nvSpPr>
                <p:cNvPr id="2199" name="Google Shape;2199;p45"/>
                <p:cNvSpPr/>
                <p:nvPr/>
              </p:nvSpPr>
              <p:spPr>
                <a:xfrm>
                  <a:off x="5734625" y="2309775"/>
                  <a:ext cx="183100" cy="157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24" h="6314" extrusionOk="0">
                      <a:moveTo>
                        <a:pt x="2763" y="1"/>
                      </a:moveTo>
                      <a:cubicBezTo>
                        <a:pt x="2720" y="1"/>
                        <a:pt x="2680" y="28"/>
                        <a:pt x="2680" y="78"/>
                      </a:cubicBezTo>
                      <a:cubicBezTo>
                        <a:pt x="2680" y="459"/>
                        <a:pt x="2751" y="840"/>
                        <a:pt x="2823" y="1210"/>
                      </a:cubicBezTo>
                      <a:cubicBezTo>
                        <a:pt x="2799" y="1210"/>
                        <a:pt x="2787" y="1221"/>
                        <a:pt x="2775" y="1233"/>
                      </a:cubicBezTo>
                      <a:cubicBezTo>
                        <a:pt x="2430" y="1662"/>
                        <a:pt x="2180" y="2162"/>
                        <a:pt x="1906" y="2638"/>
                      </a:cubicBezTo>
                      <a:cubicBezTo>
                        <a:pt x="1775" y="2876"/>
                        <a:pt x="1644" y="3115"/>
                        <a:pt x="1513" y="3341"/>
                      </a:cubicBezTo>
                      <a:cubicBezTo>
                        <a:pt x="1382" y="3579"/>
                        <a:pt x="1239" y="3805"/>
                        <a:pt x="1120" y="4043"/>
                      </a:cubicBezTo>
                      <a:cubicBezTo>
                        <a:pt x="1022" y="4016"/>
                        <a:pt x="910" y="4003"/>
                        <a:pt x="800" y="4003"/>
                      </a:cubicBezTo>
                      <a:cubicBezTo>
                        <a:pt x="764" y="4003"/>
                        <a:pt x="727" y="4005"/>
                        <a:pt x="691" y="4007"/>
                      </a:cubicBezTo>
                      <a:cubicBezTo>
                        <a:pt x="584" y="4007"/>
                        <a:pt x="477" y="4007"/>
                        <a:pt x="370" y="4019"/>
                      </a:cubicBezTo>
                      <a:cubicBezTo>
                        <a:pt x="310" y="4031"/>
                        <a:pt x="263" y="4031"/>
                        <a:pt x="203" y="4043"/>
                      </a:cubicBezTo>
                      <a:cubicBezTo>
                        <a:pt x="168" y="4043"/>
                        <a:pt x="132" y="4055"/>
                        <a:pt x="108" y="4067"/>
                      </a:cubicBezTo>
                      <a:cubicBezTo>
                        <a:pt x="60" y="4091"/>
                        <a:pt x="60" y="4127"/>
                        <a:pt x="37" y="4162"/>
                      </a:cubicBezTo>
                      <a:cubicBezTo>
                        <a:pt x="1" y="4210"/>
                        <a:pt x="25" y="4258"/>
                        <a:pt x="60" y="4281"/>
                      </a:cubicBezTo>
                      <a:cubicBezTo>
                        <a:pt x="96" y="4305"/>
                        <a:pt x="108" y="4329"/>
                        <a:pt x="156" y="4341"/>
                      </a:cubicBezTo>
                      <a:cubicBezTo>
                        <a:pt x="191" y="4341"/>
                        <a:pt x="215" y="4341"/>
                        <a:pt x="251" y="4329"/>
                      </a:cubicBezTo>
                      <a:cubicBezTo>
                        <a:pt x="298" y="4329"/>
                        <a:pt x="358" y="4317"/>
                        <a:pt x="406" y="4317"/>
                      </a:cubicBezTo>
                      <a:cubicBezTo>
                        <a:pt x="501" y="4305"/>
                        <a:pt x="596" y="4293"/>
                        <a:pt x="691" y="4293"/>
                      </a:cubicBezTo>
                      <a:cubicBezTo>
                        <a:pt x="799" y="4293"/>
                        <a:pt x="906" y="4281"/>
                        <a:pt x="1001" y="4281"/>
                      </a:cubicBezTo>
                      <a:cubicBezTo>
                        <a:pt x="941" y="4353"/>
                        <a:pt x="894" y="4424"/>
                        <a:pt x="834" y="4496"/>
                      </a:cubicBezTo>
                      <a:cubicBezTo>
                        <a:pt x="739" y="4627"/>
                        <a:pt x="644" y="4769"/>
                        <a:pt x="560" y="4912"/>
                      </a:cubicBezTo>
                      <a:cubicBezTo>
                        <a:pt x="513" y="4984"/>
                        <a:pt x="465" y="5055"/>
                        <a:pt x="429" y="5139"/>
                      </a:cubicBezTo>
                      <a:cubicBezTo>
                        <a:pt x="382" y="5222"/>
                        <a:pt x="346" y="5341"/>
                        <a:pt x="429" y="5424"/>
                      </a:cubicBezTo>
                      <a:cubicBezTo>
                        <a:pt x="453" y="5460"/>
                        <a:pt x="501" y="5472"/>
                        <a:pt x="537" y="5472"/>
                      </a:cubicBezTo>
                      <a:lnTo>
                        <a:pt x="584" y="5472"/>
                      </a:lnTo>
                      <a:cubicBezTo>
                        <a:pt x="620" y="5460"/>
                        <a:pt x="656" y="5436"/>
                        <a:pt x="679" y="5401"/>
                      </a:cubicBezTo>
                      <a:cubicBezTo>
                        <a:pt x="715" y="5353"/>
                        <a:pt x="715" y="5281"/>
                        <a:pt x="691" y="5246"/>
                      </a:cubicBezTo>
                      <a:cubicBezTo>
                        <a:pt x="715" y="5198"/>
                        <a:pt x="739" y="5150"/>
                        <a:pt x="775" y="5103"/>
                      </a:cubicBezTo>
                      <a:cubicBezTo>
                        <a:pt x="822" y="5008"/>
                        <a:pt x="894" y="4900"/>
                        <a:pt x="953" y="4805"/>
                      </a:cubicBezTo>
                      <a:cubicBezTo>
                        <a:pt x="1013" y="4698"/>
                        <a:pt x="1072" y="4603"/>
                        <a:pt x="1132" y="4508"/>
                      </a:cubicBezTo>
                      <a:cubicBezTo>
                        <a:pt x="1156" y="4472"/>
                        <a:pt x="1180" y="4436"/>
                        <a:pt x="1191" y="4400"/>
                      </a:cubicBezTo>
                      <a:cubicBezTo>
                        <a:pt x="1191" y="4496"/>
                        <a:pt x="1203" y="4579"/>
                        <a:pt x="1203" y="4662"/>
                      </a:cubicBezTo>
                      <a:cubicBezTo>
                        <a:pt x="1215" y="4781"/>
                        <a:pt x="1215" y="4900"/>
                        <a:pt x="1227" y="5008"/>
                      </a:cubicBezTo>
                      <a:cubicBezTo>
                        <a:pt x="1239" y="5127"/>
                        <a:pt x="1251" y="5270"/>
                        <a:pt x="1287" y="5389"/>
                      </a:cubicBezTo>
                      <a:cubicBezTo>
                        <a:pt x="1309" y="5455"/>
                        <a:pt x="1374" y="5488"/>
                        <a:pt x="1436" y="5488"/>
                      </a:cubicBezTo>
                      <a:cubicBezTo>
                        <a:pt x="1509" y="5488"/>
                        <a:pt x="1579" y="5443"/>
                        <a:pt x="1572" y="5353"/>
                      </a:cubicBezTo>
                      <a:cubicBezTo>
                        <a:pt x="1572" y="5234"/>
                        <a:pt x="1537" y="5115"/>
                        <a:pt x="1525" y="4996"/>
                      </a:cubicBezTo>
                      <a:cubicBezTo>
                        <a:pt x="1501" y="4877"/>
                        <a:pt x="1489" y="4758"/>
                        <a:pt x="1477" y="4650"/>
                      </a:cubicBezTo>
                      <a:cubicBezTo>
                        <a:pt x="1453" y="4508"/>
                        <a:pt x="1441" y="4377"/>
                        <a:pt x="1430" y="4234"/>
                      </a:cubicBezTo>
                      <a:lnTo>
                        <a:pt x="1430" y="4234"/>
                      </a:lnTo>
                      <a:cubicBezTo>
                        <a:pt x="1513" y="4388"/>
                        <a:pt x="1608" y="4531"/>
                        <a:pt x="1703" y="4674"/>
                      </a:cubicBezTo>
                      <a:cubicBezTo>
                        <a:pt x="1775" y="4781"/>
                        <a:pt x="1834" y="4877"/>
                        <a:pt x="1906" y="4972"/>
                      </a:cubicBezTo>
                      <a:cubicBezTo>
                        <a:pt x="1977" y="5067"/>
                        <a:pt x="2073" y="5222"/>
                        <a:pt x="2203" y="5222"/>
                      </a:cubicBezTo>
                      <a:cubicBezTo>
                        <a:pt x="2239" y="5222"/>
                        <a:pt x="2287" y="5198"/>
                        <a:pt x="2299" y="5162"/>
                      </a:cubicBezTo>
                      <a:cubicBezTo>
                        <a:pt x="2334" y="5031"/>
                        <a:pt x="2215" y="4924"/>
                        <a:pt x="2156" y="4829"/>
                      </a:cubicBezTo>
                      <a:cubicBezTo>
                        <a:pt x="2084" y="4734"/>
                        <a:pt x="2013" y="4627"/>
                        <a:pt x="1942" y="4531"/>
                      </a:cubicBezTo>
                      <a:cubicBezTo>
                        <a:pt x="1811" y="4329"/>
                        <a:pt x="1680" y="4127"/>
                        <a:pt x="1537" y="3948"/>
                      </a:cubicBezTo>
                      <a:cubicBezTo>
                        <a:pt x="1620" y="3805"/>
                        <a:pt x="1692" y="3662"/>
                        <a:pt x="1763" y="3531"/>
                      </a:cubicBezTo>
                      <a:cubicBezTo>
                        <a:pt x="1906" y="3281"/>
                        <a:pt x="2037" y="3043"/>
                        <a:pt x="2168" y="2793"/>
                      </a:cubicBezTo>
                      <a:cubicBezTo>
                        <a:pt x="2406" y="2364"/>
                        <a:pt x="2680" y="1936"/>
                        <a:pt x="2870" y="1483"/>
                      </a:cubicBezTo>
                      <a:cubicBezTo>
                        <a:pt x="2942" y="1852"/>
                        <a:pt x="3013" y="2210"/>
                        <a:pt x="3085" y="2567"/>
                      </a:cubicBezTo>
                      <a:cubicBezTo>
                        <a:pt x="3263" y="3400"/>
                        <a:pt x="3466" y="4222"/>
                        <a:pt x="3692" y="5031"/>
                      </a:cubicBezTo>
                      <a:cubicBezTo>
                        <a:pt x="3751" y="5258"/>
                        <a:pt x="3811" y="5484"/>
                        <a:pt x="3870" y="5710"/>
                      </a:cubicBezTo>
                      <a:cubicBezTo>
                        <a:pt x="3906" y="5829"/>
                        <a:pt x="3942" y="5948"/>
                        <a:pt x="3978" y="6067"/>
                      </a:cubicBezTo>
                      <a:cubicBezTo>
                        <a:pt x="4013" y="6186"/>
                        <a:pt x="4049" y="6258"/>
                        <a:pt x="4156" y="6305"/>
                      </a:cubicBezTo>
                      <a:cubicBezTo>
                        <a:pt x="4170" y="6311"/>
                        <a:pt x="4183" y="6313"/>
                        <a:pt x="4196" y="6313"/>
                      </a:cubicBezTo>
                      <a:cubicBezTo>
                        <a:pt x="4241" y="6313"/>
                        <a:pt x="4281" y="6285"/>
                        <a:pt x="4299" y="6258"/>
                      </a:cubicBezTo>
                      <a:cubicBezTo>
                        <a:pt x="4406" y="6103"/>
                        <a:pt x="4275" y="5853"/>
                        <a:pt x="4228" y="5698"/>
                      </a:cubicBezTo>
                      <a:cubicBezTo>
                        <a:pt x="4168" y="5496"/>
                        <a:pt x="4120" y="5293"/>
                        <a:pt x="4061" y="5091"/>
                      </a:cubicBezTo>
                      <a:cubicBezTo>
                        <a:pt x="3942" y="4698"/>
                        <a:pt x="3847" y="4293"/>
                        <a:pt x="3739" y="3888"/>
                      </a:cubicBezTo>
                      <a:cubicBezTo>
                        <a:pt x="3537" y="3115"/>
                        <a:pt x="3358" y="2329"/>
                        <a:pt x="3192" y="1543"/>
                      </a:cubicBezTo>
                      <a:lnTo>
                        <a:pt x="3192" y="1543"/>
                      </a:lnTo>
                      <a:cubicBezTo>
                        <a:pt x="3549" y="1829"/>
                        <a:pt x="3918" y="2091"/>
                        <a:pt x="4299" y="2341"/>
                      </a:cubicBezTo>
                      <a:cubicBezTo>
                        <a:pt x="4525" y="2495"/>
                        <a:pt x="4751" y="2638"/>
                        <a:pt x="4978" y="2781"/>
                      </a:cubicBezTo>
                      <a:cubicBezTo>
                        <a:pt x="5097" y="2853"/>
                        <a:pt x="5204" y="2924"/>
                        <a:pt x="5323" y="2995"/>
                      </a:cubicBezTo>
                      <a:cubicBezTo>
                        <a:pt x="5371" y="3031"/>
                        <a:pt x="5430" y="3067"/>
                        <a:pt x="5490" y="3091"/>
                      </a:cubicBezTo>
                      <a:cubicBezTo>
                        <a:pt x="5478" y="3293"/>
                        <a:pt x="5502" y="3496"/>
                        <a:pt x="5549" y="3698"/>
                      </a:cubicBezTo>
                      <a:cubicBezTo>
                        <a:pt x="5573" y="3793"/>
                        <a:pt x="5609" y="3888"/>
                        <a:pt x="5632" y="3984"/>
                      </a:cubicBezTo>
                      <a:cubicBezTo>
                        <a:pt x="5656" y="4043"/>
                        <a:pt x="5680" y="4091"/>
                        <a:pt x="5692" y="4138"/>
                      </a:cubicBezTo>
                      <a:cubicBezTo>
                        <a:pt x="5704" y="4174"/>
                        <a:pt x="5716" y="4186"/>
                        <a:pt x="5740" y="4210"/>
                      </a:cubicBezTo>
                      <a:cubicBezTo>
                        <a:pt x="5763" y="4234"/>
                        <a:pt x="5787" y="4234"/>
                        <a:pt x="5811" y="4258"/>
                      </a:cubicBezTo>
                      <a:cubicBezTo>
                        <a:pt x="5830" y="4269"/>
                        <a:pt x="5850" y="4274"/>
                        <a:pt x="5870" y="4274"/>
                      </a:cubicBezTo>
                      <a:cubicBezTo>
                        <a:pt x="5914" y="4274"/>
                        <a:pt x="5954" y="4247"/>
                        <a:pt x="5954" y="4198"/>
                      </a:cubicBezTo>
                      <a:cubicBezTo>
                        <a:pt x="5954" y="4186"/>
                        <a:pt x="5966" y="4162"/>
                        <a:pt x="5966" y="4138"/>
                      </a:cubicBezTo>
                      <a:cubicBezTo>
                        <a:pt x="5978" y="4091"/>
                        <a:pt x="5966" y="4067"/>
                        <a:pt x="5954" y="4031"/>
                      </a:cubicBezTo>
                      <a:cubicBezTo>
                        <a:pt x="5930" y="3984"/>
                        <a:pt x="5918" y="3948"/>
                        <a:pt x="5906" y="3912"/>
                      </a:cubicBezTo>
                      <a:cubicBezTo>
                        <a:pt x="5871" y="3817"/>
                        <a:pt x="5835" y="3722"/>
                        <a:pt x="5811" y="3626"/>
                      </a:cubicBezTo>
                      <a:cubicBezTo>
                        <a:pt x="5775" y="3519"/>
                        <a:pt x="5752" y="3412"/>
                        <a:pt x="5740" y="3293"/>
                      </a:cubicBezTo>
                      <a:lnTo>
                        <a:pt x="5740" y="3293"/>
                      </a:lnTo>
                      <a:cubicBezTo>
                        <a:pt x="5799" y="3341"/>
                        <a:pt x="5859" y="3388"/>
                        <a:pt x="5918" y="3436"/>
                      </a:cubicBezTo>
                      <a:cubicBezTo>
                        <a:pt x="6037" y="3519"/>
                        <a:pt x="6156" y="3603"/>
                        <a:pt x="6275" y="3686"/>
                      </a:cubicBezTo>
                      <a:cubicBezTo>
                        <a:pt x="6394" y="3769"/>
                        <a:pt x="6502" y="3865"/>
                        <a:pt x="6621" y="3948"/>
                      </a:cubicBezTo>
                      <a:cubicBezTo>
                        <a:pt x="6680" y="3984"/>
                        <a:pt x="6740" y="4031"/>
                        <a:pt x="6799" y="4079"/>
                      </a:cubicBezTo>
                      <a:cubicBezTo>
                        <a:pt x="6842" y="4113"/>
                        <a:pt x="6891" y="4141"/>
                        <a:pt x="6946" y="4141"/>
                      </a:cubicBezTo>
                      <a:cubicBezTo>
                        <a:pt x="6967" y="4141"/>
                        <a:pt x="6990" y="4137"/>
                        <a:pt x="7014" y="4127"/>
                      </a:cubicBezTo>
                      <a:cubicBezTo>
                        <a:pt x="7049" y="4115"/>
                        <a:pt x="7061" y="4091"/>
                        <a:pt x="7073" y="4055"/>
                      </a:cubicBezTo>
                      <a:cubicBezTo>
                        <a:pt x="7085" y="3972"/>
                        <a:pt x="7026" y="3912"/>
                        <a:pt x="6954" y="3865"/>
                      </a:cubicBezTo>
                      <a:cubicBezTo>
                        <a:pt x="6906" y="3817"/>
                        <a:pt x="6847" y="3781"/>
                        <a:pt x="6787" y="3734"/>
                      </a:cubicBezTo>
                      <a:cubicBezTo>
                        <a:pt x="6668" y="3650"/>
                        <a:pt x="6537" y="3567"/>
                        <a:pt x="6418" y="3484"/>
                      </a:cubicBezTo>
                      <a:cubicBezTo>
                        <a:pt x="6299" y="3400"/>
                        <a:pt x="6168" y="3317"/>
                        <a:pt x="6049" y="3245"/>
                      </a:cubicBezTo>
                      <a:cubicBezTo>
                        <a:pt x="6025" y="3234"/>
                        <a:pt x="6002" y="3210"/>
                        <a:pt x="5978" y="3198"/>
                      </a:cubicBezTo>
                      <a:lnTo>
                        <a:pt x="5978" y="3198"/>
                      </a:lnTo>
                      <a:cubicBezTo>
                        <a:pt x="6097" y="3222"/>
                        <a:pt x="6216" y="3245"/>
                        <a:pt x="6335" y="3269"/>
                      </a:cubicBezTo>
                      <a:cubicBezTo>
                        <a:pt x="6478" y="3293"/>
                        <a:pt x="6609" y="3317"/>
                        <a:pt x="6752" y="3329"/>
                      </a:cubicBezTo>
                      <a:cubicBezTo>
                        <a:pt x="6879" y="3350"/>
                        <a:pt x="7016" y="3390"/>
                        <a:pt x="7145" y="3390"/>
                      </a:cubicBezTo>
                      <a:cubicBezTo>
                        <a:pt x="7161" y="3390"/>
                        <a:pt x="7177" y="3390"/>
                        <a:pt x="7192" y="3388"/>
                      </a:cubicBezTo>
                      <a:cubicBezTo>
                        <a:pt x="7299" y="3376"/>
                        <a:pt x="7323" y="3198"/>
                        <a:pt x="7228" y="3150"/>
                      </a:cubicBezTo>
                      <a:cubicBezTo>
                        <a:pt x="7097" y="3091"/>
                        <a:pt x="6942" y="3091"/>
                        <a:pt x="6811" y="3067"/>
                      </a:cubicBezTo>
                      <a:cubicBezTo>
                        <a:pt x="6668" y="3055"/>
                        <a:pt x="6525" y="3031"/>
                        <a:pt x="6383" y="3007"/>
                      </a:cubicBezTo>
                      <a:cubicBezTo>
                        <a:pt x="6252" y="2995"/>
                        <a:pt x="6121" y="2972"/>
                        <a:pt x="6002" y="2960"/>
                      </a:cubicBezTo>
                      <a:cubicBezTo>
                        <a:pt x="6013" y="2960"/>
                        <a:pt x="6025" y="2948"/>
                        <a:pt x="6037" y="2936"/>
                      </a:cubicBezTo>
                      <a:cubicBezTo>
                        <a:pt x="6133" y="2900"/>
                        <a:pt x="6240" y="2853"/>
                        <a:pt x="6335" y="2805"/>
                      </a:cubicBezTo>
                      <a:cubicBezTo>
                        <a:pt x="6430" y="2769"/>
                        <a:pt x="6525" y="2734"/>
                        <a:pt x="6621" y="2698"/>
                      </a:cubicBezTo>
                      <a:cubicBezTo>
                        <a:pt x="6728" y="2674"/>
                        <a:pt x="6871" y="2650"/>
                        <a:pt x="6942" y="2567"/>
                      </a:cubicBezTo>
                      <a:cubicBezTo>
                        <a:pt x="6990" y="2507"/>
                        <a:pt x="6978" y="2412"/>
                        <a:pt x="6895" y="2376"/>
                      </a:cubicBezTo>
                      <a:cubicBezTo>
                        <a:pt x="6874" y="2370"/>
                        <a:pt x="6852" y="2367"/>
                        <a:pt x="6830" y="2367"/>
                      </a:cubicBezTo>
                      <a:cubicBezTo>
                        <a:pt x="6734" y="2367"/>
                        <a:pt x="6624" y="2419"/>
                        <a:pt x="6537" y="2448"/>
                      </a:cubicBezTo>
                      <a:cubicBezTo>
                        <a:pt x="6430" y="2483"/>
                        <a:pt x="6335" y="2531"/>
                        <a:pt x="6228" y="2567"/>
                      </a:cubicBezTo>
                      <a:cubicBezTo>
                        <a:pt x="6133" y="2614"/>
                        <a:pt x="6037" y="2662"/>
                        <a:pt x="5942" y="2722"/>
                      </a:cubicBezTo>
                      <a:cubicBezTo>
                        <a:pt x="5894" y="2745"/>
                        <a:pt x="5847" y="2769"/>
                        <a:pt x="5799" y="2805"/>
                      </a:cubicBezTo>
                      <a:cubicBezTo>
                        <a:pt x="5763" y="2829"/>
                        <a:pt x="5728" y="2853"/>
                        <a:pt x="5716" y="2900"/>
                      </a:cubicBezTo>
                      <a:cubicBezTo>
                        <a:pt x="5704" y="2888"/>
                        <a:pt x="5692" y="2876"/>
                        <a:pt x="5680" y="2864"/>
                      </a:cubicBezTo>
                      <a:cubicBezTo>
                        <a:pt x="5632" y="2817"/>
                        <a:pt x="5573" y="2781"/>
                        <a:pt x="5513" y="2757"/>
                      </a:cubicBezTo>
                      <a:cubicBezTo>
                        <a:pt x="5394" y="2686"/>
                        <a:pt x="5275" y="2614"/>
                        <a:pt x="5156" y="2543"/>
                      </a:cubicBezTo>
                      <a:cubicBezTo>
                        <a:pt x="4918" y="2400"/>
                        <a:pt x="4692" y="2257"/>
                        <a:pt x="4466" y="2102"/>
                      </a:cubicBezTo>
                      <a:cubicBezTo>
                        <a:pt x="4013" y="1817"/>
                        <a:pt x="3585" y="1483"/>
                        <a:pt x="3132" y="1198"/>
                      </a:cubicBezTo>
                      <a:cubicBezTo>
                        <a:pt x="3049" y="817"/>
                        <a:pt x="2989" y="424"/>
                        <a:pt x="2858" y="67"/>
                      </a:cubicBezTo>
                      <a:cubicBezTo>
                        <a:pt x="2842" y="22"/>
                        <a:pt x="2801" y="1"/>
                        <a:pt x="2763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0" name="Google Shape;2200;p45"/>
                <p:cNvSpPr/>
                <p:nvPr/>
              </p:nvSpPr>
              <p:spPr>
                <a:xfrm>
                  <a:off x="5762625" y="2495225"/>
                  <a:ext cx="58650" cy="83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6" h="3332" extrusionOk="0">
                      <a:moveTo>
                        <a:pt x="2167" y="1"/>
                      </a:moveTo>
                      <a:cubicBezTo>
                        <a:pt x="2113" y="1"/>
                        <a:pt x="2060" y="30"/>
                        <a:pt x="2048" y="90"/>
                      </a:cubicBezTo>
                      <a:cubicBezTo>
                        <a:pt x="1965" y="435"/>
                        <a:pt x="1976" y="804"/>
                        <a:pt x="1953" y="1161"/>
                      </a:cubicBezTo>
                      <a:cubicBezTo>
                        <a:pt x="1941" y="1519"/>
                        <a:pt x="1929" y="1888"/>
                        <a:pt x="1917" y="2245"/>
                      </a:cubicBezTo>
                      <a:cubicBezTo>
                        <a:pt x="1917" y="2269"/>
                        <a:pt x="1905" y="2293"/>
                        <a:pt x="1905" y="2316"/>
                      </a:cubicBezTo>
                      <a:cubicBezTo>
                        <a:pt x="1880" y="2314"/>
                        <a:pt x="1855" y="2313"/>
                        <a:pt x="1830" y="2313"/>
                      </a:cubicBezTo>
                      <a:cubicBezTo>
                        <a:pt x="1725" y="2313"/>
                        <a:pt x="1623" y="2331"/>
                        <a:pt x="1536" y="2340"/>
                      </a:cubicBezTo>
                      <a:cubicBezTo>
                        <a:pt x="1357" y="2364"/>
                        <a:pt x="1191" y="2400"/>
                        <a:pt x="1024" y="2459"/>
                      </a:cubicBezTo>
                      <a:cubicBezTo>
                        <a:pt x="679" y="2566"/>
                        <a:pt x="357" y="2745"/>
                        <a:pt x="71" y="2971"/>
                      </a:cubicBezTo>
                      <a:cubicBezTo>
                        <a:pt x="0" y="3031"/>
                        <a:pt x="0" y="3150"/>
                        <a:pt x="36" y="3221"/>
                      </a:cubicBezTo>
                      <a:cubicBezTo>
                        <a:pt x="86" y="3302"/>
                        <a:pt x="153" y="3331"/>
                        <a:pt x="231" y="3331"/>
                      </a:cubicBezTo>
                      <a:cubicBezTo>
                        <a:pt x="245" y="3331"/>
                        <a:pt x="259" y="3330"/>
                        <a:pt x="274" y="3328"/>
                      </a:cubicBezTo>
                      <a:cubicBezTo>
                        <a:pt x="667" y="3269"/>
                        <a:pt x="1048" y="3186"/>
                        <a:pt x="1429" y="3055"/>
                      </a:cubicBezTo>
                      <a:cubicBezTo>
                        <a:pt x="1738" y="2947"/>
                        <a:pt x="2203" y="2828"/>
                        <a:pt x="2298" y="2459"/>
                      </a:cubicBezTo>
                      <a:cubicBezTo>
                        <a:pt x="2346" y="2293"/>
                        <a:pt x="2322" y="2102"/>
                        <a:pt x="2322" y="1923"/>
                      </a:cubicBezTo>
                      <a:cubicBezTo>
                        <a:pt x="2322" y="1721"/>
                        <a:pt x="2322" y="1531"/>
                        <a:pt x="2322" y="1328"/>
                      </a:cubicBezTo>
                      <a:cubicBezTo>
                        <a:pt x="2322" y="923"/>
                        <a:pt x="2346" y="495"/>
                        <a:pt x="2286" y="90"/>
                      </a:cubicBezTo>
                      <a:cubicBezTo>
                        <a:pt x="2274" y="30"/>
                        <a:pt x="2221" y="1"/>
                        <a:pt x="2167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1" name="Google Shape;2201;p45"/>
                <p:cNvSpPr/>
                <p:nvPr/>
              </p:nvSpPr>
              <p:spPr>
                <a:xfrm>
                  <a:off x="5866150" y="2481725"/>
                  <a:ext cx="87275" cy="60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91" h="2424" extrusionOk="0">
                      <a:moveTo>
                        <a:pt x="152" y="1"/>
                      </a:moveTo>
                      <a:cubicBezTo>
                        <a:pt x="79" y="1"/>
                        <a:pt x="1" y="68"/>
                        <a:pt x="26" y="154"/>
                      </a:cubicBezTo>
                      <a:cubicBezTo>
                        <a:pt x="157" y="547"/>
                        <a:pt x="383" y="904"/>
                        <a:pt x="574" y="1261"/>
                      </a:cubicBezTo>
                      <a:cubicBezTo>
                        <a:pt x="669" y="1440"/>
                        <a:pt x="764" y="1618"/>
                        <a:pt x="860" y="1785"/>
                      </a:cubicBezTo>
                      <a:cubicBezTo>
                        <a:pt x="943" y="1940"/>
                        <a:pt x="1014" y="2118"/>
                        <a:pt x="1133" y="2249"/>
                      </a:cubicBezTo>
                      <a:cubicBezTo>
                        <a:pt x="1262" y="2384"/>
                        <a:pt x="1439" y="2423"/>
                        <a:pt x="1625" y="2423"/>
                      </a:cubicBezTo>
                      <a:cubicBezTo>
                        <a:pt x="1817" y="2423"/>
                        <a:pt x="2018" y="2381"/>
                        <a:pt x="2181" y="2356"/>
                      </a:cubicBezTo>
                      <a:cubicBezTo>
                        <a:pt x="2574" y="2285"/>
                        <a:pt x="2955" y="2178"/>
                        <a:pt x="3324" y="2047"/>
                      </a:cubicBezTo>
                      <a:cubicBezTo>
                        <a:pt x="3408" y="2011"/>
                        <a:pt x="3479" y="1940"/>
                        <a:pt x="3479" y="1844"/>
                      </a:cubicBezTo>
                      <a:cubicBezTo>
                        <a:pt x="3491" y="1761"/>
                        <a:pt x="3419" y="1654"/>
                        <a:pt x="3336" y="1642"/>
                      </a:cubicBezTo>
                      <a:cubicBezTo>
                        <a:pt x="3149" y="1605"/>
                        <a:pt x="2959" y="1587"/>
                        <a:pt x="2770" y="1587"/>
                      </a:cubicBezTo>
                      <a:cubicBezTo>
                        <a:pt x="2596" y="1587"/>
                        <a:pt x="2423" y="1602"/>
                        <a:pt x="2253" y="1630"/>
                      </a:cubicBezTo>
                      <a:cubicBezTo>
                        <a:pt x="2086" y="1666"/>
                        <a:pt x="1919" y="1713"/>
                        <a:pt x="1753" y="1773"/>
                      </a:cubicBezTo>
                      <a:cubicBezTo>
                        <a:pt x="1645" y="1821"/>
                        <a:pt x="1514" y="1868"/>
                        <a:pt x="1419" y="1928"/>
                      </a:cubicBezTo>
                      <a:cubicBezTo>
                        <a:pt x="1395" y="1916"/>
                        <a:pt x="1384" y="1892"/>
                        <a:pt x="1372" y="1868"/>
                      </a:cubicBezTo>
                      <a:cubicBezTo>
                        <a:pt x="1181" y="1571"/>
                        <a:pt x="1003" y="1249"/>
                        <a:pt x="824" y="939"/>
                      </a:cubicBezTo>
                      <a:cubicBezTo>
                        <a:pt x="633" y="642"/>
                        <a:pt x="467" y="308"/>
                        <a:pt x="229" y="35"/>
                      </a:cubicBezTo>
                      <a:cubicBezTo>
                        <a:pt x="209" y="11"/>
                        <a:pt x="181" y="1"/>
                        <a:pt x="15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2" name="Google Shape;2202;p45"/>
                <p:cNvSpPr/>
                <p:nvPr/>
              </p:nvSpPr>
              <p:spPr>
                <a:xfrm>
                  <a:off x="5800425" y="2435850"/>
                  <a:ext cx="95275" cy="83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1" h="3358" extrusionOk="0">
                      <a:moveTo>
                        <a:pt x="2179" y="0"/>
                      </a:moveTo>
                      <a:lnTo>
                        <a:pt x="333" y="465"/>
                      </a:lnTo>
                      <a:lnTo>
                        <a:pt x="0" y="3358"/>
                      </a:lnTo>
                      <a:lnTo>
                        <a:pt x="1655" y="2941"/>
                      </a:lnTo>
                      <a:lnTo>
                        <a:pt x="1810" y="2227"/>
                      </a:lnTo>
                      <a:lnTo>
                        <a:pt x="2286" y="2774"/>
                      </a:lnTo>
                      <a:lnTo>
                        <a:pt x="3810" y="2393"/>
                      </a:lnTo>
                      <a:lnTo>
                        <a:pt x="2179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3" name="Google Shape;2203;p45"/>
                <p:cNvSpPr/>
                <p:nvPr/>
              </p:nvSpPr>
              <p:spPr>
                <a:xfrm>
                  <a:off x="5754275" y="2256650"/>
                  <a:ext cx="92300" cy="9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2" h="3692" extrusionOk="0">
                      <a:moveTo>
                        <a:pt x="1846" y="1"/>
                      </a:moveTo>
                      <a:cubicBezTo>
                        <a:pt x="834" y="1"/>
                        <a:pt x="1" y="822"/>
                        <a:pt x="1" y="1846"/>
                      </a:cubicBezTo>
                      <a:cubicBezTo>
                        <a:pt x="1" y="2858"/>
                        <a:pt x="834" y="3692"/>
                        <a:pt x="1846" y="3692"/>
                      </a:cubicBezTo>
                      <a:cubicBezTo>
                        <a:pt x="2870" y="3692"/>
                        <a:pt x="3692" y="2858"/>
                        <a:pt x="3692" y="1846"/>
                      </a:cubicBezTo>
                      <a:cubicBezTo>
                        <a:pt x="3692" y="822"/>
                        <a:pt x="2870" y="1"/>
                        <a:pt x="184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4" name="Google Shape;2204;p45"/>
                <p:cNvSpPr/>
                <p:nvPr/>
              </p:nvSpPr>
              <p:spPr>
                <a:xfrm>
                  <a:off x="5771475" y="2297575"/>
                  <a:ext cx="13925" cy="9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7" h="397" extrusionOk="0">
                      <a:moveTo>
                        <a:pt x="279" y="1"/>
                      </a:moveTo>
                      <a:cubicBezTo>
                        <a:pt x="263" y="1"/>
                        <a:pt x="247" y="3"/>
                        <a:pt x="229" y="7"/>
                      </a:cubicBezTo>
                      <a:cubicBezTo>
                        <a:pt x="0" y="61"/>
                        <a:pt x="61" y="396"/>
                        <a:pt x="266" y="396"/>
                      </a:cubicBezTo>
                      <a:cubicBezTo>
                        <a:pt x="284" y="396"/>
                        <a:pt x="304" y="394"/>
                        <a:pt x="325" y="388"/>
                      </a:cubicBezTo>
                      <a:cubicBezTo>
                        <a:pt x="557" y="333"/>
                        <a:pt x="481" y="1"/>
                        <a:pt x="27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5" name="Google Shape;2205;p45"/>
                <p:cNvSpPr/>
                <p:nvPr/>
              </p:nvSpPr>
              <p:spPr>
                <a:xfrm>
                  <a:off x="5812925" y="2289475"/>
                  <a:ext cx="10725" cy="10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9" h="424" extrusionOk="0">
                      <a:moveTo>
                        <a:pt x="220" y="0"/>
                      </a:moveTo>
                      <a:cubicBezTo>
                        <a:pt x="203" y="0"/>
                        <a:pt x="185" y="3"/>
                        <a:pt x="167" y="9"/>
                      </a:cubicBezTo>
                      <a:cubicBezTo>
                        <a:pt x="131" y="21"/>
                        <a:pt x="107" y="33"/>
                        <a:pt x="84" y="45"/>
                      </a:cubicBezTo>
                      <a:cubicBezTo>
                        <a:pt x="60" y="57"/>
                        <a:pt x="48" y="81"/>
                        <a:pt x="36" y="105"/>
                      </a:cubicBezTo>
                      <a:cubicBezTo>
                        <a:pt x="24" y="128"/>
                        <a:pt x="12" y="152"/>
                        <a:pt x="12" y="188"/>
                      </a:cubicBezTo>
                      <a:cubicBezTo>
                        <a:pt x="0" y="212"/>
                        <a:pt x="0" y="236"/>
                        <a:pt x="12" y="271"/>
                      </a:cubicBezTo>
                      <a:cubicBezTo>
                        <a:pt x="24" y="283"/>
                        <a:pt x="24" y="295"/>
                        <a:pt x="36" y="319"/>
                      </a:cubicBezTo>
                      <a:cubicBezTo>
                        <a:pt x="48" y="355"/>
                        <a:pt x="72" y="378"/>
                        <a:pt x="107" y="390"/>
                      </a:cubicBezTo>
                      <a:cubicBezTo>
                        <a:pt x="119" y="402"/>
                        <a:pt x="143" y="414"/>
                        <a:pt x="155" y="414"/>
                      </a:cubicBezTo>
                      <a:cubicBezTo>
                        <a:pt x="173" y="420"/>
                        <a:pt x="191" y="423"/>
                        <a:pt x="209" y="423"/>
                      </a:cubicBezTo>
                      <a:cubicBezTo>
                        <a:pt x="226" y="423"/>
                        <a:pt x="244" y="420"/>
                        <a:pt x="262" y="414"/>
                      </a:cubicBezTo>
                      <a:cubicBezTo>
                        <a:pt x="298" y="414"/>
                        <a:pt x="322" y="402"/>
                        <a:pt x="345" y="378"/>
                      </a:cubicBezTo>
                      <a:cubicBezTo>
                        <a:pt x="369" y="367"/>
                        <a:pt x="381" y="343"/>
                        <a:pt x="393" y="319"/>
                      </a:cubicBezTo>
                      <a:cubicBezTo>
                        <a:pt x="417" y="295"/>
                        <a:pt x="417" y="271"/>
                        <a:pt x="417" y="248"/>
                      </a:cubicBezTo>
                      <a:cubicBezTo>
                        <a:pt x="429" y="212"/>
                        <a:pt x="429" y="188"/>
                        <a:pt x="417" y="164"/>
                      </a:cubicBezTo>
                      <a:cubicBezTo>
                        <a:pt x="417" y="140"/>
                        <a:pt x="405" y="128"/>
                        <a:pt x="393" y="105"/>
                      </a:cubicBezTo>
                      <a:cubicBezTo>
                        <a:pt x="381" y="81"/>
                        <a:pt x="357" y="57"/>
                        <a:pt x="322" y="33"/>
                      </a:cubicBezTo>
                      <a:cubicBezTo>
                        <a:pt x="310" y="21"/>
                        <a:pt x="286" y="21"/>
                        <a:pt x="274" y="9"/>
                      </a:cubicBezTo>
                      <a:cubicBezTo>
                        <a:pt x="256" y="3"/>
                        <a:pt x="238" y="0"/>
                        <a:pt x="22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6" name="Google Shape;2206;p45"/>
                <p:cNvSpPr/>
                <p:nvPr/>
              </p:nvSpPr>
              <p:spPr>
                <a:xfrm>
                  <a:off x="5792375" y="2287075"/>
                  <a:ext cx="3900" cy="23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" h="945" extrusionOk="0">
                      <a:moveTo>
                        <a:pt x="75" y="0"/>
                      </a:moveTo>
                      <a:cubicBezTo>
                        <a:pt x="54" y="0"/>
                        <a:pt x="31" y="13"/>
                        <a:pt x="24" y="34"/>
                      </a:cubicBezTo>
                      <a:cubicBezTo>
                        <a:pt x="1" y="93"/>
                        <a:pt x="1" y="165"/>
                        <a:pt x="1" y="236"/>
                      </a:cubicBezTo>
                      <a:cubicBezTo>
                        <a:pt x="1" y="308"/>
                        <a:pt x="13" y="379"/>
                        <a:pt x="13" y="463"/>
                      </a:cubicBezTo>
                      <a:cubicBezTo>
                        <a:pt x="13" y="605"/>
                        <a:pt x="24" y="748"/>
                        <a:pt x="36" y="891"/>
                      </a:cubicBezTo>
                      <a:cubicBezTo>
                        <a:pt x="36" y="927"/>
                        <a:pt x="66" y="945"/>
                        <a:pt x="96" y="945"/>
                      </a:cubicBezTo>
                      <a:cubicBezTo>
                        <a:pt x="126" y="945"/>
                        <a:pt x="155" y="927"/>
                        <a:pt x="155" y="891"/>
                      </a:cubicBezTo>
                      <a:cubicBezTo>
                        <a:pt x="155" y="748"/>
                        <a:pt x="155" y="594"/>
                        <a:pt x="144" y="451"/>
                      </a:cubicBezTo>
                      <a:cubicBezTo>
                        <a:pt x="144" y="379"/>
                        <a:pt x="144" y="308"/>
                        <a:pt x="144" y="236"/>
                      </a:cubicBezTo>
                      <a:cubicBezTo>
                        <a:pt x="144" y="201"/>
                        <a:pt x="144" y="165"/>
                        <a:pt x="132" y="129"/>
                      </a:cubicBezTo>
                      <a:cubicBezTo>
                        <a:pt x="132" y="93"/>
                        <a:pt x="120" y="58"/>
                        <a:pt x="108" y="22"/>
                      </a:cubicBezTo>
                      <a:cubicBezTo>
                        <a:pt x="103" y="7"/>
                        <a:pt x="89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7" name="Google Shape;2207;p45"/>
                <p:cNvSpPr/>
                <p:nvPr/>
              </p:nvSpPr>
              <p:spPr>
                <a:xfrm>
                  <a:off x="5778500" y="2307150"/>
                  <a:ext cx="48425" cy="23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7" h="943" extrusionOk="0">
                      <a:moveTo>
                        <a:pt x="1897" y="0"/>
                      </a:moveTo>
                      <a:cubicBezTo>
                        <a:pt x="1890" y="0"/>
                        <a:pt x="1883" y="2"/>
                        <a:pt x="1877" y="5"/>
                      </a:cubicBezTo>
                      <a:cubicBezTo>
                        <a:pt x="1818" y="41"/>
                        <a:pt x="1770" y="124"/>
                        <a:pt x="1734" y="183"/>
                      </a:cubicBezTo>
                      <a:cubicBezTo>
                        <a:pt x="1675" y="267"/>
                        <a:pt x="1627" y="338"/>
                        <a:pt x="1556" y="410"/>
                      </a:cubicBezTo>
                      <a:cubicBezTo>
                        <a:pt x="1413" y="541"/>
                        <a:pt x="1234" y="648"/>
                        <a:pt x="1056" y="719"/>
                      </a:cubicBezTo>
                      <a:cubicBezTo>
                        <a:pt x="924" y="772"/>
                        <a:pt x="787" y="802"/>
                        <a:pt x="655" y="802"/>
                      </a:cubicBezTo>
                      <a:cubicBezTo>
                        <a:pt x="431" y="802"/>
                        <a:pt x="222" y="715"/>
                        <a:pt x="79" y="505"/>
                      </a:cubicBezTo>
                      <a:cubicBezTo>
                        <a:pt x="71" y="497"/>
                        <a:pt x="60" y="493"/>
                        <a:pt x="48" y="493"/>
                      </a:cubicBezTo>
                      <a:cubicBezTo>
                        <a:pt x="24" y="493"/>
                        <a:pt x="0" y="509"/>
                        <a:pt x="8" y="541"/>
                      </a:cubicBezTo>
                      <a:cubicBezTo>
                        <a:pt x="95" y="827"/>
                        <a:pt x="397" y="943"/>
                        <a:pt x="688" y="943"/>
                      </a:cubicBezTo>
                      <a:cubicBezTo>
                        <a:pt x="796" y="943"/>
                        <a:pt x="903" y="927"/>
                        <a:pt x="996" y="898"/>
                      </a:cubicBezTo>
                      <a:cubicBezTo>
                        <a:pt x="1210" y="838"/>
                        <a:pt x="1425" y="731"/>
                        <a:pt x="1591" y="588"/>
                      </a:cubicBezTo>
                      <a:cubicBezTo>
                        <a:pt x="1687" y="517"/>
                        <a:pt x="1746" y="422"/>
                        <a:pt x="1806" y="326"/>
                      </a:cubicBezTo>
                      <a:cubicBezTo>
                        <a:pt x="1865" y="255"/>
                        <a:pt x="1937" y="136"/>
                        <a:pt x="1937" y="41"/>
                      </a:cubicBezTo>
                      <a:cubicBezTo>
                        <a:pt x="1937" y="14"/>
                        <a:pt x="1917" y="0"/>
                        <a:pt x="1897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208" name="Google Shape;2208;p45"/>
            <p:cNvSpPr/>
            <p:nvPr/>
          </p:nvSpPr>
          <p:spPr>
            <a:xfrm>
              <a:off x="1841836" y="9114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9" name="Google Shape;2209;p45"/>
            <p:cNvSpPr/>
            <p:nvPr/>
          </p:nvSpPr>
          <p:spPr>
            <a:xfrm>
              <a:off x="1600137" y="39466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0" name="Google Shape;2210;p45"/>
            <p:cNvSpPr/>
            <p:nvPr/>
          </p:nvSpPr>
          <p:spPr>
            <a:xfrm>
              <a:off x="1811624" y="35317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1" name="Google Shape;2211;p45"/>
            <p:cNvSpPr/>
            <p:nvPr/>
          </p:nvSpPr>
          <p:spPr>
            <a:xfrm>
              <a:off x="2126323" y="158222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2" name="Google Shape;2212;p45"/>
            <p:cNvSpPr/>
            <p:nvPr/>
          </p:nvSpPr>
          <p:spPr>
            <a:xfrm>
              <a:off x="971611" y="3400040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flash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1" name="Google Shape;2161;p45"/>
          <p:cNvGrpSpPr/>
          <p:nvPr/>
        </p:nvGrpSpPr>
        <p:grpSpPr>
          <a:xfrm>
            <a:off x="2962175" y="-68325"/>
            <a:ext cx="6458575" cy="5291875"/>
            <a:chOff x="2962175" y="-68325"/>
            <a:chExt cx="6458575" cy="5291875"/>
          </a:xfrm>
        </p:grpSpPr>
        <p:sp>
          <p:nvSpPr>
            <p:cNvPr id="2162" name="Google Shape;2162;p45"/>
            <p:cNvSpPr/>
            <p:nvPr/>
          </p:nvSpPr>
          <p:spPr>
            <a:xfrm>
              <a:off x="2962175" y="-68325"/>
              <a:ext cx="6458575" cy="2963525"/>
            </a:xfrm>
            <a:custGeom>
              <a:avLst/>
              <a:gdLst/>
              <a:ahLst/>
              <a:cxnLst/>
              <a:rect l="l" t="t" r="r" b="b"/>
              <a:pathLst>
                <a:path w="258343" h="118541" extrusionOk="0">
                  <a:moveTo>
                    <a:pt x="0" y="0"/>
                  </a:moveTo>
                  <a:cubicBezTo>
                    <a:pt x="2257" y="3750"/>
                    <a:pt x="4895" y="16908"/>
                    <a:pt x="13540" y="22502"/>
                  </a:cubicBezTo>
                  <a:cubicBezTo>
                    <a:pt x="22185" y="28096"/>
                    <a:pt x="36487" y="32387"/>
                    <a:pt x="51870" y="33563"/>
                  </a:cubicBezTo>
                  <a:cubicBezTo>
                    <a:pt x="67253" y="34739"/>
                    <a:pt x="89343" y="24759"/>
                    <a:pt x="105838" y="29558"/>
                  </a:cubicBezTo>
                  <a:cubicBezTo>
                    <a:pt x="122334" y="34357"/>
                    <a:pt x="138543" y="56605"/>
                    <a:pt x="150843" y="62358"/>
                  </a:cubicBezTo>
                  <a:cubicBezTo>
                    <a:pt x="163143" y="68111"/>
                    <a:pt x="171979" y="58830"/>
                    <a:pt x="179639" y="64074"/>
                  </a:cubicBezTo>
                  <a:cubicBezTo>
                    <a:pt x="187299" y="69318"/>
                    <a:pt x="188792" y="88674"/>
                    <a:pt x="196801" y="93823"/>
                  </a:cubicBezTo>
                  <a:cubicBezTo>
                    <a:pt x="204810" y="98972"/>
                    <a:pt x="218001" y="91186"/>
                    <a:pt x="227695" y="94968"/>
                  </a:cubicBezTo>
                  <a:cubicBezTo>
                    <a:pt x="237389" y="98750"/>
                    <a:pt x="249880" y="112735"/>
                    <a:pt x="254965" y="116517"/>
                  </a:cubicBezTo>
                  <a:cubicBezTo>
                    <a:pt x="260050" y="120299"/>
                    <a:pt x="257666" y="117470"/>
                    <a:pt x="258206" y="117661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" name="Google Shape;2163;p45"/>
            <p:cNvSpPr/>
            <p:nvPr/>
          </p:nvSpPr>
          <p:spPr>
            <a:xfrm>
              <a:off x="3219625" y="3759950"/>
              <a:ext cx="6111900" cy="1463600"/>
            </a:xfrm>
            <a:custGeom>
              <a:avLst/>
              <a:gdLst/>
              <a:ahLst/>
              <a:cxnLst/>
              <a:rect l="l" t="t" r="r" b="b"/>
              <a:pathLst>
                <a:path w="244476" h="58544" extrusionOk="0">
                  <a:moveTo>
                    <a:pt x="0" y="58544"/>
                  </a:moveTo>
                  <a:cubicBezTo>
                    <a:pt x="2797" y="56923"/>
                    <a:pt x="10489" y="50249"/>
                    <a:pt x="16782" y="48819"/>
                  </a:cubicBezTo>
                  <a:cubicBezTo>
                    <a:pt x="23075" y="47389"/>
                    <a:pt x="29495" y="54445"/>
                    <a:pt x="37758" y="49963"/>
                  </a:cubicBezTo>
                  <a:cubicBezTo>
                    <a:pt x="46022" y="45482"/>
                    <a:pt x="53777" y="24695"/>
                    <a:pt x="66363" y="21930"/>
                  </a:cubicBezTo>
                  <a:cubicBezTo>
                    <a:pt x="78949" y="19165"/>
                    <a:pt x="96748" y="35883"/>
                    <a:pt x="113275" y="33372"/>
                  </a:cubicBezTo>
                  <a:cubicBezTo>
                    <a:pt x="129802" y="30861"/>
                    <a:pt x="149858" y="10520"/>
                    <a:pt x="165527" y="6865"/>
                  </a:cubicBezTo>
                  <a:cubicBezTo>
                    <a:pt x="181196" y="3210"/>
                    <a:pt x="194132" y="12586"/>
                    <a:pt x="207290" y="11442"/>
                  </a:cubicBezTo>
                  <a:cubicBezTo>
                    <a:pt x="220448" y="10298"/>
                    <a:pt x="238278" y="1907"/>
                    <a:pt x="244476" y="0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5" name="Google Shape;2165;p45"/>
          <p:cNvSpPr txBox="1">
            <a:spLocks noGrp="1"/>
          </p:cNvSpPr>
          <p:nvPr>
            <p:ph type="title" idx="2"/>
          </p:nvPr>
        </p:nvSpPr>
        <p:spPr>
          <a:xfrm>
            <a:off x="4048440" y="2112608"/>
            <a:ext cx="3115717" cy="91828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 b="1" dirty="0">
                <a:latin typeface="+mj-lt"/>
              </a:rPr>
              <a:t>LUYỆN TẬP</a:t>
            </a:r>
            <a:endParaRPr sz="3500" b="1" dirty="0">
              <a:latin typeface="+mj-lt"/>
            </a:endParaRPr>
          </a:p>
        </p:txBody>
      </p:sp>
      <p:sp>
        <p:nvSpPr>
          <p:cNvPr id="2167" name="Google Shape;2167;p45"/>
          <p:cNvSpPr/>
          <p:nvPr/>
        </p:nvSpPr>
        <p:spPr>
          <a:xfrm>
            <a:off x="8572861" y="114290"/>
            <a:ext cx="384901" cy="349074"/>
          </a:xfrm>
          <a:custGeom>
            <a:avLst/>
            <a:gdLst/>
            <a:ahLst/>
            <a:cxnLst/>
            <a:rect l="l" t="t" r="r" b="b"/>
            <a:pathLst>
              <a:path w="2740" h="2485" extrusionOk="0">
                <a:moveTo>
                  <a:pt x="1491" y="0"/>
                </a:moveTo>
                <a:cubicBezTo>
                  <a:pt x="1445" y="0"/>
                  <a:pt x="1402" y="16"/>
                  <a:pt x="1382" y="51"/>
                </a:cubicBezTo>
                <a:cubicBezTo>
                  <a:pt x="1239" y="301"/>
                  <a:pt x="1108" y="551"/>
                  <a:pt x="977" y="801"/>
                </a:cubicBezTo>
                <a:cubicBezTo>
                  <a:pt x="977" y="801"/>
                  <a:pt x="977" y="801"/>
                  <a:pt x="977" y="813"/>
                </a:cubicBezTo>
                <a:cubicBezTo>
                  <a:pt x="727" y="765"/>
                  <a:pt x="477" y="718"/>
                  <a:pt x="239" y="658"/>
                </a:cubicBezTo>
                <a:cubicBezTo>
                  <a:pt x="220" y="654"/>
                  <a:pt x="202" y="653"/>
                  <a:pt x="185" y="653"/>
                </a:cubicBezTo>
                <a:cubicBezTo>
                  <a:pt x="47" y="653"/>
                  <a:pt x="1" y="776"/>
                  <a:pt x="96" y="861"/>
                </a:cubicBezTo>
                <a:cubicBezTo>
                  <a:pt x="275" y="1039"/>
                  <a:pt x="465" y="1194"/>
                  <a:pt x="656" y="1361"/>
                </a:cubicBezTo>
                <a:cubicBezTo>
                  <a:pt x="525" y="1646"/>
                  <a:pt x="430" y="1956"/>
                  <a:pt x="382" y="2278"/>
                </a:cubicBezTo>
                <a:cubicBezTo>
                  <a:pt x="372" y="2350"/>
                  <a:pt x="462" y="2451"/>
                  <a:pt x="564" y="2451"/>
                </a:cubicBezTo>
                <a:cubicBezTo>
                  <a:pt x="579" y="2451"/>
                  <a:pt x="593" y="2449"/>
                  <a:pt x="608" y="2444"/>
                </a:cubicBezTo>
                <a:cubicBezTo>
                  <a:pt x="954" y="2349"/>
                  <a:pt x="1263" y="2218"/>
                  <a:pt x="1549" y="2063"/>
                </a:cubicBezTo>
                <a:cubicBezTo>
                  <a:pt x="1727" y="2194"/>
                  <a:pt x="1918" y="2325"/>
                  <a:pt x="2108" y="2444"/>
                </a:cubicBezTo>
                <a:cubicBezTo>
                  <a:pt x="2144" y="2471"/>
                  <a:pt x="2193" y="2484"/>
                  <a:pt x="2239" y="2484"/>
                </a:cubicBezTo>
                <a:cubicBezTo>
                  <a:pt x="2316" y="2484"/>
                  <a:pt x="2385" y="2447"/>
                  <a:pt x="2370" y="2373"/>
                </a:cubicBezTo>
                <a:cubicBezTo>
                  <a:pt x="2311" y="2123"/>
                  <a:pt x="2239" y="1885"/>
                  <a:pt x="2168" y="1646"/>
                </a:cubicBezTo>
                <a:cubicBezTo>
                  <a:pt x="2359" y="1492"/>
                  <a:pt x="2525" y="1325"/>
                  <a:pt x="2680" y="1135"/>
                </a:cubicBezTo>
                <a:cubicBezTo>
                  <a:pt x="2740" y="1063"/>
                  <a:pt x="2632" y="932"/>
                  <a:pt x="2513" y="932"/>
                </a:cubicBezTo>
                <a:cubicBezTo>
                  <a:pt x="2323" y="932"/>
                  <a:pt x="2132" y="932"/>
                  <a:pt x="1942" y="920"/>
                </a:cubicBezTo>
                <a:cubicBezTo>
                  <a:pt x="1847" y="634"/>
                  <a:pt x="1751" y="361"/>
                  <a:pt x="1644" y="87"/>
                </a:cubicBezTo>
                <a:cubicBezTo>
                  <a:pt x="1623" y="31"/>
                  <a:pt x="1554" y="0"/>
                  <a:pt x="149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68" name="Google Shape;2168;p45"/>
          <p:cNvGrpSpPr/>
          <p:nvPr/>
        </p:nvGrpSpPr>
        <p:grpSpPr>
          <a:xfrm>
            <a:off x="570791" y="1284830"/>
            <a:ext cx="1834059" cy="2573840"/>
            <a:chOff x="920571" y="615585"/>
            <a:chExt cx="2961533" cy="3912785"/>
          </a:xfrm>
        </p:grpSpPr>
        <p:grpSp>
          <p:nvGrpSpPr>
            <p:cNvPr id="2169" name="Google Shape;2169;p45"/>
            <p:cNvGrpSpPr/>
            <p:nvPr/>
          </p:nvGrpSpPr>
          <p:grpSpPr>
            <a:xfrm>
              <a:off x="2315346" y="3002120"/>
              <a:ext cx="1095765" cy="1526251"/>
              <a:chOff x="7658617" y="2315257"/>
              <a:chExt cx="1265463" cy="1762618"/>
            </a:xfrm>
          </p:grpSpPr>
          <p:sp>
            <p:nvSpPr>
              <p:cNvPr id="2170" name="Google Shape;2170;p45"/>
              <p:cNvSpPr/>
              <p:nvPr/>
            </p:nvSpPr>
            <p:spPr>
              <a:xfrm>
                <a:off x="7658617" y="2315257"/>
                <a:ext cx="1265463" cy="1762192"/>
              </a:xfrm>
              <a:custGeom>
                <a:avLst/>
                <a:gdLst/>
                <a:ahLst/>
                <a:cxnLst/>
                <a:rect l="l" t="t" r="r" b="b"/>
                <a:pathLst>
                  <a:path w="11908" h="16583" extrusionOk="0">
                    <a:moveTo>
                      <a:pt x="5073" y="0"/>
                    </a:moveTo>
                    <a:cubicBezTo>
                      <a:pt x="4504" y="0"/>
                      <a:pt x="3959" y="343"/>
                      <a:pt x="3775" y="914"/>
                    </a:cubicBezTo>
                    <a:cubicBezTo>
                      <a:pt x="3680" y="1235"/>
                      <a:pt x="3680" y="1581"/>
                      <a:pt x="3680" y="1914"/>
                    </a:cubicBezTo>
                    <a:cubicBezTo>
                      <a:pt x="3692" y="2271"/>
                      <a:pt x="3692" y="2664"/>
                      <a:pt x="3501" y="2974"/>
                    </a:cubicBezTo>
                    <a:cubicBezTo>
                      <a:pt x="3339" y="3251"/>
                      <a:pt x="3045" y="3437"/>
                      <a:pt x="2732" y="3437"/>
                    </a:cubicBezTo>
                    <a:cubicBezTo>
                      <a:pt x="2656" y="3437"/>
                      <a:pt x="2578" y="3426"/>
                      <a:pt x="2501" y="3402"/>
                    </a:cubicBezTo>
                    <a:cubicBezTo>
                      <a:pt x="2096" y="3271"/>
                      <a:pt x="1965" y="2867"/>
                      <a:pt x="2013" y="2486"/>
                    </a:cubicBezTo>
                    <a:cubicBezTo>
                      <a:pt x="2036" y="2184"/>
                      <a:pt x="2173" y="1520"/>
                      <a:pt x="2566" y="1520"/>
                    </a:cubicBezTo>
                    <a:cubicBezTo>
                      <a:pt x="2576" y="1520"/>
                      <a:pt x="2586" y="1520"/>
                      <a:pt x="2596" y="1521"/>
                    </a:cubicBezTo>
                    <a:cubicBezTo>
                      <a:pt x="2811" y="1545"/>
                      <a:pt x="2870" y="1819"/>
                      <a:pt x="2775" y="1974"/>
                    </a:cubicBezTo>
                    <a:cubicBezTo>
                      <a:pt x="2668" y="2140"/>
                      <a:pt x="2430" y="2224"/>
                      <a:pt x="2251" y="2247"/>
                    </a:cubicBezTo>
                    <a:cubicBezTo>
                      <a:pt x="2132" y="2259"/>
                      <a:pt x="2144" y="2426"/>
                      <a:pt x="2251" y="2450"/>
                    </a:cubicBezTo>
                    <a:cubicBezTo>
                      <a:pt x="2304" y="2460"/>
                      <a:pt x="2358" y="2466"/>
                      <a:pt x="2411" y="2466"/>
                    </a:cubicBezTo>
                    <a:cubicBezTo>
                      <a:pt x="2834" y="2466"/>
                      <a:pt x="3227" y="2141"/>
                      <a:pt x="3132" y="1676"/>
                    </a:cubicBezTo>
                    <a:cubicBezTo>
                      <a:pt x="3064" y="1374"/>
                      <a:pt x="2824" y="1211"/>
                      <a:pt x="2566" y="1211"/>
                    </a:cubicBezTo>
                    <a:cubicBezTo>
                      <a:pt x="2417" y="1211"/>
                      <a:pt x="2263" y="1265"/>
                      <a:pt x="2132" y="1378"/>
                    </a:cubicBezTo>
                    <a:cubicBezTo>
                      <a:pt x="1811" y="1652"/>
                      <a:pt x="1680" y="2212"/>
                      <a:pt x="1680" y="2640"/>
                    </a:cubicBezTo>
                    <a:cubicBezTo>
                      <a:pt x="1680" y="3045"/>
                      <a:pt x="1846" y="3438"/>
                      <a:pt x="2227" y="3629"/>
                    </a:cubicBezTo>
                    <a:cubicBezTo>
                      <a:pt x="2389" y="3720"/>
                      <a:pt x="2569" y="3764"/>
                      <a:pt x="2748" y="3764"/>
                    </a:cubicBezTo>
                    <a:cubicBezTo>
                      <a:pt x="2990" y="3764"/>
                      <a:pt x="3232" y="3684"/>
                      <a:pt x="3430" y="3533"/>
                    </a:cubicBezTo>
                    <a:cubicBezTo>
                      <a:pt x="3775" y="3283"/>
                      <a:pt x="3954" y="2890"/>
                      <a:pt x="3989" y="2474"/>
                    </a:cubicBezTo>
                    <a:cubicBezTo>
                      <a:pt x="4085" y="1724"/>
                      <a:pt x="3811" y="676"/>
                      <a:pt x="4740" y="366"/>
                    </a:cubicBezTo>
                    <a:cubicBezTo>
                      <a:pt x="4861" y="326"/>
                      <a:pt x="4978" y="307"/>
                      <a:pt x="5090" y="307"/>
                    </a:cubicBezTo>
                    <a:cubicBezTo>
                      <a:pt x="5799" y="307"/>
                      <a:pt x="6281" y="1061"/>
                      <a:pt x="6168" y="1771"/>
                    </a:cubicBezTo>
                    <a:cubicBezTo>
                      <a:pt x="5323" y="1962"/>
                      <a:pt x="4644" y="2640"/>
                      <a:pt x="4501" y="3545"/>
                    </a:cubicBezTo>
                    <a:cubicBezTo>
                      <a:pt x="4359" y="4510"/>
                      <a:pt x="4859" y="5426"/>
                      <a:pt x="5692" y="5831"/>
                    </a:cubicBezTo>
                    <a:cubicBezTo>
                      <a:pt x="5287" y="6105"/>
                      <a:pt x="4894" y="6415"/>
                      <a:pt x="4513" y="6712"/>
                    </a:cubicBezTo>
                    <a:cubicBezTo>
                      <a:pt x="4263" y="6903"/>
                      <a:pt x="4013" y="7093"/>
                      <a:pt x="3751" y="7284"/>
                    </a:cubicBezTo>
                    <a:cubicBezTo>
                      <a:pt x="3513" y="7474"/>
                      <a:pt x="3251" y="7665"/>
                      <a:pt x="3013" y="7867"/>
                    </a:cubicBezTo>
                    <a:cubicBezTo>
                      <a:pt x="2882" y="7772"/>
                      <a:pt x="2727" y="7689"/>
                      <a:pt x="2561" y="7617"/>
                    </a:cubicBezTo>
                    <a:cubicBezTo>
                      <a:pt x="2454" y="7569"/>
                      <a:pt x="2335" y="7534"/>
                      <a:pt x="2215" y="7498"/>
                    </a:cubicBezTo>
                    <a:cubicBezTo>
                      <a:pt x="2144" y="7474"/>
                      <a:pt x="2084" y="7450"/>
                      <a:pt x="2025" y="7439"/>
                    </a:cubicBezTo>
                    <a:cubicBezTo>
                      <a:pt x="1991" y="7430"/>
                      <a:pt x="1964" y="7422"/>
                      <a:pt x="1933" y="7422"/>
                    </a:cubicBezTo>
                    <a:cubicBezTo>
                      <a:pt x="1921" y="7422"/>
                      <a:pt x="1908" y="7423"/>
                      <a:pt x="1894" y="7427"/>
                    </a:cubicBezTo>
                    <a:cubicBezTo>
                      <a:pt x="1846" y="7439"/>
                      <a:pt x="1823" y="7462"/>
                      <a:pt x="1787" y="7486"/>
                    </a:cubicBezTo>
                    <a:cubicBezTo>
                      <a:pt x="1727" y="7522"/>
                      <a:pt x="1727" y="7581"/>
                      <a:pt x="1763" y="7641"/>
                    </a:cubicBezTo>
                    <a:cubicBezTo>
                      <a:pt x="1787" y="7677"/>
                      <a:pt x="1787" y="7700"/>
                      <a:pt x="1834" y="7736"/>
                    </a:cubicBezTo>
                    <a:cubicBezTo>
                      <a:pt x="1870" y="7760"/>
                      <a:pt x="1906" y="7772"/>
                      <a:pt x="1942" y="7772"/>
                    </a:cubicBezTo>
                    <a:cubicBezTo>
                      <a:pt x="2001" y="7796"/>
                      <a:pt x="2061" y="7808"/>
                      <a:pt x="2108" y="7820"/>
                    </a:cubicBezTo>
                    <a:cubicBezTo>
                      <a:pt x="2227" y="7855"/>
                      <a:pt x="2335" y="7891"/>
                      <a:pt x="2442" y="7939"/>
                    </a:cubicBezTo>
                    <a:cubicBezTo>
                      <a:pt x="2549" y="7974"/>
                      <a:pt x="2668" y="8022"/>
                      <a:pt x="2775" y="8070"/>
                    </a:cubicBezTo>
                    <a:cubicBezTo>
                      <a:pt x="2680" y="8117"/>
                      <a:pt x="2596" y="8165"/>
                      <a:pt x="2501" y="8224"/>
                    </a:cubicBezTo>
                    <a:cubicBezTo>
                      <a:pt x="2335" y="8320"/>
                      <a:pt x="2168" y="8427"/>
                      <a:pt x="2001" y="8546"/>
                    </a:cubicBezTo>
                    <a:cubicBezTo>
                      <a:pt x="1918" y="8605"/>
                      <a:pt x="1846" y="8665"/>
                      <a:pt x="1763" y="8724"/>
                    </a:cubicBezTo>
                    <a:cubicBezTo>
                      <a:pt x="1668" y="8796"/>
                      <a:pt x="1584" y="8915"/>
                      <a:pt x="1632" y="9046"/>
                    </a:cubicBezTo>
                    <a:cubicBezTo>
                      <a:pt x="1644" y="9082"/>
                      <a:pt x="1680" y="9129"/>
                      <a:pt x="1727" y="9141"/>
                    </a:cubicBezTo>
                    <a:cubicBezTo>
                      <a:pt x="1753" y="9150"/>
                      <a:pt x="1766" y="9158"/>
                      <a:pt x="1763" y="9158"/>
                    </a:cubicBezTo>
                    <a:cubicBezTo>
                      <a:pt x="1762" y="9158"/>
                      <a:pt x="1758" y="9157"/>
                      <a:pt x="1751" y="9153"/>
                    </a:cubicBezTo>
                    <a:cubicBezTo>
                      <a:pt x="1744" y="9150"/>
                      <a:pt x="1739" y="9148"/>
                      <a:pt x="1737" y="9148"/>
                    </a:cubicBezTo>
                    <a:cubicBezTo>
                      <a:pt x="1731" y="9148"/>
                      <a:pt x="1741" y="9157"/>
                      <a:pt x="1775" y="9165"/>
                    </a:cubicBezTo>
                    <a:cubicBezTo>
                      <a:pt x="1823" y="9165"/>
                      <a:pt x="1882" y="9153"/>
                      <a:pt x="1918" y="9129"/>
                    </a:cubicBezTo>
                    <a:cubicBezTo>
                      <a:pt x="1977" y="9093"/>
                      <a:pt x="2013" y="9022"/>
                      <a:pt x="2001" y="8963"/>
                    </a:cubicBezTo>
                    <a:cubicBezTo>
                      <a:pt x="2049" y="8927"/>
                      <a:pt x="2096" y="8891"/>
                      <a:pt x="2144" y="8855"/>
                    </a:cubicBezTo>
                    <a:cubicBezTo>
                      <a:pt x="2251" y="8772"/>
                      <a:pt x="2370" y="8689"/>
                      <a:pt x="2477" y="8605"/>
                    </a:cubicBezTo>
                    <a:cubicBezTo>
                      <a:pt x="2596" y="8534"/>
                      <a:pt x="2704" y="8451"/>
                      <a:pt x="2823" y="8367"/>
                    </a:cubicBezTo>
                    <a:cubicBezTo>
                      <a:pt x="2858" y="8343"/>
                      <a:pt x="2894" y="8320"/>
                      <a:pt x="2930" y="8296"/>
                    </a:cubicBezTo>
                    <a:lnTo>
                      <a:pt x="2930" y="8296"/>
                    </a:lnTo>
                    <a:cubicBezTo>
                      <a:pt x="2894" y="8379"/>
                      <a:pt x="2858" y="8474"/>
                      <a:pt x="2823" y="8570"/>
                    </a:cubicBezTo>
                    <a:cubicBezTo>
                      <a:pt x="2775" y="8701"/>
                      <a:pt x="2727" y="8832"/>
                      <a:pt x="2692" y="8963"/>
                    </a:cubicBezTo>
                    <a:cubicBezTo>
                      <a:pt x="2644" y="9105"/>
                      <a:pt x="2596" y="9248"/>
                      <a:pt x="2573" y="9391"/>
                    </a:cubicBezTo>
                    <a:cubicBezTo>
                      <a:pt x="2565" y="9509"/>
                      <a:pt x="2667" y="9590"/>
                      <a:pt x="2763" y="9590"/>
                    </a:cubicBezTo>
                    <a:cubicBezTo>
                      <a:pt x="2822" y="9590"/>
                      <a:pt x="2879" y="9559"/>
                      <a:pt x="2906" y="9486"/>
                    </a:cubicBezTo>
                    <a:cubicBezTo>
                      <a:pt x="2954" y="9355"/>
                      <a:pt x="2977" y="9213"/>
                      <a:pt x="3013" y="9082"/>
                    </a:cubicBezTo>
                    <a:cubicBezTo>
                      <a:pt x="3049" y="8951"/>
                      <a:pt x="3085" y="8820"/>
                      <a:pt x="3120" y="8677"/>
                    </a:cubicBezTo>
                    <a:cubicBezTo>
                      <a:pt x="3156" y="8522"/>
                      <a:pt x="3204" y="8379"/>
                      <a:pt x="3251" y="8224"/>
                    </a:cubicBezTo>
                    <a:cubicBezTo>
                      <a:pt x="3263" y="8224"/>
                      <a:pt x="3263" y="8212"/>
                      <a:pt x="3263" y="8212"/>
                    </a:cubicBezTo>
                    <a:cubicBezTo>
                      <a:pt x="3275" y="8415"/>
                      <a:pt x="3311" y="8629"/>
                      <a:pt x="3347" y="8820"/>
                    </a:cubicBezTo>
                    <a:cubicBezTo>
                      <a:pt x="3382" y="8963"/>
                      <a:pt x="3406" y="9105"/>
                      <a:pt x="3442" y="9236"/>
                    </a:cubicBezTo>
                    <a:cubicBezTo>
                      <a:pt x="3466" y="9379"/>
                      <a:pt x="3489" y="9582"/>
                      <a:pt x="3644" y="9641"/>
                    </a:cubicBezTo>
                    <a:cubicBezTo>
                      <a:pt x="3657" y="9650"/>
                      <a:pt x="3672" y="9654"/>
                      <a:pt x="3689" y="9654"/>
                    </a:cubicBezTo>
                    <a:cubicBezTo>
                      <a:pt x="3719" y="9654"/>
                      <a:pt x="3752" y="9640"/>
                      <a:pt x="3775" y="9617"/>
                    </a:cubicBezTo>
                    <a:cubicBezTo>
                      <a:pt x="3870" y="9498"/>
                      <a:pt x="3799" y="9320"/>
                      <a:pt x="3763" y="9189"/>
                    </a:cubicBezTo>
                    <a:cubicBezTo>
                      <a:pt x="3739" y="9046"/>
                      <a:pt x="3704" y="8915"/>
                      <a:pt x="3680" y="8772"/>
                    </a:cubicBezTo>
                    <a:cubicBezTo>
                      <a:pt x="3620" y="8498"/>
                      <a:pt x="3585" y="8212"/>
                      <a:pt x="3513" y="7950"/>
                    </a:cubicBezTo>
                    <a:cubicBezTo>
                      <a:pt x="3656" y="7831"/>
                      <a:pt x="3799" y="7712"/>
                      <a:pt x="3954" y="7605"/>
                    </a:cubicBezTo>
                    <a:cubicBezTo>
                      <a:pt x="4204" y="7403"/>
                      <a:pt x="4466" y="7200"/>
                      <a:pt x="4728" y="6998"/>
                    </a:cubicBezTo>
                    <a:cubicBezTo>
                      <a:pt x="5156" y="6665"/>
                      <a:pt x="5621" y="6343"/>
                      <a:pt x="6025" y="5962"/>
                    </a:cubicBezTo>
                    <a:cubicBezTo>
                      <a:pt x="6037" y="5962"/>
                      <a:pt x="6061" y="5974"/>
                      <a:pt x="6073" y="5974"/>
                    </a:cubicBezTo>
                    <a:cubicBezTo>
                      <a:pt x="5990" y="6379"/>
                      <a:pt x="5906" y="6772"/>
                      <a:pt x="5823" y="7177"/>
                    </a:cubicBezTo>
                    <a:cubicBezTo>
                      <a:pt x="5644" y="8093"/>
                      <a:pt x="5490" y="9010"/>
                      <a:pt x="5359" y="9927"/>
                    </a:cubicBezTo>
                    <a:lnTo>
                      <a:pt x="5049" y="9879"/>
                    </a:lnTo>
                    <a:lnTo>
                      <a:pt x="2644" y="13284"/>
                    </a:lnTo>
                    <a:lnTo>
                      <a:pt x="3180" y="13368"/>
                    </a:lnTo>
                    <a:cubicBezTo>
                      <a:pt x="3132" y="13463"/>
                      <a:pt x="3085" y="13570"/>
                      <a:pt x="3037" y="13677"/>
                    </a:cubicBezTo>
                    <a:cubicBezTo>
                      <a:pt x="2858" y="14058"/>
                      <a:pt x="2680" y="14451"/>
                      <a:pt x="2489" y="14832"/>
                    </a:cubicBezTo>
                    <a:cubicBezTo>
                      <a:pt x="2477" y="14856"/>
                      <a:pt x="2465" y="14880"/>
                      <a:pt x="2454" y="14904"/>
                    </a:cubicBezTo>
                    <a:cubicBezTo>
                      <a:pt x="2323" y="14832"/>
                      <a:pt x="2168" y="14797"/>
                      <a:pt x="2037" y="14761"/>
                    </a:cubicBezTo>
                    <a:cubicBezTo>
                      <a:pt x="1834" y="14701"/>
                      <a:pt x="1632" y="14666"/>
                      <a:pt x="1430" y="14642"/>
                    </a:cubicBezTo>
                    <a:cubicBezTo>
                      <a:pt x="1336" y="14634"/>
                      <a:pt x="1244" y="14630"/>
                      <a:pt x="1151" y="14630"/>
                    </a:cubicBezTo>
                    <a:cubicBezTo>
                      <a:pt x="820" y="14630"/>
                      <a:pt x="494" y="14680"/>
                      <a:pt x="168" y="14773"/>
                    </a:cubicBezTo>
                    <a:cubicBezTo>
                      <a:pt x="72" y="14797"/>
                      <a:pt x="1" y="14928"/>
                      <a:pt x="13" y="15023"/>
                    </a:cubicBezTo>
                    <a:cubicBezTo>
                      <a:pt x="25" y="15142"/>
                      <a:pt x="120" y="15213"/>
                      <a:pt x="227" y="15249"/>
                    </a:cubicBezTo>
                    <a:cubicBezTo>
                      <a:pt x="668" y="15368"/>
                      <a:pt x="1132" y="15451"/>
                      <a:pt x="1596" y="15475"/>
                    </a:cubicBezTo>
                    <a:cubicBezTo>
                      <a:pt x="1748" y="15489"/>
                      <a:pt x="1922" y="15510"/>
                      <a:pt x="2095" y="15510"/>
                    </a:cubicBezTo>
                    <a:cubicBezTo>
                      <a:pt x="2370" y="15510"/>
                      <a:pt x="2642" y="15457"/>
                      <a:pt x="2811" y="15237"/>
                    </a:cubicBezTo>
                    <a:cubicBezTo>
                      <a:pt x="2930" y="15082"/>
                      <a:pt x="3001" y="14868"/>
                      <a:pt x="3085" y="14678"/>
                    </a:cubicBezTo>
                    <a:cubicBezTo>
                      <a:pt x="3180" y="14463"/>
                      <a:pt x="3275" y="14249"/>
                      <a:pt x="3358" y="14023"/>
                    </a:cubicBezTo>
                    <a:cubicBezTo>
                      <a:pt x="3442" y="13832"/>
                      <a:pt x="3537" y="13630"/>
                      <a:pt x="3620" y="13439"/>
                    </a:cubicBezTo>
                    <a:lnTo>
                      <a:pt x="4621" y="13582"/>
                    </a:lnTo>
                    <a:lnTo>
                      <a:pt x="5383" y="13701"/>
                    </a:lnTo>
                    <a:lnTo>
                      <a:pt x="6156" y="13820"/>
                    </a:lnTo>
                    <a:cubicBezTo>
                      <a:pt x="6180" y="14035"/>
                      <a:pt x="6204" y="14249"/>
                      <a:pt x="6228" y="14463"/>
                    </a:cubicBezTo>
                    <a:cubicBezTo>
                      <a:pt x="6240" y="14701"/>
                      <a:pt x="6264" y="14928"/>
                      <a:pt x="6287" y="15166"/>
                    </a:cubicBezTo>
                    <a:cubicBezTo>
                      <a:pt x="6311" y="15368"/>
                      <a:pt x="6311" y="15594"/>
                      <a:pt x="6383" y="15797"/>
                    </a:cubicBezTo>
                    <a:cubicBezTo>
                      <a:pt x="6537" y="16213"/>
                      <a:pt x="7085" y="16297"/>
                      <a:pt x="7466" y="16392"/>
                    </a:cubicBezTo>
                    <a:cubicBezTo>
                      <a:pt x="7919" y="16499"/>
                      <a:pt x="8383" y="16559"/>
                      <a:pt x="8835" y="16583"/>
                    </a:cubicBezTo>
                    <a:cubicBezTo>
                      <a:pt x="8954" y="16583"/>
                      <a:pt x="9062" y="16547"/>
                      <a:pt x="9109" y="16440"/>
                    </a:cubicBezTo>
                    <a:cubicBezTo>
                      <a:pt x="9145" y="16344"/>
                      <a:pt x="9133" y="16202"/>
                      <a:pt x="9038" y="16142"/>
                    </a:cubicBezTo>
                    <a:cubicBezTo>
                      <a:pt x="8681" y="15904"/>
                      <a:pt x="8288" y="15737"/>
                      <a:pt x="7871" y="15642"/>
                    </a:cubicBezTo>
                    <a:cubicBezTo>
                      <a:pt x="7669" y="15594"/>
                      <a:pt x="7466" y="15570"/>
                      <a:pt x="7264" y="15570"/>
                    </a:cubicBezTo>
                    <a:cubicBezTo>
                      <a:pt x="7198" y="15565"/>
                      <a:pt x="7124" y="15559"/>
                      <a:pt x="7048" y="15559"/>
                    </a:cubicBezTo>
                    <a:cubicBezTo>
                      <a:pt x="6972" y="15559"/>
                      <a:pt x="6895" y="15565"/>
                      <a:pt x="6823" y="15582"/>
                    </a:cubicBezTo>
                    <a:cubicBezTo>
                      <a:pt x="6823" y="15559"/>
                      <a:pt x="6811" y="15523"/>
                      <a:pt x="6799" y="15499"/>
                    </a:cubicBezTo>
                    <a:cubicBezTo>
                      <a:pt x="6740" y="15070"/>
                      <a:pt x="6692" y="14654"/>
                      <a:pt x="6633" y="14237"/>
                    </a:cubicBezTo>
                    <a:cubicBezTo>
                      <a:pt x="6621" y="14118"/>
                      <a:pt x="6609" y="14011"/>
                      <a:pt x="6585" y="13892"/>
                    </a:cubicBezTo>
                    <a:lnTo>
                      <a:pt x="6585" y="13892"/>
                    </a:lnTo>
                    <a:lnTo>
                      <a:pt x="7204" y="13987"/>
                    </a:lnTo>
                    <a:lnTo>
                      <a:pt x="6037" y="10046"/>
                    </a:lnTo>
                    <a:lnTo>
                      <a:pt x="5752" y="9998"/>
                    </a:lnTo>
                    <a:cubicBezTo>
                      <a:pt x="5799" y="9629"/>
                      <a:pt x="5859" y="9272"/>
                      <a:pt x="5906" y="8903"/>
                    </a:cubicBezTo>
                    <a:cubicBezTo>
                      <a:pt x="6061" y="7974"/>
                      <a:pt x="6216" y="7046"/>
                      <a:pt x="6406" y="6117"/>
                    </a:cubicBezTo>
                    <a:cubicBezTo>
                      <a:pt x="6656" y="6593"/>
                      <a:pt x="6942" y="7046"/>
                      <a:pt x="7228" y="7486"/>
                    </a:cubicBezTo>
                    <a:cubicBezTo>
                      <a:pt x="7407" y="7760"/>
                      <a:pt x="7585" y="8022"/>
                      <a:pt x="7764" y="8284"/>
                    </a:cubicBezTo>
                    <a:cubicBezTo>
                      <a:pt x="7859" y="8415"/>
                      <a:pt x="7942" y="8534"/>
                      <a:pt x="8038" y="8665"/>
                    </a:cubicBezTo>
                    <a:cubicBezTo>
                      <a:pt x="8085" y="8724"/>
                      <a:pt x="8121" y="8784"/>
                      <a:pt x="8180" y="8843"/>
                    </a:cubicBezTo>
                    <a:cubicBezTo>
                      <a:pt x="8073" y="9070"/>
                      <a:pt x="8014" y="9296"/>
                      <a:pt x="7966" y="9534"/>
                    </a:cubicBezTo>
                    <a:cubicBezTo>
                      <a:pt x="7942" y="9653"/>
                      <a:pt x="7930" y="9760"/>
                      <a:pt x="7930" y="9879"/>
                    </a:cubicBezTo>
                    <a:cubicBezTo>
                      <a:pt x="7919" y="9951"/>
                      <a:pt x="7919" y="10010"/>
                      <a:pt x="7919" y="10082"/>
                    </a:cubicBezTo>
                    <a:cubicBezTo>
                      <a:pt x="7919" y="10117"/>
                      <a:pt x="7919" y="10141"/>
                      <a:pt x="7930" y="10177"/>
                    </a:cubicBezTo>
                    <a:cubicBezTo>
                      <a:pt x="7942" y="10213"/>
                      <a:pt x="7978" y="10225"/>
                      <a:pt x="7990" y="10260"/>
                    </a:cubicBezTo>
                    <a:cubicBezTo>
                      <a:pt x="8009" y="10293"/>
                      <a:pt x="8050" y="10314"/>
                      <a:pt x="8088" y="10314"/>
                    </a:cubicBezTo>
                    <a:cubicBezTo>
                      <a:pt x="8121" y="10314"/>
                      <a:pt x="8152" y="10299"/>
                      <a:pt x="8169" y="10260"/>
                    </a:cubicBezTo>
                    <a:cubicBezTo>
                      <a:pt x="8180" y="10248"/>
                      <a:pt x="8204" y="10225"/>
                      <a:pt x="8216" y="10201"/>
                    </a:cubicBezTo>
                    <a:cubicBezTo>
                      <a:pt x="8240" y="10153"/>
                      <a:pt x="8240" y="10117"/>
                      <a:pt x="8240" y="10070"/>
                    </a:cubicBezTo>
                    <a:lnTo>
                      <a:pt x="8252" y="9927"/>
                    </a:lnTo>
                    <a:cubicBezTo>
                      <a:pt x="8252" y="9820"/>
                      <a:pt x="8264" y="9701"/>
                      <a:pt x="8276" y="9582"/>
                    </a:cubicBezTo>
                    <a:cubicBezTo>
                      <a:pt x="8300" y="9451"/>
                      <a:pt x="8323" y="9320"/>
                      <a:pt x="8347" y="9189"/>
                    </a:cubicBezTo>
                    <a:cubicBezTo>
                      <a:pt x="8395" y="9272"/>
                      <a:pt x="8442" y="9344"/>
                      <a:pt x="8490" y="9415"/>
                    </a:cubicBezTo>
                    <a:cubicBezTo>
                      <a:pt x="8573" y="9570"/>
                      <a:pt x="8669" y="9713"/>
                      <a:pt x="8752" y="9867"/>
                    </a:cubicBezTo>
                    <a:cubicBezTo>
                      <a:pt x="8835" y="10010"/>
                      <a:pt x="8919" y="10153"/>
                      <a:pt x="9014" y="10296"/>
                    </a:cubicBezTo>
                    <a:cubicBezTo>
                      <a:pt x="9050" y="10367"/>
                      <a:pt x="9097" y="10451"/>
                      <a:pt x="9145" y="10522"/>
                    </a:cubicBezTo>
                    <a:cubicBezTo>
                      <a:pt x="9193" y="10606"/>
                      <a:pt x="9252" y="10677"/>
                      <a:pt x="9347" y="10677"/>
                    </a:cubicBezTo>
                    <a:cubicBezTo>
                      <a:pt x="9395" y="10677"/>
                      <a:pt x="9419" y="10665"/>
                      <a:pt x="9443" y="10629"/>
                    </a:cubicBezTo>
                    <a:cubicBezTo>
                      <a:pt x="9490" y="10534"/>
                      <a:pt x="9466" y="10439"/>
                      <a:pt x="9419" y="10356"/>
                    </a:cubicBezTo>
                    <a:cubicBezTo>
                      <a:pt x="9371" y="10284"/>
                      <a:pt x="9323" y="10213"/>
                      <a:pt x="9288" y="10141"/>
                    </a:cubicBezTo>
                    <a:cubicBezTo>
                      <a:pt x="9193" y="9998"/>
                      <a:pt x="9097" y="9844"/>
                      <a:pt x="9002" y="9701"/>
                    </a:cubicBezTo>
                    <a:cubicBezTo>
                      <a:pt x="8907" y="9546"/>
                      <a:pt x="8812" y="9415"/>
                      <a:pt x="8716" y="9272"/>
                    </a:cubicBezTo>
                    <a:cubicBezTo>
                      <a:pt x="8692" y="9236"/>
                      <a:pt x="8669" y="9213"/>
                      <a:pt x="8657" y="9189"/>
                    </a:cubicBezTo>
                    <a:lnTo>
                      <a:pt x="8657" y="9189"/>
                    </a:lnTo>
                    <a:cubicBezTo>
                      <a:pt x="8776" y="9272"/>
                      <a:pt x="8895" y="9344"/>
                      <a:pt x="9014" y="9427"/>
                    </a:cubicBezTo>
                    <a:cubicBezTo>
                      <a:pt x="9157" y="9510"/>
                      <a:pt x="9300" y="9605"/>
                      <a:pt x="9431" y="9689"/>
                    </a:cubicBezTo>
                    <a:cubicBezTo>
                      <a:pt x="9574" y="9784"/>
                      <a:pt x="9728" y="9903"/>
                      <a:pt x="9883" y="9951"/>
                    </a:cubicBezTo>
                    <a:cubicBezTo>
                      <a:pt x="9894" y="9954"/>
                      <a:pt x="9904" y="9955"/>
                      <a:pt x="9914" y="9955"/>
                    </a:cubicBezTo>
                    <a:cubicBezTo>
                      <a:pt x="10020" y="9955"/>
                      <a:pt x="10102" y="9799"/>
                      <a:pt x="10026" y="9713"/>
                    </a:cubicBezTo>
                    <a:cubicBezTo>
                      <a:pt x="9919" y="9594"/>
                      <a:pt x="9752" y="9510"/>
                      <a:pt x="9609" y="9427"/>
                    </a:cubicBezTo>
                    <a:cubicBezTo>
                      <a:pt x="9466" y="9344"/>
                      <a:pt x="9323" y="9248"/>
                      <a:pt x="9181" y="9165"/>
                    </a:cubicBezTo>
                    <a:cubicBezTo>
                      <a:pt x="9050" y="9093"/>
                      <a:pt x="8919" y="9010"/>
                      <a:pt x="8788" y="8939"/>
                    </a:cubicBezTo>
                    <a:lnTo>
                      <a:pt x="8835" y="8939"/>
                    </a:lnTo>
                    <a:cubicBezTo>
                      <a:pt x="8966" y="8927"/>
                      <a:pt x="9097" y="8927"/>
                      <a:pt x="9216" y="8927"/>
                    </a:cubicBezTo>
                    <a:cubicBezTo>
                      <a:pt x="9347" y="8927"/>
                      <a:pt x="9466" y="8927"/>
                      <a:pt x="9585" y="8939"/>
                    </a:cubicBezTo>
                    <a:cubicBezTo>
                      <a:pt x="9661" y="8946"/>
                      <a:pt x="9755" y="8968"/>
                      <a:pt x="9841" y="8968"/>
                    </a:cubicBezTo>
                    <a:cubicBezTo>
                      <a:pt x="9891" y="8968"/>
                      <a:pt x="9939" y="8961"/>
                      <a:pt x="9978" y="8939"/>
                    </a:cubicBezTo>
                    <a:cubicBezTo>
                      <a:pt x="10074" y="8891"/>
                      <a:pt x="10097" y="8784"/>
                      <a:pt x="10014" y="8712"/>
                    </a:cubicBezTo>
                    <a:cubicBezTo>
                      <a:pt x="9919" y="8629"/>
                      <a:pt x="9728" y="8629"/>
                      <a:pt x="9609" y="8629"/>
                    </a:cubicBezTo>
                    <a:cubicBezTo>
                      <a:pt x="9478" y="8617"/>
                      <a:pt x="9347" y="8617"/>
                      <a:pt x="9216" y="8617"/>
                    </a:cubicBezTo>
                    <a:cubicBezTo>
                      <a:pt x="9085" y="8617"/>
                      <a:pt x="8966" y="8629"/>
                      <a:pt x="8835" y="8653"/>
                    </a:cubicBezTo>
                    <a:cubicBezTo>
                      <a:pt x="8776" y="8653"/>
                      <a:pt x="8716" y="8665"/>
                      <a:pt x="8645" y="8677"/>
                    </a:cubicBezTo>
                    <a:cubicBezTo>
                      <a:pt x="8585" y="8689"/>
                      <a:pt x="8538" y="8701"/>
                      <a:pt x="8502" y="8736"/>
                    </a:cubicBezTo>
                    <a:cubicBezTo>
                      <a:pt x="8502" y="8712"/>
                      <a:pt x="8502" y="8701"/>
                      <a:pt x="8490" y="8677"/>
                    </a:cubicBezTo>
                    <a:cubicBezTo>
                      <a:pt x="8454" y="8617"/>
                      <a:pt x="8407" y="8558"/>
                      <a:pt x="8359" y="8486"/>
                    </a:cubicBezTo>
                    <a:cubicBezTo>
                      <a:pt x="8264" y="8355"/>
                      <a:pt x="8169" y="8224"/>
                      <a:pt x="8073" y="8093"/>
                    </a:cubicBezTo>
                    <a:cubicBezTo>
                      <a:pt x="7883" y="7831"/>
                      <a:pt x="7704" y="7569"/>
                      <a:pt x="7526" y="7308"/>
                    </a:cubicBezTo>
                    <a:cubicBezTo>
                      <a:pt x="7252" y="6891"/>
                      <a:pt x="6990" y="6474"/>
                      <a:pt x="6716" y="6046"/>
                    </a:cubicBezTo>
                    <a:cubicBezTo>
                      <a:pt x="7740" y="6010"/>
                      <a:pt x="8633" y="5260"/>
                      <a:pt x="8788" y="4212"/>
                    </a:cubicBezTo>
                    <a:cubicBezTo>
                      <a:pt x="8919" y="3390"/>
                      <a:pt x="8561" y="2605"/>
                      <a:pt x="7942" y="2140"/>
                    </a:cubicBezTo>
                    <a:cubicBezTo>
                      <a:pt x="8132" y="1658"/>
                      <a:pt x="8590" y="1312"/>
                      <a:pt x="9068" y="1312"/>
                    </a:cubicBezTo>
                    <a:cubicBezTo>
                      <a:pt x="9309" y="1312"/>
                      <a:pt x="9556" y="1401"/>
                      <a:pt x="9776" y="1604"/>
                    </a:cubicBezTo>
                    <a:cubicBezTo>
                      <a:pt x="10490" y="2271"/>
                      <a:pt x="9812" y="3105"/>
                      <a:pt x="9574" y="3819"/>
                    </a:cubicBezTo>
                    <a:cubicBezTo>
                      <a:pt x="9443" y="4212"/>
                      <a:pt x="9431" y="4641"/>
                      <a:pt x="9645" y="5022"/>
                    </a:cubicBezTo>
                    <a:cubicBezTo>
                      <a:pt x="9838" y="5385"/>
                      <a:pt x="10215" y="5619"/>
                      <a:pt x="10632" y="5619"/>
                    </a:cubicBezTo>
                    <a:cubicBezTo>
                      <a:pt x="10652" y="5619"/>
                      <a:pt x="10672" y="5618"/>
                      <a:pt x="10693" y="5617"/>
                    </a:cubicBezTo>
                    <a:cubicBezTo>
                      <a:pt x="11121" y="5593"/>
                      <a:pt x="11443" y="5307"/>
                      <a:pt x="11609" y="4938"/>
                    </a:cubicBezTo>
                    <a:cubicBezTo>
                      <a:pt x="11788" y="4557"/>
                      <a:pt x="11907" y="3998"/>
                      <a:pt x="11717" y="3605"/>
                    </a:cubicBezTo>
                    <a:cubicBezTo>
                      <a:pt x="11607" y="3358"/>
                      <a:pt x="11380" y="3218"/>
                      <a:pt x="11152" y="3218"/>
                    </a:cubicBezTo>
                    <a:cubicBezTo>
                      <a:pt x="10983" y="3218"/>
                      <a:pt x="10814" y="3295"/>
                      <a:pt x="10693" y="3462"/>
                    </a:cubicBezTo>
                    <a:cubicBezTo>
                      <a:pt x="10371" y="3890"/>
                      <a:pt x="10693" y="4414"/>
                      <a:pt x="11157" y="4522"/>
                    </a:cubicBezTo>
                    <a:cubicBezTo>
                      <a:pt x="11168" y="4525"/>
                      <a:pt x="11179" y="4527"/>
                      <a:pt x="11189" y="4527"/>
                    </a:cubicBezTo>
                    <a:cubicBezTo>
                      <a:pt x="11279" y="4527"/>
                      <a:pt x="11338" y="4396"/>
                      <a:pt x="11252" y="4343"/>
                    </a:cubicBezTo>
                    <a:cubicBezTo>
                      <a:pt x="11086" y="4248"/>
                      <a:pt x="10907" y="4069"/>
                      <a:pt x="10883" y="3879"/>
                    </a:cubicBezTo>
                    <a:cubicBezTo>
                      <a:pt x="10873" y="3723"/>
                      <a:pt x="10998" y="3532"/>
                      <a:pt x="11164" y="3532"/>
                    </a:cubicBezTo>
                    <a:cubicBezTo>
                      <a:pt x="11188" y="3532"/>
                      <a:pt x="11214" y="3536"/>
                      <a:pt x="11240" y="3545"/>
                    </a:cubicBezTo>
                    <a:cubicBezTo>
                      <a:pt x="11633" y="3688"/>
                      <a:pt x="11467" y="4367"/>
                      <a:pt x="11371" y="4664"/>
                    </a:cubicBezTo>
                    <a:cubicBezTo>
                      <a:pt x="11251" y="5003"/>
                      <a:pt x="11001" y="5291"/>
                      <a:pt x="10640" y="5291"/>
                    </a:cubicBezTo>
                    <a:cubicBezTo>
                      <a:pt x="10607" y="5291"/>
                      <a:pt x="10573" y="5288"/>
                      <a:pt x="10538" y="5284"/>
                    </a:cubicBezTo>
                    <a:cubicBezTo>
                      <a:pt x="10133" y="5236"/>
                      <a:pt x="9847" y="4879"/>
                      <a:pt x="9812" y="4486"/>
                    </a:cubicBezTo>
                    <a:cubicBezTo>
                      <a:pt x="9764" y="4117"/>
                      <a:pt x="9931" y="3771"/>
                      <a:pt x="10085" y="3450"/>
                    </a:cubicBezTo>
                    <a:cubicBezTo>
                      <a:pt x="10228" y="3140"/>
                      <a:pt x="10371" y="2831"/>
                      <a:pt x="10419" y="2497"/>
                    </a:cubicBezTo>
                    <a:cubicBezTo>
                      <a:pt x="10514" y="1771"/>
                      <a:pt x="9955" y="1116"/>
                      <a:pt x="9240" y="1009"/>
                    </a:cubicBezTo>
                    <a:cubicBezTo>
                      <a:pt x="9184" y="1001"/>
                      <a:pt x="9128" y="997"/>
                      <a:pt x="9073" y="997"/>
                    </a:cubicBezTo>
                    <a:cubicBezTo>
                      <a:pt x="8472" y="997"/>
                      <a:pt x="7939" y="1454"/>
                      <a:pt x="7776" y="2021"/>
                    </a:cubicBezTo>
                    <a:cubicBezTo>
                      <a:pt x="7538" y="1878"/>
                      <a:pt x="7264" y="1783"/>
                      <a:pt x="6978" y="1735"/>
                    </a:cubicBezTo>
                    <a:cubicBezTo>
                      <a:pt x="6860" y="1716"/>
                      <a:pt x="6746" y="1707"/>
                      <a:pt x="6633" y="1707"/>
                    </a:cubicBezTo>
                    <a:cubicBezTo>
                      <a:pt x="6541" y="1707"/>
                      <a:pt x="6450" y="1713"/>
                      <a:pt x="6359" y="1724"/>
                    </a:cubicBezTo>
                    <a:cubicBezTo>
                      <a:pt x="6526" y="1057"/>
                      <a:pt x="6156" y="259"/>
                      <a:pt x="5466" y="57"/>
                    </a:cubicBezTo>
                    <a:cubicBezTo>
                      <a:pt x="5336" y="19"/>
                      <a:pt x="5204" y="0"/>
                      <a:pt x="50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171" name="Google Shape;2171;p45"/>
              <p:cNvGrpSpPr/>
              <p:nvPr/>
            </p:nvGrpSpPr>
            <p:grpSpPr>
              <a:xfrm>
                <a:off x="7659751" y="2315682"/>
                <a:ext cx="1264188" cy="1762192"/>
                <a:chOff x="5489950" y="1589700"/>
                <a:chExt cx="297400" cy="414575"/>
              </a:xfrm>
            </p:grpSpPr>
            <p:sp>
              <p:nvSpPr>
                <p:cNvPr id="2172" name="Google Shape;2172;p45"/>
                <p:cNvSpPr/>
                <p:nvPr/>
              </p:nvSpPr>
              <p:spPr>
                <a:xfrm>
                  <a:off x="5682275" y="1614600"/>
                  <a:ext cx="105075" cy="115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03" h="4623" extrusionOk="0">
                      <a:moveTo>
                        <a:pt x="1374" y="0"/>
                      </a:moveTo>
                      <a:cubicBezTo>
                        <a:pt x="635" y="0"/>
                        <a:pt x="0" y="689"/>
                        <a:pt x="11" y="1418"/>
                      </a:cubicBezTo>
                      <a:cubicBezTo>
                        <a:pt x="11" y="1468"/>
                        <a:pt x="52" y="1496"/>
                        <a:pt x="91" y="1496"/>
                      </a:cubicBezTo>
                      <a:cubicBezTo>
                        <a:pt x="126" y="1496"/>
                        <a:pt x="160" y="1474"/>
                        <a:pt x="166" y="1430"/>
                      </a:cubicBezTo>
                      <a:cubicBezTo>
                        <a:pt x="258" y="808"/>
                        <a:pt x="808" y="310"/>
                        <a:pt x="1378" y="310"/>
                      </a:cubicBezTo>
                      <a:cubicBezTo>
                        <a:pt x="1616" y="310"/>
                        <a:pt x="1857" y="397"/>
                        <a:pt x="2071" y="596"/>
                      </a:cubicBezTo>
                      <a:cubicBezTo>
                        <a:pt x="2785" y="1275"/>
                        <a:pt x="2107" y="2108"/>
                        <a:pt x="1869" y="2823"/>
                      </a:cubicBezTo>
                      <a:cubicBezTo>
                        <a:pt x="1738" y="3216"/>
                        <a:pt x="1738" y="3644"/>
                        <a:pt x="1940" y="4013"/>
                      </a:cubicBezTo>
                      <a:cubicBezTo>
                        <a:pt x="2145" y="4378"/>
                        <a:pt x="2524" y="4622"/>
                        <a:pt x="2942" y="4622"/>
                      </a:cubicBezTo>
                      <a:cubicBezTo>
                        <a:pt x="2961" y="4622"/>
                        <a:pt x="2980" y="4622"/>
                        <a:pt x="3000" y="4621"/>
                      </a:cubicBezTo>
                      <a:cubicBezTo>
                        <a:pt x="3416" y="4585"/>
                        <a:pt x="3738" y="4311"/>
                        <a:pt x="3905" y="3942"/>
                      </a:cubicBezTo>
                      <a:cubicBezTo>
                        <a:pt x="4083" y="3561"/>
                        <a:pt x="4202" y="3001"/>
                        <a:pt x="4024" y="2597"/>
                      </a:cubicBezTo>
                      <a:cubicBezTo>
                        <a:pt x="3914" y="2356"/>
                        <a:pt x="3685" y="2219"/>
                        <a:pt x="3456" y="2219"/>
                      </a:cubicBezTo>
                      <a:cubicBezTo>
                        <a:pt x="3288" y="2219"/>
                        <a:pt x="3121" y="2293"/>
                        <a:pt x="3000" y="2454"/>
                      </a:cubicBezTo>
                      <a:cubicBezTo>
                        <a:pt x="2678" y="2882"/>
                        <a:pt x="2988" y="3418"/>
                        <a:pt x="3464" y="3525"/>
                      </a:cubicBezTo>
                      <a:cubicBezTo>
                        <a:pt x="3472" y="3527"/>
                        <a:pt x="3480" y="3528"/>
                        <a:pt x="3488" y="3528"/>
                      </a:cubicBezTo>
                      <a:cubicBezTo>
                        <a:pt x="3583" y="3528"/>
                        <a:pt x="3646" y="3402"/>
                        <a:pt x="3547" y="3347"/>
                      </a:cubicBezTo>
                      <a:cubicBezTo>
                        <a:pt x="3393" y="3251"/>
                        <a:pt x="3214" y="3073"/>
                        <a:pt x="3190" y="2882"/>
                      </a:cubicBezTo>
                      <a:cubicBezTo>
                        <a:pt x="3170" y="2729"/>
                        <a:pt x="3290" y="2532"/>
                        <a:pt x="3452" y="2532"/>
                      </a:cubicBezTo>
                      <a:cubicBezTo>
                        <a:pt x="3479" y="2532"/>
                        <a:pt x="3507" y="2537"/>
                        <a:pt x="3535" y="2549"/>
                      </a:cubicBezTo>
                      <a:cubicBezTo>
                        <a:pt x="3940" y="2692"/>
                        <a:pt x="3774" y="3371"/>
                        <a:pt x="3678" y="3656"/>
                      </a:cubicBezTo>
                      <a:cubicBezTo>
                        <a:pt x="3557" y="4010"/>
                        <a:pt x="3301" y="4292"/>
                        <a:pt x="2922" y="4292"/>
                      </a:cubicBezTo>
                      <a:cubicBezTo>
                        <a:pt x="2893" y="4292"/>
                        <a:pt x="2863" y="4291"/>
                        <a:pt x="2833" y="4287"/>
                      </a:cubicBezTo>
                      <a:cubicBezTo>
                        <a:pt x="2428" y="4240"/>
                        <a:pt x="2154" y="3882"/>
                        <a:pt x="2107" y="3490"/>
                      </a:cubicBezTo>
                      <a:cubicBezTo>
                        <a:pt x="2071" y="3120"/>
                        <a:pt x="2238" y="2763"/>
                        <a:pt x="2381" y="2442"/>
                      </a:cubicBezTo>
                      <a:cubicBezTo>
                        <a:pt x="2523" y="2144"/>
                        <a:pt x="2678" y="1835"/>
                        <a:pt x="2714" y="1489"/>
                      </a:cubicBezTo>
                      <a:cubicBezTo>
                        <a:pt x="2809" y="763"/>
                        <a:pt x="2250" y="120"/>
                        <a:pt x="1547" y="13"/>
                      </a:cubicBezTo>
                      <a:cubicBezTo>
                        <a:pt x="1489" y="4"/>
                        <a:pt x="1431" y="0"/>
                        <a:pt x="1374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3" name="Google Shape;2173;p45"/>
                <p:cNvSpPr/>
                <p:nvPr/>
              </p:nvSpPr>
              <p:spPr>
                <a:xfrm>
                  <a:off x="5531625" y="1589700"/>
                  <a:ext cx="123550" cy="94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3760" extrusionOk="0">
                      <a:moveTo>
                        <a:pt x="3397" y="0"/>
                      </a:moveTo>
                      <a:cubicBezTo>
                        <a:pt x="2833" y="0"/>
                        <a:pt x="2282" y="341"/>
                        <a:pt x="2108" y="902"/>
                      </a:cubicBezTo>
                      <a:cubicBezTo>
                        <a:pt x="2001" y="1235"/>
                        <a:pt x="2013" y="1569"/>
                        <a:pt x="2013" y="1914"/>
                      </a:cubicBezTo>
                      <a:cubicBezTo>
                        <a:pt x="2013" y="2271"/>
                        <a:pt x="2013" y="2664"/>
                        <a:pt x="1822" y="2973"/>
                      </a:cubicBezTo>
                      <a:cubicBezTo>
                        <a:pt x="1661" y="3239"/>
                        <a:pt x="1379" y="3429"/>
                        <a:pt x="1072" y="3429"/>
                      </a:cubicBezTo>
                      <a:cubicBezTo>
                        <a:pt x="994" y="3429"/>
                        <a:pt x="914" y="3417"/>
                        <a:pt x="834" y="3390"/>
                      </a:cubicBezTo>
                      <a:cubicBezTo>
                        <a:pt x="429" y="3271"/>
                        <a:pt x="298" y="2866"/>
                        <a:pt x="334" y="2473"/>
                      </a:cubicBezTo>
                      <a:cubicBezTo>
                        <a:pt x="369" y="2183"/>
                        <a:pt x="494" y="1520"/>
                        <a:pt x="898" y="1520"/>
                      </a:cubicBezTo>
                      <a:cubicBezTo>
                        <a:pt x="908" y="1520"/>
                        <a:pt x="919" y="1520"/>
                        <a:pt x="929" y="1521"/>
                      </a:cubicBezTo>
                      <a:cubicBezTo>
                        <a:pt x="1132" y="1533"/>
                        <a:pt x="1191" y="1819"/>
                        <a:pt x="1096" y="1973"/>
                      </a:cubicBezTo>
                      <a:cubicBezTo>
                        <a:pt x="1001" y="2140"/>
                        <a:pt x="763" y="2223"/>
                        <a:pt x="584" y="2247"/>
                      </a:cubicBezTo>
                      <a:cubicBezTo>
                        <a:pt x="453" y="2259"/>
                        <a:pt x="477" y="2426"/>
                        <a:pt x="584" y="2450"/>
                      </a:cubicBezTo>
                      <a:cubicBezTo>
                        <a:pt x="636" y="2460"/>
                        <a:pt x="688" y="2465"/>
                        <a:pt x="740" y="2465"/>
                      </a:cubicBezTo>
                      <a:cubicBezTo>
                        <a:pt x="1162" y="2465"/>
                        <a:pt x="1549" y="2132"/>
                        <a:pt x="1453" y="1676"/>
                      </a:cubicBezTo>
                      <a:cubicBezTo>
                        <a:pt x="1392" y="1371"/>
                        <a:pt x="1146" y="1207"/>
                        <a:pt x="886" y="1207"/>
                      </a:cubicBezTo>
                      <a:cubicBezTo>
                        <a:pt x="740" y="1207"/>
                        <a:pt x="589" y="1259"/>
                        <a:pt x="465" y="1366"/>
                      </a:cubicBezTo>
                      <a:cubicBezTo>
                        <a:pt x="132" y="1652"/>
                        <a:pt x="1" y="2211"/>
                        <a:pt x="1" y="2628"/>
                      </a:cubicBezTo>
                      <a:cubicBezTo>
                        <a:pt x="1" y="3045"/>
                        <a:pt x="179" y="3426"/>
                        <a:pt x="548" y="3628"/>
                      </a:cubicBezTo>
                      <a:cubicBezTo>
                        <a:pt x="713" y="3718"/>
                        <a:pt x="889" y="3760"/>
                        <a:pt x="1065" y="3760"/>
                      </a:cubicBezTo>
                      <a:cubicBezTo>
                        <a:pt x="1311" y="3760"/>
                        <a:pt x="1555" y="3679"/>
                        <a:pt x="1763" y="3533"/>
                      </a:cubicBezTo>
                      <a:cubicBezTo>
                        <a:pt x="2096" y="3271"/>
                        <a:pt x="2275" y="2878"/>
                        <a:pt x="2322" y="2473"/>
                      </a:cubicBezTo>
                      <a:cubicBezTo>
                        <a:pt x="2406" y="1723"/>
                        <a:pt x="2144" y="676"/>
                        <a:pt x="3061" y="366"/>
                      </a:cubicBezTo>
                      <a:cubicBezTo>
                        <a:pt x="3182" y="327"/>
                        <a:pt x="3299" y="308"/>
                        <a:pt x="3410" y="308"/>
                      </a:cubicBezTo>
                      <a:cubicBezTo>
                        <a:pt x="4174" y="308"/>
                        <a:pt x="4672" y="1166"/>
                        <a:pt x="4454" y="1914"/>
                      </a:cubicBezTo>
                      <a:cubicBezTo>
                        <a:pt x="4438" y="1975"/>
                        <a:pt x="4482" y="2016"/>
                        <a:pt x="4528" y="2016"/>
                      </a:cubicBezTo>
                      <a:cubicBezTo>
                        <a:pt x="4553" y="2016"/>
                        <a:pt x="4579" y="2003"/>
                        <a:pt x="4597" y="1973"/>
                      </a:cubicBezTo>
                      <a:cubicBezTo>
                        <a:pt x="4942" y="1259"/>
                        <a:pt x="4573" y="283"/>
                        <a:pt x="3787" y="56"/>
                      </a:cubicBezTo>
                      <a:cubicBezTo>
                        <a:pt x="3659" y="18"/>
                        <a:pt x="3528" y="0"/>
                        <a:pt x="339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4" name="Google Shape;2174;p45"/>
                <p:cNvSpPr/>
                <p:nvPr/>
              </p:nvSpPr>
              <p:spPr>
                <a:xfrm>
                  <a:off x="5529250" y="1695450"/>
                  <a:ext cx="213275" cy="187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31" h="7515" extrusionOk="0">
                      <a:moveTo>
                        <a:pt x="156" y="4914"/>
                      </a:moveTo>
                      <a:cubicBezTo>
                        <a:pt x="153" y="4915"/>
                        <a:pt x="157" y="4918"/>
                        <a:pt x="167" y="4923"/>
                      </a:cubicBezTo>
                      <a:cubicBezTo>
                        <a:pt x="199" y="4923"/>
                        <a:pt x="193" y="4923"/>
                        <a:pt x="156" y="4914"/>
                      </a:cubicBezTo>
                      <a:close/>
                      <a:moveTo>
                        <a:pt x="5034" y="0"/>
                      </a:moveTo>
                      <a:cubicBezTo>
                        <a:pt x="4999" y="0"/>
                        <a:pt x="4964" y="20"/>
                        <a:pt x="4942" y="65"/>
                      </a:cubicBezTo>
                      <a:cubicBezTo>
                        <a:pt x="4775" y="470"/>
                        <a:pt x="4680" y="910"/>
                        <a:pt x="4584" y="1351"/>
                      </a:cubicBezTo>
                      <a:cubicBezTo>
                        <a:pt x="4573" y="1345"/>
                        <a:pt x="4561" y="1342"/>
                        <a:pt x="4549" y="1342"/>
                      </a:cubicBezTo>
                      <a:cubicBezTo>
                        <a:pt x="4537" y="1342"/>
                        <a:pt x="4525" y="1345"/>
                        <a:pt x="4513" y="1351"/>
                      </a:cubicBezTo>
                      <a:cubicBezTo>
                        <a:pt x="3953" y="1661"/>
                        <a:pt x="3441" y="2089"/>
                        <a:pt x="2929" y="2470"/>
                      </a:cubicBezTo>
                      <a:cubicBezTo>
                        <a:pt x="2679" y="2661"/>
                        <a:pt x="2429" y="2863"/>
                        <a:pt x="2179" y="3054"/>
                      </a:cubicBezTo>
                      <a:cubicBezTo>
                        <a:pt x="1929" y="3244"/>
                        <a:pt x="1667" y="3423"/>
                        <a:pt x="1441" y="3625"/>
                      </a:cubicBezTo>
                      <a:cubicBezTo>
                        <a:pt x="1298" y="3530"/>
                        <a:pt x="1144" y="3446"/>
                        <a:pt x="989" y="3387"/>
                      </a:cubicBezTo>
                      <a:cubicBezTo>
                        <a:pt x="870" y="3339"/>
                        <a:pt x="751" y="3292"/>
                        <a:pt x="632" y="3256"/>
                      </a:cubicBezTo>
                      <a:cubicBezTo>
                        <a:pt x="572" y="3232"/>
                        <a:pt x="501" y="3220"/>
                        <a:pt x="441" y="3196"/>
                      </a:cubicBezTo>
                      <a:cubicBezTo>
                        <a:pt x="405" y="3185"/>
                        <a:pt x="358" y="3185"/>
                        <a:pt x="322" y="3185"/>
                      </a:cubicBezTo>
                      <a:cubicBezTo>
                        <a:pt x="262" y="3196"/>
                        <a:pt x="239" y="3220"/>
                        <a:pt x="203" y="3256"/>
                      </a:cubicBezTo>
                      <a:cubicBezTo>
                        <a:pt x="155" y="3292"/>
                        <a:pt x="155" y="3351"/>
                        <a:pt x="179" y="3399"/>
                      </a:cubicBezTo>
                      <a:cubicBezTo>
                        <a:pt x="203" y="3435"/>
                        <a:pt x="215" y="3470"/>
                        <a:pt x="251" y="3494"/>
                      </a:cubicBezTo>
                      <a:cubicBezTo>
                        <a:pt x="286" y="3518"/>
                        <a:pt x="322" y="3530"/>
                        <a:pt x="358" y="3542"/>
                      </a:cubicBezTo>
                      <a:cubicBezTo>
                        <a:pt x="417" y="3554"/>
                        <a:pt x="477" y="3566"/>
                        <a:pt x="536" y="3589"/>
                      </a:cubicBezTo>
                      <a:cubicBezTo>
                        <a:pt x="643" y="3625"/>
                        <a:pt x="751" y="3661"/>
                        <a:pt x="858" y="3696"/>
                      </a:cubicBezTo>
                      <a:cubicBezTo>
                        <a:pt x="977" y="3744"/>
                        <a:pt x="1084" y="3792"/>
                        <a:pt x="1203" y="3827"/>
                      </a:cubicBezTo>
                      <a:cubicBezTo>
                        <a:pt x="1108" y="3875"/>
                        <a:pt x="1013" y="3923"/>
                        <a:pt x="917" y="3982"/>
                      </a:cubicBezTo>
                      <a:cubicBezTo>
                        <a:pt x="751" y="4089"/>
                        <a:pt x="584" y="4197"/>
                        <a:pt x="429" y="4316"/>
                      </a:cubicBezTo>
                      <a:cubicBezTo>
                        <a:pt x="346" y="4363"/>
                        <a:pt x="262" y="4423"/>
                        <a:pt x="179" y="4482"/>
                      </a:cubicBezTo>
                      <a:cubicBezTo>
                        <a:pt x="96" y="4566"/>
                        <a:pt x="1" y="4685"/>
                        <a:pt x="48" y="4804"/>
                      </a:cubicBezTo>
                      <a:cubicBezTo>
                        <a:pt x="60" y="4851"/>
                        <a:pt x="96" y="4887"/>
                        <a:pt x="143" y="4911"/>
                      </a:cubicBezTo>
                      <a:cubicBezTo>
                        <a:pt x="148" y="4912"/>
                        <a:pt x="152" y="4913"/>
                        <a:pt x="156" y="4914"/>
                      </a:cubicBezTo>
                      <a:lnTo>
                        <a:pt x="156" y="4914"/>
                      </a:lnTo>
                      <a:cubicBezTo>
                        <a:pt x="157" y="4914"/>
                        <a:pt x="157" y="4914"/>
                        <a:pt x="158" y="4914"/>
                      </a:cubicBezTo>
                      <a:cubicBezTo>
                        <a:pt x="164" y="4914"/>
                        <a:pt x="179" y="4917"/>
                        <a:pt x="203" y="4923"/>
                      </a:cubicBezTo>
                      <a:cubicBezTo>
                        <a:pt x="215" y="4926"/>
                        <a:pt x="227" y="4927"/>
                        <a:pt x="238" y="4927"/>
                      </a:cubicBezTo>
                      <a:cubicBezTo>
                        <a:pt x="274" y="4927"/>
                        <a:pt x="307" y="4914"/>
                        <a:pt x="334" y="4887"/>
                      </a:cubicBezTo>
                      <a:cubicBezTo>
                        <a:pt x="393" y="4851"/>
                        <a:pt x="429" y="4792"/>
                        <a:pt x="417" y="4732"/>
                      </a:cubicBezTo>
                      <a:cubicBezTo>
                        <a:pt x="465" y="4685"/>
                        <a:pt x="512" y="4649"/>
                        <a:pt x="572" y="4613"/>
                      </a:cubicBezTo>
                      <a:cubicBezTo>
                        <a:pt x="679" y="4530"/>
                        <a:pt x="786" y="4447"/>
                        <a:pt x="905" y="4375"/>
                      </a:cubicBezTo>
                      <a:cubicBezTo>
                        <a:pt x="1013" y="4292"/>
                        <a:pt x="1120" y="4220"/>
                        <a:pt x="1239" y="4137"/>
                      </a:cubicBezTo>
                      <a:cubicBezTo>
                        <a:pt x="1274" y="4113"/>
                        <a:pt x="1310" y="4077"/>
                        <a:pt x="1346" y="4054"/>
                      </a:cubicBezTo>
                      <a:lnTo>
                        <a:pt x="1346" y="4054"/>
                      </a:lnTo>
                      <a:cubicBezTo>
                        <a:pt x="1310" y="4149"/>
                        <a:pt x="1274" y="4244"/>
                        <a:pt x="1239" y="4339"/>
                      </a:cubicBezTo>
                      <a:cubicBezTo>
                        <a:pt x="1191" y="4470"/>
                        <a:pt x="1155" y="4601"/>
                        <a:pt x="1108" y="4732"/>
                      </a:cubicBezTo>
                      <a:cubicBezTo>
                        <a:pt x="1060" y="4863"/>
                        <a:pt x="1013" y="5018"/>
                        <a:pt x="1001" y="5161"/>
                      </a:cubicBezTo>
                      <a:cubicBezTo>
                        <a:pt x="986" y="5273"/>
                        <a:pt x="1088" y="5357"/>
                        <a:pt x="1184" y="5357"/>
                      </a:cubicBezTo>
                      <a:cubicBezTo>
                        <a:pt x="1241" y="5357"/>
                        <a:pt x="1295" y="5327"/>
                        <a:pt x="1322" y="5256"/>
                      </a:cubicBezTo>
                      <a:cubicBezTo>
                        <a:pt x="1370" y="5125"/>
                        <a:pt x="1394" y="4982"/>
                        <a:pt x="1429" y="4839"/>
                      </a:cubicBezTo>
                      <a:cubicBezTo>
                        <a:pt x="1465" y="4709"/>
                        <a:pt x="1501" y="4578"/>
                        <a:pt x="1536" y="4447"/>
                      </a:cubicBezTo>
                      <a:cubicBezTo>
                        <a:pt x="1584" y="4292"/>
                        <a:pt x="1632" y="4137"/>
                        <a:pt x="1679" y="3982"/>
                      </a:cubicBezTo>
                      <a:lnTo>
                        <a:pt x="1691" y="3982"/>
                      </a:lnTo>
                      <a:cubicBezTo>
                        <a:pt x="1703" y="4185"/>
                        <a:pt x="1727" y="4387"/>
                        <a:pt x="1775" y="4589"/>
                      </a:cubicBezTo>
                      <a:cubicBezTo>
                        <a:pt x="1798" y="4720"/>
                        <a:pt x="1822" y="4863"/>
                        <a:pt x="1858" y="5006"/>
                      </a:cubicBezTo>
                      <a:cubicBezTo>
                        <a:pt x="1894" y="5137"/>
                        <a:pt x="1917" y="5351"/>
                        <a:pt x="2060" y="5411"/>
                      </a:cubicBezTo>
                      <a:cubicBezTo>
                        <a:pt x="2076" y="5415"/>
                        <a:pt x="2093" y="5418"/>
                        <a:pt x="2110" y="5418"/>
                      </a:cubicBezTo>
                      <a:cubicBezTo>
                        <a:pt x="2144" y="5418"/>
                        <a:pt x="2175" y="5407"/>
                        <a:pt x="2191" y="5375"/>
                      </a:cubicBezTo>
                      <a:cubicBezTo>
                        <a:pt x="2287" y="5256"/>
                        <a:pt x="2215" y="5078"/>
                        <a:pt x="2191" y="4947"/>
                      </a:cubicBezTo>
                      <a:cubicBezTo>
                        <a:pt x="2156" y="4816"/>
                        <a:pt x="2120" y="4673"/>
                        <a:pt x="2096" y="4530"/>
                      </a:cubicBezTo>
                      <a:cubicBezTo>
                        <a:pt x="2048" y="4268"/>
                        <a:pt x="2001" y="3982"/>
                        <a:pt x="1929" y="3720"/>
                      </a:cubicBezTo>
                      <a:cubicBezTo>
                        <a:pt x="2084" y="3601"/>
                        <a:pt x="2227" y="3482"/>
                        <a:pt x="2370" y="3363"/>
                      </a:cubicBezTo>
                      <a:cubicBezTo>
                        <a:pt x="2632" y="3173"/>
                        <a:pt x="2882" y="2970"/>
                        <a:pt x="3144" y="2768"/>
                      </a:cubicBezTo>
                      <a:cubicBezTo>
                        <a:pt x="3596" y="2411"/>
                        <a:pt x="4084" y="2077"/>
                        <a:pt x="4501" y="1672"/>
                      </a:cubicBezTo>
                      <a:lnTo>
                        <a:pt x="4501" y="1672"/>
                      </a:lnTo>
                      <a:cubicBezTo>
                        <a:pt x="4418" y="2101"/>
                        <a:pt x="4322" y="2518"/>
                        <a:pt x="4239" y="2946"/>
                      </a:cubicBezTo>
                      <a:cubicBezTo>
                        <a:pt x="4049" y="3923"/>
                        <a:pt x="3894" y="4899"/>
                        <a:pt x="3751" y="5887"/>
                      </a:cubicBezTo>
                      <a:cubicBezTo>
                        <a:pt x="3715" y="6161"/>
                        <a:pt x="3680" y="6435"/>
                        <a:pt x="3644" y="6697"/>
                      </a:cubicBezTo>
                      <a:cubicBezTo>
                        <a:pt x="3632" y="6852"/>
                        <a:pt x="3608" y="6995"/>
                        <a:pt x="3596" y="7137"/>
                      </a:cubicBezTo>
                      <a:cubicBezTo>
                        <a:pt x="3572" y="7280"/>
                        <a:pt x="3572" y="7376"/>
                        <a:pt x="3680" y="7483"/>
                      </a:cubicBezTo>
                      <a:cubicBezTo>
                        <a:pt x="3702" y="7505"/>
                        <a:pt x="3732" y="7514"/>
                        <a:pt x="3762" y="7514"/>
                      </a:cubicBezTo>
                      <a:cubicBezTo>
                        <a:pt x="3797" y="7514"/>
                        <a:pt x="3833" y="7502"/>
                        <a:pt x="3858" y="7483"/>
                      </a:cubicBezTo>
                      <a:cubicBezTo>
                        <a:pt x="4037" y="7364"/>
                        <a:pt x="4013" y="7042"/>
                        <a:pt x="4037" y="6852"/>
                      </a:cubicBezTo>
                      <a:cubicBezTo>
                        <a:pt x="4061" y="6602"/>
                        <a:pt x="4096" y="6363"/>
                        <a:pt x="4132" y="6125"/>
                      </a:cubicBezTo>
                      <a:cubicBezTo>
                        <a:pt x="4192" y="5637"/>
                        <a:pt x="4263" y="5161"/>
                        <a:pt x="4334" y="4673"/>
                      </a:cubicBezTo>
                      <a:cubicBezTo>
                        <a:pt x="4477" y="3744"/>
                        <a:pt x="4644" y="2815"/>
                        <a:pt x="4823" y="1887"/>
                      </a:cubicBezTo>
                      <a:cubicBezTo>
                        <a:pt x="5073" y="2363"/>
                        <a:pt x="5370" y="2815"/>
                        <a:pt x="5656" y="3256"/>
                      </a:cubicBezTo>
                      <a:cubicBezTo>
                        <a:pt x="5823" y="3518"/>
                        <a:pt x="6001" y="3792"/>
                        <a:pt x="6192" y="4054"/>
                      </a:cubicBezTo>
                      <a:cubicBezTo>
                        <a:pt x="6275" y="4173"/>
                        <a:pt x="6370" y="4304"/>
                        <a:pt x="6454" y="4423"/>
                      </a:cubicBezTo>
                      <a:cubicBezTo>
                        <a:pt x="6501" y="4494"/>
                        <a:pt x="6549" y="4554"/>
                        <a:pt x="6597" y="4613"/>
                      </a:cubicBezTo>
                      <a:cubicBezTo>
                        <a:pt x="6501" y="4828"/>
                        <a:pt x="6430" y="5054"/>
                        <a:pt x="6394" y="5292"/>
                      </a:cubicBezTo>
                      <a:cubicBezTo>
                        <a:pt x="6370" y="5411"/>
                        <a:pt x="6358" y="5530"/>
                        <a:pt x="6347" y="5649"/>
                      </a:cubicBezTo>
                      <a:cubicBezTo>
                        <a:pt x="6347" y="5721"/>
                        <a:pt x="6347" y="5780"/>
                        <a:pt x="6347" y="5852"/>
                      </a:cubicBezTo>
                      <a:cubicBezTo>
                        <a:pt x="6347" y="5887"/>
                        <a:pt x="6347" y="5911"/>
                        <a:pt x="6358" y="5947"/>
                      </a:cubicBezTo>
                      <a:cubicBezTo>
                        <a:pt x="6370" y="5982"/>
                        <a:pt x="6406" y="5994"/>
                        <a:pt x="6418" y="6018"/>
                      </a:cubicBezTo>
                      <a:cubicBezTo>
                        <a:pt x="6437" y="6057"/>
                        <a:pt x="6478" y="6078"/>
                        <a:pt x="6516" y="6078"/>
                      </a:cubicBezTo>
                      <a:cubicBezTo>
                        <a:pt x="6549" y="6078"/>
                        <a:pt x="6580" y="6063"/>
                        <a:pt x="6597" y="6030"/>
                      </a:cubicBezTo>
                      <a:cubicBezTo>
                        <a:pt x="6597" y="6018"/>
                        <a:pt x="6632" y="5982"/>
                        <a:pt x="6644" y="5971"/>
                      </a:cubicBezTo>
                      <a:cubicBezTo>
                        <a:pt x="6668" y="5923"/>
                        <a:pt x="6668" y="5887"/>
                        <a:pt x="6668" y="5840"/>
                      </a:cubicBezTo>
                      <a:lnTo>
                        <a:pt x="6668" y="5697"/>
                      </a:lnTo>
                      <a:cubicBezTo>
                        <a:pt x="6680" y="5578"/>
                        <a:pt x="6680" y="5459"/>
                        <a:pt x="6704" y="5351"/>
                      </a:cubicBezTo>
                      <a:cubicBezTo>
                        <a:pt x="6716" y="5220"/>
                        <a:pt x="6739" y="5078"/>
                        <a:pt x="6775" y="4947"/>
                      </a:cubicBezTo>
                      <a:cubicBezTo>
                        <a:pt x="6775" y="4947"/>
                        <a:pt x="6775" y="4959"/>
                        <a:pt x="6775" y="4959"/>
                      </a:cubicBezTo>
                      <a:cubicBezTo>
                        <a:pt x="6823" y="5030"/>
                        <a:pt x="6859" y="5113"/>
                        <a:pt x="6906" y="5185"/>
                      </a:cubicBezTo>
                      <a:cubicBezTo>
                        <a:pt x="7001" y="5328"/>
                        <a:pt x="7085" y="5482"/>
                        <a:pt x="7180" y="5625"/>
                      </a:cubicBezTo>
                      <a:cubicBezTo>
                        <a:pt x="7263" y="5768"/>
                        <a:pt x="7347" y="5911"/>
                        <a:pt x="7430" y="6066"/>
                      </a:cubicBezTo>
                      <a:cubicBezTo>
                        <a:pt x="7478" y="6137"/>
                        <a:pt x="7525" y="6221"/>
                        <a:pt x="7561" y="6292"/>
                      </a:cubicBezTo>
                      <a:cubicBezTo>
                        <a:pt x="7609" y="6375"/>
                        <a:pt x="7668" y="6435"/>
                        <a:pt x="7775" y="6447"/>
                      </a:cubicBezTo>
                      <a:cubicBezTo>
                        <a:pt x="7811" y="6447"/>
                        <a:pt x="7847" y="6435"/>
                        <a:pt x="7871" y="6387"/>
                      </a:cubicBezTo>
                      <a:cubicBezTo>
                        <a:pt x="7918" y="6304"/>
                        <a:pt x="7882" y="6209"/>
                        <a:pt x="7835" y="6125"/>
                      </a:cubicBezTo>
                      <a:cubicBezTo>
                        <a:pt x="7799" y="6054"/>
                        <a:pt x="7751" y="5982"/>
                        <a:pt x="7704" y="5911"/>
                      </a:cubicBezTo>
                      <a:cubicBezTo>
                        <a:pt x="7621" y="5756"/>
                        <a:pt x="7525" y="5613"/>
                        <a:pt x="7430" y="5459"/>
                      </a:cubicBezTo>
                      <a:cubicBezTo>
                        <a:pt x="7335" y="5316"/>
                        <a:pt x="7240" y="5173"/>
                        <a:pt x="7132" y="5042"/>
                      </a:cubicBezTo>
                      <a:cubicBezTo>
                        <a:pt x="7120" y="5006"/>
                        <a:pt x="7097" y="4982"/>
                        <a:pt x="7073" y="4959"/>
                      </a:cubicBezTo>
                      <a:lnTo>
                        <a:pt x="7073" y="4959"/>
                      </a:lnTo>
                      <a:cubicBezTo>
                        <a:pt x="7204" y="5030"/>
                        <a:pt x="7323" y="5113"/>
                        <a:pt x="7442" y="5197"/>
                      </a:cubicBezTo>
                      <a:cubicBezTo>
                        <a:pt x="7585" y="5280"/>
                        <a:pt x="7716" y="5375"/>
                        <a:pt x="7859" y="5459"/>
                      </a:cubicBezTo>
                      <a:cubicBezTo>
                        <a:pt x="8002" y="5542"/>
                        <a:pt x="8144" y="5673"/>
                        <a:pt x="8311" y="5721"/>
                      </a:cubicBezTo>
                      <a:cubicBezTo>
                        <a:pt x="8321" y="5724"/>
                        <a:pt x="8331" y="5725"/>
                        <a:pt x="8341" y="5725"/>
                      </a:cubicBezTo>
                      <a:cubicBezTo>
                        <a:pt x="8447" y="5725"/>
                        <a:pt x="8530" y="5558"/>
                        <a:pt x="8454" y="5471"/>
                      </a:cubicBezTo>
                      <a:cubicBezTo>
                        <a:pt x="8347" y="5351"/>
                        <a:pt x="8180" y="5280"/>
                        <a:pt x="8037" y="5197"/>
                      </a:cubicBezTo>
                      <a:cubicBezTo>
                        <a:pt x="7894" y="5113"/>
                        <a:pt x="7751" y="5018"/>
                        <a:pt x="7609" y="4935"/>
                      </a:cubicBezTo>
                      <a:cubicBezTo>
                        <a:pt x="7478" y="4863"/>
                        <a:pt x="7347" y="4780"/>
                        <a:pt x="7216" y="4697"/>
                      </a:cubicBezTo>
                      <a:lnTo>
                        <a:pt x="7644" y="4697"/>
                      </a:lnTo>
                      <a:cubicBezTo>
                        <a:pt x="7763" y="4697"/>
                        <a:pt x="7894" y="4697"/>
                        <a:pt x="8013" y="4709"/>
                      </a:cubicBezTo>
                      <a:cubicBezTo>
                        <a:pt x="8089" y="4716"/>
                        <a:pt x="8183" y="4738"/>
                        <a:pt x="8269" y="4738"/>
                      </a:cubicBezTo>
                      <a:cubicBezTo>
                        <a:pt x="8319" y="4738"/>
                        <a:pt x="8367" y="4730"/>
                        <a:pt x="8406" y="4709"/>
                      </a:cubicBezTo>
                      <a:cubicBezTo>
                        <a:pt x="8502" y="4661"/>
                        <a:pt x="8525" y="4554"/>
                        <a:pt x="8442" y="4482"/>
                      </a:cubicBezTo>
                      <a:cubicBezTo>
                        <a:pt x="8366" y="4406"/>
                        <a:pt x="8229" y="4398"/>
                        <a:pt x="8116" y="4398"/>
                      </a:cubicBezTo>
                      <a:cubicBezTo>
                        <a:pt x="8088" y="4398"/>
                        <a:pt x="8061" y="4399"/>
                        <a:pt x="8037" y="4399"/>
                      </a:cubicBezTo>
                      <a:cubicBezTo>
                        <a:pt x="7906" y="4387"/>
                        <a:pt x="7775" y="4387"/>
                        <a:pt x="7644" y="4387"/>
                      </a:cubicBezTo>
                      <a:cubicBezTo>
                        <a:pt x="7513" y="4387"/>
                        <a:pt x="7382" y="4399"/>
                        <a:pt x="7263" y="4411"/>
                      </a:cubicBezTo>
                      <a:cubicBezTo>
                        <a:pt x="7192" y="4423"/>
                        <a:pt x="7132" y="4435"/>
                        <a:pt x="7073" y="4447"/>
                      </a:cubicBezTo>
                      <a:cubicBezTo>
                        <a:pt x="7013" y="4458"/>
                        <a:pt x="6966" y="4470"/>
                        <a:pt x="6930" y="4506"/>
                      </a:cubicBezTo>
                      <a:cubicBezTo>
                        <a:pt x="6930" y="4482"/>
                        <a:pt x="6918" y="4470"/>
                        <a:pt x="6906" y="4447"/>
                      </a:cubicBezTo>
                      <a:cubicBezTo>
                        <a:pt x="6882" y="4375"/>
                        <a:pt x="6823" y="4316"/>
                        <a:pt x="6787" y="4256"/>
                      </a:cubicBezTo>
                      <a:cubicBezTo>
                        <a:pt x="6692" y="4125"/>
                        <a:pt x="6597" y="3994"/>
                        <a:pt x="6489" y="3863"/>
                      </a:cubicBezTo>
                      <a:cubicBezTo>
                        <a:pt x="6311" y="3601"/>
                        <a:pt x="6132" y="3339"/>
                        <a:pt x="5954" y="3077"/>
                      </a:cubicBezTo>
                      <a:cubicBezTo>
                        <a:pt x="5596" y="2542"/>
                        <a:pt x="5275" y="1994"/>
                        <a:pt x="4918" y="1470"/>
                      </a:cubicBezTo>
                      <a:cubicBezTo>
                        <a:pt x="5013" y="1029"/>
                        <a:pt x="5120" y="577"/>
                        <a:pt x="5144" y="125"/>
                      </a:cubicBezTo>
                      <a:cubicBezTo>
                        <a:pt x="5144" y="51"/>
                        <a:pt x="5089" y="0"/>
                        <a:pt x="503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5" name="Google Shape;2175;p45"/>
                <p:cNvSpPr/>
                <p:nvPr/>
              </p:nvSpPr>
              <p:spPr>
                <a:xfrm>
                  <a:off x="5489950" y="1902000"/>
                  <a:ext cx="97675" cy="7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7" h="3013" extrusionOk="0">
                      <a:moveTo>
                        <a:pt x="3727" y="0"/>
                      </a:moveTo>
                      <a:cubicBezTo>
                        <a:pt x="3686" y="0"/>
                        <a:pt x="3647" y="16"/>
                        <a:pt x="3620" y="54"/>
                      </a:cubicBezTo>
                      <a:cubicBezTo>
                        <a:pt x="3382" y="399"/>
                        <a:pt x="3216" y="804"/>
                        <a:pt x="3037" y="1173"/>
                      </a:cubicBezTo>
                      <a:cubicBezTo>
                        <a:pt x="2846" y="1554"/>
                        <a:pt x="2680" y="1947"/>
                        <a:pt x="2489" y="2328"/>
                      </a:cubicBezTo>
                      <a:cubicBezTo>
                        <a:pt x="2477" y="2352"/>
                        <a:pt x="2465" y="2376"/>
                        <a:pt x="2442" y="2400"/>
                      </a:cubicBezTo>
                      <a:cubicBezTo>
                        <a:pt x="2323" y="2328"/>
                        <a:pt x="2156" y="2292"/>
                        <a:pt x="2037" y="2257"/>
                      </a:cubicBezTo>
                      <a:cubicBezTo>
                        <a:pt x="1834" y="2197"/>
                        <a:pt x="1632" y="2162"/>
                        <a:pt x="1430" y="2150"/>
                      </a:cubicBezTo>
                      <a:cubicBezTo>
                        <a:pt x="1325" y="2141"/>
                        <a:pt x="1220" y="2136"/>
                        <a:pt x="1117" y="2136"/>
                      </a:cubicBezTo>
                      <a:cubicBezTo>
                        <a:pt x="797" y="2136"/>
                        <a:pt x="482" y="2179"/>
                        <a:pt x="168" y="2269"/>
                      </a:cubicBezTo>
                      <a:cubicBezTo>
                        <a:pt x="60" y="2304"/>
                        <a:pt x="1" y="2423"/>
                        <a:pt x="13" y="2531"/>
                      </a:cubicBezTo>
                      <a:cubicBezTo>
                        <a:pt x="25" y="2650"/>
                        <a:pt x="108" y="2721"/>
                        <a:pt x="215" y="2745"/>
                      </a:cubicBezTo>
                      <a:cubicBezTo>
                        <a:pt x="668" y="2864"/>
                        <a:pt x="1132" y="2947"/>
                        <a:pt x="1584" y="2983"/>
                      </a:cubicBezTo>
                      <a:cubicBezTo>
                        <a:pt x="1737" y="2992"/>
                        <a:pt x="1916" y="3012"/>
                        <a:pt x="2093" y="3012"/>
                      </a:cubicBezTo>
                      <a:cubicBezTo>
                        <a:pt x="2370" y="3012"/>
                        <a:pt x="2644" y="2963"/>
                        <a:pt x="2811" y="2745"/>
                      </a:cubicBezTo>
                      <a:cubicBezTo>
                        <a:pt x="2930" y="2578"/>
                        <a:pt x="3001" y="2364"/>
                        <a:pt x="3085" y="2173"/>
                      </a:cubicBezTo>
                      <a:cubicBezTo>
                        <a:pt x="3180" y="1959"/>
                        <a:pt x="3263" y="1745"/>
                        <a:pt x="3358" y="1530"/>
                      </a:cubicBezTo>
                      <a:cubicBezTo>
                        <a:pt x="3537" y="1078"/>
                        <a:pt x="3763" y="638"/>
                        <a:pt x="3882" y="173"/>
                      </a:cubicBezTo>
                      <a:cubicBezTo>
                        <a:pt x="3907" y="76"/>
                        <a:pt x="3814" y="0"/>
                        <a:pt x="37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6" name="Google Shape;2176;p45"/>
                <p:cNvSpPr/>
                <p:nvPr/>
              </p:nvSpPr>
              <p:spPr>
                <a:xfrm>
                  <a:off x="5642350" y="1911900"/>
                  <a:ext cx="76225" cy="9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9" h="3695" extrusionOk="0">
                      <a:moveTo>
                        <a:pt x="192" y="1"/>
                      </a:moveTo>
                      <a:cubicBezTo>
                        <a:pt x="124" y="1"/>
                        <a:pt x="55" y="43"/>
                        <a:pt x="49" y="122"/>
                      </a:cubicBezTo>
                      <a:cubicBezTo>
                        <a:pt x="1" y="599"/>
                        <a:pt x="84" y="1099"/>
                        <a:pt x="132" y="1575"/>
                      </a:cubicBezTo>
                      <a:cubicBezTo>
                        <a:pt x="144" y="1813"/>
                        <a:pt x="168" y="2039"/>
                        <a:pt x="191" y="2277"/>
                      </a:cubicBezTo>
                      <a:cubicBezTo>
                        <a:pt x="215" y="2480"/>
                        <a:pt x="215" y="2706"/>
                        <a:pt x="287" y="2897"/>
                      </a:cubicBezTo>
                      <a:cubicBezTo>
                        <a:pt x="441" y="3325"/>
                        <a:pt x="989" y="3409"/>
                        <a:pt x="1370" y="3492"/>
                      </a:cubicBezTo>
                      <a:cubicBezTo>
                        <a:pt x="1823" y="3611"/>
                        <a:pt x="2287" y="3670"/>
                        <a:pt x="2751" y="3694"/>
                      </a:cubicBezTo>
                      <a:cubicBezTo>
                        <a:pt x="2858" y="3694"/>
                        <a:pt x="2966" y="3659"/>
                        <a:pt x="3013" y="3551"/>
                      </a:cubicBezTo>
                      <a:cubicBezTo>
                        <a:pt x="3049" y="3456"/>
                        <a:pt x="3037" y="3313"/>
                        <a:pt x="2942" y="3254"/>
                      </a:cubicBezTo>
                      <a:cubicBezTo>
                        <a:pt x="2585" y="3016"/>
                        <a:pt x="2192" y="2849"/>
                        <a:pt x="1775" y="2754"/>
                      </a:cubicBezTo>
                      <a:cubicBezTo>
                        <a:pt x="1573" y="2706"/>
                        <a:pt x="1370" y="2682"/>
                        <a:pt x="1168" y="2682"/>
                      </a:cubicBezTo>
                      <a:cubicBezTo>
                        <a:pt x="1092" y="2675"/>
                        <a:pt x="1005" y="2669"/>
                        <a:pt x="917" y="2669"/>
                      </a:cubicBezTo>
                      <a:cubicBezTo>
                        <a:pt x="852" y="2669"/>
                        <a:pt x="788" y="2672"/>
                        <a:pt x="727" y="2682"/>
                      </a:cubicBezTo>
                      <a:cubicBezTo>
                        <a:pt x="727" y="2658"/>
                        <a:pt x="715" y="2635"/>
                        <a:pt x="715" y="2599"/>
                      </a:cubicBezTo>
                      <a:cubicBezTo>
                        <a:pt x="644" y="2182"/>
                        <a:pt x="596" y="1766"/>
                        <a:pt x="537" y="1337"/>
                      </a:cubicBezTo>
                      <a:cubicBezTo>
                        <a:pt x="489" y="932"/>
                        <a:pt x="453" y="492"/>
                        <a:pt x="322" y="87"/>
                      </a:cubicBezTo>
                      <a:cubicBezTo>
                        <a:pt x="301" y="28"/>
                        <a:pt x="247" y="1"/>
                        <a:pt x="19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7" name="Google Shape;2177;p45"/>
                <p:cNvSpPr/>
                <p:nvPr/>
              </p:nvSpPr>
              <p:spPr>
                <a:xfrm>
                  <a:off x="5555750" y="1836375"/>
                  <a:ext cx="114325" cy="10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73" h="4120" extrusionOk="0">
                      <a:moveTo>
                        <a:pt x="2417" y="0"/>
                      </a:moveTo>
                      <a:lnTo>
                        <a:pt x="0" y="3405"/>
                      </a:lnTo>
                      <a:lnTo>
                        <a:pt x="1989" y="3715"/>
                      </a:lnTo>
                      <a:lnTo>
                        <a:pt x="2751" y="3834"/>
                      </a:lnTo>
                      <a:lnTo>
                        <a:pt x="4572" y="4120"/>
                      </a:lnTo>
                      <a:lnTo>
                        <a:pt x="3405" y="167"/>
                      </a:lnTo>
                      <a:lnTo>
                        <a:pt x="2417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8" name="Google Shape;2178;p45"/>
                <p:cNvSpPr/>
                <p:nvPr/>
              </p:nvSpPr>
              <p:spPr>
                <a:xfrm>
                  <a:off x="5601575" y="1632175"/>
                  <a:ext cx="108675" cy="108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47" h="4347" extrusionOk="0">
                      <a:moveTo>
                        <a:pt x="2180" y="1"/>
                      </a:moveTo>
                      <a:cubicBezTo>
                        <a:pt x="977" y="1"/>
                        <a:pt x="1" y="977"/>
                        <a:pt x="1" y="2179"/>
                      </a:cubicBezTo>
                      <a:cubicBezTo>
                        <a:pt x="1" y="3382"/>
                        <a:pt x="977" y="4346"/>
                        <a:pt x="2180" y="4346"/>
                      </a:cubicBezTo>
                      <a:cubicBezTo>
                        <a:pt x="3370" y="4346"/>
                        <a:pt x="4347" y="3382"/>
                        <a:pt x="4347" y="2179"/>
                      </a:cubicBezTo>
                      <a:cubicBezTo>
                        <a:pt x="4347" y="977"/>
                        <a:pt x="3370" y="1"/>
                        <a:pt x="218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9" name="Google Shape;2179;p45"/>
                <p:cNvSpPr/>
                <p:nvPr/>
              </p:nvSpPr>
              <p:spPr>
                <a:xfrm>
                  <a:off x="5623975" y="1670200"/>
                  <a:ext cx="16250" cy="11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0" h="472" extrusionOk="0">
                      <a:moveTo>
                        <a:pt x="313" y="0"/>
                      </a:moveTo>
                      <a:cubicBezTo>
                        <a:pt x="51" y="0"/>
                        <a:pt x="0" y="423"/>
                        <a:pt x="283" y="468"/>
                      </a:cubicBezTo>
                      <a:cubicBezTo>
                        <a:pt x="298" y="470"/>
                        <a:pt x="312" y="471"/>
                        <a:pt x="325" y="471"/>
                      </a:cubicBezTo>
                      <a:cubicBezTo>
                        <a:pt x="588" y="471"/>
                        <a:pt x="649" y="49"/>
                        <a:pt x="355" y="4"/>
                      </a:cubicBezTo>
                      <a:cubicBezTo>
                        <a:pt x="340" y="1"/>
                        <a:pt x="326" y="0"/>
                        <a:pt x="31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0" name="Google Shape;2180;p45"/>
                <p:cNvSpPr/>
                <p:nvPr/>
              </p:nvSpPr>
              <p:spPr>
                <a:xfrm>
                  <a:off x="5672725" y="1679975"/>
                  <a:ext cx="12225" cy="1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9" h="494" extrusionOk="0">
                      <a:moveTo>
                        <a:pt x="251" y="0"/>
                      </a:moveTo>
                      <a:cubicBezTo>
                        <a:pt x="228" y="0"/>
                        <a:pt x="207" y="5"/>
                        <a:pt x="191" y="5"/>
                      </a:cubicBezTo>
                      <a:cubicBezTo>
                        <a:pt x="155" y="17"/>
                        <a:pt x="131" y="29"/>
                        <a:pt x="96" y="53"/>
                      </a:cubicBezTo>
                      <a:cubicBezTo>
                        <a:pt x="72" y="65"/>
                        <a:pt x="48" y="89"/>
                        <a:pt x="36" y="124"/>
                      </a:cubicBezTo>
                      <a:cubicBezTo>
                        <a:pt x="24" y="148"/>
                        <a:pt x="12" y="172"/>
                        <a:pt x="0" y="208"/>
                      </a:cubicBezTo>
                      <a:cubicBezTo>
                        <a:pt x="0" y="232"/>
                        <a:pt x="0" y="255"/>
                        <a:pt x="0" y="279"/>
                      </a:cubicBezTo>
                      <a:cubicBezTo>
                        <a:pt x="0" y="315"/>
                        <a:pt x="24" y="363"/>
                        <a:pt x="48" y="398"/>
                      </a:cubicBezTo>
                      <a:cubicBezTo>
                        <a:pt x="60" y="410"/>
                        <a:pt x="72" y="422"/>
                        <a:pt x="96" y="446"/>
                      </a:cubicBezTo>
                      <a:cubicBezTo>
                        <a:pt x="119" y="470"/>
                        <a:pt x="167" y="482"/>
                        <a:pt x="215" y="494"/>
                      </a:cubicBezTo>
                      <a:cubicBezTo>
                        <a:pt x="238" y="494"/>
                        <a:pt x="274" y="494"/>
                        <a:pt x="310" y="482"/>
                      </a:cubicBezTo>
                      <a:cubicBezTo>
                        <a:pt x="334" y="482"/>
                        <a:pt x="369" y="470"/>
                        <a:pt x="393" y="446"/>
                      </a:cubicBezTo>
                      <a:cubicBezTo>
                        <a:pt x="417" y="434"/>
                        <a:pt x="441" y="410"/>
                        <a:pt x="453" y="375"/>
                      </a:cubicBezTo>
                      <a:cubicBezTo>
                        <a:pt x="477" y="351"/>
                        <a:pt x="488" y="327"/>
                        <a:pt x="488" y="291"/>
                      </a:cubicBezTo>
                      <a:cubicBezTo>
                        <a:pt x="488" y="267"/>
                        <a:pt x="488" y="244"/>
                        <a:pt x="488" y="220"/>
                      </a:cubicBezTo>
                      <a:cubicBezTo>
                        <a:pt x="488" y="172"/>
                        <a:pt x="477" y="136"/>
                        <a:pt x="453" y="101"/>
                      </a:cubicBezTo>
                      <a:cubicBezTo>
                        <a:pt x="429" y="89"/>
                        <a:pt x="417" y="77"/>
                        <a:pt x="405" y="53"/>
                      </a:cubicBezTo>
                      <a:cubicBezTo>
                        <a:pt x="369" y="29"/>
                        <a:pt x="334" y="5"/>
                        <a:pt x="286" y="5"/>
                      </a:cubicBezTo>
                      <a:cubicBezTo>
                        <a:pt x="274" y="1"/>
                        <a:pt x="262" y="0"/>
                        <a:pt x="251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1" name="Google Shape;2181;p45"/>
                <p:cNvSpPr/>
                <p:nvPr/>
              </p:nvSpPr>
              <p:spPr>
                <a:xfrm>
                  <a:off x="5644650" y="1666600"/>
                  <a:ext cx="12625" cy="26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" h="1045" extrusionOk="0">
                      <a:moveTo>
                        <a:pt x="455" y="1"/>
                      </a:moveTo>
                      <a:cubicBezTo>
                        <a:pt x="437" y="1"/>
                        <a:pt x="419" y="7"/>
                        <a:pt x="409" y="17"/>
                      </a:cubicBezTo>
                      <a:cubicBezTo>
                        <a:pt x="349" y="76"/>
                        <a:pt x="326" y="159"/>
                        <a:pt x="290" y="231"/>
                      </a:cubicBezTo>
                      <a:cubicBezTo>
                        <a:pt x="254" y="314"/>
                        <a:pt x="230" y="398"/>
                        <a:pt x="195" y="469"/>
                      </a:cubicBezTo>
                      <a:cubicBezTo>
                        <a:pt x="135" y="636"/>
                        <a:pt x="76" y="790"/>
                        <a:pt x="16" y="945"/>
                      </a:cubicBezTo>
                      <a:cubicBezTo>
                        <a:pt x="0" y="1000"/>
                        <a:pt x="47" y="1045"/>
                        <a:pt x="91" y="1045"/>
                      </a:cubicBezTo>
                      <a:cubicBezTo>
                        <a:pt x="113" y="1045"/>
                        <a:pt x="135" y="1033"/>
                        <a:pt x="147" y="1005"/>
                      </a:cubicBezTo>
                      <a:cubicBezTo>
                        <a:pt x="207" y="850"/>
                        <a:pt x="278" y="683"/>
                        <a:pt x="338" y="529"/>
                      </a:cubicBezTo>
                      <a:cubicBezTo>
                        <a:pt x="373" y="457"/>
                        <a:pt x="409" y="374"/>
                        <a:pt x="433" y="302"/>
                      </a:cubicBezTo>
                      <a:cubicBezTo>
                        <a:pt x="445" y="255"/>
                        <a:pt x="468" y="219"/>
                        <a:pt x="480" y="171"/>
                      </a:cubicBezTo>
                      <a:cubicBezTo>
                        <a:pt x="492" y="124"/>
                        <a:pt x="504" y="88"/>
                        <a:pt x="504" y="40"/>
                      </a:cubicBezTo>
                      <a:cubicBezTo>
                        <a:pt x="504" y="12"/>
                        <a:pt x="480" y="1"/>
                        <a:pt x="455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2" name="Google Shape;2182;p45"/>
                <p:cNvSpPr/>
                <p:nvPr/>
              </p:nvSpPr>
              <p:spPr>
                <a:xfrm>
                  <a:off x="5623000" y="1694975"/>
                  <a:ext cx="59225" cy="22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9" h="893" extrusionOk="0">
                      <a:moveTo>
                        <a:pt x="96" y="1"/>
                      </a:moveTo>
                      <a:cubicBezTo>
                        <a:pt x="75" y="1"/>
                        <a:pt x="55" y="13"/>
                        <a:pt x="49" y="36"/>
                      </a:cubicBezTo>
                      <a:cubicBezTo>
                        <a:pt x="1" y="525"/>
                        <a:pt x="537" y="834"/>
                        <a:pt x="953" y="882"/>
                      </a:cubicBezTo>
                      <a:cubicBezTo>
                        <a:pt x="1033" y="889"/>
                        <a:pt x="1113" y="893"/>
                        <a:pt x="1194" y="893"/>
                      </a:cubicBezTo>
                      <a:cubicBezTo>
                        <a:pt x="1379" y="893"/>
                        <a:pt x="1565" y="872"/>
                        <a:pt x="1739" y="822"/>
                      </a:cubicBezTo>
                      <a:cubicBezTo>
                        <a:pt x="1870" y="787"/>
                        <a:pt x="1989" y="715"/>
                        <a:pt x="2096" y="644"/>
                      </a:cubicBezTo>
                      <a:cubicBezTo>
                        <a:pt x="2180" y="584"/>
                        <a:pt x="2323" y="489"/>
                        <a:pt x="2358" y="382"/>
                      </a:cubicBezTo>
                      <a:cubicBezTo>
                        <a:pt x="2369" y="351"/>
                        <a:pt x="2352" y="320"/>
                        <a:pt x="2324" y="320"/>
                      </a:cubicBezTo>
                      <a:cubicBezTo>
                        <a:pt x="2320" y="320"/>
                        <a:pt x="2316" y="321"/>
                        <a:pt x="2311" y="322"/>
                      </a:cubicBezTo>
                      <a:cubicBezTo>
                        <a:pt x="2227" y="334"/>
                        <a:pt x="2144" y="394"/>
                        <a:pt x="2073" y="453"/>
                      </a:cubicBezTo>
                      <a:cubicBezTo>
                        <a:pt x="1977" y="513"/>
                        <a:pt x="1894" y="560"/>
                        <a:pt x="1787" y="608"/>
                      </a:cubicBezTo>
                      <a:cubicBezTo>
                        <a:pt x="1573" y="691"/>
                        <a:pt x="1323" y="715"/>
                        <a:pt x="1096" y="715"/>
                      </a:cubicBezTo>
                      <a:cubicBezTo>
                        <a:pt x="644" y="703"/>
                        <a:pt x="239" y="501"/>
                        <a:pt x="144" y="36"/>
                      </a:cubicBezTo>
                      <a:cubicBezTo>
                        <a:pt x="138" y="13"/>
                        <a:pt x="117" y="1"/>
                        <a:pt x="96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183" name="Google Shape;2183;p45"/>
            <p:cNvGrpSpPr/>
            <p:nvPr/>
          </p:nvGrpSpPr>
          <p:grpSpPr>
            <a:xfrm>
              <a:off x="920571" y="1370937"/>
              <a:ext cx="1411685" cy="1794733"/>
              <a:chOff x="7781983" y="1257300"/>
              <a:chExt cx="1018899" cy="1295369"/>
            </a:xfrm>
          </p:grpSpPr>
          <p:sp>
            <p:nvSpPr>
              <p:cNvPr id="2184" name="Google Shape;2184;p45"/>
              <p:cNvSpPr/>
              <p:nvPr/>
            </p:nvSpPr>
            <p:spPr>
              <a:xfrm>
                <a:off x="7781983" y="1257300"/>
                <a:ext cx="1018829" cy="1295369"/>
              </a:xfrm>
              <a:custGeom>
                <a:avLst/>
                <a:gdLst/>
                <a:ahLst/>
                <a:cxnLst/>
                <a:rect l="l" t="t" r="r" b="b"/>
                <a:pathLst>
                  <a:path w="14431" h="18348" extrusionOk="0">
                    <a:moveTo>
                      <a:pt x="596" y="0"/>
                    </a:moveTo>
                    <a:lnTo>
                      <a:pt x="0" y="10704"/>
                    </a:lnTo>
                    <a:lnTo>
                      <a:pt x="3894" y="18348"/>
                    </a:lnTo>
                    <a:lnTo>
                      <a:pt x="8263" y="15895"/>
                    </a:lnTo>
                    <a:lnTo>
                      <a:pt x="10668" y="14597"/>
                    </a:lnTo>
                    <a:lnTo>
                      <a:pt x="10645" y="14562"/>
                    </a:lnTo>
                    <a:lnTo>
                      <a:pt x="14431" y="12442"/>
                    </a:lnTo>
                    <a:lnTo>
                      <a:pt x="9728" y="5144"/>
                    </a:lnTo>
                    <a:lnTo>
                      <a:pt x="2286" y="965"/>
                    </a:lnTo>
                    <a:lnTo>
                      <a:pt x="596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5" name="Google Shape;2185;p45"/>
              <p:cNvSpPr/>
              <p:nvPr/>
            </p:nvSpPr>
            <p:spPr>
              <a:xfrm>
                <a:off x="7782901" y="1257300"/>
                <a:ext cx="1017981" cy="1295369"/>
              </a:xfrm>
              <a:custGeom>
                <a:avLst/>
                <a:gdLst/>
                <a:ahLst/>
                <a:cxnLst/>
                <a:rect l="l" t="t" r="r" b="b"/>
                <a:pathLst>
                  <a:path w="14419" h="18348" extrusionOk="0">
                    <a:moveTo>
                      <a:pt x="583" y="0"/>
                    </a:moveTo>
                    <a:lnTo>
                      <a:pt x="0" y="10704"/>
                    </a:lnTo>
                    <a:lnTo>
                      <a:pt x="3893" y="18348"/>
                    </a:lnTo>
                    <a:lnTo>
                      <a:pt x="14419" y="12442"/>
                    </a:lnTo>
                    <a:lnTo>
                      <a:pt x="9716" y="5144"/>
                    </a:lnTo>
                    <a:lnTo>
                      <a:pt x="583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6" name="Google Shape;2186;p45"/>
              <p:cNvSpPr/>
              <p:nvPr/>
            </p:nvSpPr>
            <p:spPr>
              <a:xfrm>
                <a:off x="7782901" y="1257300"/>
                <a:ext cx="685950" cy="755702"/>
              </a:xfrm>
              <a:custGeom>
                <a:avLst/>
                <a:gdLst/>
                <a:ahLst/>
                <a:cxnLst/>
                <a:rect l="l" t="t" r="r" b="b"/>
                <a:pathLst>
                  <a:path w="9716" h="10704" extrusionOk="0">
                    <a:moveTo>
                      <a:pt x="583" y="0"/>
                    </a:moveTo>
                    <a:lnTo>
                      <a:pt x="0" y="10704"/>
                    </a:lnTo>
                    <a:lnTo>
                      <a:pt x="9716" y="5144"/>
                    </a:lnTo>
                    <a:lnTo>
                      <a:pt x="583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7" name="Google Shape;2187;p45"/>
              <p:cNvSpPr/>
              <p:nvPr/>
            </p:nvSpPr>
            <p:spPr>
              <a:xfrm>
                <a:off x="7803868" y="1416995"/>
                <a:ext cx="319536" cy="248088"/>
              </a:xfrm>
              <a:custGeom>
                <a:avLst/>
                <a:gdLst/>
                <a:ahLst/>
                <a:cxnLst/>
                <a:rect l="l" t="t" r="r" b="b"/>
                <a:pathLst>
                  <a:path w="4526" h="3514" extrusionOk="0">
                    <a:moveTo>
                      <a:pt x="2049" y="239"/>
                    </a:moveTo>
                    <a:cubicBezTo>
                      <a:pt x="2215" y="239"/>
                      <a:pt x="2287" y="584"/>
                      <a:pt x="2311" y="703"/>
                    </a:cubicBezTo>
                    <a:cubicBezTo>
                      <a:pt x="2358" y="881"/>
                      <a:pt x="2382" y="1060"/>
                      <a:pt x="2382" y="1251"/>
                    </a:cubicBezTo>
                    <a:cubicBezTo>
                      <a:pt x="2382" y="1405"/>
                      <a:pt x="2370" y="1548"/>
                      <a:pt x="2334" y="1703"/>
                    </a:cubicBezTo>
                    <a:cubicBezTo>
                      <a:pt x="2144" y="1608"/>
                      <a:pt x="1977" y="1465"/>
                      <a:pt x="1870" y="1274"/>
                    </a:cubicBezTo>
                    <a:cubicBezTo>
                      <a:pt x="1763" y="1108"/>
                      <a:pt x="1715" y="905"/>
                      <a:pt x="1739" y="703"/>
                    </a:cubicBezTo>
                    <a:cubicBezTo>
                      <a:pt x="1751" y="548"/>
                      <a:pt x="1846" y="250"/>
                      <a:pt x="2049" y="239"/>
                    </a:cubicBezTo>
                    <a:close/>
                    <a:moveTo>
                      <a:pt x="4287" y="0"/>
                    </a:moveTo>
                    <a:lnTo>
                      <a:pt x="4287" y="0"/>
                    </a:lnTo>
                    <a:cubicBezTo>
                      <a:pt x="4323" y="143"/>
                      <a:pt x="4347" y="298"/>
                      <a:pt x="4347" y="465"/>
                    </a:cubicBezTo>
                    <a:cubicBezTo>
                      <a:pt x="4347" y="846"/>
                      <a:pt x="4251" y="1274"/>
                      <a:pt x="4001" y="1584"/>
                    </a:cubicBezTo>
                    <a:cubicBezTo>
                      <a:pt x="3805" y="1821"/>
                      <a:pt x="3497" y="1901"/>
                      <a:pt x="3192" y="1901"/>
                    </a:cubicBezTo>
                    <a:cubicBezTo>
                      <a:pt x="3053" y="1901"/>
                      <a:pt x="2914" y="1884"/>
                      <a:pt x="2787" y="1858"/>
                    </a:cubicBezTo>
                    <a:cubicBezTo>
                      <a:pt x="2680" y="1846"/>
                      <a:pt x="2584" y="1810"/>
                      <a:pt x="2489" y="1774"/>
                    </a:cubicBezTo>
                    <a:cubicBezTo>
                      <a:pt x="2525" y="1596"/>
                      <a:pt x="2549" y="1417"/>
                      <a:pt x="2549" y="1251"/>
                    </a:cubicBezTo>
                    <a:cubicBezTo>
                      <a:pt x="2549" y="1036"/>
                      <a:pt x="2513" y="810"/>
                      <a:pt x="2453" y="608"/>
                    </a:cubicBezTo>
                    <a:cubicBezTo>
                      <a:pt x="2406" y="453"/>
                      <a:pt x="2346" y="191"/>
                      <a:pt x="2180" y="119"/>
                    </a:cubicBezTo>
                    <a:cubicBezTo>
                      <a:pt x="2145" y="104"/>
                      <a:pt x="2109" y="96"/>
                      <a:pt x="2073" y="96"/>
                    </a:cubicBezTo>
                    <a:cubicBezTo>
                      <a:pt x="1949" y="96"/>
                      <a:pt x="1822" y="182"/>
                      <a:pt x="1739" y="274"/>
                    </a:cubicBezTo>
                    <a:cubicBezTo>
                      <a:pt x="1620" y="417"/>
                      <a:pt x="1572" y="631"/>
                      <a:pt x="1572" y="834"/>
                    </a:cubicBezTo>
                    <a:cubicBezTo>
                      <a:pt x="1584" y="1310"/>
                      <a:pt x="1882" y="1679"/>
                      <a:pt x="2299" y="1882"/>
                    </a:cubicBezTo>
                    <a:cubicBezTo>
                      <a:pt x="2168" y="2358"/>
                      <a:pt x="1882" y="2810"/>
                      <a:pt x="1477" y="3120"/>
                    </a:cubicBezTo>
                    <a:cubicBezTo>
                      <a:pt x="1316" y="3241"/>
                      <a:pt x="1120" y="3345"/>
                      <a:pt x="912" y="3345"/>
                    </a:cubicBezTo>
                    <a:cubicBezTo>
                      <a:pt x="875" y="3345"/>
                      <a:pt x="837" y="3341"/>
                      <a:pt x="798" y="3334"/>
                    </a:cubicBezTo>
                    <a:cubicBezTo>
                      <a:pt x="572" y="3275"/>
                      <a:pt x="406" y="3108"/>
                      <a:pt x="275" y="2929"/>
                    </a:cubicBezTo>
                    <a:cubicBezTo>
                      <a:pt x="179" y="2810"/>
                      <a:pt x="96" y="2667"/>
                      <a:pt x="25" y="2525"/>
                    </a:cubicBezTo>
                    <a:lnTo>
                      <a:pt x="1" y="2810"/>
                    </a:lnTo>
                    <a:cubicBezTo>
                      <a:pt x="48" y="2882"/>
                      <a:pt x="96" y="2953"/>
                      <a:pt x="144" y="3025"/>
                    </a:cubicBezTo>
                    <a:cubicBezTo>
                      <a:pt x="350" y="3303"/>
                      <a:pt x="624" y="3513"/>
                      <a:pt x="946" y="3513"/>
                    </a:cubicBezTo>
                    <a:cubicBezTo>
                      <a:pt x="1051" y="3513"/>
                      <a:pt x="1160" y="3491"/>
                      <a:pt x="1275" y="3441"/>
                    </a:cubicBezTo>
                    <a:cubicBezTo>
                      <a:pt x="1882" y="3179"/>
                      <a:pt x="2275" y="2584"/>
                      <a:pt x="2453" y="1953"/>
                    </a:cubicBezTo>
                    <a:cubicBezTo>
                      <a:pt x="2677" y="2040"/>
                      <a:pt x="2922" y="2087"/>
                      <a:pt x="3163" y="2087"/>
                    </a:cubicBezTo>
                    <a:cubicBezTo>
                      <a:pt x="3320" y="2087"/>
                      <a:pt x="3475" y="2067"/>
                      <a:pt x="3620" y="2024"/>
                    </a:cubicBezTo>
                    <a:cubicBezTo>
                      <a:pt x="4180" y="1882"/>
                      <a:pt x="4418" y="1322"/>
                      <a:pt x="4489" y="810"/>
                    </a:cubicBezTo>
                    <a:cubicBezTo>
                      <a:pt x="4525" y="596"/>
                      <a:pt x="4525" y="358"/>
                      <a:pt x="4501" y="108"/>
                    </a:cubicBezTo>
                    <a:lnTo>
                      <a:pt x="4287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8" name="Google Shape;2188;p45"/>
              <p:cNvSpPr/>
              <p:nvPr/>
            </p:nvSpPr>
            <p:spPr>
              <a:xfrm>
                <a:off x="7788760" y="1519505"/>
                <a:ext cx="575037" cy="390136"/>
              </a:xfrm>
              <a:custGeom>
                <a:avLst/>
                <a:gdLst/>
                <a:ahLst/>
                <a:cxnLst/>
                <a:rect l="l" t="t" r="r" b="b"/>
                <a:pathLst>
                  <a:path w="8145" h="5526" extrusionOk="0">
                    <a:moveTo>
                      <a:pt x="5751" y="132"/>
                    </a:moveTo>
                    <a:lnTo>
                      <a:pt x="5751" y="132"/>
                    </a:lnTo>
                    <a:cubicBezTo>
                      <a:pt x="6061" y="180"/>
                      <a:pt x="6251" y="453"/>
                      <a:pt x="6335" y="727"/>
                    </a:cubicBezTo>
                    <a:cubicBezTo>
                      <a:pt x="6370" y="858"/>
                      <a:pt x="6394" y="977"/>
                      <a:pt x="6382" y="1108"/>
                    </a:cubicBezTo>
                    <a:cubicBezTo>
                      <a:pt x="6311" y="1084"/>
                      <a:pt x="6239" y="1049"/>
                      <a:pt x="6168" y="1001"/>
                    </a:cubicBezTo>
                    <a:cubicBezTo>
                      <a:pt x="5894" y="811"/>
                      <a:pt x="5704" y="477"/>
                      <a:pt x="5751" y="132"/>
                    </a:cubicBezTo>
                    <a:close/>
                    <a:moveTo>
                      <a:pt x="3617" y="1920"/>
                    </a:moveTo>
                    <a:cubicBezTo>
                      <a:pt x="3767" y="1920"/>
                      <a:pt x="3928" y="2065"/>
                      <a:pt x="3977" y="2204"/>
                    </a:cubicBezTo>
                    <a:cubicBezTo>
                      <a:pt x="4025" y="2382"/>
                      <a:pt x="3989" y="2585"/>
                      <a:pt x="3918" y="2775"/>
                    </a:cubicBezTo>
                    <a:cubicBezTo>
                      <a:pt x="3775" y="2727"/>
                      <a:pt x="3644" y="2656"/>
                      <a:pt x="3537" y="2561"/>
                    </a:cubicBezTo>
                    <a:cubicBezTo>
                      <a:pt x="3394" y="2430"/>
                      <a:pt x="3298" y="2192"/>
                      <a:pt x="3429" y="2025"/>
                    </a:cubicBezTo>
                    <a:cubicBezTo>
                      <a:pt x="3482" y="1950"/>
                      <a:pt x="3548" y="1920"/>
                      <a:pt x="3617" y="1920"/>
                    </a:cubicBezTo>
                    <a:close/>
                    <a:moveTo>
                      <a:pt x="1429" y="3037"/>
                    </a:moveTo>
                    <a:lnTo>
                      <a:pt x="1429" y="3037"/>
                    </a:lnTo>
                    <a:cubicBezTo>
                      <a:pt x="1798" y="3216"/>
                      <a:pt x="1929" y="3668"/>
                      <a:pt x="1870" y="4073"/>
                    </a:cubicBezTo>
                    <a:cubicBezTo>
                      <a:pt x="1822" y="4037"/>
                      <a:pt x="1763" y="4013"/>
                      <a:pt x="1715" y="3978"/>
                    </a:cubicBezTo>
                    <a:cubicBezTo>
                      <a:pt x="1441" y="3751"/>
                      <a:pt x="1298" y="3359"/>
                      <a:pt x="1429" y="3037"/>
                    </a:cubicBezTo>
                    <a:close/>
                    <a:moveTo>
                      <a:pt x="5704" y="1"/>
                    </a:moveTo>
                    <a:cubicBezTo>
                      <a:pt x="5668" y="1"/>
                      <a:pt x="5644" y="25"/>
                      <a:pt x="5644" y="49"/>
                    </a:cubicBezTo>
                    <a:cubicBezTo>
                      <a:pt x="5561" y="418"/>
                      <a:pt x="5704" y="775"/>
                      <a:pt x="5965" y="1025"/>
                    </a:cubicBezTo>
                    <a:cubicBezTo>
                      <a:pt x="6085" y="1144"/>
                      <a:pt x="6227" y="1227"/>
                      <a:pt x="6370" y="1275"/>
                    </a:cubicBezTo>
                    <a:cubicBezTo>
                      <a:pt x="6358" y="1430"/>
                      <a:pt x="6311" y="1573"/>
                      <a:pt x="6263" y="1715"/>
                    </a:cubicBezTo>
                    <a:cubicBezTo>
                      <a:pt x="5989" y="2394"/>
                      <a:pt x="5358" y="2847"/>
                      <a:pt x="4632" y="2882"/>
                    </a:cubicBezTo>
                    <a:cubicBezTo>
                      <a:pt x="4453" y="2882"/>
                      <a:pt x="4251" y="2870"/>
                      <a:pt x="4072" y="2823"/>
                    </a:cubicBezTo>
                    <a:cubicBezTo>
                      <a:pt x="4144" y="2608"/>
                      <a:pt x="4168" y="2382"/>
                      <a:pt x="4108" y="2180"/>
                    </a:cubicBezTo>
                    <a:cubicBezTo>
                      <a:pt x="4040" y="1974"/>
                      <a:pt x="3820" y="1808"/>
                      <a:pt x="3615" y="1808"/>
                    </a:cubicBezTo>
                    <a:cubicBezTo>
                      <a:pt x="3499" y="1808"/>
                      <a:pt x="3388" y="1861"/>
                      <a:pt x="3310" y="1989"/>
                    </a:cubicBezTo>
                    <a:cubicBezTo>
                      <a:pt x="3072" y="2382"/>
                      <a:pt x="3465" y="2739"/>
                      <a:pt x="3810" y="2882"/>
                    </a:cubicBezTo>
                    <a:cubicBezTo>
                      <a:pt x="3822" y="2894"/>
                      <a:pt x="3846" y="2906"/>
                      <a:pt x="3858" y="2906"/>
                    </a:cubicBezTo>
                    <a:cubicBezTo>
                      <a:pt x="3799" y="3049"/>
                      <a:pt x="3727" y="3180"/>
                      <a:pt x="3668" y="3287"/>
                    </a:cubicBezTo>
                    <a:cubicBezTo>
                      <a:pt x="3465" y="3609"/>
                      <a:pt x="3203" y="3894"/>
                      <a:pt x="2858" y="4049"/>
                    </a:cubicBezTo>
                    <a:cubicBezTo>
                      <a:pt x="2690" y="4121"/>
                      <a:pt x="2500" y="4166"/>
                      <a:pt x="2314" y="4166"/>
                    </a:cubicBezTo>
                    <a:cubicBezTo>
                      <a:pt x="2223" y="4166"/>
                      <a:pt x="2134" y="4156"/>
                      <a:pt x="2048" y="4132"/>
                    </a:cubicBezTo>
                    <a:cubicBezTo>
                      <a:pt x="2048" y="4085"/>
                      <a:pt x="2060" y="4049"/>
                      <a:pt x="2060" y="4001"/>
                    </a:cubicBezTo>
                    <a:cubicBezTo>
                      <a:pt x="2084" y="3549"/>
                      <a:pt x="1870" y="3061"/>
                      <a:pt x="1429" y="2894"/>
                    </a:cubicBezTo>
                    <a:cubicBezTo>
                      <a:pt x="1420" y="2891"/>
                      <a:pt x="1410" y="2889"/>
                      <a:pt x="1401" y="2889"/>
                    </a:cubicBezTo>
                    <a:cubicBezTo>
                      <a:pt x="1376" y="2889"/>
                      <a:pt x="1355" y="2901"/>
                      <a:pt x="1346" y="2918"/>
                    </a:cubicBezTo>
                    <a:cubicBezTo>
                      <a:pt x="1167" y="3275"/>
                      <a:pt x="1251" y="3692"/>
                      <a:pt x="1513" y="3990"/>
                    </a:cubicBezTo>
                    <a:cubicBezTo>
                      <a:pt x="1608" y="4097"/>
                      <a:pt x="1715" y="4168"/>
                      <a:pt x="1846" y="4228"/>
                    </a:cubicBezTo>
                    <a:cubicBezTo>
                      <a:pt x="1727" y="4668"/>
                      <a:pt x="1382" y="5049"/>
                      <a:pt x="965" y="5228"/>
                    </a:cubicBezTo>
                    <a:cubicBezTo>
                      <a:pt x="791" y="5298"/>
                      <a:pt x="614" y="5331"/>
                      <a:pt x="441" y="5331"/>
                    </a:cubicBezTo>
                    <a:cubicBezTo>
                      <a:pt x="294" y="5331"/>
                      <a:pt x="149" y="5307"/>
                      <a:pt x="12" y="5264"/>
                    </a:cubicBezTo>
                    <a:lnTo>
                      <a:pt x="0" y="5454"/>
                    </a:lnTo>
                    <a:cubicBezTo>
                      <a:pt x="131" y="5502"/>
                      <a:pt x="286" y="5525"/>
                      <a:pt x="429" y="5525"/>
                    </a:cubicBezTo>
                    <a:cubicBezTo>
                      <a:pt x="437" y="5526"/>
                      <a:pt x="444" y="5526"/>
                      <a:pt x="452" y="5526"/>
                    </a:cubicBezTo>
                    <a:cubicBezTo>
                      <a:pt x="1169" y="5526"/>
                      <a:pt x="1824" y="4971"/>
                      <a:pt x="2013" y="4287"/>
                    </a:cubicBezTo>
                    <a:cubicBezTo>
                      <a:pt x="2119" y="4319"/>
                      <a:pt x="2230" y="4333"/>
                      <a:pt x="2340" y="4333"/>
                    </a:cubicBezTo>
                    <a:cubicBezTo>
                      <a:pt x="2438" y="4333"/>
                      <a:pt x="2536" y="4322"/>
                      <a:pt x="2632" y="4299"/>
                    </a:cubicBezTo>
                    <a:cubicBezTo>
                      <a:pt x="3096" y="4192"/>
                      <a:pt x="3465" y="3882"/>
                      <a:pt x="3727" y="3478"/>
                    </a:cubicBezTo>
                    <a:cubicBezTo>
                      <a:pt x="3822" y="3335"/>
                      <a:pt x="3929" y="3156"/>
                      <a:pt x="4013" y="2966"/>
                    </a:cubicBezTo>
                    <a:cubicBezTo>
                      <a:pt x="4189" y="3016"/>
                      <a:pt x="4369" y="3040"/>
                      <a:pt x="4548" y="3040"/>
                    </a:cubicBezTo>
                    <a:cubicBezTo>
                      <a:pt x="5218" y="3040"/>
                      <a:pt x="5875" y="2700"/>
                      <a:pt x="6251" y="2108"/>
                    </a:cubicBezTo>
                    <a:cubicBezTo>
                      <a:pt x="6394" y="1870"/>
                      <a:pt x="6501" y="1596"/>
                      <a:pt x="6537" y="1323"/>
                    </a:cubicBezTo>
                    <a:cubicBezTo>
                      <a:pt x="6620" y="1339"/>
                      <a:pt x="6705" y="1348"/>
                      <a:pt x="6792" y="1348"/>
                    </a:cubicBezTo>
                    <a:cubicBezTo>
                      <a:pt x="6892" y="1348"/>
                      <a:pt x="6994" y="1336"/>
                      <a:pt x="7097" y="1311"/>
                    </a:cubicBezTo>
                    <a:cubicBezTo>
                      <a:pt x="7537" y="1215"/>
                      <a:pt x="7894" y="942"/>
                      <a:pt x="8144" y="596"/>
                    </a:cubicBezTo>
                    <a:lnTo>
                      <a:pt x="8001" y="513"/>
                    </a:lnTo>
                    <a:cubicBezTo>
                      <a:pt x="7811" y="763"/>
                      <a:pt x="7573" y="965"/>
                      <a:pt x="7251" y="1096"/>
                    </a:cubicBezTo>
                    <a:cubicBezTo>
                      <a:pt x="7103" y="1151"/>
                      <a:pt x="6944" y="1180"/>
                      <a:pt x="6788" y="1180"/>
                    </a:cubicBezTo>
                    <a:cubicBezTo>
                      <a:pt x="6707" y="1180"/>
                      <a:pt x="6626" y="1172"/>
                      <a:pt x="6549" y="1156"/>
                    </a:cubicBezTo>
                    <a:cubicBezTo>
                      <a:pt x="6549" y="1025"/>
                      <a:pt x="6537" y="894"/>
                      <a:pt x="6513" y="775"/>
                    </a:cubicBezTo>
                    <a:cubicBezTo>
                      <a:pt x="6418" y="382"/>
                      <a:pt x="6132" y="1"/>
                      <a:pt x="570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9" name="Google Shape;2189;p45"/>
              <p:cNvSpPr/>
              <p:nvPr/>
            </p:nvSpPr>
            <p:spPr>
              <a:xfrm>
                <a:off x="7898895" y="1975150"/>
                <a:ext cx="274069" cy="269904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3823" extrusionOk="0">
                    <a:moveTo>
                      <a:pt x="2215" y="0"/>
                    </a:moveTo>
                    <a:lnTo>
                      <a:pt x="0" y="1429"/>
                    </a:lnTo>
                    <a:lnTo>
                      <a:pt x="1536" y="3822"/>
                    </a:lnTo>
                    <a:lnTo>
                      <a:pt x="3882" y="2786"/>
                    </a:lnTo>
                    <a:lnTo>
                      <a:pt x="2215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0" name="Google Shape;2190;p45"/>
              <p:cNvSpPr/>
              <p:nvPr/>
            </p:nvSpPr>
            <p:spPr>
              <a:xfrm>
                <a:off x="8150227" y="2163438"/>
                <a:ext cx="71" cy="71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A305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1" name="Google Shape;2191;p45"/>
              <p:cNvSpPr/>
              <p:nvPr/>
            </p:nvSpPr>
            <p:spPr>
              <a:xfrm>
                <a:off x="7890493" y="1958207"/>
                <a:ext cx="292566" cy="304992"/>
              </a:xfrm>
              <a:custGeom>
                <a:avLst/>
                <a:gdLst/>
                <a:ahLst/>
                <a:cxnLst/>
                <a:rect l="l" t="t" r="r" b="b"/>
                <a:pathLst>
                  <a:path w="4144" h="4320" extrusionOk="0">
                    <a:moveTo>
                      <a:pt x="2269" y="418"/>
                    </a:moveTo>
                    <a:cubicBezTo>
                      <a:pt x="2271" y="418"/>
                      <a:pt x="2273" y="418"/>
                      <a:pt x="2274" y="419"/>
                    </a:cubicBezTo>
                    <a:cubicBezTo>
                      <a:pt x="2286" y="419"/>
                      <a:pt x="2334" y="526"/>
                      <a:pt x="2346" y="538"/>
                    </a:cubicBezTo>
                    <a:cubicBezTo>
                      <a:pt x="2429" y="693"/>
                      <a:pt x="2512" y="835"/>
                      <a:pt x="2608" y="990"/>
                    </a:cubicBezTo>
                    <a:cubicBezTo>
                      <a:pt x="2715" y="1193"/>
                      <a:pt x="2834" y="1407"/>
                      <a:pt x="2953" y="1609"/>
                    </a:cubicBezTo>
                    <a:cubicBezTo>
                      <a:pt x="2715" y="1752"/>
                      <a:pt x="2477" y="1895"/>
                      <a:pt x="2227" y="2026"/>
                    </a:cubicBezTo>
                    <a:cubicBezTo>
                      <a:pt x="2096" y="1788"/>
                      <a:pt x="1965" y="1550"/>
                      <a:pt x="1834" y="1312"/>
                    </a:cubicBezTo>
                    <a:cubicBezTo>
                      <a:pt x="1750" y="1157"/>
                      <a:pt x="1667" y="1014"/>
                      <a:pt x="1572" y="871"/>
                    </a:cubicBezTo>
                    <a:cubicBezTo>
                      <a:pt x="1750" y="752"/>
                      <a:pt x="1941" y="633"/>
                      <a:pt x="2131" y="514"/>
                    </a:cubicBezTo>
                    <a:cubicBezTo>
                      <a:pt x="2142" y="503"/>
                      <a:pt x="2238" y="418"/>
                      <a:pt x="2269" y="418"/>
                    </a:cubicBezTo>
                    <a:close/>
                    <a:moveTo>
                      <a:pt x="1369" y="1002"/>
                    </a:moveTo>
                    <a:cubicBezTo>
                      <a:pt x="1429" y="1157"/>
                      <a:pt x="1512" y="1300"/>
                      <a:pt x="1596" y="1443"/>
                    </a:cubicBezTo>
                    <a:cubicBezTo>
                      <a:pt x="1715" y="1681"/>
                      <a:pt x="1846" y="1931"/>
                      <a:pt x="1965" y="2169"/>
                    </a:cubicBezTo>
                    <a:cubicBezTo>
                      <a:pt x="1655" y="2336"/>
                      <a:pt x="1322" y="2478"/>
                      <a:pt x="1012" y="2645"/>
                    </a:cubicBezTo>
                    <a:cubicBezTo>
                      <a:pt x="822" y="2324"/>
                      <a:pt x="631" y="2014"/>
                      <a:pt x="429" y="1705"/>
                    </a:cubicBezTo>
                    <a:cubicBezTo>
                      <a:pt x="488" y="1669"/>
                      <a:pt x="524" y="1609"/>
                      <a:pt x="524" y="1550"/>
                    </a:cubicBezTo>
                    <a:cubicBezTo>
                      <a:pt x="560" y="1538"/>
                      <a:pt x="607" y="1490"/>
                      <a:pt x="631" y="1478"/>
                    </a:cubicBezTo>
                    <a:cubicBezTo>
                      <a:pt x="691" y="1443"/>
                      <a:pt x="750" y="1395"/>
                      <a:pt x="822" y="1359"/>
                    </a:cubicBezTo>
                    <a:cubicBezTo>
                      <a:pt x="976" y="1252"/>
                      <a:pt x="1131" y="1157"/>
                      <a:pt x="1286" y="1062"/>
                    </a:cubicBezTo>
                    <a:cubicBezTo>
                      <a:pt x="1310" y="1038"/>
                      <a:pt x="1334" y="1026"/>
                      <a:pt x="1369" y="1002"/>
                    </a:cubicBezTo>
                    <a:close/>
                    <a:moveTo>
                      <a:pt x="3712" y="2887"/>
                    </a:moveTo>
                    <a:cubicBezTo>
                      <a:pt x="3718" y="2887"/>
                      <a:pt x="3716" y="2890"/>
                      <a:pt x="3691" y="2895"/>
                    </a:cubicBezTo>
                    <a:cubicBezTo>
                      <a:pt x="3688" y="2895"/>
                      <a:pt x="3686" y="2896"/>
                      <a:pt x="3684" y="2897"/>
                    </a:cubicBezTo>
                    <a:lnTo>
                      <a:pt x="3684" y="2897"/>
                    </a:lnTo>
                    <a:cubicBezTo>
                      <a:pt x="3692" y="2890"/>
                      <a:pt x="3706" y="2887"/>
                      <a:pt x="3712" y="2887"/>
                    </a:cubicBezTo>
                    <a:close/>
                    <a:moveTo>
                      <a:pt x="3680" y="2903"/>
                    </a:moveTo>
                    <a:lnTo>
                      <a:pt x="3680" y="2903"/>
                    </a:lnTo>
                    <a:cubicBezTo>
                      <a:pt x="3679" y="2905"/>
                      <a:pt x="3679" y="2907"/>
                      <a:pt x="3679" y="2907"/>
                    </a:cubicBezTo>
                    <a:lnTo>
                      <a:pt x="3679" y="2907"/>
                    </a:lnTo>
                    <a:cubicBezTo>
                      <a:pt x="3679" y="2906"/>
                      <a:pt x="3679" y="2905"/>
                      <a:pt x="3680" y="2903"/>
                    </a:cubicBezTo>
                    <a:close/>
                    <a:moveTo>
                      <a:pt x="3679" y="2907"/>
                    </a:moveTo>
                    <a:lnTo>
                      <a:pt x="3679" y="2907"/>
                    </a:lnTo>
                    <a:cubicBezTo>
                      <a:pt x="3679" y="2907"/>
                      <a:pt x="3691" y="2919"/>
                      <a:pt x="3691" y="2931"/>
                    </a:cubicBezTo>
                    <a:cubicBezTo>
                      <a:pt x="3679" y="2919"/>
                      <a:pt x="3679" y="2907"/>
                      <a:pt x="3679" y="2907"/>
                    </a:cubicBezTo>
                    <a:close/>
                    <a:moveTo>
                      <a:pt x="3143" y="1943"/>
                    </a:moveTo>
                    <a:lnTo>
                      <a:pt x="3596" y="2740"/>
                    </a:lnTo>
                    <a:cubicBezTo>
                      <a:pt x="3608" y="2776"/>
                      <a:pt x="3643" y="2859"/>
                      <a:pt x="3679" y="2907"/>
                    </a:cubicBezTo>
                    <a:cubicBezTo>
                      <a:pt x="3643" y="2907"/>
                      <a:pt x="3608" y="2943"/>
                      <a:pt x="3584" y="2955"/>
                    </a:cubicBezTo>
                    <a:cubicBezTo>
                      <a:pt x="3429" y="3026"/>
                      <a:pt x="3274" y="3110"/>
                      <a:pt x="3120" y="3181"/>
                    </a:cubicBezTo>
                    <a:cubicBezTo>
                      <a:pt x="3036" y="3229"/>
                      <a:pt x="2953" y="3276"/>
                      <a:pt x="2869" y="3312"/>
                    </a:cubicBezTo>
                    <a:cubicBezTo>
                      <a:pt x="2858" y="3300"/>
                      <a:pt x="2846" y="3276"/>
                      <a:pt x="2834" y="3252"/>
                    </a:cubicBezTo>
                    <a:cubicBezTo>
                      <a:pt x="2762" y="3110"/>
                      <a:pt x="2703" y="2979"/>
                      <a:pt x="2643" y="2836"/>
                    </a:cubicBezTo>
                    <a:cubicBezTo>
                      <a:pt x="2560" y="2681"/>
                      <a:pt x="2488" y="2526"/>
                      <a:pt x="2405" y="2371"/>
                    </a:cubicBezTo>
                    <a:cubicBezTo>
                      <a:pt x="2655" y="2240"/>
                      <a:pt x="2905" y="2097"/>
                      <a:pt x="3143" y="1943"/>
                    </a:cubicBezTo>
                    <a:close/>
                    <a:moveTo>
                      <a:pt x="1803" y="3857"/>
                    </a:moveTo>
                    <a:cubicBezTo>
                      <a:pt x="1802" y="3857"/>
                      <a:pt x="1801" y="3858"/>
                      <a:pt x="1798" y="3860"/>
                    </a:cubicBezTo>
                    <a:cubicBezTo>
                      <a:pt x="1800" y="3859"/>
                      <a:pt x="1801" y="3858"/>
                      <a:pt x="1803" y="3857"/>
                    </a:cubicBezTo>
                    <a:close/>
                    <a:moveTo>
                      <a:pt x="2131" y="2514"/>
                    </a:moveTo>
                    <a:cubicBezTo>
                      <a:pt x="2203" y="2657"/>
                      <a:pt x="2274" y="2788"/>
                      <a:pt x="2346" y="2931"/>
                    </a:cubicBezTo>
                    <a:cubicBezTo>
                      <a:pt x="2405" y="3074"/>
                      <a:pt x="2477" y="3205"/>
                      <a:pt x="2536" y="3336"/>
                    </a:cubicBezTo>
                    <a:cubicBezTo>
                      <a:pt x="2548" y="3383"/>
                      <a:pt x="2572" y="3419"/>
                      <a:pt x="2584" y="3455"/>
                    </a:cubicBezTo>
                    <a:cubicBezTo>
                      <a:pt x="2453" y="3526"/>
                      <a:pt x="2322" y="3586"/>
                      <a:pt x="2203" y="3657"/>
                    </a:cubicBezTo>
                    <a:cubicBezTo>
                      <a:pt x="2062" y="3728"/>
                      <a:pt x="1932" y="3798"/>
                      <a:pt x="1803" y="3857"/>
                    </a:cubicBezTo>
                    <a:lnTo>
                      <a:pt x="1803" y="3857"/>
                    </a:lnTo>
                    <a:cubicBezTo>
                      <a:pt x="1803" y="3857"/>
                      <a:pt x="1803" y="3857"/>
                      <a:pt x="1803" y="3857"/>
                    </a:cubicBezTo>
                    <a:lnTo>
                      <a:pt x="1803" y="3857"/>
                    </a:lnTo>
                    <a:cubicBezTo>
                      <a:pt x="1806" y="3857"/>
                      <a:pt x="1759" y="3885"/>
                      <a:pt x="1738" y="3895"/>
                    </a:cubicBezTo>
                    <a:cubicBezTo>
                      <a:pt x="1726" y="3895"/>
                      <a:pt x="1726" y="3883"/>
                      <a:pt x="1726" y="3872"/>
                    </a:cubicBezTo>
                    <a:cubicBezTo>
                      <a:pt x="1715" y="3800"/>
                      <a:pt x="1619" y="3693"/>
                      <a:pt x="1584" y="3621"/>
                    </a:cubicBezTo>
                    <a:cubicBezTo>
                      <a:pt x="1453" y="3395"/>
                      <a:pt x="1322" y="3169"/>
                      <a:pt x="1179" y="2943"/>
                    </a:cubicBezTo>
                    <a:cubicBezTo>
                      <a:pt x="1512" y="2824"/>
                      <a:pt x="1834" y="2669"/>
                      <a:pt x="2131" y="2514"/>
                    </a:cubicBezTo>
                    <a:close/>
                    <a:moveTo>
                      <a:pt x="2289" y="1"/>
                    </a:moveTo>
                    <a:cubicBezTo>
                      <a:pt x="2221" y="1"/>
                      <a:pt x="2151" y="18"/>
                      <a:pt x="2084" y="50"/>
                    </a:cubicBezTo>
                    <a:cubicBezTo>
                      <a:pt x="1881" y="145"/>
                      <a:pt x="1703" y="288"/>
                      <a:pt x="1512" y="407"/>
                    </a:cubicBezTo>
                    <a:cubicBezTo>
                      <a:pt x="1084" y="681"/>
                      <a:pt x="631" y="931"/>
                      <a:pt x="226" y="1240"/>
                    </a:cubicBezTo>
                    <a:cubicBezTo>
                      <a:pt x="83" y="1336"/>
                      <a:pt x="0" y="1562"/>
                      <a:pt x="143" y="1681"/>
                    </a:cubicBezTo>
                    <a:cubicBezTo>
                      <a:pt x="131" y="1716"/>
                      <a:pt x="131" y="1752"/>
                      <a:pt x="155" y="1788"/>
                    </a:cubicBezTo>
                    <a:cubicBezTo>
                      <a:pt x="357" y="2217"/>
                      <a:pt x="583" y="2633"/>
                      <a:pt x="810" y="3062"/>
                    </a:cubicBezTo>
                    <a:lnTo>
                      <a:pt x="1119" y="3621"/>
                    </a:lnTo>
                    <a:cubicBezTo>
                      <a:pt x="1226" y="3812"/>
                      <a:pt x="1310" y="4038"/>
                      <a:pt x="1453" y="4193"/>
                    </a:cubicBezTo>
                    <a:cubicBezTo>
                      <a:pt x="1526" y="4281"/>
                      <a:pt x="1617" y="4319"/>
                      <a:pt x="1715" y="4319"/>
                    </a:cubicBezTo>
                    <a:cubicBezTo>
                      <a:pt x="1776" y="4319"/>
                      <a:pt x="1841" y="4304"/>
                      <a:pt x="1905" y="4276"/>
                    </a:cubicBezTo>
                    <a:cubicBezTo>
                      <a:pt x="2119" y="4181"/>
                      <a:pt x="2322" y="4074"/>
                      <a:pt x="2524" y="3967"/>
                    </a:cubicBezTo>
                    <a:cubicBezTo>
                      <a:pt x="2929" y="3764"/>
                      <a:pt x="3334" y="3562"/>
                      <a:pt x="3739" y="3348"/>
                    </a:cubicBezTo>
                    <a:cubicBezTo>
                      <a:pt x="3917" y="3264"/>
                      <a:pt x="4096" y="3169"/>
                      <a:pt x="4120" y="2955"/>
                    </a:cubicBezTo>
                    <a:cubicBezTo>
                      <a:pt x="4143" y="2764"/>
                      <a:pt x="3977" y="2562"/>
                      <a:pt x="3882" y="2395"/>
                    </a:cubicBezTo>
                    <a:lnTo>
                      <a:pt x="3227" y="1228"/>
                    </a:lnTo>
                    <a:cubicBezTo>
                      <a:pt x="3108" y="1026"/>
                      <a:pt x="2989" y="824"/>
                      <a:pt x="2869" y="609"/>
                    </a:cubicBezTo>
                    <a:cubicBezTo>
                      <a:pt x="2774" y="443"/>
                      <a:pt x="2691" y="228"/>
                      <a:pt x="2536" y="97"/>
                    </a:cubicBezTo>
                    <a:cubicBezTo>
                      <a:pt x="2462" y="30"/>
                      <a:pt x="2377" y="1"/>
                      <a:pt x="228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2" name="Google Shape;2192;p45"/>
              <p:cNvSpPr/>
              <p:nvPr/>
            </p:nvSpPr>
            <p:spPr>
              <a:xfrm>
                <a:off x="8193928" y="2010450"/>
                <a:ext cx="341351" cy="401008"/>
              </a:xfrm>
              <a:custGeom>
                <a:avLst/>
                <a:gdLst/>
                <a:ahLst/>
                <a:cxnLst/>
                <a:rect l="l" t="t" r="r" b="b"/>
                <a:pathLst>
                  <a:path w="4835" h="5680" extrusionOk="0">
                    <a:moveTo>
                      <a:pt x="2239" y="0"/>
                    </a:moveTo>
                    <a:lnTo>
                      <a:pt x="0" y="1441"/>
                    </a:lnTo>
                    <a:lnTo>
                      <a:pt x="1596" y="5679"/>
                    </a:lnTo>
                    <a:lnTo>
                      <a:pt x="4834" y="3929"/>
                    </a:lnTo>
                    <a:lnTo>
                      <a:pt x="2239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3" name="Google Shape;2193;p45"/>
              <p:cNvSpPr/>
              <p:nvPr/>
            </p:nvSpPr>
            <p:spPr>
              <a:xfrm>
                <a:off x="8370425" y="2153342"/>
                <a:ext cx="52173" cy="47796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77" extrusionOk="0">
                    <a:moveTo>
                      <a:pt x="335" y="0"/>
                    </a:moveTo>
                    <a:cubicBezTo>
                      <a:pt x="273" y="0"/>
                      <a:pt x="215" y="16"/>
                      <a:pt x="167" y="48"/>
                    </a:cubicBezTo>
                    <a:cubicBezTo>
                      <a:pt x="60" y="131"/>
                      <a:pt x="1" y="250"/>
                      <a:pt x="24" y="381"/>
                    </a:cubicBezTo>
                    <a:cubicBezTo>
                      <a:pt x="24" y="405"/>
                      <a:pt x="24" y="441"/>
                      <a:pt x="36" y="465"/>
                    </a:cubicBezTo>
                    <a:cubicBezTo>
                      <a:pt x="60" y="512"/>
                      <a:pt x="84" y="548"/>
                      <a:pt x="108" y="584"/>
                    </a:cubicBezTo>
                    <a:cubicBezTo>
                      <a:pt x="155" y="619"/>
                      <a:pt x="203" y="655"/>
                      <a:pt x="262" y="667"/>
                    </a:cubicBezTo>
                    <a:cubicBezTo>
                      <a:pt x="287" y="673"/>
                      <a:pt x="313" y="676"/>
                      <a:pt x="340" y="676"/>
                    </a:cubicBezTo>
                    <a:cubicBezTo>
                      <a:pt x="418" y="676"/>
                      <a:pt x="501" y="652"/>
                      <a:pt x="572" y="607"/>
                    </a:cubicBezTo>
                    <a:cubicBezTo>
                      <a:pt x="667" y="536"/>
                      <a:pt x="739" y="429"/>
                      <a:pt x="715" y="298"/>
                    </a:cubicBezTo>
                    <a:cubicBezTo>
                      <a:pt x="703" y="215"/>
                      <a:pt x="679" y="155"/>
                      <a:pt x="620" y="95"/>
                    </a:cubicBezTo>
                    <a:cubicBezTo>
                      <a:pt x="584" y="48"/>
                      <a:pt x="524" y="24"/>
                      <a:pt x="465" y="12"/>
                    </a:cubicBezTo>
                    <a:lnTo>
                      <a:pt x="429" y="12"/>
                    </a:lnTo>
                    <a:cubicBezTo>
                      <a:pt x="397" y="4"/>
                      <a:pt x="366" y="0"/>
                      <a:pt x="33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4" name="Google Shape;2194;p45"/>
              <p:cNvSpPr/>
              <p:nvPr/>
            </p:nvSpPr>
            <p:spPr>
              <a:xfrm>
                <a:off x="8295590" y="1754882"/>
                <a:ext cx="285859" cy="290943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4121" extrusionOk="0">
                    <a:moveTo>
                      <a:pt x="2382" y="1"/>
                    </a:moveTo>
                    <a:lnTo>
                      <a:pt x="1" y="1549"/>
                    </a:lnTo>
                    <a:lnTo>
                      <a:pt x="1668" y="4120"/>
                    </a:lnTo>
                    <a:lnTo>
                      <a:pt x="4049" y="2584"/>
                    </a:lnTo>
                    <a:lnTo>
                      <a:pt x="2382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5" name="Google Shape;2195;p45"/>
              <p:cNvSpPr/>
              <p:nvPr/>
            </p:nvSpPr>
            <p:spPr>
              <a:xfrm>
                <a:off x="8283871" y="1735961"/>
                <a:ext cx="296802" cy="306828"/>
              </a:xfrm>
              <a:custGeom>
                <a:avLst/>
                <a:gdLst/>
                <a:ahLst/>
                <a:cxnLst/>
                <a:rect l="l" t="t" r="r" b="b"/>
                <a:pathLst>
                  <a:path w="4204" h="4346" extrusionOk="0">
                    <a:moveTo>
                      <a:pt x="2215" y="423"/>
                    </a:moveTo>
                    <a:cubicBezTo>
                      <a:pt x="2227" y="423"/>
                      <a:pt x="2286" y="531"/>
                      <a:pt x="2298" y="543"/>
                    </a:cubicBezTo>
                    <a:cubicBezTo>
                      <a:pt x="2393" y="685"/>
                      <a:pt x="2477" y="828"/>
                      <a:pt x="2572" y="971"/>
                    </a:cubicBezTo>
                    <a:cubicBezTo>
                      <a:pt x="2703" y="1174"/>
                      <a:pt x="2834" y="1376"/>
                      <a:pt x="2965" y="1578"/>
                    </a:cubicBezTo>
                    <a:cubicBezTo>
                      <a:pt x="2727" y="1733"/>
                      <a:pt x="2501" y="1888"/>
                      <a:pt x="2262" y="2043"/>
                    </a:cubicBezTo>
                    <a:cubicBezTo>
                      <a:pt x="2120" y="1805"/>
                      <a:pt x="1965" y="1566"/>
                      <a:pt x="1822" y="1340"/>
                    </a:cubicBezTo>
                    <a:cubicBezTo>
                      <a:pt x="1739" y="1197"/>
                      <a:pt x="1643" y="1055"/>
                      <a:pt x="1536" y="912"/>
                    </a:cubicBezTo>
                    <a:cubicBezTo>
                      <a:pt x="1715" y="781"/>
                      <a:pt x="1893" y="650"/>
                      <a:pt x="2072" y="519"/>
                    </a:cubicBezTo>
                    <a:cubicBezTo>
                      <a:pt x="2084" y="507"/>
                      <a:pt x="2191" y="423"/>
                      <a:pt x="2215" y="423"/>
                    </a:cubicBezTo>
                    <a:close/>
                    <a:moveTo>
                      <a:pt x="1334" y="1055"/>
                    </a:moveTo>
                    <a:cubicBezTo>
                      <a:pt x="1417" y="1209"/>
                      <a:pt x="1500" y="1352"/>
                      <a:pt x="1596" y="1483"/>
                    </a:cubicBezTo>
                    <a:cubicBezTo>
                      <a:pt x="1727" y="1721"/>
                      <a:pt x="1869" y="1959"/>
                      <a:pt x="2000" y="2198"/>
                    </a:cubicBezTo>
                    <a:cubicBezTo>
                      <a:pt x="1703" y="2376"/>
                      <a:pt x="1381" y="2543"/>
                      <a:pt x="1084" y="2721"/>
                    </a:cubicBezTo>
                    <a:cubicBezTo>
                      <a:pt x="869" y="2412"/>
                      <a:pt x="667" y="2102"/>
                      <a:pt x="441" y="1817"/>
                    </a:cubicBezTo>
                    <a:cubicBezTo>
                      <a:pt x="500" y="1781"/>
                      <a:pt x="536" y="1721"/>
                      <a:pt x="536" y="1650"/>
                    </a:cubicBezTo>
                    <a:cubicBezTo>
                      <a:pt x="560" y="1638"/>
                      <a:pt x="607" y="1590"/>
                      <a:pt x="631" y="1578"/>
                    </a:cubicBezTo>
                    <a:lnTo>
                      <a:pt x="810" y="1447"/>
                    </a:lnTo>
                    <a:cubicBezTo>
                      <a:pt x="965" y="1340"/>
                      <a:pt x="1107" y="1221"/>
                      <a:pt x="1262" y="1114"/>
                    </a:cubicBezTo>
                    <a:lnTo>
                      <a:pt x="1334" y="1055"/>
                    </a:lnTo>
                    <a:close/>
                    <a:moveTo>
                      <a:pt x="3751" y="2829"/>
                    </a:moveTo>
                    <a:cubicBezTo>
                      <a:pt x="3757" y="2835"/>
                      <a:pt x="3760" y="2841"/>
                      <a:pt x="3763" y="2845"/>
                    </a:cubicBezTo>
                    <a:lnTo>
                      <a:pt x="3763" y="2845"/>
                    </a:lnTo>
                    <a:cubicBezTo>
                      <a:pt x="3751" y="2836"/>
                      <a:pt x="3751" y="2829"/>
                      <a:pt x="3751" y="2829"/>
                    </a:cubicBezTo>
                    <a:close/>
                    <a:moveTo>
                      <a:pt x="3155" y="1900"/>
                    </a:moveTo>
                    <a:lnTo>
                      <a:pt x="3667" y="2674"/>
                    </a:lnTo>
                    <a:cubicBezTo>
                      <a:pt x="3679" y="2698"/>
                      <a:pt x="3715" y="2781"/>
                      <a:pt x="3751" y="2829"/>
                    </a:cubicBezTo>
                    <a:cubicBezTo>
                      <a:pt x="3751" y="2817"/>
                      <a:pt x="3772" y="2811"/>
                      <a:pt x="3783" y="2811"/>
                    </a:cubicBezTo>
                    <a:cubicBezTo>
                      <a:pt x="3795" y="2811"/>
                      <a:pt x="3798" y="2817"/>
                      <a:pt x="3763" y="2829"/>
                    </a:cubicBezTo>
                    <a:lnTo>
                      <a:pt x="3751" y="2829"/>
                    </a:lnTo>
                    <a:cubicBezTo>
                      <a:pt x="3727" y="2840"/>
                      <a:pt x="3691" y="2864"/>
                      <a:pt x="3667" y="2876"/>
                    </a:cubicBezTo>
                    <a:cubicBezTo>
                      <a:pt x="3513" y="2971"/>
                      <a:pt x="3370" y="3055"/>
                      <a:pt x="3215" y="3138"/>
                    </a:cubicBezTo>
                    <a:cubicBezTo>
                      <a:pt x="3132" y="3186"/>
                      <a:pt x="3048" y="3233"/>
                      <a:pt x="2965" y="3281"/>
                    </a:cubicBezTo>
                    <a:cubicBezTo>
                      <a:pt x="2953" y="3257"/>
                      <a:pt x="2941" y="3245"/>
                      <a:pt x="2929" y="3221"/>
                    </a:cubicBezTo>
                    <a:cubicBezTo>
                      <a:pt x="2858" y="3090"/>
                      <a:pt x="2786" y="2960"/>
                      <a:pt x="2715" y="2829"/>
                    </a:cubicBezTo>
                    <a:cubicBezTo>
                      <a:pt x="2631" y="2674"/>
                      <a:pt x="2548" y="2519"/>
                      <a:pt x="2453" y="2376"/>
                    </a:cubicBezTo>
                    <a:cubicBezTo>
                      <a:pt x="2703" y="2221"/>
                      <a:pt x="2941" y="2067"/>
                      <a:pt x="3155" y="1900"/>
                    </a:cubicBezTo>
                    <a:close/>
                    <a:moveTo>
                      <a:pt x="2191" y="2531"/>
                    </a:moveTo>
                    <a:cubicBezTo>
                      <a:pt x="2274" y="2662"/>
                      <a:pt x="2346" y="2793"/>
                      <a:pt x="2429" y="2936"/>
                    </a:cubicBezTo>
                    <a:cubicBezTo>
                      <a:pt x="2501" y="3067"/>
                      <a:pt x="2572" y="3198"/>
                      <a:pt x="2643" y="3329"/>
                    </a:cubicBezTo>
                    <a:cubicBezTo>
                      <a:pt x="2655" y="3364"/>
                      <a:pt x="2679" y="3400"/>
                      <a:pt x="2691" y="3448"/>
                    </a:cubicBezTo>
                    <a:cubicBezTo>
                      <a:pt x="2572" y="3519"/>
                      <a:pt x="2441" y="3591"/>
                      <a:pt x="2322" y="3662"/>
                    </a:cubicBezTo>
                    <a:cubicBezTo>
                      <a:pt x="2191" y="3733"/>
                      <a:pt x="2060" y="3817"/>
                      <a:pt x="1929" y="3888"/>
                    </a:cubicBezTo>
                    <a:cubicBezTo>
                      <a:pt x="1932" y="3887"/>
                      <a:pt x="1934" y="3886"/>
                      <a:pt x="1935" y="3886"/>
                    </a:cubicBezTo>
                    <a:lnTo>
                      <a:pt x="1935" y="3886"/>
                    </a:lnTo>
                    <a:cubicBezTo>
                      <a:pt x="1940" y="3886"/>
                      <a:pt x="1900" y="3914"/>
                      <a:pt x="1869" y="3924"/>
                    </a:cubicBezTo>
                    <a:cubicBezTo>
                      <a:pt x="1869" y="3924"/>
                      <a:pt x="1858" y="3924"/>
                      <a:pt x="1858" y="3912"/>
                    </a:cubicBezTo>
                    <a:cubicBezTo>
                      <a:pt x="1846" y="3841"/>
                      <a:pt x="1739" y="3722"/>
                      <a:pt x="1703" y="3662"/>
                    </a:cubicBezTo>
                    <a:cubicBezTo>
                      <a:pt x="1560" y="3448"/>
                      <a:pt x="1417" y="3221"/>
                      <a:pt x="1262" y="3007"/>
                    </a:cubicBezTo>
                    <a:cubicBezTo>
                      <a:pt x="1584" y="2876"/>
                      <a:pt x="1893" y="2698"/>
                      <a:pt x="2191" y="2531"/>
                    </a:cubicBezTo>
                    <a:close/>
                    <a:moveTo>
                      <a:pt x="2236" y="1"/>
                    </a:moveTo>
                    <a:cubicBezTo>
                      <a:pt x="2158" y="1"/>
                      <a:pt x="2078" y="25"/>
                      <a:pt x="2000" y="66"/>
                    </a:cubicBezTo>
                    <a:cubicBezTo>
                      <a:pt x="1810" y="173"/>
                      <a:pt x="1631" y="328"/>
                      <a:pt x="1453" y="459"/>
                    </a:cubicBezTo>
                    <a:cubicBezTo>
                      <a:pt x="1036" y="757"/>
                      <a:pt x="596" y="1031"/>
                      <a:pt x="215" y="1352"/>
                    </a:cubicBezTo>
                    <a:cubicBezTo>
                      <a:pt x="84" y="1459"/>
                      <a:pt x="0" y="1697"/>
                      <a:pt x="155" y="1805"/>
                    </a:cubicBezTo>
                    <a:cubicBezTo>
                      <a:pt x="143" y="1840"/>
                      <a:pt x="143" y="1876"/>
                      <a:pt x="167" y="1912"/>
                    </a:cubicBezTo>
                    <a:cubicBezTo>
                      <a:pt x="393" y="2328"/>
                      <a:pt x="643" y="2733"/>
                      <a:pt x="893" y="3138"/>
                    </a:cubicBezTo>
                    <a:lnTo>
                      <a:pt x="1238" y="3686"/>
                    </a:lnTo>
                    <a:cubicBezTo>
                      <a:pt x="1346" y="3864"/>
                      <a:pt x="1453" y="4091"/>
                      <a:pt x="1596" y="4233"/>
                    </a:cubicBezTo>
                    <a:cubicBezTo>
                      <a:pt x="1679" y="4310"/>
                      <a:pt x="1767" y="4346"/>
                      <a:pt x="1858" y="4346"/>
                    </a:cubicBezTo>
                    <a:cubicBezTo>
                      <a:pt x="1923" y="4346"/>
                      <a:pt x="1991" y="4328"/>
                      <a:pt x="2060" y="4293"/>
                    </a:cubicBezTo>
                    <a:cubicBezTo>
                      <a:pt x="2262" y="4186"/>
                      <a:pt x="2465" y="4067"/>
                      <a:pt x="2667" y="3948"/>
                    </a:cubicBezTo>
                    <a:cubicBezTo>
                      <a:pt x="3060" y="3722"/>
                      <a:pt x="3441" y="3495"/>
                      <a:pt x="3834" y="3269"/>
                    </a:cubicBezTo>
                    <a:cubicBezTo>
                      <a:pt x="4001" y="3174"/>
                      <a:pt x="4191" y="3067"/>
                      <a:pt x="4203" y="2852"/>
                    </a:cubicBezTo>
                    <a:cubicBezTo>
                      <a:pt x="4203" y="2662"/>
                      <a:pt x="4036" y="2459"/>
                      <a:pt x="3929" y="2305"/>
                    </a:cubicBezTo>
                    <a:cubicBezTo>
                      <a:pt x="3691" y="1936"/>
                      <a:pt x="3453" y="1555"/>
                      <a:pt x="3203" y="1174"/>
                    </a:cubicBezTo>
                    <a:cubicBezTo>
                      <a:pt x="3072" y="983"/>
                      <a:pt x="2953" y="781"/>
                      <a:pt x="2822" y="590"/>
                    </a:cubicBezTo>
                    <a:cubicBezTo>
                      <a:pt x="2715" y="423"/>
                      <a:pt x="2620" y="209"/>
                      <a:pt x="2453" y="78"/>
                    </a:cubicBezTo>
                    <a:cubicBezTo>
                      <a:pt x="2387" y="25"/>
                      <a:pt x="2313" y="1"/>
                      <a:pt x="223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196" name="Google Shape;2196;p45"/>
            <p:cNvGrpSpPr/>
            <p:nvPr/>
          </p:nvGrpSpPr>
          <p:grpSpPr>
            <a:xfrm rot="-1589557" flipH="1">
              <a:off x="2637803" y="757839"/>
              <a:ext cx="975522" cy="1434703"/>
              <a:chOff x="7208526" y="2752241"/>
              <a:chExt cx="626765" cy="921786"/>
            </a:xfrm>
          </p:grpSpPr>
          <p:sp>
            <p:nvSpPr>
              <p:cNvPr id="2197" name="Google Shape;2197;p45"/>
              <p:cNvSpPr/>
              <p:nvPr/>
            </p:nvSpPr>
            <p:spPr>
              <a:xfrm>
                <a:off x="7208670" y="2752355"/>
                <a:ext cx="626621" cy="921571"/>
              </a:xfrm>
              <a:custGeom>
                <a:avLst/>
                <a:gdLst/>
                <a:ahLst/>
                <a:cxnLst/>
                <a:rect l="l" t="t" r="r" b="b"/>
                <a:pathLst>
                  <a:path w="8752" h="12872" extrusionOk="0">
                    <a:moveTo>
                      <a:pt x="2647" y="0"/>
                    </a:moveTo>
                    <a:cubicBezTo>
                      <a:pt x="2497" y="0"/>
                      <a:pt x="2344" y="19"/>
                      <a:pt x="2192" y="58"/>
                    </a:cubicBezTo>
                    <a:cubicBezTo>
                      <a:pt x="1191" y="308"/>
                      <a:pt x="596" y="1308"/>
                      <a:pt x="846" y="2296"/>
                    </a:cubicBezTo>
                    <a:cubicBezTo>
                      <a:pt x="1049" y="3106"/>
                      <a:pt x="1751" y="3653"/>
                      <a:pt x="2537" y="3689"/>
                    </a:cubicBezTo>
                    <a:cubicBezTo>
                      <a:pt x="2311" y="4034"/>
                      <a:pt x="2108" y="4415"/>
                      <a:pt x="1906" y="4772"/>
                    </a:cubicBezTo>
                    <a:cubicBezTo>
                      <a:pt x="1775" y="4999"/>
                      <a:pt x="1644" y="5237"/>
                      <a:pt x="1513" y="5475"/>
                    </a:cubicBezTo>
                    <a:cubicBezTo>
                      <a:pt x="1382" y="5701"/>
                      <a:pt x="1239" y="5927"/>
                      <a:pt x="1120" y="6177"/>
                    </a:cubicBezTo>
                    <a:cubicBezTo>
                      <a:pt x="977" y="6142"/>
                      <a:pt x="834" y="6130"/>
                      <a:pt x="691" y="6130"/>
                    </a:cubicBezTo>
                    <a:cubicBezTo>
                      <a:pt x="584" y="6130"/>
                      <a:pt x="477" y="6142"/>
                      <a:pt x="370" y="6154"/>
                    </a:cubicBezTo>
                    <a:cubicBezTo>
                      <a:pt x="310" y="6154"/>
                      <a:pt x="251" y="6165"/>
                      <a:pt x="203" y="6165"/>
                    </a:cubicBezTo>
                    <a:cubicBezTo>
                      <a:pt x="168" y="6177"/>
                      <a:pt x="132" y="6177"/>
                      <a:pt x="96" y="6201"/>
                    </a:cubicBezTo>
                    <a:cubicBezTo>
                      <a:pt x="60" y="6225"/>
                      <a:pt x="48" y="6249"/>
                      <a:pt x="25" y="6284"/>
                    </a:cubicBezTo>
                    <a:cubicBezTo>
                      <a:pt x="1" y="6332"/>
                      <a:pt x="25" y="6380"/>
                      <a:pt x="60" y="6415"/>
                    </a:cubicBezTo>
                    <a:cubicBezTo>
                      <a:pt x="96" y="6439"/>
                      <a:pt x="108" y="6451"/>
                      <a:pt x="156" y="6463"/>
                    </a:cubicBezTo>
                    <a:cubicBezTo>
                      <a:pt x="164" y="6467"/>
                      <a:pt x="173" y="6468"/>
                      <a:pt x="183" y="6468"/>
                    </a:cubicBezTo>
                    <a:cubicBezTo>
                      <a:pt x="203" y="6468"/>
                      <a:pt x="227" y="6463"/>
                      <a:pt x="251" y="6463"/>
                    </a:cubicBezTo>
                    <a:cubicBezTo>
                      <a:pt x="298" y="6451"/>
                      <a:pt x="346" y="6451"/>
                      <a:pt x="394" y="6439"/>
                    </a:cubicBezTo>
                    <a:cubicBezTo>
                      <a:pt x="501" y="6427"/>
                      <a:pt x="596" y="6427"/>
                      <a:pt x="691" y="6427"/>
                    </a:cubicBezTo>
                    <a:cubicBezTo>
                      <a:pt x="799" y="6415"/>
                      <a:pt x="906" y="6415"/>
                      <a:pt x="1001" y="6415"/>
                    </a:cubicBezTo>
                    <a:cubicBezTo>
                      <a:pt x="941" y="6475"/>
                      <a:pt x="882" y="6546"/>
                      <a:pt x="834" y="6630"/>
                    </a:cubicBezTo>
                    <a:cubicBezTo>
                      <a:pt x="739" y="6761"/>
                      <a:pt x="644" y="6904"/>
                      <a:pt x="549" y="7046"/>
                    </a:cubicBezTo>
                    <a:cubicBezTo>
                      <a:pt x="513" y="7118"/>
                      <a:pt x="465" y="7189"/>
                      <a:pt x="429" y="7261"/>
                    </a:cubicBezTo>
                    <a:cubicBezTo>
                      <a:pt x="382" y="7356"/>
                      <a:pt x="346" y="7475"/>
                      <a:pt x="429" y="7558"/>
                    </a:cubicBezTo>
                    <a:cubicBezTo>
                      <a:pt x="453" y="7582"/>
                      <a:pt x="489" y="7606"/>
                      <a:pt x="537" y="7606"/>
                    </a:cubicBezTo>
                    <a:lnTo>
                      <a:pt x="584" y="7606"/>
                    </a:lnTo>
                    <a:cubicBezTo>
                      <a:pt x="620" y="7594"/>
                      <a:pt x="656" y="7558"/>
                      <a:pt x="679" y="7523"/>
                    </a:cubicBezTo>
                    <a:cubicBezTo>
                      <a:pt x="715" y="7487"/>
                      <a:pt x="715" y="7416"/>
                      <a:pt x="691" y="7368"/>
                    </a:cubicBezTo>
                    <a:cubicBezTo>
                      <a:pt x="715" y="7320"/>
                      <a:pt x="739" y="7285"/>
                      <a:pt x="763" y="7237"/>
                    </a:cubicBezTo>
                    <a:cubicBezTo>
                      <a:pt x="822" y="7130"/>
                      <a:pt x="882" y="7035"/>
                      <a:pt x="953" y="6927"/>
                    </a:cubicBezTo>
                    <a:cubicBezTo>
                      <a:pt x="1013" y="6832"/>
                      <a:pt x="1072" y="6737"/>
                      <a:pt x="1132" y="6630"/>
                    </a:cubicBezTo>
                    <a:cubicBezTo>
                      <a:pt x="1156" y="6606"/>
                      <a:pt x="1168" y="6570"/>
                      <a:pt x="1191" y="6535"/>
                    </a:cubicBezTo>
                    <a:cubicBezTo>
                      <a:pt x="1191" y="6618"/>
                      <a:pt x="1191" y="6701"/>
                      <a:pt x="1203" y="6796"/>
                    </a:cubicBezTo>
                    <a:cubicBezTo>
                      <a:pt x="1203" y="6904"/>
                      <a:pt x="1215" y="7023"/>
                      <a:pt x="1227" y="7142"/>
                    </a:cubicBezTo>
                    <a:cubicBezTo>
                      <a:pt x="1239" y="7261"/>
                      <a:pt x="1251" y="7392"/>
                      <a:pt x="1287" y="7511"/>
                    </a:cubicBezTo>
                    <a:cubicBezTo>
                      <a:pt x="1309" y="7583"/>
                      <a:pt x="1372" y="7619"/>
                      <a:pt x="1433" y="7619"/>
                    </a:cubicBezTo>
                    <a:cubicBezTo>
                      <a:pt x="1504" y="7619"/>
                      <a:pt x="1572" y="7571"/>
                      <a:pt x="1572" y="7475"/>
                    </a:cubicBezTo>
                    <a:cubicBezTo>
                      <a:pt x="1572" y="7356"/>
                      <a:pt x="1537" y="7237"/>
                      <a:pt x="1525" y="7118"/>
                    </a:cubicBezTo>
                    <a:cubicBezTo>
                      <a:pt x="1501" y="7011"/>
                      <a:pt x="1489" y="6892"/>
                      <a:pt x="1465" y="6773"/>
                    </a:cubicBezTo>
                    <a:cubicBezTo>
                      <a:pt x="1453" y="6642"/>
                      <a:pt x="1441" y="6499"/>
                      <a:pt x="1430" y="6368"/>
                    </a:cubicBezTo>
                    <a:lnTo>
                      <a:pt x="1430" y="6368"/>
                    </a:lnTo>
                    <a:cubicBezTo>
                      <a:pt x="1513" y="6523"/>
                      <a:pt x="1608" y="6665"/>
                      <a:pt x="1703" y="6808"/>
                    </a:cubicBezTo>
                    <a:cubicBezTo>
                      <a:pt x="1763" y="6904"/>
                      <a:pt x="1834" y="7011"/>
                      <a:pt x="1906" y="7106"/>
                    </a:cubicBezTo>
                    <a:cubicBezTo>
                      <a:pt x="1977" y="7201"/>
                      <a:pt x="2073" y="7356"/>
                      <a:pt x="2203" y="7356"/>
                    </a:cubicBezTo>
                    <a:cubicBezTo>
                      <a:pt x="2239" y="7356"/>
                      <a:pt x="2287" y="7332"/>
                      <a:pt x="2299" y="7285"/>
                    </a:cubicBezTo>
                    <a:cubicBezTo>
                      <a:pt x="2323" y="7166"/>
                      <a:pt x="2215" y="7046"/>
                      <a:pt x="2156" y="6951"/>
                    </a:cubicBezTo>
                    <a:cubicBezTo>
                      <a:pt x="2073" y="6856"/>
                      <a:pt x="2001" y="6761"/>
                      <a:pt x="1942" y="6654"/>
                    </a:cubicBezTo>
                    <a:cubicBezTo>
                      <a:pt x="1811" y="6463"/>
                      <a:pt x="1680" y="6261"/>
                      <a:pt x="1537" y="6070"/>
                    </a:cubicBezTo>
                    <a:cubicBezTo>
                      <a:pt x="1608" y="5939"/>
                      <a:pt x="1692" y="5796"/>
                      <a:pt x="1763" y="5653"/>
                    </a:cubicBezTo>
                    <a:cubicBezTo>
                      <a:pt x="1894" y="5415"/>
                      <a:pt x="2037" y="5165"/>
                      <a:pt x="2168" y="4927"/>
                    </a:cubicBezTo>
                    <a:cubicBezTo>
                      <a:pt x="2394" y="4522"/>
                      <a:pt x="2644" y="4106"/>
                      <a:pt x="2846" y="3677"/>
                    </a:cubicBezTo>
                    <a:lnTo>
                      <a:pt x="2882" y="3677"/>
                    </a:lnTo>
                    <a:cubicBezTo>
                      <a:pt x="2954" y="4010"/>
                      <a:pt x="3013" y="4356"/>
                      <a:pt x="3085" y="4701"/>
                    </a:cubicBezTo>
                    <a:cubicBezTo>
                      <a:pt x="3263" y="5522"/>
                      <a:pt x="3466" y="6344"/>
                      <a:pt x="3692" y="7166"/>
                    </a:cubicBezTo>
                    <a:cubicBezTo>
                      <a:pt x="3716" y="7249"/>
                      <a:pt x="3739" y="7344"/>
                      <a:pt x="3763" y="7427"/>
                    </a:cubicBezTo>
                    <a:lnTo>
                      <a:pt x="2965" y="7630"/>
                    </a:lnTo>
                    <a:lnTo>
                      <a:pt x="2632" y="10535"/>
                    </a:lnTo>
                    <a:lnTo>
                      <a:pt x="3085" y="10416"/>
                    </a:lnTo>
                    <a:lnTo>
                      <a:pt x="3085" y="10416"/>
                    </a:lnTo>
                    <a:cubicBezTo>
                      <a:pt x="3085" y="10511"/>
                      <a:pt x="3085" y="10606"/>
                      <a:pt x="3073" y="10714"/>
                    </a:cubicBezTo>
                    <a:cubicBezTo>
                      <a:pt x="3061" y="11071"/>
                      <a:pt x="3049" y="11428"/>
                      <a:pt x="3037" y="11797"/>
                    </a:cubicBezTo>
                    <a:cubicBezTo>
                      <a:pt x="3037" y="11821"/>
                      <a:pt x="3025" y="11845"/>
                      <a:pt x="3025" y="11868"/>
                    </a:cubicBezTo>
                    <a:cubicBezTo>
                      <a:pt x="3000" y="11866"/>
                      <a:pt x="2975" y="11865"/>
                      <a:pt x="2950" y="11865"/>
                    </a:cubicBezTo>
                    <a:cubicBezTo>
                      <a:pt x="2845" y="11865"/>
                      <a:pt x="2743" y="11883"/>
                      <a:pt x="2656" y="11892"/>
                    </a:cubicBezTo>
                    <a:cubicBezTo>
                      <a:pt x="2477" y="11916"/>
                      <a:pt x="2311" y="11952"/>
                      <a:pt x="2144" y="11999"/>
                    </a:cubicBezTo>
                    <a:cubicBezTo>
                      <a:pt x="1799" y="12119"/>
                      <a:pt x="1477" y="12285"/>
                      <a:pt x="1191" y="12523"/>
                    </a:cubicBezTo>
                    <a:cubicBezTo>
                      <a:pt x="1120" y="12571"/>
                      <a:pt x="1120" y="12702"/>
                      <a:pt x="1156" y="12773"/>
                    </a:cubicBezTo>
                    <a:cubicBezTo>
                      <a:pt x="1206" y="12844"/>
                      <a:pt x="1273" y="12871"/>
                      <a:pt x="1350" y="12871"/>
                    </a:cubicBezTo>
                    <a:cubicBezTo>
                      <a:pt x="1364" y="12871"/>
                      <a:pt x="1379" y="12871"/>
                      <a:pt x="1394" y="12869"/>
                    </a:cubicBezTo>
                    <a:cubicBezTo>
                      <a:pt x="1787" y="12821"/>
                      <a:pt x="2168" y="12726"/>
                      <a:pt x="2549" y="12595"/>
                    </a:cubicBezTo>
                    <a:cubicBezTo>
                      <a:pt x="2858" y="12488"/>
                      <a:pt x="3323" y="12380"/>
                      <a:pt x="3418" y="12011"/>
                    </a:cubicBezTo>
                    <a:cubicBezTo>
                      <a:pt x="3466" y="11833"/>
                      <a:pt x="3442" y="11642"/>
                      <a:pt x="3442" y="11476"/>
                    </a:cubicBezTo>
                    <a:cubicBezTo>
                      <a:pt x="3442" y="11273"/>
                      <a:pt x="3442" y="11071"/>
                      <a:pt x="3442" y="10868"/>
                    </a:cubicBezTo>
                    <a:cubicBezTo>
                      <a:pt x="3442" y="10690"/>
                      <a:pt x="3454" y="10511"/>
                      <a:pt x="3454" y="10321"/>
                    </a:cubicBezTo>
                    <a:lnTo>
                      <a:pt x="4287" y="10106"/>
                    </a:lnTo>
                    <a:lnTo>
                      <a:pt x="4442" y="9404"/>
                    </a:lnTo>
                    <a:lnTo>
                      <a:pt x="4918" y="9952"/>
                    </a:lnTo>
                    <a:lnTo>
                      <a:pt x="5573" y="9785"/>
                    </a:lnTo>
                    <a:cubicBezTo>
                      <a:pt x="5656" y="9952"/>
                      <a:pt x="5752" y="10106"/>
                      <a:pt x="5835" y="10261"/>
                    </a:cubicBezTo>
                    <a:cubicBezTo>
                      <a:pt x="5930" y="10440"/>
                      <a:pt x="6025" y="10618"/>
                      <a:pt x="6121" y="10797"/>
                    </a:cubicBezTo>
                    <a:cubicBezTo>
                      <a:pt x="6204" y="10952"/>
                      <a:pt x="6275" y="11118"/>
                      <a:pt x="6394" y="11249"/>
                    </a:cubicBezTo>
                    <a:cubicBezTo>
                      <a:pt x="6523" y="11390"/>
                      <a:pt x="6701" y="11432"/>
                      <a:pt x="6886" y="11432"/>
                    </a:cubicBezTo>
                    <a:cubicBezTo>
                      <a:pt x="7078" y="11432"/>
                      <a:pt x="7279" y="11387"/>
                      <a:pt x="7442" y="11357"/>
                    </a:cubicBezTo>
                    <a:cubicBezTo>
                      <a:pt x="7835" y="11297"/>
                      <a:pt x="8216" y="11190"/>
                      <a:pt x="8585" y="11047"/>
                    </a:cubicBezTo>
                    <a:cubicBezTo>
                      <a:pt x="8680" y="11011"/>
                      <a:pt x="8740" y="10952"/>
                      <a:pt x="8752" y="10845"/>
                    </a:cubicBezTo>
                    <a:cubicBezTo>
                      <a:pt x="8752" y="10761"/>
                      <a:pt x="8680" y="10654"/>
                      <a:pt x="8597" y="10642"/>
                    </a:cubicBezTo>
                    <a:cubicBezTo>
                      <a:pt x="8419" y="10606"/>
                      <a:pt x="8237" y="10589"/>
                      <a:pt x="8055" y="10589"/>
                    </a:cubicBezTo>
                    <a:cubicBezTo>
                      <a:pt x="7874" y="10589"/>
                      <a:pt x="7692" y="10606"/>
                      <a:pt x="7514" y="10642"/>
                    </a:cubicBezTo>
                    <a:cubicBezTo>
                      <a:pt x="7347" y="10666"/>
                      <a:pt x="7180" y="10714"/>
                      <a:pt x="7014" y="10785"/>
                    </a:cubicBezTo>
                    <a:cubicBezTo>
                      <a:pt x="6906" y="10821"/>
                      <a:pt x="6775" y="10868"/>
                      <a:pt x="6680" y="10940"/>
                    </a:cubicBezTo>
                    <a:cubicBezTo>
                      <a:pt x="6668" y="10916"/>
                      <a:pt x="6645" y="10904"/>
                      <a:pt x="6633" y="10880"/>
                    </a:cubicBezTo>
                    <a:cubicBezTo>
                      <a:pt x="6442" y="10571"/>
                      <a:pt x="6264" y="10249"/>
                      <a:pt x="6085" y="9940"/>
                    </a:cubicBezTo>
                    <a:cubicBezTo>
                      <a:pt x="6025" y="9856"/>
                      <a:pt x="5978" y="9773"/>
                      <a:pt x="5930" y="9690"/>
                    </a:cubicBezTo>
                    <a:lnTo>
                      <a:pt x="6442" y="9559"/>
                    </a:lnTo>
                    <a:lnTo>
                      <a:pt x="4811" y="7166"/>
                    </a:lnTo>
                    <a:lnTo>
                      <a:pt x="4097" y="7344"/>
                    </a:lnTo>
                    <a:cubicBezTo>
                      <a:pt x="4085" y="7308"/>
                      <a:pt x="4073" y="7261"/>
                      <a:pt x="4061" y="7225"/>
                    </a:cubicBezTo>
                    <a:cubicBezTo>
                      <a:pt x="3954" y="6820"/>
                      <a:pt x="3847" y="6427"/>
                      <a:pt x="3739" y="6023"/>
                    </a:cubicBezTo>
                    <a:cubicBezTo>
                      <a:pt x="3549" y="5249"/>
                      <a:pt x="3358" y="4463"/>
                      <a:pt x="3204" y="3677"/>
                    </a:cubicBezTo>
                    <a:lnTo>
                      <a:pt x="3204" y="3677"/>
                    </a:lnTo>
                    <a:cubicBezTo>
                      <a:pt x="3549" y="3963"/>
                      <a:pt x="3930" y="4225"/>
                      <a:pt x="4299" y="4475"/>
                    </a:cubicBezTo>
                    <a:cubicBezTo>
                      <a:pt x="4525" y="4630"/>
                      <a:pt x="4751" y="4772"/>
                      <a:pt x="4978" y="4915"/>
                    </a:cubicBezTo>
                    <a:cubicBezTo>
                      <a:pt x="5097" y="4987"/>
                      <a:pt x="5204" y="5058"/>
                      <a:pt x="5323" y="5118"/>
                    </a:cubicBezTo>
                    <a:cubicBezTo>
                      <a:pt x="5371" y="5153"/>
                      <a:pt x="5430" y="5189"/>
                      <a:pt x="5490" y="5225"/>
                    </a:cubicBezTo>
                    <a:cubicBezTo>
                      <a:pt x="5490" y="5427"/>
                      <a:pt x="5513" y="5630"/>
                      <a:pt x="5561" y="5820"/>
                    </a:cubicBezTo>
                    <a:cubicBezTo>
                      <a:pt x="5585" y="5927"/>
                      <a:pt x="5609" y="6023"/>
                      <a:pt x="5644" y="6118"/>
                    </a:cubicBezTo>
                    <a:cubicBezTo>
                      <a:pt x="5656" y="6165"/>
                      <a:pt x="5680" y="6225"/>
                      <a:pt x="5704" y="6273"/>
                    </a:cubicBezTo>
                    <a:cubicBezTo>
                      <a:pt x="5716" y="6296"/>
                      <a:pt x="5716" y="6320"/>
                      <a:pt x="5740" y="6344"/>
                    </a:cubicBezTo>
                    <a:cubicBezTo>
                      <a:pt x="5763" y="6368"/>
                      <a:pt x="5799" y="6368"/>
                      <a:pt x="5811" y="6380"/>
                    </a:cubicBezTo>
                    <a:cubicBezTo>
                      <a:pt x="5832" y="6397"/>
                      <a:pt x="5856" y="6405"/>
                      <a:pt x="5879" y="6405"/>
                    </a:cubicBezTo>
                    <a:cubicBezTo>
                      <a:pt x="5919" y="6405"/>
                      <a:pt x="5954" y="6378"/>
                      <a:pt x="5954" y="6332"/>
                    </a:cubicBezTo>
                    <a:cubicBezTo>
                      <a:pt x="5954" y="6320"/>
                      <a:pt x="5966" y="6284"/>
                      <a:pt x="5978" y="6261"/>
                    </a:cubicBezTo>
                    <a:cubicBezTo>
                      <a:pt x="5978" y="6225"/>
                      <a:pt x="5966" y="6189"/>
                      <a:pt x="5954" y="6154"/>
                    </a:cubicBezTo>
                    <a:cubicBezTo>
                      <a:pt x="5942" y="6118"/>
                      <a:pt x="5918" y="6082"/>
                      <a:pt x="5906" y="6046"/>
                    </a:cubicBezTo>
                    <a:cubicBezTo>
                      <a:pt x="5871" y="5951"/>
                      <a:pt x="5847" y="5856"/>
                      <a:pt x="5811" y="5761"/>
                    </a:cubicBezTo>
                    <a:cubicBezTo>
                      <a:pt x="5787" y="5653"/>
                      <a:pt x="5763" y="5534"/>
                      <a:pt x="5740" y="5427"/>
                    </a:cubicBezTo>
                    <a:lnTo>
                      <a:pt x="5740" y="5427"/>
                    </a:lnTo>
                    <a:cubicBezTo>
                      <a:pt x="5799" y="5475"/>
                      <a:pt x="5859" y="5522"/>
                      <a:pt x="5918" y="5558"/>
                    </a:cubicBezTo>
                    <a:cubicBezTo>
                      <a:pt x="6037" y="5653"/>
                      <a:pt x="6156" y="5737"/>
                      <a:pt x="6275" y="5820"/>
                    </a:cubicBezTo>
                    <a:cubicBezTo>
                      <a:pt x="6394" y="5903"/>
                      <a:pt x="6514" y="5987"/>
                      <a:pt x="6621" y="6070"/>
                    </a:cubicBezTo>
                    <a:cubicBezTo>
                      <a:pt x="6680" y="6118"/>
                      <a:pt x="6740" y="6165"/>
                      <a:pt x="6799" y="6213"/>
                    </a:cubicBezTo>
                    <a:cubicBezTo>
                      <a:pt x="6850" y="6247"/>
                      <a:pt x="6896" y="6275"/>
                      <a:pt x="6948" y="6275"/>
                    </a:cubicBezTo>
                    <a:cubicBezTo>
                      <a:pt x="6968" y="6275"/>
                      <a:pt x="6990" y="6271"/>
                      <a:pt x="7014" y="6261"/>
                    </a:cubicBezTo>
                    <a:cubicBezTo>
                      <a:pt x="7049" y="6249"/>
                      <a:pt x="7073" y="6225"/>
                      <a:pt x="7073" y="6189"/>
                    </a:cubicBezTo>
                    <a:cubicBezTo>
                      <a:pt x="7085" y="6094"/>
                      <a:pt x="7026" y="6046"/>
                      <a:pt x="6966" y="5987"/>
                    </a:cubicBezTo>
                    <a:cubicBezTo>
                      <a:pt x="6906" y="5951"/>
                      <a:pt x="6847" y="5903"/>
                      <a:pt x="6787" y="5868"/>
                    </a:cubicBezTo>
                    <a:cubicBezTo>
                      <a:pt x="6668" y="5773"/>
                      <a:pt x="6537" y="5689"/>
                      <a:pt x="6418" y="5606"/>
                    </a:cubicBezTo>
                    <a:cubicBezTo>
                      <a:pt x="6299" y="5522"/>
                      <a:pt x="6168" y="5451"/>
                      <a:pt x="6049" y="5380"/>
                    </a:cubicBezTo>
                    <a:cubicBezTo>
                      <a:pt x="6025" y="5356"/>
                      <a:pt x="6002" y="5344"/>
                      <a:pt x="5978" y="5332"/>
                    </a:cubicBezTo>
                    <a:lnTo>
                      <a:pt x="5978" y="5332"/>
                    </a:lnTo>
                    <a:cubicBezTo>
                      <a:pt x="6097" y="5356"/>
                      <a:pt x="6216" y="5368"/>
                      <a:pt x="6347" y="5392"/>
                    </a:cubicBezTo>
                    <a:cubicBezTo>
                      <a:pt x="6478" y="5415"/>
                      <a:pt x="6621" y="5439"/>
                      <a:pt x="6752" y="5463"/>
                    </a:cubicBezTo>
                    <a:cubicBezTo>
                      <a:pt x="6879" y="5484"/>
                      <a:pt x="7016" y="5524"/>
                      <a:pt x="7145" y="5524"/>
                    </a:cubicBezTo>
                    <a:cubicBezTo>
                      <a:pt x="7161" y="5524"/>
                      <a:pt x="7177" y="5524"/>
                      <a:pt x="7192" y="5522"/>
                    </a:cubicBezTo>
                    <a:cubicBezTo>
                      <a:pt x="7299" y="5499"/>
                      <a:pt x="7323" y="5320"/>
                      <a:pt x="7228" y="5284"/>
                    </a:cubicBezTo>
                    <a:cubicBezTo>
                      <a:pt x="7097" y="5225"/>
                      <a:pt x="6942" y="5225"/>
                      <a:pt x="6811" y="5201"/>
                    </a:cubicBezTo>
                    <a:cubicBezTo>
                      <a:pt x="6668" y="5177"/>
                      <a:pt x="6525" y="5165"/>
                      <a:pt x="6383" y="5141"/>
                    </a:cubicBezTo>
                    <a:cubicBezTo>
                      <a:pt x="6252" y="5130"/>
                      <a:pt x="6121" y="5106"/>
                      <a:pt x="6002" y="5094"/>
                    </a:cubicBezTo>
                    <a:cubicBezTo>
                      <a:pt x="6013" y="5082"/>
                      <a:pt x="6025" y="5070"/>
                      <a:pt x="6037" y="5070"/>
                    </a:cubicBezTo>
                    <a:cubicBezTo>
                      <a:pt x="6133" y="5022"/>
                      <a:pt x="6240" y="4975"/>
                      <a:pt x="6335" y="4939"/>
                    </a:cubicBezTo>
                    <a:cubicBezTo>
                      <a:pt x="6430" y="4891"/>
                      <a:pt x="6525" y="4856"/>
                      <a:pt x="6633" y="4832"/>
                    </a:cubicBezTo>
                    <a:cubicBezTo>
                      <a:pt x="6728" y="4796"/>
                      <a:pt x="6871" y="4772"/>
                      <a:pt x="6942" y="4701"/>
                    </a:cubicBezTo>
                    <a:cubicBezTo>
                      <a:pt x="6990" y="4630"/>
                      <a:pt x="6978" y="4534"/>
                      <a:pt x="6895" y="4510"/>
                    </a:cubicBezTo>
                    <a:cubicBezTo>
                      <a:pt x="6871" y="4503"/>
                      <a:pt x="6846" y="4499"/>
                      <a:pt x="6820" y="4499"/>
                    </a:cubicBezTo>
                    <a:cubicBezTo>
                      <a:pt x="6727" y="4499"/>
                      <a:pt x="6621" y="4542"/>
                      <a:pt x="6537" y="4570"/>
                    </a:cubicBezTo>
                    <a:cubicBezTo>
                      <a:pt x="6430" y="4618"/>
                      <a:pt x="6335" y="4653"/>
                      <a:pt x="6228" y="4701"/>
                    </a:cubicBezTo>
                    <a:cubicBezTo>
                      <a:pt x="6133" y="4749"/>
                      <a:pt x="6037" y="4796"/>
                      <a:pt x="5942" y="4844"/>
                    </a:cubicBezTo>
                    <a:cubicBezTo>
                      <a:pt x="5894" y="4868"/>
                      <a:pt x="5847" y="4903"/>
                      <a:pt x="5799" y="4927"/>
                    </a:cubicBezTo>
                    <a:cubicBezTo>
                      <a:pt x="5763" y="4963"/>
                      <a:pt x="5728" y="4987"/>
                      <a:pt x="5716" y="5022"/>
                    </a:cubicBezTo>
                    <a:cubicBezTo>
                      <a:pt x="5704" y="5011"/>
                      <a:pt x="5692" y="4999"/>
                      <a:pt x="5680" y="4987"/>
                    </a:cubicBezTo>
                    <a:cubicBezTo>
                      <a:pt x="5632" y="4939"/>
                      <a:pt x="5573" y="4915"/>
                      <a:pt x="5513" y="4880"/>
                    </a:cubicBezTo>
                    <a:cubicBezTo>
                      <a:pt x="5394" y="4808"/>
                      <a:pt x="5275" y="4737"/>
                      <a:pt x="5156" y="4665"/>
                    </a:cubicBezTo>
                    <a:cubicBezTo>
                      <a:pt x="4930" y="4522"/>
                      <a:pt x="4692" y="4379"/>
                      <a:pt x="4466" y="4237"/>
                    </a:cubicBezTo>
                    <a:cubicBezTo>
                      <a:pt x="4108" y="3998"/>
                      <a:pt x="3775" y="3760"/>
                      <a:pt x="3418" y="3522"/>
                    </a:cubicBezTo>
                    <a:cubicBezTo>
                      <a:pt x="4204" y="3153"/>
                      <a:pt x="4656" y="2272"/>
                      <a:pt x="4430" y="1391"/>
                    </a:cubicBezTo>
                    <a:cubicBezTo>
                      <a:pt x="4218" y="555"/>
                      <a:pt x="3470" y="0"/>
                      <a:pt x="264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198" name="Google Shape;2198;p45"/>
              <p:cNvGrpSpPr/>
              <p:nvPr/>
            </p:nvGrpSpPr>
            <p:grpSpPr>
              <a:xfrm>
                <a:off x="7208526" y="2752241"/>
                <a:ext cx="626621" cy="921786"/>
                <a:chOff x="5734625" y="2256650"/>
                <a:chExt cx="218800" cy="321875"/>
              </a:xfrm>
            </p:grpSpPr>
            <p:sp>
              <p:nvSpPr>
                <p:cNvPr id="2199" name="Google Shape;2199;p45"/>
                <p:cNvSpPr/>
                <p:nvPr/>
              </p:nvSpPr>
              <p:spPr>
                <a:xfrm>
                  <a:off x="5734625" y="2309775"/>
                  <a:ext cx="183100" cy="157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24" h="6314" extrusionOk="0">
                      <a:moveTo>
                        <a:pt x="2763" y="1"/>
                      </a:moveTo>
                      <a:cubicBezTo>
                        <a:pt x="2720" y="1"/>
                        <a:pt x="2680" y="28"/>
                        <a:pt x="2680" y="78"/>
                      </a:cubicBezTo>
                      <a:cubicBezTo>
                        <a:pt x="2680" y="459"/>
                        <a:pt x="2751" y="840"/>
                        <a:pt x="2823" y="1210"/>
                      </a:cubicBezTo>
                      <a:cubicBezTo>
                        <a:pt x="2799" y="1210"/>
                        <a:pt x="2787" y="1221"/>
                        <a:pt x="2775" y="1233"/>
                      </a:cubicBezTo>
                      <a:cubicBezTo>
                        <a:pt x="2430" y="1662"/>
                        <a:pt x="2180" y="2162"/>
                        <a:pt x="1906" y="2638"/>
                      </a:cubicBezTo>
                      <a:cubicBezTo>
                        <a:pt x="1775" y="2876"/>
                        <a:pt x="1644" y="3115"/>
                        <a:pt x="1513" y="3341"/>
                      </a:cubicBezTo>
                      <a:cubicBezTo>
                        <a:pt x="1382" y="3579"/>
                        <a:pt x="1239" y="3805"/>
                        <a:pt x="1120" y="4043"/>
                      </a:cubicBezTo>
                      <a:cubicBezTo>
                        <a:pt x="1022" y="4016"/>
                        <a:pt x="910" y="4003"/>
                        <a:pt x="800" y="4003"/>
                      </a:cubicBezTo>
                      <a:cubicBezTo>
                        <a:pt x="764" y="4003"/>
                        <a:pt x="727" y="4005"/>
                        <a:pt x="691" y="4007"/>
                      </a:cubicBezTo>
                      <a:cubicBezTo>
                        <a:pt x="584" y="4007"/>
                        <a:pt x="477" y="4007"/>
                        <a:pt x="370" y="4019"/>
                      </a:cubicBezTo>
                      <a:cubicBezTo>
                        <a:pt x="310" y="4031"/>
                        <a:pt x="263" y="4031"/>
                        <a:pt x="203" y="4043"/>
                      </a:cubicBezTo>
                      <a:cubicBezTo>
                        <a:pt x="168" y="4043"/>
                        <a:pt x="132" y="4055"/>
                        <a:pt x="108" y="4067"/>
                      </a:cubicBezTo>
                      <a:cubicBezTo>
                        <a:pt x="60" y="4091"/>
                        <a:pt x="60" y="4127"/>
                        <a:pt x="37" y="4162"/>
                      </a:cubicBezTo>
                      <a:cubicBezTo>
                        <a:pt x="1" y="4210"/>
                        <a:pt x="25" y="4258"/>
                        <a:pt x="60" y="4281"/>
                      </a:cubicBezTo>
                      <a:cubicBezTo>
                        <a:pt x="96" y="4305"/>
                        <a:pt x="108" y="4329"/>
                        <a:pt x="156" y="4341"/>
                      </a:cubicBezTo>
                      <a:cubicBezTo>
                        <a:pt x="191" y="4341"/>
                        <a:pt x="215" y="4341"/>
                        <a:pt x="251" y="4329"/>
                      </a:cubicBezTo>
                      <a:cubicBezTo>
                        <a:pt x="298" y="4329"/>
                        <a:pt x="358" y="4317"/>
                        <a:pt x="406" y="4317"/>
                      </a:cubicBezTo>
                      <a:cubicBezTo>
                        <a:pt x="501" y="4305"/>
                        <a:pt x="596" y="4293"/>
                        <a:pt x="691" y="4293"/>
                      </a:cubicBezTo>
                      <a:cubicBezTo>
                        <a:pt x="799" y="4293"/>
                        <a:pt x="906" y="4281"/>
                        <a:pt x="1001" y="4281"/>
                      </a:cubicBezTo>
                      <a:cubicBezTo>
                        <a:pt x="941" y="4353"/>
                        <a:pt x="894" y="4424"/>
                        <a:pt x="834" y="4496"/>
                      </a:cubicBezTo>
                      <a:cubicBezTo>
                        <a:pt x="739" y="4627"/>
                        <a:pt x="644" y="4769"/>
                        <a:pt x="560" y="4912"/>
                      </a:cubicBezTo>
                      <a:cubicBezTo>
                        <a:pt x="513" y="4984"/>
                        <a:pt x="465" y="5055"/>
                        <a:pt x="429" y="5139"/>
                      </a:cubicBezTo>
                      <a:cubicBezTo>
                        <a:pt x="382" y="5222"/>
                        <a:pt x="346" y="5341"/>
                        <a:pt x="429" y="5424"/>
                      </a:cubicBezTo>
                      <a:cubicBezTo>
                        <a:pt x="453" y="5460"/>
                        <a:pt x="501" y="5472"/>
                        <a:pt x="537" y="5472"/>
                      </a:cubicBezTo>
                      <a:lnTo>
                        <a:pt x="584" y="5472"/>
                      </a:lnTo>
                      <a:cubicBezTo>
                        <a:pt x="620" y="5460"/>
                        <a:pt x="656" y="5436"/>
                        <a:pt x="679" y="5401"/>
                      </a:cubicBezTo>
                      <a:cubicBezTo>
                        <a:pt x="715" y="5353"/>
                        <a:pt x="715" y="5281"/>
                        <a:pt x="691" y="5246"/>
                      </a:cubicBezTo>
                      <a:cubicBezTo>
                        <a:pt x="715" y="5198"/>
                        <a:pt x="739" y="5150"/>
                        <a:pt x="775" y="5103"/>
                      </a:cubicBezTo>
                      <a:cubicBezTo>
                        <a:pt x="822" y="5008"/>
                        <a:pt x="894" y="4900"/>
                        <a:pt x="953" y="4805"/>
                      </a:cubicBezTo>
                      <a:cubicBezTo>
                        <a:pt x="1013" y="4698"/>
                        <a:pt x="1072" y="4603"/>
                        <a:pt x="1132" y="4508"/>
                      </a:cubicBezTo>
                      <a:cubicBezTo>
                        <a:pt x="1156" y="4472"/>
                        <a:pt x="1180" y="4436"/>
                        <a:pt x="1191" y="4400"/>
                      </a:cubicBezTo>
                      <a:cubicBezTo>
                        <a:pt x="1191" y="4496"/>
                        <a:pt x="1203" y="4579"/>
                        <a:pt x="1203" y="4662"/>
                      </a:cubicBezTo>
                      <a:cubicBezTo>
                        <a:pt x="1215" y="4781"/>
                        <a:pt x="1215" y="4900"/>
                        <a:pt x="1227" y="5008"/>
                      </a:cubicBezTo>
                      <a:cubicBezTo>
                        <a:pt x="1239" y="5127"/>
                        <a:pt x="1251" y="5270"/>
                        <a:pt x="1287" y="5389"/>
                      </a:cubicBezTo>
                      <a:cubicBezTo>
                        <a:pt x="1309" y="5455"/>
                        <a:pt x="1374" y="5488"/>
                        <a:pt x="1436" y="5488"/>
                      </a:cubicBezTo>
                      <a:cubicBezTo>
                        <a:pt x="1509" y="5488"/>
                        <a:pt x="1579" y="5443"/>
                        <a:pt x="1572" y="5353"/>
                      </a:cubicBezTo>
                      <a:cubicBezTo>
                        <a:pt x="1572" y="5234"/>
                        <a:pt x="1537" y="5115"/>
                        <a:pt x="1525" y="4996"/>
                      </a:cubicBezTo>
                      <a:cubicBezTo>
                        <a:pt x="1501" y="4877"/>
                        <a:pt x="1489" y="4758"/>
                        <a:pt x="1477" y="4650"/>
                      </a:cubicBezTo>
                      <a:cubicBezTo>
                        <a:pt x="1453" y="4508"/>
                        <a:pt x="1441" y="4377"/>
                        <a:pt x="1430" y="4234"/>
                      </a:cubicBezTo>
                      <a:lnTo>
                        <a:pt x="1430" y="4234"/>
                      </a:lnTo>
                      <a:cubicBezTo>
                        <a:pt x="1513" y="4388"/>
                        <a:pt x="1608" y="4531"/>
                        <a:pt x="1703" y="4674"/>
                      </a:cubicBezTo>
                      <a:cubicBezTo>
                        <a:pt x="1775" y="4781"/>
                        <a:pt x="1834" y="4877"/>
                        <a:pt x="1906" y="4972"/>
                      </a:cubicBezTo>
                      <a:cubicBezTo>
                        <a:pt x="1977" y="5067"/>
                        <a:pt x="2073" y="5222"/>
                        <a:pt x="2203" y="5222"/>
                      </a:cubicBezTo>
                      <a:cubicBezTo>
                        <a:pt x="2239" y="5222"/>
                        <a:pt x="2287" y="5198"/>
                        <a:pt x="2299" y="5162"/>
                      </a:cubicBezTo>
                      <a:cubicBezTo>
                        <a:pt x="2334" y="5031"/>
                        <a:pt x="2215" y="4924"/>
                        <a:pt x="2156" y="4829"/>
                      </a:cubicBezTo>
                      <a:cubicBezTo>
                        <a:pt x="2084" y="4734"/>
                        <a:pt x="2013" y="4627"/>
                        <a:pt x="1942" y="4531"/>
                      </a:cubicBezTo>
                      <a:cubicBezTo>
                        <a:pt x="1811" y="4329"/>
                        <a:pt x="1680" y="4127"/>
                        <a:pt x="1537" y="3948"/>
                      </a:cubicBezTo>
                      <a:cubicBezTo>
                        <a:pt x="1620" y="3805"/>
                        <a:pt x="1692" y="3662"/>
                        <a:pt x="1763" y="3531"/>
                      </a:cubicBezTo>
                      <a:cubicBezTo>
                        <a:pt x="1906" y="3281"/>
                        <a:pt x="2037" y="3043"/>
                        <a:pt x="2168" y="2793"/>
                      </a:cubicBezTo>
                      <a:cubicBezTo>
                        <a:pt x="2406" y="2364"/>
                        <a:pt x="2680" y="1936"/>
                        <a:pt x="2870" y="1483"/>
                      </a:cubicBezTo>
                      <a:cubicBezTo>
                        <a:pt x="2942" y="1852"/>
                        <a:pt x="3013" y="2210"/>
                        <a:pt x="3085" y="2567"/>
                      </a:cubicBezTo>
                      <a:cubicBezTo>
                        <a:pt x="3263" y="3400"/>
                        <a:pt x="3466" y="4222"/>
                        <a:pt x="3692" y="5031"/>
                      </a:cubicBezTo>
                      <a:cubicBezTo>
                        <a:pt x="3751" y="5258"/>
                        <a:pt x="3811" y="5484"/>
                        <a:pt x="3870" y="5710"/>
                      </a:cubicBezTo>
                      <a:cubicBezTo>
                        <a:pt x="3906" y="5829"/>
                        <a:pt x="3942" y="5948"/>
                        <a:pt x="3978" y="6067"/>
                      </a:cubicBezTo>
                      <a:cubicBezTo>
                        <a:pt x="4013" y="6186"/>
                        <a:pt x="4049" y="6258"/>
                        <a:pt x="4156" y="6305"/>
                      </a:cubicBezTo>
                      <a:cubicBezTo>
                        <a:pt x="4170" y="6311"/>
                        <a:pt x="4183" y="6313"/>
                        <a:pt x="4196" y="6313"/>
                      </a:cubicBezTo>
                      <a:cubicBezTo>
                        <a:pt x="4241" y="6313"/>
                        <a:pt x="4281" y="6285"/>
                        <a:pt x="4299" y="6258"/>
                      </a:cubicBezTo>
                      <a:cubicBezTo>
                        <a:pt x="4406" y="6103"/>
                        <a:pt x="4275" y="5853"/>
                        <a:pt x="4228" y="5698"/>
                      </a:cubicBezTo>
                      <a:cubicBezTo>
                        <a:pt x="4168" y="5496"/>
                        <a:pt x="4120" y="5293"/>
                        <a:pt x="4061" y="5091"/>
                      </a:cubicBezTo>
                      <a:cubicBezTo>
                        <a:pt x="3942" y="4698"/>
                        <a:pt x="3847" y="4293"/>
                        <a:pt x="3739" y="3888"/>
                      </a:cubicBezTo>
                      <a:cubicBezTo>
                        <a:pt x="3537" y="3115"/>
                        <a:pt x="3358" y="2329"/>
                        <a:pt x="3192" y="1543"/>
                      </a:cubicBezTo>
                      <a:lnTo>
                        <a:pt x="3192" y="1543"/>
                      </a:lnTo>
                      <a:cubicBezTo>
                        <a:pt x="3549" y="1829"/>
                        <a:pt x="3918" y="2091"/>
                        <a:pt x="4299" y="2341"/>
                      </a:cubicBezTo>
                      <a:cubicBezTo>
                        <a:pt x="4525" y="2495"/>
                        <a:pt x="4751" y="2638"/>
                        <a:pt x="4978" y="2781"/>
                      </a:cubicBezTo>
                      <a:cubicBezTo>
                        <a:pt x="5097" y="2853"/>
                        <a:pt x="5204" y="2924"/>
                        <a:pt x="5323" y="2995"/>
                      </a:cubicBezTo>
                      <a:cubicBezTo>
                        <a:pt x="5371" y="3031"/>
                        <a:pt x="5430" y="3067"/>
                        <a:pt x="5490" y="3091"/>
                      </a:cubicBezTo>
                      <a:cubicBezTo>
                        <a:pt x="5478" y="3293"/>
                        <a:pt x="5502" y="3496"/>
                        <a:pt x="5549" y="3698"/>
                      </a:cubicBezTo>
                      <a:cubicBezTo>
                        <a:pt x="5573" y="3793"/>
                        <a:pt x="5609" y="3888"/>
                        <a:pt x="5632" y="3984"/>
                      </a:cubicBezTo>
                      <a:cubicBezTo>
                        <a:pt x="5656" y="4043"/>
                        <a:pt x="5680" y="4091"/>
                        <a:pt x="5692" y="4138"/>
                      </a:cubicBezTo>
                      <a:cubicBezTo>
                        <a:pt x="5704" y="4174"/>
                        <a:pt x="5716" y="4186"/>
                        <a:pt x="5740" y="4210"/>
                      </a:cubicBezTo>
                      <a:cubicBezTo>
                        <a:pt x="5763" y="4234"/>
                        <a:pt x="5787" y="4234"/>
                        <a:pt x="5811" y="4258"/>
                      </a:cubicBezTo>
                      <a:cubicBezTo>
                        <a:pt x="5830" y="4269"/>
                        <a:pt x="5850" y="4274"/>
                        <a:pt x="5870" y="4274"/>
                      </a:cubicBezTo>
                      <a:cubicBezTo>
                        <a:pt x="5914" y="4274"/>
                        <a:pt x="5954" y="4247"/>
                        <a:pt x="5954" y="4198"/>
                      </a:cubicBezTo>
                      <a:cubicBezTo>
                        <a:pt x="5954" y="4186"/>
                        <a:pt x="5966" y="4162"/>
                        <a:pt x="5966" y="4138"/>
                      </a:cubicBezTo>
                      <a:cubicBezTo>
                        <a:pt x="5978" y="4091"/>
                        <a:pt x="5966" y="4067"/>
                        <a:pt x="5954" y="4031"/>
                      </a:cubicBezTo>
                      <a:cubicBezTo>
                        <a:pt x="5930" y="3984"/>
                        <a:pt x="5918" y="3948"/>
                        <a:pt x="5906" y="3912"/>
                      </a:cubicBezTo>
                      <a:cubicBezTo>
                        <a:pt x="5871" y="3817"/>
                        <a:pt x="5835" y="3722"/>
                        <a:pt x="5811" y="3626"/>
                      </a:cubicBezTo>
                      <a:cubicBezTo>
                        <a:pt x="5775" y="3519"/>
                        <a:pt x="5752" y="3412"/>
                        <a:pt x="5740" y="3293"/>
                      </a:cubicBezTo>
                      <a:lnTo>
                        <a:pt x="5740" y="3293"/>
                      </a:lnTo>
                      <a:cubicBezTo>
                        <a:pt x="5799" y="3341"/>
                        <a:pt x="5859" y="3388"/>
                        <a:pt x="5918" y="3436"/>
                      </a:cubicBezTo>
                      <a:cubicBezTo>
                        <a:pt x="6037" y="3519"/>
                        <a:pt x="6156" y="3603"/>
                        <a:pt x="6275" y="3686"/>
                      </a:cubicBezTo>
                      <a:cubicBezTo>
                        <a:pt x="6394" y="3769"/>
                        <a:pt x="6502" y="3865"/>
                        <a:pt x="6621" y="3948"/>
                      </a:cubicBezTo>
                      <a:cubicBezTo>
                        <a:pt x="6680" y="3984"/>
                        <a:pt x="6740" y="4031"/>
                        <a:pt x="6799" y="4079"/>
                      </a:cubicBezTo>
                      <a:cubicBezTo>
                        <a:pt x="6842" y="4113"/>
                        <a:pt x="6891" y="4141"/>
                        <a:pt x="6946" y="4141"/>
                      </a:cubicBezTo>
                      <a:cubicBezTo>
                        <a:pt x="6967" y="4141"/>
                        <a:pt x="6990" y="4137"/>
                        <a:pt x="7014" y="4127"/>
                      </a:cubicBezTo>
                      <a:cubicBezTo>
                        <a:pt x="7049" y="4115"/>
                        <a:pt x="7061" y="4091"/>
                        <a:pt x="7073" y="4055"/>
                      </a:cubicBezTo>
                      <a:cubicBezTo>
                        <a:pt x="7085" y="3972"/>
                        <a:pt x="7026" y="3912"/>
                        <a:pt x="6954" y="3865"/>
                      </a:cubicBezTo>
                      <a:cubicBezTo>
                        <a:pt x="6906" y="3817"/>
                        <a:pt x="6847" y="3781"/>
                        <a:pt x="6787" y="3734"/>
                      </a:cubicBezTo>
                      <a:cubicBezTo>
                        <a:pt x="6668" y="3650"/>
                        <a:pt x="6537" y="3567"/>
                        <a:pt x="6418" y="3484"/>
                      </a:cubicBezTo>
                      <a:cubicBezTo>
                        <a:pt x="6299" y="3400"/>
                        <a:pt x="6168" y="3317"/>
                        <a:pt x="6049" y="3245"/>
                      </a:cubicBezTo>
                      <a:cubicBezTo>
                        <a:pt x="6025" y="3234"/>
                        <a:pt x="6002" y="3210"/>
                        <a:pt x="5978" y="3198"/>
                      </a:cubicBezTo>
                      <a:lnTo>
                        <a:pt x="5978" y="3198"/>
                      </a:lnTo>
                      <a:cubicBezTo>
                        <a:pt x="6097" y="3222"/>
                        <a:pt x="6216" y="3245"/>
                        <a:pt x="6335" y="3269"/>
                      </a:cubicBezTo>
                      <a:cubicBezTo>
                        <a:pt x="6478" y="3293"/>
                        <a:pt x="6609" y="3317"/>
                        <a:pt x="6752" y="3329"/>
                      </a:cubicBezTo>
                      <a:cubicBezTo>
                        <a:pt x="6879" y="3350"/>
                        <a:pt x="7016" y="3390"/>
                        <a:pt x="7145" y="3390"/>
                      </a:cubicBezTo>
                      <a:cubicBezTo>
                        <a:pt x="7161" y="3390"/>
                        <a:pt x="7177" y="3390"/>
                        <a:pt x="7192" y="3388"/>
                      </a:cubicBezTo>
                      <a:cubicBezTo>
                        <a:pt x="7299" y="3376"/>
                        <a:pt x="7323" y="3198"/>
                        <a:pt x="7228" y="3150"/>
                      </a:cubicBezTo>
                      <a:cubicBezTo>
                        <a:pt x="7097" y="3091"/>
                        <a:pt x="6942" y="3091"/>
                        <a:pt x="6811" y="3067"/>
                      </a:cubicBezTo>
                      <a:cubicBezTo>
                        <a:pt x="6668" y="3055"/>
                        <a:pt x="6525" y="3031"/>
                        <a:pt x="6383" y="3007"/>
                      </a:cubicBezTo>
                      <a:cubicBezTo>
                        <a:pt x="6252" y="2995"/>
                        <a:pt x="6121" y="2972"/>
                        <a:pt x="6002" y="2960"/>
                      </a:cubicBezTo>
                      <a:cubicBezTo>
                        <a:pt x="6013" y="2960"/>
                        <a:pt x="6025" y="2948"/>
                        <a:pt x="6037" y="2936"/>
                      </a:cubicBezTo>
                      <a:cubicBezTo>
                        <a:pt x="6133" y="2900"/>
                        <a:pt x="6240" y="2853"/>
                        <a:pt x="6335" y="2805"/>
                      </a:cubicBezTo>
                      <a:cubicBezTo>
                        <a:pt x="6430" y="2769"/>
                        <a:pt x="6525" y="2734"/>
                        <a:pt x="6621" y="2698"/>
                      </a:cubicBezTo>
                      <a:cubicBezTo>
                        <a:pt x="6728" y="2674"/>
                        <a:pt x="6871" y="2650"/>
                        <a:pt x="6942" y="2567"/>
                      </a:cubicBezTo>
                      <a:cubicBezTo>
                        <a:pt x="6990" y="2507"/>
                        <a:pt x="6978" y="2412"/>
                        <a:pt x="6895" y="2376"/>
                      </a:cubicBezTo>
                      <a:cubicBezTo>
                        <a:pt x="6874" y="2370"/>
                        <a:pt x="6852" y="2367"/>
                        <a:pt x="6830" y="2367"/>
                      </a:cubicBezTo>
                      <a:cubicBezTo>
                        <a:pt x="6734" y="2367"/>
                        <a:pt x="6624" y="2419"/>
                        <a:pt x="6537" y="2448"/>
                      </a:cubicBezTo>
                      <a:cubicBezTo>
                        <a:pt x="6430" y="2483"/>
                        <a:pt x="6335" y="2531"/>
                        <a:pt x="6228" y="2567"/>
                      </a:cubicBezTo>
                      <a:cubicBezTo>
                        <a:pt x="6133" y="2614"/>
                        <a:pt x="6037" y="2662"/>
                        <a:pt x="5942" y="2722"/>
                      </a:cubicBezTo>
                      <a:cubicBezTo>
                        <a:pt x="5894" y="2745"/>
                        <a:pt x="5847" y="2769"/>
                        <a:pt x="5799" y="2805"/>
                      </a:cubicBezTo>
                      <a:cubicBezTo>
                        <a:pt x="5763" y="2829"/>
                        <a:pt x="5728" y="2853"/>
                        <a:pt x="5716" y="2900"/>
                      </a:cubicBezTo>
                      <a:cubicBezTo>
                        <a:pt x="5704" y="2888"/>
                        <a:pt x="5692" y="2876"/>
                        <a:pt x="5680" y="2864"/>
                      </a:cubicBezTo>
                      <a:cubicBezTo>
                        <a:pt x="5632" y="2817"/>
                        <a:pt x="5573" y="2781"/>
                        <a:pt x="5513" y="2757"/>
                      </a:cubicBezTo>
                      <a:cubicBezTo>
                        <a:pt x="5394" y="2686"/>
                        <a:pt x="5275" y="2614"/>
                        <a:pt x="5156" y="2543"/>
                      </a:cubicBezTo>
                      <a:cubicBezTo>
                        <a:pt x="4918" y="2400"/>
                        <a:pt x="4692" y="2257"/>
                        <a:pt x="4466" y="2102"/>
                      </a:cubicBezTo>
                      <a:cubicBezTo>
                        <a:pt x="4013" y="1817"/>
                        <a:pt x="3585" y="1483"/>
                        <a:pt x="3132" y="1198"/>
                      </a:cubicBezTo>
                      <a:cubicBezTo>
                        <a:pt x="3049" y="817"/>
                        <a:pt x="2989" y="424"/>
                        <a:pt x="2858" y="67"/>
                      </a:cubicBezTo>
                      <a:cubicBezTo>
                        <a:pt x="2842" y="22"/>
                        <a:pt x="2801" y="1"/>
                        <a:pt x="2763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0" name="Google Shape;2200;p45"/>
                <p:cNvSpPr/>
                <p:nvPr/>
              </p:nvSpPr>
              <p:spPr>
                <a:xfrm>
                  <a:off x="5762625" y="2495225"/>
                  <a:ext cx="58650" cy="83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6" h="3332" extrusionOk="0">
                      <a:moveTo>
                        <a:pt x="2167" y="1"/>
                      </a:moveTo>
                      <a:cubicBezTo>
                        <a:pt x="2113" y="1"/>
                        <a:pt x="2060" y="30"/>
                        <a:pt x="2048" y="90"/>
                      </a:cubicBezTo>
                      <a:cubicBezTo>
                        <a:pt x="1965" y="435"/>
                        <a:pt x="1976" y="804"/>
                        <a:pt x="1953" y="1161"/>
                      </a:cubicBezTo>
                      <a:cubicBezTo>
                        <a:pt x="1941" y="1519"/>
                        <a:pt x="1929" y="1888"/>
                        <a:pt x="1917" y="2245"/>
                      </a:cubicBezTo>
                      <a:cubicBezTo>
                        <a:pt x="1917" y="2269"/>
                        <a:pt x="1905" y="2293"/>
                        <a:pt x="1905" y="2316"/>
                      </a:cubicBezTo>
                      <a:cubicBezTo>
                        <a:pt x="1880" y="2314"/>
                        <a:pt x="1855" y="2313"/>
                        <a:pt x="1830" y="2313"/>
                      </a:cubicBezTo>
                      <a:cubicBezTo>
                        <a:pt x="1725" y="2313"/>
                        <a:pt x="1623" y="2331"/>
                        <a:pt x="1536" y="2340"/>
                      </a:cubicBezTo>
                      <a:cubicBezTo>
                        <a:pt x="1357" y="2364"/>
                        <a:pt x="1191" y="2400"/>
                        <a:pt x="1024" y="2459"/>
                      </a:cubicBezTo>
                      <a:cubicBezTo>
                        <a:pt x="679" y="2566"/>
                        <a:pt x="357" y="2745"/>
                        <a:pt x="71" y="2971"/>
                      </a:cubicBezTo>
                      <a:cubicBezTo>
                        <a:pt x="0" y="3031"/>
                        <a:pt x="0" y="3150"/>
                        <a:pt x="36" y="3221"/>
                      </a:cubicBezTo>
                      <a:cubicBezTo>
                        <a:pt x="86" y="3302"/>
                        <a:pt x="153" y="3331"/>
                        <a:pt x="231" y="3331"/>
                      </a:cubicBezTo>
                      <a:cubicBezTo>
                        <a:pt x="245" y="3331"/>
                        <a:pt x="259" y="3330"/>
                        <a:pt x="274" y="3328"/>
                      </a:cubicBezTo>
                      <a:cubicBezTo>
                        <a:pt x="667" y="3269"/>
                        <a:pt x="1048" y="3186"/>
                        <a:pt x="1429" y="3055"/>
                      </a:cubicBezTo>
                      <a:cubicBezTo>
                        <a:pt x="1738" y="2947"/>
                        <a:pt x="2203" y="2828"/>
                        <a:pt x="2298" y="2459"/>
                      </a:cubicBezTo>
                      <a:cubicBezTo>
                        <a:pt x="2346" y="2293"/>
                        <a:pt x="2322" y="2102"/>
                        <a:pt x="2322" y="1923"/>
                      </a:cubicBezTo>
                      <a:cubicBezTo>
                        <a:pt x="2322" y="1721"/>
                        <a:pt x="2322" y="1531"/>
                        <a:pt x="2322" y="1328"/>
                      </a:cubicBezTo>
                      <a:cubicBezTo>
                        <a:pt x="2322" y="923"/>
                        <a:pt x="2346" y="495"/>
                        <a:pt x="2286" y="90"/>
                      </a:cubicBezTo>
                      <a:cubicBezTo>
                        <a:pt x="2274" y="30"/>
                        <a:pt x="2221" y="1"/>
                        <a:pt x="2167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1" name="Google Shape;2201;p45"/>
                <p:cNvSpPr/>
                <p:nvPr/>
              </p:nvSpPr>
              <p:spPr>
                <a:xfrm>
                  <a:off x="5866150" y="2481725"/>
                  <a:ext cx="87275" cy="60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91" h="2424" extrusionOk="0">
                      <a:moveTo>
                        <a:pt x="152" y="1"/>
                      </a:moveTo>
                      <a:cubicBezTo>
                        <a:pt x="79" y="1"/>
                        <a:pt x="1" y="68"/>
                        <a:pt x="26" y="154"/>
                      </a:cubicBezTo>
                      <a:cubicBezTo>
                        <a:pt x="157" y="547"/>
                        <a:pt x="383" y="904"/>
                        <a:pt x="574" y="1261"/>
                      </a:cubicBezTo>
                      <a:cubicBezTo>
                        <a:pt x="669" y="1440"/>
                        <a:pt x="764" y="1618"/>
                        <a:pt x="860" y="1785"/>
                      </a:cubicBezTo>
                      <a:cubicBezTo>
                        <a:pt x="943" y="1940"/>
                        <a:pt x="1014" y="2118"/>
                        <a:pt x="1133" y="2249"/>
                      </a:cubicBezTo>
                      <a:cubicBezTo>
                        <a:pt x="1262" y="2384"/>
                        <a:pt x="1439" y="2423"/>
                        <a:pt x="1625" y="2423"/>
                      </a:cubicBezTo>
                      <a:cubicBezTo>
                        <a:pt x="1817" y="2423"/>
                        <a:pt x="2018" y="2381"/>
                        <a:pt x="2181" y="2356"/>
                      </a:cubicBezTo>
                      <a:cubicBezTo>
                        <a:pt x="2574" y="2285"/>
                        <a:pt x="2955" y="2178"/>
                        <a:pt x="3324" y="2047"/>
                      </a:cubicBezTo>
                      <a:cubicBezTo>
                        <a:pt x="3408" y="2011"/>
                        <a:pt x="3479" y="1940"/>
                        <a:pt x="3479" y="1844"/>
                      </a:cubicBezTo>
                      <a:cubicBezTo>
                        <a:pt x="3491" y="1761"/>
                        <a:pt x="3419" y="1654"/>
                        <a:pt x="3336" y="1642"/>
                      </a:cubicBezTo>
                      <a:cubicBezTo>
                        <a:pt x="3149" y="1605"/>
                        <a:pt x="2959" y="1587"/>
                        <a:pt x="2770" y="1587"/>
                      </a:cubicBezTo>
                      <a:cubicBezTo>
                        <a:pt x="2596" y="1587"/>
                        <a:pt x="2423" y="1602"/>
                        <a:pt x="2253" y="1630"/>
                      </a:cubicBezTo>
                      <a:cubicBezTo>
                        <a:pt x="2086" y="1666"/>
                        <a:pt x="1919" y="1713"/>
                        <a:pt x="1753" y="1773"/>
                      </a:cubicBezTo>
                      <a:cubicBezTo>
                        <a:pt x="1645" y="1821"/>
                        <a:pt x="1514" y="1868"/>
                        <a:pt x="1419" y="1928"/>
                      </a:cubicBezTo>
                      <a:cubicBezTo>
                        <a:pt x="1395" y="1916"/>
                        <a:pt x="1384" y="1892"/>
                        <a:pt x="1372" y="1868"/>
                      </a:cubicBezTo>
                      <a:cubicBezTo>
                        <a:pt x="1181" y="1571"/>
                        <a:pt x="1003" y="1249"/>
                        <a:pt x="824" y="939"/>
                      </a:cubicBezTo>
                      <a:cubicBezTo>
                        <a:pt x="633" y="642"/>
                        <a:pt x="467" y="308"/>
                        <a:pt x="229" y="35"/>
                      </a:cubicBezTo>
                      <a:cubicBezTo>
                        <a:pt x="209" y="11"/>
                        <a:pt x="181" y="1"/>
                        <a:pt x="15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2" name="Google Shape;2202;p45"/>
                <p:cNvSpPr/>
                <p:nvPr/>
              </p:nvSpPr>
              <p:spPr>
                <a:xfrm>
                  <a:off x="5800425" y="2435850"/>
                  <a:ext cx="95275" cy="83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1" h="3358" extrusionOk="0">
                      <a:moveTo>
                        <a:pt x="2179" y="0"/>
                      </a:moveTo>
                      <a:lnTo>
                        <a:pt x="333" y="465"/>
                      </a:lnTo>
                      <a:lnTo>
                        <a:pt x="0" y="3358"/>
                      </a:lnTo>
                      <a:lnTo>
                        <a:pt x="1655" y="2941"/>
                      </a:lnTo>
                      <a:lnTo>
                        <a:pt x="1810" y="2227"/>
                      </a:lnTo>
                      <a:lnTo>
                        <a:pt x="2286" y="2774"/>
                      </a:lnTo>
                      <a:lnTo>
                        <a:pt x="3810" y="2393"/>
                      </a:lnTo>
                      <a:lnTo>
                        <a:pt x="2179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3" name="Google Shape;2203;p45"/>
                <p:cNvSpPr/>
                <p:nvPr/>
              </p:nvSpPr>
              <p:spPr>
                <a:xfrm>
                  <a:off x="5754275" y="2256650"/>
                  <a:ext cx="92300" cy="9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2" h="3692" extrusionOk="0">
                      <a:moveTo>
                        <a:pt x="1846" y="1"/>
                      </a:moveTo>
                      <a:cubicBezTo>
                        <a:pt x="834" y="1"/>
                        <a:pt x="1" y="822"/>
                        <a:pt x="1" y="1846"/>
                      </a:cubicBezTo>
                      <a:cubicBezTo>
                        <a:pt x="1" y="2858"/>
                        <a:pt x="834" y="3692"/>
                        <a:pt x="1846" y="3692"/>
                      </a:cubicBezTo>
                      <a:cubicBezTo>
                        <a:pt x="2870" y="3692"/>
                        <a:pt x="3692" y="2858"/>
                        <a:pt x="3692" y="1846"/>
                      </a:cubicBezTo>
                      <a:cubicBezTo>
                        <a:pt x="3692" y="822"/>
                        <a:pt x="2870" y="1"/>
                        <a:pt x="184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4" name="Google Shape;2204;p45"/>
                <p:cNvSpPr/>
                <p:nvPr/>
              </p:nvSpPr>
              <p:spPr>
                <a:xfrm>
                  <a:off x="5771475" y="2297575"/>
                  <a:ext cx="13925" cy="9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7" h="397" extrusionOk="0">
                      <a:moveTo>
                        <a:pt x="279" y="1"/>
                      </a:moveTo>
                      <a:cubicBezTo>
                        <a:pt x="263" y="1"/>
                        <a:pt x="247" y="3"/>
                        <a:pt x="229" y="7"/>
                      </a:cubicBezTo>
                      <a:cubicBezTo>
                        <a:pt x="0" y="61"/>
                        <a:pt x="61" y="396"/>
                        <a:pt x="266" y="396"/>
                      </a:cubicBezTo>
                      <a:cubicBezTo>
                        <a:pt x="284" y="396"/>
                        <a:pt x="304" y="394"/>
                        <a:pt x="325" y="388"/>
                      </a:cubicBezTo>
                      <a:cubicBezTo>
                        <a:pt x="557" y="333"/>
                        <a:pt x="481" y="1"/>
                        <a:pt x="27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5" name="Google Shape;2205;p45"/>
                <p:cNvSpPr/>
                <p:nvPr/>
              </p:nvSpPr>
              <p:spPr>
                <a:xfrm>
                  <a:off x="5812925" y="2289475"/>
                  <a:ext cx="10725" cy="10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9" h="424" extrusionOk="0">
                      <a:moveTo>
                        <a:pt x="220" y="0"/>
                      </a:moveTo>
                      <a:cubicBezTo>
                        <a:pt x="203" y="0"/>
                        <a:pt x="185" y="3"/>
                        <a:pt x="167" y="9"/>
                      </a:cubicBezTo>
                      <a:cubicBezTo>
                        <a:pt x="131" y="21"/>
                        <a:pt x="107" y="33"/>
                        <a:pt x="84" y="45"/>
                      </a:cubicBezTo>
                      <a:cubicBezTo>
                        <a:pt x="60" y="57"/>
                        <a:pt x="48" y="81"/>
                        <a:pt x="36" y="105"/>
                      </a:cubicBezTo>
                      <a:cubicBezTo>
                        <a:pt x="24" y="128"/>
                        <a:pt x="12" y="152"/>
                        <a:pt x="12" y="188"/>
                      </a:cubicBezTo>
                      <a:cubicBezTo>
                        <a:pt x="0" y="212"/>
                        <a:pt x="0" y="236"/>
                        <a:pt x="12" y="271"/>
                      </a:cubicBezTo>
                      <a:cubicBezTo>
                        <a:pt x="24" y="283"/>
                        <a:pt x="24" y="295"/>
                        <a:pt x="36" y="319"/>
                      </a:cubicBezTo>
                      <a:cubicBezTo>
                        <a:pt x="48" y="355"/>
                        <a:pt x="72" y="378"/>
                        <a:pt x="107" y="390"/>
                      </a:cubicBezTo>
                      <a:cubicBezTo>
                        <a:pt x="119" y="402"/>
                        <a:pt x="143" y="414"/>
                        <a:pt x="155" y="414"/>
                      </a:cubicBezTo>
                      <a:cubicBezTo>
                        <a:pt x="173" y="420"/>
                        <a:pt x="191" y="423"/>
                        <a:pt x="209" y="423"/>
                      </a:cubicBezTo>
                      <a:cubicBezTo>
                        <a:pt x="226" y="423"/>
                        <a:pt x="244" y="420"/>
                        <a:pt x="262" y="414"/>
                      </a:cubicBezTo>
                      <a:cubicBezTo>
                        <a:pt x="298" y="414"/>
                        <a:pt x="322" y="402"/>
                        <a:pt x="345" y="378"/>
                      </a:cubicBezTo>
                      <a:cubicBezTo>
                        <a:pt x="369" y="367"/>
                        <a:pt x="381" y="343"/>
                        <a:pt x="393" y="319"/>
                      </a:cubicBezTo>
                      <a:cubicBezTo>
                        <a:pt x="417" y="295"/>
                        <a:pt x="417" y="271"/>
                        <a:pt x="417" y="248"/>
                      </a:cubicBezTo>
                      <a:cubicBezTo>
                        <a:pt x="429" y="212"/>
                        <a:pt x="429" y="188"/>
                        <a:pt x="417" y="164"/>
                      </a:cubicBezTo>
                      <a:cubicBezTo>
                        <a:pt x="417" y="140"/>
                        <a:pt x="405" y="128"/>
                        <a:pt x="393" y="105"/>
                      </a:cubicBezTo>
                      <a:cubicBezTo>
                        <a:pt x="381" y="81"/>
                        <a:pt x="357" y="57"/>
                        <a:pt x="322" y="33"/>
                      </a:cubicBezTo>
                      <a:cubicBezTo>
                        <a:pt x="310" y="21"/>
                        <a:pt x="286" y="21"/>
                        <a:pt x="274" y="9"/>
                      </a:cubicBezTo>
                      <a:cubicBezTo>
                        <a:pt x="256" y="3"/>
                        <a:pt x="238" y="0"/>
                        <a:pt x="22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6" name="Google Shape;2206;p45"/>
                <p:cNvSpPr/>
                <p:nvPr/>
              </p:nvSpPr>
              <p:spPr>
                <a:xfrm>
                  <a:off x="5792375" y="2287075"/>
                  <a:ext cx="3900" cy="23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" h="945" extrusionOk="0">
                      <a:moveTo>
                        <a:pt x="75" y="0"/>
                      </a:moveTo>
                      <a:cubicBezTo>
                        <a:pt x="54" y="0"/>
                        <a:pt x="31" y="13"/>
                        <a:pt x="24" y="34"/>
                      </a:cubicBezTo>
                      <a:cubicBezTo>
                        <a:pt x="1" y="93"/>
                        <a:pt x="1" y="165"/>
                        <a:pt x="1" y="236"/>
                      </a:cubicBezTo>
                      <a:cubicBezTo>
                        <a:pt x="1" y="308"/>
                        <a:pt x="13" y="379"/>
                        <a:pt x="13" y="463"/>
                      </a:cubicBezTo>
                      <a:cubicBezTo>
                        <a:pt x="13" y="605"/>
                        <a:pt x="24" y="748"/>
                        <a:pt x="36" y="891"/>
                      </a:cubicBezTo>
                      <a:cubicBezTo>
                        <a:pt x="36" y="927"/>
                        <a:pt x="66" y="945"/>
                        <a:pt x="96" y="945"/>
                      </a:cubicBezTo>
                      <a:cubicBezTo>
                        <a:pt x="126" y="945"/>
                        <a:pt x="155" y="927"/>
                        <a:pt x="155" y="891"/>
                      </a:cubicBezTo>
                      <a:cubicBezTo>
                        <a:pt x="155" y="748"/>
                        <a:pt x="155" y="594"/>
                        <a:pt x="144" y="451"/>
                      </a:cubicBezTo>
                      <a:cubicBezTo>
                        <a:pt x="144" y="379"/>
                        <a:pt x="144" y="308"/>
                        <a:pt x="144" y="236"/>
                      </a:cubicBezTo>
                      <a:cubicBezTo>
                        <a:pt x="144" y="201"/>
                        <a:pt x="144" y="165"/>
                        <a:pt x="132" y="129"/>
                      </a:cubicBezTo>
                      <a:cubicBezTo>
                        <a:pt x="132" y="93"/>
                        <a:pt x="120" y="58"/>
                        <a:pt x="108" y="22"/>
                      </a:cubicBezTo>
                      <a:cubicBezTo>
                        <a:pt x="103" y="7"/>
                        <a:pt x="89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7" name="Google Shape;2207;p45"/>
                <p:cNvSpPr/>
                <p:nvPr/>
              </p:nvSpPr>
              <p:spPr>
                <a:xfrm>
                  <a:off x="5778500" y="2307150"/>
                  <a:ext cx="48425" cy="23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7" h="943" extrusionOk="0">
                      <a:moveTo>
                        <a:pt x="1897" y="0"/>
                      </a:moveTo>
                      <a:cubicBezTo>
                        <a:pt x="1890" y="0"/>
                        <a:pt x="1883" y="2"/>
                        <a:pt x="1877" y="5"/>
                      </a:cubicBezTo>
                      <a:cubicBezTo>
                        <a:pt x="1818" y="41"/>
                        <a:pt x="1770" y="124"/>
                        <a:pt x="1734" y="183"/>
                      </a:cubicBezTo>
                      <a:cubicBezTo>
                        <a:pt x="1675" y="267"/>
                        <a:pt x="1627" y="338"/>
                        <a:pt x="1556" y="410"/>
                      </a:cubicBezTo>
                      <a:cubicBezTo>
                        <a:pt x="1413" y="541"/>
                        <a:pt x="1234" y="648"/>
                        <a:pt x="1056" y="719"/>
                      </a:cubicBezTo>
                      <a:cubicBezTo>
                        <a:pt x="924" y="772"/>
                        <a:pt x="787" y="802"/>
                        <a:pt x="655" y="802"/>
                      </a:cubicBezTo>
                      <a:cubicBezTo>
                        <a:pt x="431" y="802"/>
                        <a:pt x="222" y="715"/>
                        <a:pt x="79" y="505"/>
                      </a:cubicBezTo>
                      <a:cubicBezTo>
                        <a:pt x="71" y="497"/>
                        <a:pt x="60" y="493"/>
                        <a:pt x="48" y="493"/>
                      </a:cubicBezTo>
                      <a:cubicBezTo>
                        <a:pt x="24" y="493"/>
                        <a:pt x="0" y="509"/>
                        <a:pt x="8" y="541"/>
                      </a:cubicBezTo>
                      <a:cubicBezTo>
                        <a:pt x="95" y="827"/>
                        <a:pt x="397" y="943"/>
                        <a:pt x="688" y="943"/>
                      </a:cubicBezTo>
                      <a:cubicBezTo>
                        <a:pt x="796" y="943"/>
                        <a:pt x="903" y="927"/>
                        <a:pt x="996" y="898"/>
                      </a:cubicBezTo>
                      <a:cubicBezTo>
                        <a:pt x="1210" y="838"/>
                        <a:pt x="1425" y="731"/>
                        <a:pt x="1591" y="588"/>
                      </a:cubicBezTo>
                      <a:cubicBezTo>
                        <a:pt x="1687" y="517"/>
                        <a:pt x="1746" y="422"/>
                        <a:pt x="1806" y="326"/>
                      </a:cubicBezTo>
                      <a:cubicBezTo>
                        <a:pt x="1865" y="255"/>
                        <a:pt x="1937" y="136"/>
                        <a:pt x="1937" y="41"/>
                      </a:cubicBezTo>
                      <a:cubicBezTo>
                        <a:pt x="1937" y="14"/>
                        <a:pt x="1917" y="0"/>
                        <a:pt x="1897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208" name="Google Shape;2208;p45"/>
            <p:cNvSpPr/>
            <p:nvPr/>
          </p:nvSpPr>
          <p:spPr>
            <a:xfrm>
              <a:off x="1841836" y="9114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9" name="Google Shape;2209;p45"/>
            <p:cNvSpPr/>
            <p:nvPr/>
          </p:nvSpPr>
          <p:spPr>
            <a:xfrm>
              <a:off x="1600137" y="39466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0" name="Google Shape;2210;p45"/>
            <p:cNvSpPr/>
            <p:nvPr/>
          </p:nvSpPr>
          <p:spPr>
            <a:xfrm>
              <a:off x="1811624" y="35317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1" name="Google Shape;2211;p45"/>
            <p:cNvSpPr/>
            <p:nvPr/>
          </p:nvSpPr>
          <p:spPr>
            <a:xfrm>
              <a:off x="2126323" y="158222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2" name="Google Shape;2212;p45"/>
            <p:cNvSpPr/>
            <p:nvPr/>
          </p:nvSpPr>
          <p:spPr>
            <a:xfrm>
              <a:off x="971611" y="3400040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007572926"/>
      </p:ext>
    </p:extLst>
  </p:cSld>
  <p:clrMapOvr>
    <a:masterClrMapping/>
  </p:clrMapOvr>
  <p:transition spd="med">
    <p:circl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2">
            <a:extLst>
              <a:ext uri="{FF2B5EF4-FFF2-40B4-BE49-F238E27FC236}">
                <a16:creationId xmlns:a16="http://schemas.microsoft.com/office/drawing/2014/main" id="{1D17028F-250F-CEC8-5626-79168408FC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897366" y="281355"/>
            <a:ext cx="924357" cy="987297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9306706" y="468447"/>
            <a:ext cx="4549250" cy="1952943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3819250" y="132184"/>
            <a:ext cx="3760736" cy="1948437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>
              <a:buClrTx/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60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C670B2A4-63BA-D300-512B-EA1553842583}"/>
              </a:ext>
            </a:extLst>
          </p:cNvPr>
          <p:cNvSpPr txBox="1">
            <a:spLocks/>
          </p:cNvSpPr>
          <p:nvPr/>
        </p:nvSpPr>
        <p:spPr>
          <a:xfrm>
            <a:off x="242704" y="1861626"/>
            <a:ext cx="4212772" cy="994173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>
              <a:buClrTx/>
              <a:defRPr/>
            </a:pPr>
            <a:r>
              <a:rPr lang="en-US" sz="5400" b="1" dirty="0">
                <a:ln>
                  <a:solidFill>
                    <a:srgbClr val="F8D22D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HÁI CHANH</a:t>
            </a:r>
          </a:p>
        </p:txBody>
      </p:sp>
      <p:pic>
        <p:nvPicPr>
          <p:cNvPr id="42" name="Picture 27">
            <a:extLst>
              <a:ext uri="{FF2B5EF4-FFF2-40B4-BE49-F238E27FC236}">
                <a16:creationId xmlns:a16="http://schemas.microsoft.com/office/drawing/2014/main" id="{183D7499-45D1-543E-DD65-86C4E0B47186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flipH="1">
            <a:off x="1685604" y="3842191"/>
            <a:ext cx="858800" cy="751450"/>
          </a:xfrm>
          <a:prstGeom prst="rect">
            <a:avLst/>
          </a:prstGeom>
        </p:spPr>
      </p:pic>
      <p:pic>
        <p:nvPicPr>
          <p:cNvPr id="68" name="Picture 24">
            <a:extLst>
              <a:ext uri="{FF2B5EF4-FFF2-40B4-BE49-F238E27FC236}">
                <a16:creationId xmlns:a16="http://schemas.microsoft.com/office/drawing/2014/main" id="{D42D87C1-1AE7-4781-60E5-49BAB05BC3A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504" y="3448180"/>
            <a:ext cx="684102" cy="1035210"/>
          </a:xfrm>
          <a:prstGeom prst="rect">
            <a:avLst/>
          </a:prstGeom>
        </p:spPr>
      </p:pic>
      <p:pic>
        <p:nvPicPr>
          <p:cNvPr id="39" name="Picture 8">
            <a:extLst>
              <a:ext uri="{FF2B5EF4-FFF2-40B4-BE49-F238E27FC236}">
                <a16:creationId xmlns:a16="http://schemas.microsoft.com/office/drawing/2014/main" id="{532DB114-1A8E-D294-A924-DA7E1137E27B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413027" y="3129115"/>
            <a:ext cx="1404760" cy="142615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A87730D4-4F37-C4E7-9A88-88C771FE78DD}"/>
              </a:ext>
            </a:extLst>
          </p:cNvPr>
          <p:cNvGrpSpPr/>
          <p:nvPr/>
        </p:nvGrpSpPr>
        <p:grpSpPr>
          <a:xfrm>
            <a:off x="18098" y="4206812"/>
            <a:ext cx="9113125" cy="629852"/>
            <a:chOff x="24130" y="5609082"/>
            <a:chExt cx="12150833" cy="83980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062E87E-CD0C-A494-F5BD-5095C490E37E}"/>
                </a:ext>
              </a:extLst>
            </p:cNvPr>
            <p:cNvGrpSpPr/>
            <p:nvPr/>
          </p:nvGrpSpPr>
          <p:grpSpPr>
            <a:xfrm>
              <a:off x="24130" y="5610673"/>
              <a:ext cx="6957577" cy="830446"/>
              <a:chOff x="-21480" y="5423383"/>
              <a:chExt cx="13731179" cy="1156324"/>
            </a:xfrm>
          </p:grpSpPr>
          <p:pic>
            <p:nvPicPr>
              <p:cNvPr id="40" name="Picture 9">
                <a:extLst>
                  <a:ext uri="{FF2B5EF4-FFF2-40B4-BE49-F238E27FC236}">
                    <a16:creationId xmlns:a16="http://schemas.microsoft.com/office/drawing/2014/main" id="{C7846AB0-5432-3A60-55C6-44F38A0D9C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-21480" y="5429317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5" name="Picture 9">
                <a:extLst>
                  <a:ext uri="{FF2B5EF4-FFF2-40B4-BE49-F238E27FC236}">
                    <a16:creationId xmlns:a16="http://schemas.microsoft.com/office/drawing/2014/main" id="{BF521758-F628-2CEA-9E9D-AD484F7244C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1705349" y="5429317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6" name="Picture 9">
                <a:extLst>
                  <a:ext uri="{FF2B5EF4-FFF2-40B4-BE49-F238E27FC236}">
                    <a16:creationId xmlns:a16="http://schemas.microsoft.com/office/drawing/2014/main" id="{B09B9C02-5E22-6553-7BAC-22374010FB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3396953" y="5427341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7" name="Picture 9">
                <a:extLst>
                  <a:ext uri="{FF2B5EF4-FFF2-40B4-BE49-F238E27FC236}">
                    <a16:creationId xmlns:a16="http://schemas.microsoft.com/office/drawing/2014/main" id="{657AE32A-3B52-F50D-4729-4988365D710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5123782" y="5427341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8" name="Picture 9">
                <a:extLst>
                  <a:ext uri="{FF2B5EF4-FFF2-40B4-BE49-F238E27FC236}">
                    <a16:creationId xmlns:a16="http://schemas.microsoft.com/office/drawing/2014/main" id="{923FC1B5-4A21-B7F0-D8E0-82836F0D0B3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6811463" y="5425359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9" name="Picture 9">
                <a:extLst>
                  <a:ext uri="{FF2B5EF4-FFF2-40B4-BE49-F238E27FC236}">
                    <a16:creationId xmlns:a16="http://schemas.microsoft.com/office/drawing/2014/main" id="{1AF6DDF5-CE62-C846-E713-0B5D6D8478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8538292" y="5425359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50" name="Picture 9">
                <a:extLst>
                  <a:ext uri="{FF2B5EF4-FFF2-40B4-BE49-F238E27FC236}">
                    <a16:creationId xmlns:a16="http://schemas.microsoft.com/office/drawing/2014/main" id="{0E932F04-544B-5CEA-7E54-42AE564FC82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10229896" y="5423383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51" name="Picture 9">
                <a:extLst>
                  <a:ext uri="{FF2B5EF4-FFF2-40B4-BE49-F238E27FC236}">
                    <a16:creationId xmlns:a16="http://schemas.microsoft.com/office/drawing/2014/main" id="{88D93A45-A4BC-9598-2B05-571D8F38837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11956725" y="5423383"/>
                <a:ext cx="1752974" cy="1150390"/>
              </a:xfrm>
              <a:prstGeom prst="rect">
                <a:avLst/>
              </a:prstGeom>
            </p:spPr>
          </p:pic>
        </p:grpSp>
        <p:pic>
          <p:nvPicPr>
            <p:cNvPr id="61" name="Picture 9">
              <a:extLst>
                <a:ext uri="{FF2B5EF4-FFF2-40B4-BE49-F238E27FC236}">
                  <a16:creationId xmlns:a16="http://schemas.microsoft.com/office/drawing/2014/main" id="{E41A3229-69CF-D047-039F-79F1FA43033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6954104" y="5611925"/>
              <a:ext cx="888230" cy="826184"/>
            </a:xfrm>
            <a:prstGeom prst="rect">
              <a:avLst/>
            </a:prstGeom>
          </p:spPr>
        </p:pic>
        <p:pic>
          <p:nvPicPr>
            <p:cNvPr id="62" name="Picture 9">
              <a:extLst>
                <a:ext uri="{FF2B5EF4-FFF2-40B4-BE49-F238E27FC236}">
                  <a16:creationId xmlns:a16="http://schemas.microsoft.com/office/drawing/2014/main" id="{66DDDB6E-7A02-D976-25BC-AB9994176D3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7809251" y="5610501"/>
              <a:ext cx="888230" cy="826184"/>
            </a:xfrm>
            <a:prstGeom prst="rect">
              <a:avLst/>
            </a:prstGeom>
          </p:spPr>
        </p:pic>
        <p:pic>
          <p:nvPicPr>
            <p:cNvPr id="63" name="Picture 9">
              <a:extLst>
                <a:ext uri="{FF2B5EF4-FFF2-40B4-BE49-F238E27FC236}">
                  <a16:creationId xmlns:a16="http://schemas.microsoft.com/office/drawing/2014/main" id="{39A4BC34-D06A-DC0E-7821-A7FB8CE8A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8684233" y="5610501"/>
              <a:ext cx="888230" cy="826184"/>
            </a:xfrm>
            <a:prstGeom prst="rect">
              <a:avLst/>
            </a:prstGeom>
          </p:spPr>
        </p:pic>
        <p:pic>
          <p:nvPicPr>
            <p:cNvPr id="64" name="Picture 9">
              <a:extLst>
                <a:ext uri="{FF2B5EF4-FFF2-40B4-BE49-F238E27FC236}">
                  <a16:creationId xmlns:a16="http://schemas.microsoft.com/office/drawing/2014/main" id="{990BC493-525B-563F-3858-CB2596C63B7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9541368" y="5609082"/>
              <a:ext cx="888230" cy="826184"/>
            </a:xfrm>
            <a:prstGeom prst="rect">
              <a:avLst/>
            </a:prstGeom>
          </p:spPr>
        </p:pic>
        <p:pic>
          <p:nvPicPr>
            <p:cNvPr id="65" name="Picture 9">
              <a:extLst>
                <a:ext uri="{FF2B5EF4-FFF2-40B4-BE49-F238E27FC236}">
                  <a16:creationId xmlns:a16="http://schemas.microsoft.com/office/drawing/2014/main" id="{7F8CB300-4687-14E7-564A-13F5E8C1733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10416351" y="5609082"/>
              <a:ext cx="888230" cy="826184"/>
            </a:xfrm>
            <a:prstGeom prst="rect">
              <a:avLst/>
            </a:prstGeom>
          </p:spPr>
        </p:pic>
        <p:pic>
          <p:nvPicPr>
            <p:cNvPr id="66" name="Picture 9">
              <a:extLst>
                <a:ext uri="{FF2B5EF4-FFF2-40B4-BE49-F238E27FC236}">
                  <a16:creationId xmlns:a16="http://schemas.microsoft.com/office/drawing/2014/main" id="{EC5885CD-EA95-7D3A-1EA1-F29BA785A1A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11286733" y="5622700"/>
              <a:ext cx="888230" cy="826184"/>
            </a:xfrm>
            <a:prstGeom prst="rect">
              <a:avLst/>
            </a:prstGeom>
          </p:spPr>
        </p:pic>
      </p:grpSp>
      <p:pic>
        <p:nvPicPr>
          <p:cNvPr id="24" name="Picture 7">
            <a:extLst>
              <a:ext uri="{FF2B5EF4-FFF2-40B4-BE49-F238E27FC236}">
                <a16:creationId xmlns:a16="http://schemas.microsoft.com/office/drawing/2014/main" id="{44FF4A08-CBFB-7629-3AA9-B6FD7E8251B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893639" y="60218"/>
            <a:ext cx="4212772" cy="4992915"/>
          </a:xfrm>
          <a:prstGeom prst="rect">
            <a:avLst/>
          </a:prstGeom>
        </p:spPr>
      </p:pic>
      <p:pic>
        <p:nvPicPr>
          <p:cNvPr id="6" name="Picture 5">
            <a:hlinkClick r:id="rId12" action="ppaction://hlinksldjump"/>
            <a:extLst>
              <a:ext uri="{FF2B5EF4-FFF2-40B4-BE49-F238E27FC236}">
                <a16:creationId xmlns:a16="http://schemas.microsoft.com/office/drawing/2014/main" id="{5F7C7206-4D32-B583-6853-BA561B84208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2046788" y="3904442"/>
            <a:ext cx="2241889" cy="122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078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2.22222E-6 L 0.55534 -0.00208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60" y="-116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2">
            <a:extLst>
              <a:ext uri="{FF2B5EF4-FFF2-40B4-BE49-F238E27FC236}">
                <a16:creationId xmlns:a16="http://schemas.microsoft.com/office/drawing/2014/main" id="{1D17028F-250F-CEC8-5626-79168408FC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852072" y="209849"/>
            <a:ext cx="1318212" cy="1407970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3819250" y="132184"/>
            <a:ext cx="3760736" cy="1948437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>
              <a:buClrTx/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60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42" name="Picture 27">
            <a:extLst>
              <a:ext uri="{FF2B5EF4-FFF2-40B4-BE49-F238E27FC236}">
                <a16:creationId xmlns:a16="http://schemas.microsoft.com/office/drawing/2014/main" id="{183D7499-45D1-543E-DD65-86C4E0B47186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flipH="1">
            <a:off x="1685604" y="3842191"/>
            <a:ext cx="858800" cy="751450"/>
          </a:xfrm>
          <a:prstGeom prst="rect">
            <a:avLst/>
          </a:prstGeom>
        </p:spPr>
      </p:pic>
      <p:pic>
        <p:nvPicPr>
          <p:cNvPr id="68" name="Picture 24">
            <a:extLst>
              <a:ext uri="{FF2B5EF4-FFF2-40B4-BE49-F238E27FC236}">
                <a16:creationId xmlns:a16="http://schemas.microsoft.com/office/drawing/2014/main" id="{D42D87C1-1AE7-4781-60E5-49BAB05BC3A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8504" y="3448180"/>
            <a:ext cx="684102" cy="1035210"/>
          </a:xfrm>
          <a:prstGeom prst="rect">
            <a:avLst/>
          </a:prstGeom>
        </p:spPr>
      </p:pic>
      <p:pic>
        <p:nvPicPr>
          <p:cNvPr id="39" name="Picture 8">
            <a:extLst>
              <a:ext uri="{FF2B5EF4-FFF2-40B4-BE49-F238E27FC236}">
                <a16:creationId xmlns:a16="http://schemas.microsoft.com/office/drawing/2014/main" id="{532DB114-1A8E-D294-A924-DA7E1137E27B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413027" y="3129115"/>
            <a:ext cx="1404760" cy="142615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A87730D4-4F37-C4E7-9A88-88C771FE78DD}"/>
              </a:ext>
            </a:extLst>
          </p:cNvPr>
          <p:cNvGrpSpPr/>
          <p:nvPr/>
        </p:nvGrpSpPr>
        <p:grpSpPr>
          <a:xfrm>
            <a:off x="18098" y="4206812"/>
            <a:ext cx="9113125" cy="629852"/>
            <a:chOff x="24130" y="5609082"/>
            <a:chExt cx="12150833" cy="83980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062E87E-CD0C-A494-F5BD-5095C490E37E}"/>
                </a:ext>
              </a:extLst>
            </p:cNvPr>
            <p:cNvGrpSpPr/>
            <p:nvPr/>
          </p:nvGrpSpPr>
          <p:grpSpPr>
            <a:xfrm>
              <a:off x="24130" y="5610673"/>
              <a:ext cx="6957577" cy="830446"/>
              <a:chOff x="-21480" y="5423383"/>
              <a:chExt cx="13731179" cy="1156324"/>
            </a:xfrm>
          </p:grpSpPr>
          <p:pic>
            <p:nvPicPr>
              <p:cNvPr id="40" name="Picture 9">
                <a:extLst>
                  <a:ext uri="{FF2B5EF4-FFF2-40B4-BE49-F238E27FC236}">
                    <a16:creationId xmlns:a16="http://schemas.microsoft.com/office/drawing/2014/main" id="{C7846AB0-5432-3A60-55C6-44F38A0D9C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-21480" y="5429317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5" name="Picture 9">
                <a:extLst>
                  <a:ext uri="{FF2B5EF4-FFF2-40B4-BE49-F238E27FC236}">
                    <a16:creationId xmlns:a16="http://schemas.microsoft.com/office/drawing/2014/main" id="{BF521758-F628-2CEA-9E9D-AD484F7244C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1705349" y="5429317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6" name="Picture 9">
                <a:extLst>
                  <a:ext uri="{FF2B5EF4-FFF2-40B4-BE49-F238E27FC236}">
                    <a16:creationId xmlns:a16="http://schemas.microsoft.com/office/drawing/2014/main" id="{B09B9C02-5E22-6553-7BAC-22374010FB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3396953" y="5427341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7" name="Picture 9">
                <a:extLst>
                  <a:ext uri="{FF2B5EF4-FFF2-40B4-BE49-F238E27FC236}">
                    <a16:creationId xmlns:a16="http://schemas.microsoft.com/office/drawing/2014/main" id="{657AE32A-3B52-F50D-4729-4988365D710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5123782" y="5427341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8" name="Picture 9">
                <a:extLst>
                  <a:ext uri="{FF2B5EF4-FFF2-40B4-BE49-F238E27FC236}">
                    <a16:creationId xmlns:a16="http://schemas.microsoft.com/office/drawing/2014/main" id="{923FC1B5-4A21-B7F0-D8E0-82836F0D0B3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6811463" y="5425359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49" name="Picture 9">
                <a:extLst>
                  <a:ext uri="{FF2B5EF4-FFF2-40B4-BE49-F238E27FC236}">
                    <a16:creationId xmlns:a16="http://schemas.microsoft.com/office/drawing/2014/main" id="{1AF6DDF5-CE62-C846-E713-0B5D6D8478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8538292" y="5425359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50" name="Picture 9">
                <a:extLst>
                  <a:ext uri="{FF2B5EF4-FFF2-40B4-BE49-F238E27FC236}">
                    <a16:creationId xmlns:a16="http://schemas.microsoft.com/office/drawing/2014/main" id="{0E932F04-544B-5CEA-7E54-42AE564FC82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10229896" y="5423383"/>
                <a:ext cx="1752974" cy="1150390"/>
              </a:xfrm>
              <a:prstGeom prst="rect">
                <a:avLst/>
              </a:prstGeom>
            </p:spPr>
          </p:pic>
          <p:pic>
            <p:nvPicPr>
              <p:cNvPr id="51" name="Picture 9">
                <a:extLst>
                  <a:ext uri="{FF2B5EF4-FFF2-40B4-BE49-F238E27FC236}">
                    <a16:creationId xmlns:a16="http://schemas.microsoft.com/office/drawing/2014/main" id="{88D93A45-A4BC-9598-2B05-571D8F38837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>
              <a:xfrm>
                <a:off x="11956725" y="5423383"/>
                <a:ext cx="1752974" cy="1150390"/>
              </a:xfrm>
              <a:prstGeom prst="rect">
                <a:avLst/>
              </a:prstGeom>
            </p:spPr>
          </p:pic>
        </p:grpSp>
        <p:pic>
          <p:nvPicPr>
            <p:cNvPr id="61" name="Picture 9">
              <a:extLst>
                <a:ext uri="{FF2B5EF4-FFF2-40B4-BE49-F238E27FC236}">
                  <a16:creationId xmlns:a16="http://schemas.microsoft.com/office/drawing/2014/main" id="{E41A3229-69CF-D047-039F-79F1FA43033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6954104" y="5611925"/>
              <a:ext cx="888230" cy="826184"/>
            </a:xfrm>
            <a:prstGeom prst="rect">
              <a:avLst/>
            </a:prstGeom>
          </p:spPr>
        </p:pic>
        <p:pic>
          <p:nvPicPr>
            <p:cNvPr id="62" name="Picture 9">
              <a:extLst>
                <a:ext uri="{FF2B5EF4-FFF2-40B4-BE49-F238E27FC236}">
                  <a16:creationId xmlns:a16="http://schemas.microsoft.com/office/drawing/2014/main" id="{66DDDB6E-7A02-D976-25BC-AB9994176D3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7809251" y="5610501"/>
              <a:ext cx="888230" cy="826184"/>
            </a:xfrm>
            <a:prstGeom prst="rect">
              <a:avLst/>
            </a:prstGeom>
          </p:spPr>
        </p:pic>
        <p:pic>
          <p:nvPicPr>
            <p:cNvPr id="63" name="Picture 9">
              <a:extLst>
                <a:ext uri="{FF2B5EF4-FFF2-40B4-BE49-F238E27FC236}">
                  <a16:creationId xmlns:a16="http://schemas.microsoft.com/office/drawing/2014/main" id="{39A4BC34-D06A-DC0E-7821-A7FB8CE8A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8684233" y="5610501"/>
              <a:ext cx="888230" cy="826184"/>
            </a:xfrm>
            <a:prstGeom prst="rect">
              <a:avLst/>
            </a:prstGeom>
          </p:spPr>
        </p:pic>
        <p:pic>
          <p:nvPicPr>
            <p:cNvPr id="64" name="Picture 9">
              <a:extLst>
                <a:ext uri="{FF2B5EF4-FFF2-40B4-BE49-F238E27FC236}">
                  <a16:creationId xmlns:a16="http://schemas.microsoft.com/office/drawing/2014/main" id="{990BC493-525B-563F-3858-CB2596C63B7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9541368" y="5609082"/>
              <a:ext cx="888230" cy="826184"/>
            </a:xfrm>
            <a:prstGeom prst="rect">
              <a:avLst/>
            </a:prstGeom>
          </p:spPr>
        </p:pic>
        <p:pic>
          <p:nvPicPr>
            <p:cNvPr id="65" name="Picture 9">
              <a:extLst>
                <a:ext uri="{FF2B5EF4-FFF2-40B4-BE49-F238E27FC236}">
                  <a16:creationId xmlns:a16="http://schemas.microsoft.com/office/drawing/2014/main" id="{7F8CB300-4687-14E7-564A-13F5E8C1733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10416351" y="5609082"/>
              <a:ext cx="888230" cy="826184"/>
            </a:xfrm>
            <a:prstGeom prst="rect">
              <a:avLst/>
            </a:prstGeom>
          </p:spPr>
        </p:pic>
        <p:pic>
          <p:nvPicPr>
            <p:cNvPr id="66" name="Picture 9">
              <a:extLst>
                <a:ext uri="{FF2B5EF4-FFF2-40B4-BE49-F238E27FC236}">
                  <a16:creationId xmlns:a16="http://schemas.microsoft.com/office/drawing/2014/main" id="{EC5885CD-EA95-7D3A-1EA1-F29BA785A1A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11286733" y="5622700"/>
              <a:ext cx="888230" cy="826184"/>
            </a:xfrm>
            <a:prstGeom prst="rect">
              <a:avLst/>
            </a:prstGeom>
          </p:spPr>
        </p:pic>
      </p:grpSp>
      <p:pic>
        <p:nvPicPr>
          <p:cNvPr id="3" name="Picture 2">
            <a:hlinkClick r:id="rId10" action="ppaction://hlinksldjump"/>
            <a:extLst>
              <a:ext uri="{FF2B5EF4-FFF2-40B4-BE49-F238E27FC236}">
                <a16:creationId xmlns:a16="http://schemas.microsoft.com/office/drawing/2014/main" id="{22D4F453-DCB0-00D6-FC13-EB4E3BE5940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37242" y="3813913"/>
            <a:ext cx="1412871" cy="1321423"/>
          </a:xfrm>
          <a:prstGeom prst="rect">
            <a:avLst/>
          </a:prstGeom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CEDB2AEA-0C0B-AEAE-8541-85EF2D5265B7}"/>
              </a:ext>
            </a:extLst>
          </p:cNvPr>
          <p:cNvGrpSpPr/>
          <p:nvPr/>
        </p:nvGrpSpPr>
        <p:grpSpPr>
          <a:xfrm>
            <a:off x="9306706" y="468447"/>
            <a:ext cx="4549250" cy="1952943"/>
            <a:chOff x="12408941" y="624596"/>
            <a:chExt cx="6065666" cy="2603924"/>
          </a:xfrm>
        </p:grpSpPr>
        <p:pic>
          <p:nvPicPr>
            <p:cNvPr id="53" name="Picture 15">
              <a:extLst>
                <a:ext uri="{FF2B5EF4-FFF2-40B4-BE49-F238E27FC236}">
                  <a16:creationId xmlns:a16="http://schemas.microsoft.com/office/drawing/2014/main" id="{DCC13256-705F-90F7-E82E-5CF69927906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54" name="Picture 23">
              <a:extLst>
                <a:ext uri="{FF2B5EF4-FFF2-40B4-BE49-F238E27FC236}">
                  <a16:creationId xmlns:a16="http://schemas.microsoft.com/office/drawing/2014/main" id="{56D2278C-B009-EE90-CB0A-75E06BAA5D5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55" name="Picture 15">
              <a:extLst>
                <a:ext uri="{FF2B5EF4-FFF2-40B4-BE49-F238E27FC236}">
                  <a16:creationId xmlns:a16="http://schemas.microsoft.com/office/drawing/2014/main" id="{A83CEB2F-084B-7B44-2E4A-1E3203D92A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56" name="Picture 15">
              <a:extLst>
                <a:ext uri="{FF2B5EF4-FFF2-40B4-BE49-F238E27FC236}">
                  <a16:creationId xmlns:a16="http://schemas.microsoft.com/office/drawing/2014/main" id="{46FECE11-A959-CD5E-E6EE-17B32AADDF4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pic>
        <p:nvPicPr>
          <p:cNvPr id="44" name="Picture 14">
            <a:extLst>
              <a:ext uri="{FF2B5EF4-FFF2-40B4-BE49-F238E27FC236}">
                <a16:creationId xmlns:a16="http://schemas.microsoft.com/office/drawing/2014/main" id="{4CB4194A-0231-5217-3322-24AFE67A303B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045971" y="313726"/>
            <a:ext cx="4183113" cy="4847644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AD998681-8E1F-6E9B-656F-457E6D073E6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6670" y="702319"/>
            <a:ext cx="681288" cy="1088231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BB486720-B27F-2B9C-E15A-8592426D2C1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37881" y="1571044"/>
            <a:ext cx="685860" cy="1092803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F76BB80E-458E-8408-8266-9FBEEF6F89E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865734" y="702319"/>
            <a:ext cx="685860" cy="1088231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3C6AF71D-7AE9-36D7-864D-538C30A15BE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439434" y="1304329"/>
            <a:ext cx="685860" cy="1097376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2E9577D0-118A-3C8B-937D-24C74131CC1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155456" y="1843333"/>
            <a:ext cx="685860" cy="1111092"/>
          </a:xfrm>
          <a:prstGeom prst="rect">
            <a:avLst/>
          </a:prstGeom>
        </p:spPr>
      </p:pic>
      <p:pic>
        <p:nvPicPr>
          <p:cNvPr id="8" name="Picture 7">
            <a:hlinkClick r:id="rId19" action="ppaction://hlinksldjump"/>
            <a:extLst>
              <a:ext uri="{FF2B5EF4-FFF2-40B4-BE49-F238E27FC236}">
                <a16:creationId xmlns:a16="http://schemas.microsoft.com/office/drawing/2014/main" id="{B7A7B980-16E8-4126-5B74-C0ADE4A44CA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1913" y="693384"/>
            <a:ext cx="681288" cy="1088231"/>
          </a:xfrm>
          <a:prstGeom prst="rect">
            <a:avLst/>
          </a:prstGeom>
        </p:spPr>
      </p:pic>
      <p:pic>
        <p:nvPicPr>
          <p:cNvPr id="10" name="Picture 9">
            <a:hlinkClick r:id="rId20" action="ppaction://hlinksldjump"/>
            <a:extLst>
              <a:ext uri="{FF2B5EF4-FFF2-40B4-BE49-F238E27FC236}">
                <a16:creationId xmlns:a16="http://schemas.microsoft.com/office/drawing/2014/main" id="{17FE2497-8C74-3F79-2D35-8A89C8EBEC8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37898" y="1570797"/>
            <a:ext cx="685860" cy="1092803"/>
          </a:xfrm>
          <a:prstGeom prst="rect">
            <a:avLst/>
          </a:prstGeom>
        </p:spPr>
      </p:pic>
      <p:pic>
        <p:nvPicPr>
          <p:cNvPr id="11" name="Picture 10">
            <a:hlinkClick r:id="rId21" action="ppaction://hlinksldjump"/>
            <a:extLst>
              <a:ext uri="{FF2B5EF4-FFF2-40B4-BE49-F238E27FC236}">
                <a16:creationId xmlns:a16="http://schemas.microsoft.com/office/drawing/2014/main" id="{FA8BB667-963D-D19D-17C4-0A12EE03152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877804" y="693384"/>
            <a:ext cx="685860" cy="1088231"/>
          </a:xfrm>
          <a:prstGeom prst="rect">
            <a:avLst/>
          </a:prstGeom>
        </p:spPr>
      </p:pic>
      <p:pic>
        <p:nvPicPr>
          <p:cNvPr id="12" name="Picture 11">
            <a:hlinkClick r:id="rId22" action="ppaction://hlinksldjump"/>
            <a:extLst>
              <a:ext uri="{FF2B5EF4-FFF2-40B4-BE49-F238E27FC236}">
                <a16:creationId xmlns:a16="http://schemas.microsoft.com/office/drawing/2014/main" id="{7855211B-E254-5D3D-B04A-642C5035772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434889" y="1304329"/>
            <a:ext cx="685860" cy="1097376"/>
          </a:xfrm>
          <a:prstGeom prst="rect">
            <a:avLst/>
          </a:prstGeom>
        </p:spPr>
      </p:pic>
      <p:pic>
        <p:nvPicPr>
          <p:cNvPr id="13" name="Picture 12">
            <a:hlinkClick r:id="rId23" action="ppaction://hlinksldjump"/>
            <a:extLst>
              <a:ext uri="{FF2B5EF4-FFF2-40B4-BE49-F238E27FC236}">
                <a16:creationId xmlns:a16="http://schemas.microsoft.com/office/drawing/2014/main" id="{D9646BEC-4063-1369-CF86-F16F0F04E7F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156007" y="1836475"/>
            <a:ext cx="685860" cy="1111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8935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8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8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>
              <a:buClrTx/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60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/>
              <p:nvPr/>
            </p:nvSpPr>
            <p:spPr>
              <a:xfrm>
                <a:off x="910936" y="374426"/>
                <a:ext cx="7322128" cy="1706301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>
                  <a:lnSpc>
                    <a:spcPct val="150000"/>
                  </a:lnSpc>
                  <a:spcAft>
                    <a:spcPts val="400"/>
                  </a:spcAft>
                  <a:buClrTx/>
                </a:pPr>
                <a:r>
                  <a:rPr lang="vi-VN" sz="2400" kern="1200" noProof="1">
                    <a:solidFill>
                      <a:prstClr val="black"/>
                    </a:solidFill>
                    <a:cs typeface="Arial" panose="020B0604020202020204" pitchFamily="34" charset="0"/>
                  </a:rPr>
                  <a:t>Câu hỏi 1</a:t>
                </a:r>
                <a:r>
                  <a:rPr lang="en-US" sz="2400" kern="1200" noProof="1">
                    <a:solidFill>
                      <a:prstClr val="black"/>
                    </a:solidFill>
                    <a:cs typeface="Arial" panose="020B0604020202020204" pitchFamily="34" charset="0"/>
                  </a:rPr>
                  <a:t>: </a:t>
                </a:r>
              </a:p>
              <a:p>
                <a:pPr algn="ctr" defTabSz="457200">
                  <a:lnSpc>
                    <a:spcPct val="150000"/>
                  </a:lnSpc>
                  <a:spcAft>
                    <a:spcPts val="400"/>
                  </a:spcAft>
                  <a:buClrTx/>
                </a:pP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u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ọn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a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)−5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4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kern="1200" dirty="0">
                  <a:solidFill>
                    <a:prstClr val="white"/>
                  </a:solidFill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74426"/>
                <a:ext cx="7322128" cy="170630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/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>
                  <a:lnSpc>
                    <a:spcPct val="150000"/>
                  </a:lnSpc>
                  <a:spcAft>
                    <a:spcPts val="400"/>
                  </a:spcAft>
                  <a:buClrTx/>
                </a:pPr>
                <a:r>
                  <a:rPr lang="en-US" sz="22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− 3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fr-FR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endParaRPr lang="en-US" sz="2200" kern="1200" dirty="0">
                  <a:solidFill>
                    <a:prstClr val="white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/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2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− 4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fr-FR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 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200" i="1" kern="1200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vi-VN" sz="22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/>
              <p:nvPr/>
            </p:nvSpPr>
            <p:spPr>
              <a:xfrm>
                <a:off x="4831773" y="2309327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2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4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fr-FR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 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200" i="1" kern="1200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vi-VN" sz="22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3" y="2309327"/>
                <a:ext cx="3401292" cy="997527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/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2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− 4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fr-FR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endParaRPr lang="vi-VN" sz="22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C87A0708-BF5E-60E3-09B5-2318529420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831772" y="-477951"/>
            <a:ext cx="365523" cy="365523"/>
          </a:xfrm>
          <a:prstGeom prst="rect">
            <a:avLst/>
          </a:prstGeom>
        </p:spPr>
      </p:pic>
      <p:pic>
        <p:nvPicPr>
          <p:cNvPr id="27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60659DA9-CE05-2CF3-365D-2C3F1C7505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6919" y="-477951"/>
            <a:ext cx="365523" cy="3655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/>
              <p:nvPr/>
            </p:nvSpPr>
            <p:spPr>
              <a:xfrm>
                <a:off x="910936" y="3535453"/>
                <a:ext cx="3402435" cy="997527"/>
              </a:xfrm>
              <a:prstGeom prst="round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2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− 4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fr-FR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 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fr-FR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endParaRPr lang="vi-VN" sz="22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535453"/>
                <a:ext cx="3402435" cy="997527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hlinkClick r:id="rId14" action="ppaction://hlinksldjump"/>
            <a:extLst>
              <a:ext uri="{FF2B5EF4-FFF2-40B4-BE49-F238E27FC236}">
                <a16:creationId xmlns:a16="http://schemas.microsoft.com/office/drawing/2014/main" id="{D730B183-563C-0624-22A8-72F0AF0D710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82548" y="4202970"/>
            <a:ext cx="1009683" cy="93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4542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1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>
              <a:buClrTx/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60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/>
              <p:nvPr/>
            </p:nvSpPr>
            <p:spPr>
              <a:xfrm>
                <a:off x="910936" y="285750"/>
                <a:ext cx="7471064" cy="179497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:r>
                  <a:rPr lang="vi-VN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hỏi </a:t>
                </a: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: </a:t>
                </a:r>
                <a:r>
                  <a:rPr lang="fr-FR" sz="2400" kern="1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a</a:t>
                </a:r>
                <a:r>
                  <a:rPr lang="fr-FR" sz="24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400" kern="1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fr-FR" sz="24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N </a:t>
                </a:r>
                <a:r>
                  <a:rPr lang="fr-FR" sz="2400" kern="1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fr-FR" sz="24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400" kern="1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fr-FR" sz="24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400" kern="1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fr-FR" sz="24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400" kern="1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fr-FR" sz="24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400" kern="1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mãn</a:t>
                </a:r>
                <a:r>
                  <a:rPr lang="fr-FR" sz="24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  </a:t>
                </a:r>
              </a:p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 kern="12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𝑁</m:t>
                      </m:r>
                      <m:r>
                        <a:rPr lang="fr-FR" sz="2400" i="1" kern="12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 − (3</m:t>
                      </m:r>
                      <m:r>
                        <a:rPr lang="fr-FR" sz="2400" i="1" kern="12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𝑥𝑦</m:t>
                      </m:r>
                      <m:r>
                        <a:rPr lang="fr-FR" sz="2400" i="1" kern="12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 − 3</m:t>
                      </m:r>
                      <m:r>
                        <a:rPr lang="fr-FR" sz="2400" i="1" kern="12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fr-FR" sz="2400" i="1" kern="1200" baseline="300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fr-FR" sz="2400" i="1" kern="12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) = 4</m:t>
                      </m:r>
                      <m:r>
                        <a:rPr lang="fr-FR" sz="2400" i="1" kern="12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𝑥𝑦</m:t>
                      </m:r>
                      <m:r>
                        <a:rPr lang="fr-FR" sz="2400" i="1" kern="12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 + </m:t>
                      </m:r>
                      <m:r>
                        <a:rPr lang="fr-FR" sz="2400" i="1" kern="12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fr-FR" sz="2400" i="1" kern="1200" baseline="30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2 </m:t>
                      </m:r>
                      <m:r>
                        <a:rPr lang="fr-FR" sz="2400" i="1" kern="12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− 9</m:t>
                      </m:r>
                      <m:r>
                        <a:rPr lang="fr-FR" sz="2400" i="1" kern="12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fr-FR" sz="2400" i="1" kern="1200" baseline="300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400" i="1" kern="1200" noProof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285750"/>
                <a:ext cx="7471064" cy="179497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/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= 7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 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12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0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/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7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0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/>
              <p:nvPr/>
            </p:nvSpPr>
            <p:spPr>
              <a:xfrm>
                <a:off x="4831772" y="2309327"/>
                <a:ext cx="3401292" cy="997527"/>
              </a:xfrm>
              <a:prstGeom prst="roundRect">
                <a:avLst>
                  <a:gd name="adj" fmla="val 13230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−7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0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2" y="2309327"/>
                <a:ext cx="3401292" cy="997527"/>
              </a:xfrm>
              <a:prstGeom prst="roundRect">
                <a:avLst>
                  <a:gd name="adj" fmla="val 13230"/>
                </a:avLst>
              </a:prstGeom>
              <a:blipFill>
                <a:blip r:embed="rId9"/>
                <a:stretch>
                  <a:fillRect l="-5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/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>
                  <a:gd name="adj" fmla="val 10938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−7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−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2</m:t>
                    </m:r>
                    <m:r>
                      <a:rPr lang="pt-BR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0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>
                  <a:gd name="adj" fmla="val 10938"/>
                </a:avLst>
              </a:prstGeom>
              <a:blipFill>
                <a:blip r:embed="rId10"/>
                <a:stretch>
                  <a:fillRect l="-7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C87A0708-BF5E-60E3-09B5-2318529420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831772" y="-477951"/>
            <a:ext cx="365523" cy="365523"/>
          </a:xfrm>
          <a:prstGeom prst="rect">
            <a:avLst/>
          </a:prstGeom>
        </p:spPr>
      </p:pic>
      <p:pic>
        <p:nvPicPr>
          <p:cNvPr id="27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60659DA9-CE05-2CF3-365D-2C3F1C7505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826919" y="-477951"/>
            <a:ext cx="365523" cy="3655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/>
              <p:nvPr/>
            </p:nvSpPr>
            <p:spPr>
              <a:xfrm>
                <a:off x="910936" y="2309326"/>
                <a:ext cx="3401292" cy="997528"/>
              </a:xfrm>
              <a:prstGeom prst="round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= 7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 12</m:t>
                    </m:r>
                    <m:r>
                      <a:rPr lang="pt-BR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2309326"/>
                <a:ext cx="3401292" cy="997528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hlinkClick r:id="rId13" action="ppaction://hlinksldjump"/>
            <a:extLst>
              <a:ext uri="{FF2B5EF4-FFF2-40B4-BE49-F238E27FC236}">
                <a16:creationId xmlns:a16="http://schemas.microsoft.com/office/drawing/2014/main" id="{B5BBF5FD-3927-1781-57FA-9C225D844B9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182548" y="4202970"/>
            <a:ext cx="1009683" cy="93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125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1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>
              <a:buClrTx/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60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/>
              <p:nvPr/>
            </p:nvSpPr>
            <p:spPr>
              <a:xfrm>
                <a:off x="910936" y="419948"/>
                <a:ext cx="7322128" cy="1660779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:r>
                  <a:rPr lang="vi-VN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hỏi </a:t>
                </a: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 : </a:t>
                </a:r>
                <a:r>
                  <a:rPr lang="pt-BR" sz="2400" kern="12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a thức nào dưới đây là kết quả của phép tính 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𝑧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− 4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 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𝑧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𝑧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419948"/>
                <a:ext cx="7322128" cy="1660779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/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𝑧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− 5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/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𝑧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5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/>
              <p:nvPr/>
            </p:nvSpPr>
            <p:spPr>
              <a:xfrm>
                <a:off x="4831773" y="2309327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3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𝑧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− 5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3" y="2309327"/>
                <a:ext cx="3401292" cy="997527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/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𝑧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− 5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C87A0708-BF5E-60E3-09B5-2318529420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831772" y="-477951"/>
            <a:ext cx="365523" cy="365523"/>
          </a:xfrm>
          <a:prstGeom prst="rect">
            <a:avLst/>
          </a:prstGeom>
        </p:spPr>
      </p:pic>
      <p:pic>
        <p:nvPicPr>
          <p:cNvPr id="27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60659DA9-CE05-2CF3-365D-2C3F1C7505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6919" y="-477951"/>
            <a:ext cx="365523" cy="3655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/>
              <p:nvPr/>
            </p:nvSpPr>
            <p:spPr>
              <a:xfrm>
                <a:off x="910935" y="2309326"/>
                <a:ext cx="3401292" cy="1019392"/>
              </a:xfrm>
              <a:prstGeom prst="round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𝑧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− 5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5" y="2309326"/>
                <a:ext cx="3401292" cy="1019392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hlinkClick r:id="rId14" action="ppaction://hlinksldjump"/>
            <a:extLst>
              <a:ext uri="{FF2B5EF4-FFF2-40B4-BE49-F238E27FC236}">
                <a16:creationId xmlns:a16="http://schemas.microsoft.com/office/drawing/2014/main" id="{3C74F9A2-12D1-0508-978B-6FD1F6CA50E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82548" y="4202970"/>
            <a:ext cx="1009683" cy="93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5715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1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>
              <a:buClrTx/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60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/>
              <p:nvPr/>
            </p:nvSpPr>
            <p:spPr>
              <a:xfrm>
                <a:off x="910936" y="584436"/>
                <a:ext cx="7322128" cy="1496291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:r>
                  <a:rPr lang="vi-VN" sz="2400" kern="1200" noProof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âu hỏi </a:t>
                </a:r>
                <a:r>
                  <a:rPr lang="en-US" sz="2400" kern="1200" noProof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4: </a:t>
                </a:r>
                <a:r>
                  <a:rPr lang="pt-BR" sz="24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  <a:cs typeface="Arial" panose="020B0604020202020204" pitchFamily="34" charset="0"/>
                  </a:rPr>
                  <a:t>Chia đa thức 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(3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4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 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 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9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pt-BR" sz="24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  <a:cs typeface="Arial" panose="020B0604020202020204" pitchFamily="34" charset="0"/>
                  </a:rPr>
                  <a:t>cho đơn thức 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3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pt-BR" sz="24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  <a:cs typeface="Arial" panose="020B0604020202020204" pitchFamily="34" charset="0"/>
                  </a:rPr>
                  <a:t>ta được kết quả là </a:t>
                </a:r>
                <a:endParaRPr lang="vi-VN" sz="2400" kern="1200" noProof="1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584436"/>
                <a:ext cx="7322128" cy="149629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/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 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/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 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 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− 4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/>
              <p:nvPr/>
            </p:nvSpPr>
            <p:spPr>
              <a:xfrm>
                <a:off x="4831773" y="2309327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 kern="1200" noProof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− 3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3" y="2309327"/>
                <a:ext cx="3401292" cy="997527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/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2</m:t>
                    </m:r>
                    <m:r>
                      <a:rPr lang="en-US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en-US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− 3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C87A0708-BF5E-60E3-09B5-2318529420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831772" y="-477951"/>
            <a:ext cx="365523" cy="365523"/>
          </a:xfrm>
          <a:prstGeom prst="rect">
            <a:avLst/>
          </a:prstGeom>
        </p:spPr>
      </p:pic>
      <p:pic>
        <p:nvPicPr>
          <p:cNvPr id="27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60659DA9-CE05-2CF3-365D-2C3F1C7505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826919" y="-477951"/>
            <a:ext cx="365523" cy="3655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/>
              <p:nvPr/>
            </p:nvSpPr>
            <p:spPr>
              <a:xfrm>
                <a:off x="910936" y="3532486"/>
                <a:ext cx="3401292" cy="1000494"/>
              </a:xfrm>
              <a:prstGeom prst="round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en-US" sz="24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sz="24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 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 2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pt-BR" sz="24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− 4</m:t>
                    </m:r>
                  </m:oMath>
                </a14:m>
                <a:endParaRPr lang="vi-VN" sz="2400" kern="1200" noProof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532486"/>
                <a:ext cx="3401292" cy="1000494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hlinkClick r:id="rId13" action="ppaction://hlinksldjump"/>
            <a:extLst>
              <a:ext uri="{FF2B5EF4-FFF2-40B4-BE49-F238E27FC236}">
                <a16:creationId xmlns:a16="http://schemas.microsoft.com/office/drawing/2014/main" id="{63F3B7F2-00D8-1259-3285-4CB4B0E15A0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182548" y="4202970"/>
            <a:ext cx="1009683" cy="93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83041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1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>
              <a:buClrTx/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0" y="4184073"/>
            <a:ext cx="9141714" cy="956460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/>
              <p:nvPr/>
            </p:nvSpPr>
            <p:spPr>
              <a:xfrm>
                <a:off x="910936" y="584436"/>
                <a:ext cx="7322128" cy="1496291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:r>
                  <a:rPr lang="vi-VN" sz="2200" kern="1200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vi-VN" sz="2200" kern="1200" noProof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hỏi </a:t>
                </a:r>
                <a:r>
                  <a:rPr lang="en-US" sz="2200" kern="1200" noProof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5: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Tìm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đa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thức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B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sao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cho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tổng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B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với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đa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thức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r>
                      <a:rPr lang="en-US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en-US" sz="22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4 </m:t>
                    </m:r>
                    <m:r>
                      <a:rPr lang="en-US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 </m:t>
                    </m:r>
                    <m:r>
                      <a:rPr lang="en-US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7</m:t>
                    </m:r>
                    <m:r>
                      <a:rPr lang="en-US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en-US" sz="22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r>
                      <a:rPr lang="en-US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en-US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+ </m:t>
                    </m:r>
                    <m:r>
                      <a:rPr lang="en-US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en-US" sz="22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4 </m:t>
                    </m:r>
                    <m:r>
                      <a:rPr lang="en-US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 </m:t>
                    </m:r>
                    <m:r>
                      <a:rPr lang="en-US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5</m:t>
                    </m:r>
                    <m:r>
                      <a:rPr lang="en-US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𝑧</m:t>
                    </m:r>
                    <m:r>
                      <a:rPr lang="en-US" sz="22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− </m:t>
                    </m:r>
                    <m:r>
                      <a:rPr lang="en-US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𝑧</m:t>
                    </m:r>
                    <m:r>
                      <a:rPr lang="en-US" sz="22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r>
                      <a:rPr lang="en-US" sz="2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là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đa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</a:t>
                </a:r>
                <a:r>
                  <a:rPr lang="en-US" sz="2200" kern="1200" dirty="0" err="1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thức</a:t>
                </a:r>
                <a:r>
                  <a:rPr lang="en-US" sz="2200" kern="1200" dirty="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0?</a:t>
                </a:r>
                <a:endParaRPr lang="vi-VN" sz="2200" kern="1200" noProof="1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âu hỏi">
                <a:extLst>
                  <a:ext uri="{FF2B5EF4-FFF2-40B4-BE49-F238E27FC236}">
                    <a16:creationId xmlns:a16="http://schemas.microsoft.com/office/drawing/2014/main" id="{1AB69979-1D5C-6D4F-6590-E0650E70A5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584436"/>
                <a:ext cx="7322128" cy="149629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/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>
                  <a:gd name="adj" fmla="val 7996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2</m:t>
                    </m:r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4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7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+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4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5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𝑧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−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𝑧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Đáp án đúng">
                <a:extLst>
                  <a:ext uri="{FF2B5EF4-FFF2-40B4-BE49-F238E27FC236}">
                    <a16:creationId xmlns:a16="http://schemas.microsoft.com/office/drawing/2014/main" id="{2FB644CA-CB55-3594-B5C2-C9F8A867CD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2309327"/>
                <a:ext cx="3401292" cy="997527"/>
              </a:xfrm>
              <a:prstGeom prst="roundRect">
                <a:avLst>
                  <a:gd name="adj" fmla="val 7996"/>
                </a:avLst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/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>
                  <a:gd name="adj" fmla="val 6757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>
                  <a:lnSpc>
                    <a:spcPct val="150000"/>
                  </a:lnSpc>
                  <a:spcAft>
                    <a:spcPts val="400"/>
                  </a:spcAft>
                  <a:buClrTx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 </m:t>
                    </m:r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𝑧</m:t>
                    </m:r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000" i="1" kern="1200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sz="2000" kern="1200" dirty="0">
                  <a:solidFill>
                    <a:prstClr val="white"/>
                  </a:solidFill>
                  <a:latin typeface="Arial (Body)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Đáp án sai 1">
                <a:extLst>
                  <a:ext uri="{FF2B5EF4-FFF2-40B4-BE49-F238E27FC236}">
                    <a16:creationId xmlns:a16="http://schemas.microsoft.com/office/drawing/2014/main" id="{30828281-61AD-7A62-0775-C0E24C9C1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535453"/>
                <a:ext cx="3401292" cy="997527"/>
              </a:xfrm>
              <a:prstGeom prst="roundRect">
                <a:avLst>
                  <a:gd name="adj" fmla="val 6757"/>
                </a:avLst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/>
              <p:nvPr/>
            </p:nvSpPr>
            <p:spPr>
              <a:xfrm>
                <a:off x="4831773" y="2309327"/>
                <a:ext cx="3401292" cy="997527"/>
              </a:xfrm>
              <a:prstGeom prst="roundRect">
                <a:avLst>
                  <a:gd name="adj" fmla="val 3041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2</m:t>
                    </m:r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4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7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−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4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5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𝑧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+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𝑧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Đáp án sai 2">
                <a:extLst>
                  <a:ext uri="{FF2B5EF4-FFF2-40B4-BE49-F238E27FC236}">
                    <a16:creationId xmlns:a16="http://schemas.microsoft.com/office/drawing/2014/main" id="{E6A889FC-D3A7-FA7C-0DE3-0EA076B22F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3" y="2309327"/>
                <a:ext cx="3401292" cy="997527"/>
              </a:xfrm>
              <a:prstGeom prst="roundRect">
                <a:avLst>
                  <a:gd name="adj" fmla="val 3041"/>
                </a:avLst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/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>
                  <a:gd name="adj" fmla="val 5518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lnSpc>
                    <a:spcPct val="150000"/>
                  </a:lnSpc>
                  <a:buClrTx/>
                  <a:defRPr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2</m:t>
                    </m:r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4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7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+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4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5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𝑧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+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𝑧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</m:oMath>
                </a14:m>
                <a:endParaRPr lang="vi-VN" sz="2000" kern="1200" noProof="1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Đáp án sai 3">
                <a:extLst>
                  <a:ext uri="{FF2B5EF4-FFF2-40B4-BE49-F238E27FC236}">
                    <a16:creationId xmlns:a16="http://schemas.microsoft.com/office/drawing/2014/main" id="{39170EEF-8452-D761-9524-3629836006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772" y="3535453"/>
                <a:ext cx="3401292" cy="997527"/>
              </a:xfrm>
              <a:prstGeom prst="roundRect">
                <a:avLst>
                  <a:gd name="adj" fmla="val 5518"/>
                </a:avLst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C87A0708-BF5E-60E3-09B5-23185294203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831772" y="-477951"/>
            <a:ext cx="365523" cy="365523"/>
          </a:xfrm>
          <a:prstGeom prst="rect">
            <a:avLst/>
          </a:prstGeom>
        </p:spPr>
      </p:pic>
      <p:pic>
        <p:nvPicPr>
          <p:cNvPr id="27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60659DA9-CE05-2CF3-365D-2C3F1C75052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6919" y="-477951"/>
            <a:ext cx="365523" cy="3655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/>
              <p:nvPr/>
            </p:nvSpPr>
            <p:spPr>
              <a:xfrm>
                <a:off x="910936" y="3532486"/>
                <a:ext cx="3401292" cy="1026578"/>
              </a:xfrm>
              <a:prstGeom prst="roundRect">
                <a:avLst>
                  <a:gd name="adj" fmla="val 7996"/>
                </a:avLst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>
                  <a:lnSpc>
                    <a:spcPct val="150000"/>
                  </a:lnSpc>
                  <a:spcAft>
                    <a:spcPts val="400"/>
                  </a:spcAft>
                  <a:buClrTx/>
                </a:pPr>
                <a:r>
                  <a:rPr lang="en-US" sz="2000" kern="1200" noProof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00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0" i="1" kern="12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𝑧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000" i="1" kern="1200" baseline="30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sz="2000" kern="1200" dirty="0">
                  <a:solidFill>
                    <a:prstClr val="white"/>
                  </a:solidFill>
                  <a:latin typeface="Arial (Body)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Đáp án đúng">
                <a:extLst>
                  <a:ext uri="{FF2B5EF4-FFF2-40B4-BE49-F238E27FC236}">
                    <a16:creationId xmlns:a16="http://schemas.microsoft.com/office/drawing/2014/main" id="{73F5B725-A6FC-F5A2-F2A4-6047B0B0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3532486"/>
                <a:ext cx="3401292" cy="1026578"/>
              </a:xfrm>
              <a:prstGeom prst="roundRect">
                <a:avLst>
                  <a:gd name="adj" fmla="val 7996"/>
                </a:avLst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hlinkClick r:id="rId14" action="ppaction://hlinksldjump"/>
            <a:extLst>
              <a:ext uri="{FF2B5EF4-FFF2-40B4-BE49-F238E27FC236}">
                <a16:creationId xmlns:a16="http://schemas.microsoft.com/office/drawing/2014/main" id="{11E59D2F-835D-D87D-597C-C8D785F55BE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82548" y="4202970"/>
            <a:ext cx="1009683" cy="93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9187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1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4C1840-66C1-6955-58CB-D29835C7BE1A}"/>
              </a:ext>
            </a:extLst>
          </p:cNvPr>
          <p:cNvSpPr/>
          <p:nvPr/>
        </p:nvSpPr>
        <p:spPr>
          <a:xfrm>
            <a:off x="728500" y="331470"/>
            <a:ext cx="4772019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a, c (SGK – tr16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1643E1-9FB1-E690-FE67-49FC5E3C79E7}"/>
              </a:ext>
            </a:extLst>
          </p:cNvPr>
          <p:cNvSpPr/>
          <p:nvPr/>
        </p:nvSpPr>
        <p:spPr>
          <a:xfrm>
            <a:off x="3872865" y="331470"/>
            <a:ext cx="2779395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156803E-EAF8-518E-7F41-5B16438E25C8}"/>
                  </a:ext>
                </a:extLst>
              </p:cNvPr>
              <p:cNvSpPr/>
              <p:nvPr/>
            </p:nvSpPr>
            <p:spPr>
              <a:xfrm>
                <a:off x="566736" y="1258371"/>
                <a:ext cx="8010525" cy="5373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7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/>
                  <a:t>;		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156803E-EAF8-518E-7F41-5B16438E25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6" y="1258371"/>
                <a:ext cx="8010525" cy="537391"/>
              </a:xfrm>
              <a:prstGeom prst="rect">
                <a:avLst/>
              </a:prstGeom>
              <a:blipFill>
                <a:blip r:embed="rId3"/>
                <a:stretch>
                  <a:fillRect l="-989" b="-22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19">
            <a:extLst>
              <a:ext uri="{FF2B5EF4-FFF2-40B4-BE49-F238E27FC236}">
                <a16:creationId xmlns:a16="http://schemas.microsoft.com/office/drawing/2014/main" id="{CE9434AD-4B90-39EA-2C13-1FB0C1E1509A}"/>
              </a:ext>
            </a:extLst>
          </p:cNvPr>
          <p:cNvSpPr/>
          <p:nvPr/>
        </p:nvSpPr>
        <p:spPr>
          <a:xfrm>
            <a:off x="4057649" y="2091924"/>
            <a:ext cx="1028701" cy="537392"/>
          </a:xfrm>
          <a:prstGeom prst="wedgeEllipseCallout">
            <a:avLst>
              <a:gd name="adj1" fmla="val 1961"/>
              <a:gd name="adj2" fmla="val 57237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49736-0398-18B9-5CA3-B41B90C7B7F0}"/>
                  </a:ext>
                </a:extLst>
              </p:cNvPr>
              <p:cNvSpPr txBox="1"/>
              <p:nvPr/>
            </p:nvSpPr>
            <p:spPr>
              <a:xfrm>
                <a:off x="862964" y="3003362"/>
                <a:ext cx="6480810" cy="18047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2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–</m:t>
                    </m:r>
                    <m:r>
                      <a:rPr lang="en-US" sz="2200" i="1" kern="0" dirty="0" err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(–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3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7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2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(–</m:t>
                    </m:r>
                    <m:r>
                      <a:rPr lang="en-US" sz="2200" i="1" kern="0" dirty="0" err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. (–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+ (–</m:t>
                    </m:r>
                    <m:r>
                      <a:rPr lang="en-US" sz="2200" i="1" kern="0" dirty="0" err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. 3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(–</m:t>
                    </m:r>
                    <m:r>
                      <a:rPr lang="en-US" sz="2200" i="1" kern="0" dirty="0" err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. 7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2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2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3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7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2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49736-0398-18B9-5CA3-B41B90C7B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964" y="3003362"/>
                <a:ext cx="6480810" cy="1804789"/>
              </a:xfrm>
              <a:prstGeom prst="rect">
                <a:avLst/>
              </a:prstGeom>
              <a:blipFill>
                <a:blip r:embed="rId4"/>
                <a:stretch>
                  <a:fillRect l="-1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44BB90C-24A3-8331-ACE4-8AE706DD36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3589" y="3616433"/>
            <a:ext cx="1828800" cy="1191718"/>
          </a:xfrm>
          <a:prstGeom prst="rect">
            <a:avLst/>
          </a:prstGeom>
        </p:spPr>
      </p:pic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 animBg="1"/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44C1840-66C1-6955-58CB-D29835C7BE1A}"/>
              </a:ext>
            </a:extLst>
          </p:cNvPr>
          <p:cNvSpPr/>
          <p:nvPr/>
        </p:nvSpPr>
        <p:spPr>
          <a:xfrm>
            <a:off x="694210" y="350253"/>
            <a:ext cx="4772019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a, c (SGK – tr16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1643E1-9FB1-E690-FE67-49FC5E3C79E7}"/>
              </a:ext>
            </a:extLst>
          </p:cNvPr>
          <p:cNvSpPr/>
          <p:nvPr/>
        </p:nvSpPr>
        <p:spPr>
          <a:xfrm>
            <a:off x="3838575" y="350253"/>
            <a:ext cx="2779395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156803E-EAF8-518E-7F41-5B16438E25C8}"/>
                  </a:ext>
                </a:extLst>
              </p:cNvPr>
              <p:cNvSpPr/>
              <p:nvPr/>
            </p:nvSpPr>
            <p:spPr>
              <a:xfrm>
                <a:off x="566734" y="1047397"/>
                <a:ext cx="8010525" cy="5373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7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/>
                  <a:t>;		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156803E-EAF8-518E-7F41-5B16438E25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4" y="1047397"/>
                <a:ext cx="8010525" cy="537391"/>
              </a:xfrm>
              <a:prstGeom prst="rect">
                <a:avLst/>
              </a:prstGeom>
              <a:blipFill>
                <a:blip r:embed="rId3"/>
                <a:stretch>
                  <a:fillRect l="-989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19">
            <a:extLst>
              <a:ext uri="{FF2B5EF4-FFF2-40B4-BE49-F238E27FC236}">
                <a16:creationId xmlns:a16="http://schemas.microsoft.com/office/drawing/2014/main" id="{CE9434AD-4B90-39EA-2C13-1FB0C1E1509A}"/>
              </a:ext>
            </a:extLst>
          </p:cNvPr>
          <p:cNvSpPr/>
          <p:nvPr/>
        </p:nvSpPr>
        <p:spPr>
          <a:xfrm>
            <a:off x="4057647" y="1816936"/>
            <a:ext cx="1028701" cy="537392"/>
          </a:xfrm>
          <a:prstGeom prst="wedgeEllipseCallout">
            <a:avLst>
              <a:gd name="adj1" fmla="val 1961"/>
              <a:gd name="adj2" fmla="val 57237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44BB90C-24A3-8331-ACE4-8AE706DD36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9527" y="2160270"/>
            <a:ext cx="1864261" cy="12148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7202A82-16C9-07FB-17D9-E782665A0E46}"/>
                  </a:ext>
                </a:extLst>
              </p:cNvPr>
              <p:cNvSpPr txBox="1"/>
              <p:nvPr/>
            </p:nvSpPr>
            <p:spPr>
              <a:xfrm>
                <a:off x="566734" y="2441686"/>
                <a:ext cx="8577266" cy="24011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b="0" i="1" kern="0" baseline="300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d>
                      <m:dPr>
                        <m:ctrlP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</m:t>
                    </m:r>
                    <m:d>
                      <m:dPr>
                        <m:ctrlP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sz="2000" i="1" kern="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 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sz="2000" i="1" kern="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100" baseline="300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i="1" kern="100" baseline="300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7202A82-16C9-07FB-17D9-E782665A0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4" y="2441686"/>
                <a:ext cx="8577266" cy="2401170"/>
              </a:xfrm>
              <a:prstGeom prst="rect">
                <a:avLst/>
              </a:prstGeom>
              <a:blipFill>
                <a:blip r:embed="rId5"/>
                <a:stretch>
                  <a:fillRect l="-782" b="-3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24760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0" name="Google Shape;2220;p46"/>
          <p:cNvSpPr/>
          <p:nvPr/>
        </p:nvSpPr>
        <p:spPr>
          <a:xfrm>
            <a:off x="-222475" y="3710249"/>
            <a:ext cx="6064200" cy="1585650"/>
          </a:xfrm>
          <a:custGeom>
            <a:avLst/>
            <a:gdLst/>
            <a:ahLst/>
            <a:cxnLst/>
            <a:rect l="l" t="t" r="r" b="b"/>
            <a:pathLst>
              <a:path w="242568" h="63426" extrusionOk="0">
                <a:moveTo>
                  <a:pt x="242568" y="63426"/>
                </a:moveTo>
                <a:cubicBezTo>
                  <a:pt x="238881" y="60407"/>
                  <a:pt x="227344" y="50140"/>
                  <a:pt x="220447" y="45309"/>
                </a:cubicBezTo>
                <a:cubicBezTo>
                  <a:pt x="213550" y="40478"/>
                  <a:pt x="212406" y="35934"/>
                  <a:pt x="201187" y="34440"/>
                </a:cubicBezTo>
                <a:cubicBezTo>
                  <a:pt x="189968" y="32946"/>
                  <a:pt x="166639" y="40034"/>
                  <a:pt x="153131" y="36347"/>
                </a:cubicBezTo>
                <a:cubicBezTo>
                  <a:pt x="139623" y="32660"/>
                  <a:pt x="133584" y="16260"/>
                  <a:pt x="120140" y="12319"/>
                </a:cubicBezTo>
                <a:cubicBezTo>
                  <a:pt x="106696" y="8378"/>
                  <a:pt x="87530" y="14702"/>
                  <a:pt x="72465" y="12700"/>
                </a:cubicBezTo>
                <a:cubicBezTo>
                  <a:pt x="57400" y="10698"/>
                  <a:pt x="41827" y="1767"/>
                  <a:pt x="29749" y="305"/>
                </a:cubicBezTo>
                <a:cubicBezTo>
                  <a:pt x="17672" y="-1157"/>
                  <a:pt x="4958" y="3324"/>
                  <a:pt x="0" y="3928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0B183D-3E3B-FD46-5091-EEEACB780C03}"/>
              </a:ext>
            </a:extLst>
          </p:cNvPr>
          <p:cNvSpPr/>
          <p:nvPr/>
        </p:nvSpPr>
        <p:spPr>
          <a:xfrm>
            <a:off x="421507" y="822827"/>
            <a:ext cx="9060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6F0E0F5-A850-E160-4495-BD11DDC234AC}"/>
                  </a:ext>
                </a:extLst>
              </p:cNvPr>
              <p:cNvSpPr/>
              <p:nvPr/>
            </p:nvSpPr>
            <p:spPr>
              <a:xfrm>
                <a:off x="1175519" y="720767"/>
                <a:ext cx="7501254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buFontTx/>
                  <a:buNone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ho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endParaRPr lang="en-US" sz="2200" kern="1200" dirty="0">
                  <a:solidFill>
                    <a:prstClr val="black"/>
                  </a:solidFill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6F0E0F5-A850-E160-4495-BD11DDC234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519" y="720767"/>
                <a:ext cx="7501254" cy="537263"/>
              </a:xfrm>
              <a:prstGeom prst="rect">
                <a:avLst/>
              </a:prstGeom>
              <a:blipFill>
                <a:blip r:embed="rId3"/>
                <a:stretch>
                  <a:fillRect l="-650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3F57CC2B-8A2B-6FAA-F8EA-A8351D041786}"/>
              </a:ext>
            </a:extLst>
          </p:cNvPr>
          <p:cNvGrpSpPr/>
          <p:nvPr/>
        </p:nvGrpSpPr>
        <p:grpSpPr>
          <a:xfrm>
            <a:off x="1556177" y="142832"/>
            <a:ext cx="6031643" cy="521131"/>
            <a:chOff x="4328566" y="978669"/>
            <a:chExt cx="6031643" cy="521131"/>
          </a:xfrm>
        </p:grpSpPr>
        <p:sp>
          <p:nvSpPr>
            <p:cNvPr id="14" name="Rectangle 1">
              <a:extLst>
                <a:ext uri="{FF2B5EF4-FFF2-40B4-BE49-F238E27FC236}">
                  <a16:creationId xmlns:a16="http://schemas.microsoft.com/office/drawing/2014/main" id="{D2103DCC-386F-6119-001F-E4CCA0432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098" y="1068913"/>
              <a:ext cx="5226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rPr>
                <a:t> 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ảo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luậ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nhóm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bố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,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hoà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ành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b="1" i="1" kern="1200" dirty="0">
                  <a:latin typeface="+mj-lt"/>
                  <a:ea typeface="+mn-ea"/>
                  <a:cs typeface="Arial" panose="020B0604020202020204" pitchFamily="34" charset="0"/>
                </a:rPr>
                <a:t>HĐ1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.</a:t>
              </a:r>
              <a:endParaRPr lang="en-US" alt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AD74194-AAF2-DD8E-10BF-D5A5E282644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28566" y="978669"/>
              <a:ext cx="951544" cy="51237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179D528-EECE-C891-FE25-1A9A2E963980}"/>
                  </a:ext>
                </a:extLst>
              </p:cNvPr>
              <p:cNvSpPr/>
              <p:nvPr/>
            </p:nvSpPr>
            <p:spPr>
              <a:xfrm>
                <a:off x="296478" y="1253714"/>
                <a:ext cx="8665343" cy="1553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a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iết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ổ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à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a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.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b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ồ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ạ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ớ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a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.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ổ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bằ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ự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phép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ừ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endParaRPr lang="en-US" sz="22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179D528-EECE-C891-FE25-1A9A2E9639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78" y="1253714"/>
                <a:ext cx="8665343" cy="1553054"/>
              </a:xfrm>
              <a:prstGeom prst="rect">
                <a:avLst/>
              </a:prstGeom>
              <a:blipFill>
                <a:blip r:embed="rId5"/>
                <a:stretch>
                  <a:fillRect l="-563" b="-7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630A3E2F-F68A-DA13-FC85-21C84BA4C048}"/>
              </a:ext>
            </a:extLst>
          </p:cNvPr>
          <p:cNvGrpSpPr/>
          <p:nvPr/>
        </p:nvGrpSpPr>
        <p:grpSpPr>
          <a:xfrm>
            <a:off x="262223" y="3048914"/>
            <a:ext cx="1292257" cy="712136"/>
            <a:chOff x="8403160" y="4587774"/>
            <a:chExt cx="1263473" cy="82361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AA3273C-CD49-E46D-A772-155B9186304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553553" y="4587774"/>
              <a:ext cx="962685" cy="823613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2221F75-1761-6F54-AC0F-AB5BD8DCBE23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3F62D8-F45E-11A3-453F-4C9F86FF8EC9}"/>
                  </a:ext>
                </a:extLst>
              </p:cNvPr>
              <p:cNvSpPr/>
              <p:nvPr/>
            </p:nvSpPr>
            <p:spPr>
              <a:xfrm>
                <a:off x="1660617" y="3098440"/>
                <a:ext cx="7181641" cy="1045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a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ổ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ượ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iết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à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a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ư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sa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2</m:t>
                        </m:r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−2</m:t>
                        </m:r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3F62D8-F45E-11A3-453F-4C9F86FF8E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617" y="3098440"/>
                <a:ext cx="7181641" cy="1045223"/>
              </a:xfrm>
              <a:prstGeom prst="rect">
                <a:avLst/>
              </a:prstGeom>
              <a:blipFill>
                <a:blip r:embed="rId7"/>
                <a:stretch>
                  <a:fillRect l="-679" b="-5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D43EA2D-92A3-DCD4-E8F9-FA8260003B89}"/>
              </a:ext>
            </a:extLst>
          </p:cNvPr>
          <p:cNvSpPr/>
          <p:nvPr/>
        </p:nvSpPr>
        <p:spPr>
          <a:xfrm>
            <a:off x="792237" y="217170"/>
            <a:ext cx="4772019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(SGK – tr16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C297CC-F417-6F80-24AE-CB47D78D97BA}"/>
              </a:ext>
            </a:extLst>
          </p:cNvPr>
          <p:cNvSpPr/>
          <p:nvPr/>
        </p:nvSpPr>
        <p:spPr>
          <a:xfrm>
            <a:off x="3936602" y="217170"/>
            <a:ext cx="2779395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53C0FBA-858E-F432-6194-53811531DA97}"/>
                  </a:ext>
                </a:extLst>
              </p:cNvPr>
              <p:cNvSpPr/>
              <p:nvPr/>
            </p:nvSpPr>
            <p:spPr>
              <a:xfrm>
                <a:off x="630473" y="920141"/>
                <a:ext cx="8211504" cy="789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9</m:t>
                        </m:r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sup>
                        </m:sSup>
                      </m:e>
                    </m:d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:(13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;	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: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53C0FBA-858E-F432-6194-53811531D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73" y="920141"/>
                <a:ext cx="8211504" cy="789062"/>
              </a:xfrm>
              <a:prstGeom prst="rect">
                <a:avLst/>
              </a:prstGeom>
              <a:blipFill>
                <a:blip r:embed="rId3"/>
                <a:stretch>
                  <a:fillRect l="-965" b="-3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19">
            <a:extLst>
              <a:ext uri="{FF2B5EF4-FFF2-40B4-BE49-F238E27FC236}">
                <a16:creationId xmlns:a16="http://schemas.microsoft.com/office/drawing/2014/main" id="{369882AC-1EFA-35FD-9710-B74722C34FEC}"/>
              </a:ext>
            </a:extLst>
          </p:cNvPr>
          <p:cNvSpPr/>
          <p:nvPr/>
        </p:nvSpPr>
        <p:spPr>
          <a:xfrm>
            <a:off x="277886" y="1920058"/>
            <a:ext cx="1028701" cy="537392"/>
          </a:xfrm>
          <a:prstGeom prst="wedgeEllipseCallout">
            <a:avLst>
              <a:gd name="adj1" fmla="val 24183"/>
              <a:gd name="adj2" fmla="val 78506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FBF973-42E7-65E2-68CD-614A0B47579D}"/>
                  </a:ext>
                </a:extLst>
              </p:cNvPr>
              <p:cNvSpPr txBox="1"/>
              <p:nvPr/>
            </p:nvSpPr>
            <p:spPr>
              <a:xfrm>
                <a:off x="1179591" y="2548081"/>
                <a:ext cx="7662386" cy="496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39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: (1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= (39 :13) (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b="0" i="1" kern="0" baseline="300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(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2000" b="0" i="1" kern="0" baseline="3000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= 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FBF973-42E7-65E2-68CD-614A0B475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591" y="2548081"/>
                <a:ext cx="7662386" cy="496996"/>
              </a:xfrm>
              <a:prstGeom prst="rect">
                <a:avLst/>
              </a:prstGeom>
              <a:blipFill>
                <a:blip r:embed="rId4"/>
                <a:stretch>
                  <a:fillRect l="-876" b="-2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384A8E0-9C19-7EE5-3CFE-06E5E458D1E3}"/>
                  </a:ext>
                </a:extLst>
              </p:cNvPr>
              <p:cNvSpPr txBox="1"/>
              <p:nvPr/>
            </p:nvSpPr>
            <p:spPr>
              <a:xfrm>
                <a:off x="644285" y="3135708"/>
                <a:ext cx="8183879" cy="1519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i="1" kern="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i="1" kern="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1" kern="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n-US" sz="2000" kern="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 ker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 ker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 ker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sz="2000" i="1" ker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𝑦</m:t>
                            </m:r>
                          </m:e>
                          <m:sup>
                            <m:r>
                              <a:rPr lang="en-US" sz="2000" i="1" ker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000" i="1" kern="0" dirty="0">
                  <a:solidFill>
                    <a:srgbClr val="000000"/>
                  </a:solidFill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sSup>
                      <m:sSup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000" b="0" i="1" kern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384A8E0-9C19-7EE5-3CFE-06E5E458D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85" y="3135708"/>
                <a:ext cx="8183879" cy="1519262"/>
              </a:xfrm>
              <a:prstGeom prst="rect">
                <a:avLst/>
              </a:prstGeom>
              <a:blipFill>
                <a:blip r:embed="rId5"/>
                <a:stretch>
                  <a:fillRect l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9" grpId="0"/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DF9E50C-004A-05A3-8C37-4CD33F51268D}"/>
              </a:ext>
            </a:extLst>
          </p:cNvPr>
          <p:cNvSpPr/>
          <p:nvPr/>
        </p:nvSpPr>
        <p:spPr>
          <a:xfrm>
            <a:off x="728500" y="133083"/>
            <a:ext cx="4772019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a, c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19E4F1-20B1-4AE9-31DC-4021B6AE6728}"/>
              </a:ext>
            </a:extLst>
          </p:cNvPr>
          <p:cNvSpPr/>
          <p:nvPr/>
        </p:nvSpPr>
        <p:spPr>
          <a:xfrm>
            <a:off x="3872865" y="133083"/>
            <a:ext cx="2779395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46ECD9D-E9EA-614E-E85C-F078B90CFC0E}"/>
                  </a:ext>
                </a:extLst>
              </p:cNvPr>
              <p:cNvSpPr/>
              <p:nvPr/>
            </p:nvSpPr>
            <p:spPr>
              <a:xfrm>
                <a:off x="601024" y="830227"/>
                <a:ext cx="8010525" cy="789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200" dirty="0"/>
                  <a:t>;	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46ECD9D-E9EA-614E-E85C-F078B90CFC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24" y="830227"/>
                <a:ext cx="8010525" cy="789062"/>
              </a:xfrm>
              <a:prstGeom prst="rect">
                <a:avLst/>
              </a:prstGeom>
              <a:blipFill>
                <a:blip r:embed="rId3"/>
                <a:stretch>
                  <a:fillRect l="-989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19">
            <a:extLst>
              <a:ext uri="{FF2B5EF4-FFF2-40B4-BE49-F238E27FC236}">
                <a16:creationId xmlns:a16="http://schemas.microsoft.com/office/drawing/2014/main" id="{60E56E11-795E-295D-50E5-94E7C3BB0BAF}"/>
              </a:ext>
            </a:extLst>
          </p:cNvPr>
          <p:cNvSpPr/>
          <p:nvPr/>
        </p:nvSpPr>
        <p:spPr>
          <a:xfrm>
            <a:off x="4091935" y="1817188"/>
            <a:ext cx="1028701" cy="537392"/>
          </a:xfrm>
          <a:prstGeom prst="wedgeEllipseCallout">
            <a:avLst>
              <a:gd name="adj1" fmla="val 1961"/>
              <a:gd name="adj2" fmla="val 57237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331388-C336-80A2-ECBB-133D55C45D4B}"/>
                  </a:ext>
                </a:extLst>
              </p:cNvPr>
              <p:cNvSpPr txBox="1"/>
              <p:nvPr/>
            </p:nvSpPr>
            <p:spPr>
              <a:xfrm>
                <a:off x="980123" y="2324912"/>
                <a:ext cx="6532244" cy="26014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2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200" i="1" kern="0" dirty="0" err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2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200" i="1" kern="0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200" i="1" kern="0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2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(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 + (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 –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2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2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2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2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331388-C336-80A2-ECBB-133D55C45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123" y="2324912"/>
                <a:ext cx="6532244" cy="2601418"/>
              </a:xfrm>
              <a:prstGeom prst="rect">
                <a:avLst/>
              </a:prstGeom>
              <a:blipFill>
                <a:blip r:embed="rId4"/>
                <a:stretch>
                  <a:fillRect l="-1214" b="-3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EBCFB623-C8E7-AA92-2407-8A5A8C1561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3680" y="3559199"/>
            <a:ext cx="2560320" cy="1440180"/>
          </a:xfrm>
          <a:prstGeom prst="rect">
            <a:avLst/>
          </a:prstGeom>
        </p:spPr>
      </p:pic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DF9E50C-004A-05A3-8C37-4CD33F51268D}"/>
              </a:ext>
            </a:extLst>
          </p:cNvPr>
          <p:cNvSpPr/>
          <p:nvPr/>
        </p:nvSpPr>
        <p:spPr>
          <a:xfrm>
            <a:off x="728500" y="133083"/>
            <a:ext cx="4772019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a, c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19E4F1-20B1-4AE9-31DC-4021B6AE6728}"/>
              </a:ext>
            </a:extLst>
          </p:cNvPr>
          <p:cNvSpPr/>
          <p:nvPr/>
        </p:nvSpPr>
        <p:spPr>
          <a:xfrm>
            <a:off x="3872865" y="133083"/>
            <a:ext cx="2779395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46ECD9D-E9EA-614E-E85C-F078B90CFC0E}"/>
                  </a:ext>
                </a:extLst>
              </p:cNvPr>
              <p:cNvSpPr/>
              <p:nvPr/>
            </p:nvSpPr>
            <p:spPr>
              <a:xfrm>
                <a:off x="601024" y="830227"/>
                <a:ext cx="8010525" cy="789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200" dirty="0"/>
                  <a:t>;	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46ECD9D-E9EA-614E-E85C-F078B90CFC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24" y="830227"/>
                <a:ext cx="8010525" cy="789062"/>
              </a:xfrm>
              <a:prstGeom prst="rect">
                <a:avLst/>
              </a:prstGeom>
              <a:blipFill>
                <a:blip r:embed="rId3"/>
                <a:stretch>
                  <a:fillRect l="-989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19">
            <a:extLst>
              <a:ext uri="{FF2B5EF4-FFF2-40B4-BE49-F238E27FC236}">
                <a16:creationId xmlns:a16="http://schemas.microsoft.com/office/drawing/2014/main" id="{60E56E11-795E-295D-50E5-94E7C3BB0BAF}"/>
              </a:ext>
            </a:extLst>
          </p:cNvPr>
          <p:cNvSpPr/>
          <p:nvPr/>
        </p:nvSpPr>
        <p:spPr>
          <a:xfrm>
            <a:off x="4091935" y="1817188"/>
            <a:ext cx="1028701" cy="537392"/>
          </a:xfrm>
          <a:prstGeom prst="wedgeEllipseCallout">
            <a:avLst>
              <a:gd name="adj1" fmla="val 1961"/>
              <a:gd name="adj2" fmla="val 57237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BCFB623-C8E7-AA92-2407-8A5A8C1561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80" y="3559199"/>
            <a:ext cx="2560320" cy="14401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1998ACA-3EB1-408A-F0AA-16932372ABDB}"/>
                  </a:ext>
                </a:extLst>
              </p:cNvPr>
              <p:cNvSpPr txBox="1"/>
              <p:nvPr/>
            </p:nvSpPr>
            <p:spPr>
              <a:xfrm>
                <a:off x="825813" y="2364633"/>
                <a:ext cx="6532244" cy="2640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2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2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200" i="1" ker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sz="2200" i="1" kern="0" dirty="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6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1−1.6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1.1−3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8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2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i="1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200" i="1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4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6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1−24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200" i="1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200" i="1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6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22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1998ACA-3EB1-408A-F0AA-16932372AB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813" y="2364633"/>
                <a:ext cx="6532244" cy="2640082"/>
              </a:xfrm>
              <a:prstGeom prst="rect">
                <a:avLst/>
              </a:prstGeom>
              <a:blipFill>
                <a:blip r:embed="rId5"/>
                <a:stretch>
                  <a:fillRect l="-1213" b="-1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3067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5271B-EF5A-9616-2550-2D3BCA9746A9}"/>
              </a:ext>
            </a:extLst>
          </p:cNvPr>
          <p:cNvSpPr/>
          <p:nvPr/>
        </p:nvSpPr>
        <p:spPr>
          <a:xfrm>
            <a:off x="669599" y="292836"/>
            <a:ext cx="4772019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074F6C9-7CD9-10F2-A79B-02F41F0ECE6F}"/>
                  </a:ext>
                </a:extLst>
              </p:cNvPr>
              <p:cNvSpPr/>
              <p:nvPr/>
            </p:nvSpPr>
            <p:spPr>
              <a:xfrm>
                <a:off x="566736" y="893144"/>
                <a:ext cx="8010525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22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  <a:p>
                <a:pPr>
                  <a:lnSpc>
                    <a:spcPct val="150000"/>
                  </a:lnSpc>
                </a:pPr>
                <a:r>
                  <a:rPr lang="en-US" sz="2200" dirty="0" err="1"/>
                  <a:t>khi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1,2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 err="1"/>
                  <a:t>và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6,2</m:t>
                    </m:r>
                  </m:oMath>
                </a14:m>
                <a:endParaRPr lang="en-US" sz="2200" dirty="0"/>
              </a:p>
              <a:p>
                <a:pPr>
                  <a:lnSpc>
                    <a:spcPct val="150000"/>
                  </a:lnSpc>
                </a:pPr>
                <a:r>
                  <a:rPr lang="en-US" sz="2200" dirty="0"/>
                  <a:t>b) </a:t>
                </a:r>
                <a:r>
                  <a:rPr lang="en-US" sz="2200" dirty="0" err="1"/>
                  <a:t>Chứ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m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giá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rị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ủa</a:t>
                </a:r>
                <a:r>
                  <a:rPr lang="en-US" sz="2200" dirty="0"/>
                  <a:t> </a:t>
                </a:r>
                <a:r>
                  <a:rPr lang="en-US" sz="2200" dirty="0" err="1"/>
                  <a:t>biểu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hứ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au</a:t>
                </a:r>
                <a:r>
                  <a:rPr lang="en-US" sz="2200" dirty="0"/>
                  <a:t> </a:t>
                </a:r>
                <a:r>
                  <a:rPr lang="en-US" sz="2200" dirty="0" err="1"/>
                  <a:t>khô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phụ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huộ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vào</a:t>
                </a:r>
                <a:r>
                  <a:rPr lang="en-US" sz="2200" dirty="0"/>
                  <a:t> </a:t>
                </a:r>
                <a:r>
                  <a:rPr lang="en-US" sz="2200" dirty="0" err="1"/>
                  <a:t>giá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rị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ủa</a:t>
                </a:r>
                <a:r>
                  <a:rPr lang="en-US" sz="2200" dirty="0"/>
                  <a:t> </a:t>
                </a:r>
                <a:r>
                  <a:rPr lang="en-US" sz="2200" dirty="0" err="1"/>
                  <a:t>biến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d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10</m:t>
                          </m:r>
                        </m:e>
                      </m:d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074F6C9-7CD9-10F2-A79B-02F41F0ECE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6" y="893144"/>
                <a:ext cx="8010525" cy="3139321"/>
              </a:xfrm>
              <a:prstGeom prst="rect">
                <a:avLst/>
              </a:prstGeom>
              <a:blipFill>
                <a:blip r:embed="rId3"/>
                <a:stretch>
                  <a:fillRect l="-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6">
            <a:extLst>
              <a:ext uri="{FF2B5EF4-FFF2-40B4-BE49-F238E27FC236}">
                <a16:creationId xmlns:a16="http://schemas.microsoft.com/office/drawing/2014/main" id="{29B93A66-C81F-99A2-35E5-65954D7C51D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68408">
            <a:off x="8296862" y="-25753"/>
            <a:ext cx="883982" cy="976286"/>
          </a:xfrm>
          <a:prstGeom prst="rect">
            <a:avLst/>
          </a:prstGeom>
        </p:spPr>
      </p:pic>
      <p:pic>
        <p:nvPicPr>
          <p:cNvPr id="15" name="Picture 13">
            <a:extLst>
              <a:ext uri="{FF2B5EF4-FFF2-40B4-BE49-F238E27FC236}">
                <a16:creationId xmlns:a16="http://schemas.microsoft.com/office/drawing/2014/main" id="{658B88B6-3FF6-B08D-6464-C900FAAC16F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434558" y="3496369"/>
            <a:ext cx="1193184" cy="15079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5271B-EF5A-9616-2550-2D3BCA9746A9}"/>
              </a:ext>
            </a:extLst>
          </p:cNvPr>
          <p:cNvSpPr/>
          <p:nvPr/>
        </p:nvSpPr>
        <p:spPr>
          <a:xfrm>
            <a:off x="672482" y="212826"/>
            <a:ext cx="4772019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7A6B45-B6E0-4126-3787-DB56746D5776}"/>
                  </a:ext>
                </a:extLst>
              </p:cNvPr>
              <p:cNvSpPr txBox="1"/>
              <p:nvPr/>
            </p:nvSpPr>
            <p:spPr>
              <a:xfrm>
                <a:off x="490780" y="1282782"/>
                <a:ext cx="8162436" cy="1780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(5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– (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– (4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5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)</m:t>
                    </m:r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5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–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– 4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5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(5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4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+ (5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+ (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–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– 1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3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.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7A6B45-B6E0-4126-3787-DB56746D5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80" y="1282782"/>
                <a:ext cx="8162436" cy="1780552"/>
              </a:xfrm>
              <a:prstGeom prst="rect">
                <a:avLst/>
              </a:prstGeom>
              <a:blipFill>
                <a:blip r:embed="rId3"/>
                <a:stretch>
                  <a:fillRect l="-822" b="-4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7218826-BFB9-8343-DE7D-AA8BDAAD28BD}"/>
                  </a:ext>
                </a:extLst>
              </p:cNvPr>
              <p:cNvSpPr txBox="1"/>
              <p:nvPr/>
            </p:nvSpPr>
            <p:spPr>
              <a:xfrm>
                <a:off x="625279" y="3148341"/>
                <a:ext cx="7893439" cy="1625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1,2;  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6,2 </m:t>
                    </m:r>
                  </m:oMath>
                </a14:m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6,2 – 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6,2 – 1,2 = 5</m:t>
                    </m:r>
                  </m:oMath>
                </a14:m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P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1,2 </m:t>
                    </m:r>
                  </m:oMath>
                </a14:m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5 </m:t>
                    </m:r>
                  </m:oMath>
                </a14:m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0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000" i="1" kern="0" dirty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1,2 . 5 – 1 = 18 – 1 = 17</m:t>
                    </m:r>
                  </m:oMath>
                </a14:m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7218826-BFB9-8343-DE7D-AA8BDAAD2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79" y="3148341"/>
                <a:ext cx="7893439" cy="1625510"/>
              </a:xfrm>
              <a:prstGeom prst="rect">
                <a:avLst/>
              </a:prstGeom>
              <a:blipFill>
                <a:blip r:embed="rId4"/>
                <a:stretch>
                  <a:fillRect l="-850" b="-5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586E29D1-F647-CC64-F13A-9E963ECFA043}"/>
              </a:ext>
            </a:extLst>
          </p:cNvPr>
          <p:cNvSpPr/>
          <p:nvPr/>
        </p:nvSpPr>
        <p:spPr>
          <a:xfrm>
            <a:off x="4212767" y="801056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BDB7AA-0F4F-9BA5-F3A8-7302EE76AB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5584" y="481521"/>
            <a:ext cx="2400300" cy="1350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0574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5271B-EF5A-9616-2550-2D3BCA9746A9}"/>
              </a:ext>
            </a:extLst>
          </p:cNvPr>
          <p:cNvSpPr/>
          <p:nvPr/>
        </p:nvSpPr>
        <p:spPr>
          <a:xfrm>
            <a:off x="672483" y="212826"/>
            <a:ext cx="2802238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BDB7AA-0F4F-9BA5-F3A8-7302EE76A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274" y="212826"/>
            <a:ext cx="2400300" cy="135016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75831E5-634D-6B39-A989-4B7714970276}"/>
              </a:ext>
            </a:extLst>
          </p:cNvPr>
          <p:cNvSpPr/>
          <p:nvPr/>
        </p:nvSpPr>
        <p:spPr>
          <a:xfrm>
            <a:off x="4212766" y="819403"/>
            <a:ext cx="7184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2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2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ABCC60E-B69A-3056-2744-F5D1873BCD95}"/>
                  </a:ext>
                </a:extLst>
              </p:cNvPr>
              <p:cNvSpPr txBox="1"/>
              <p:nvPr/>
            </p:nvSpPr>
            <p:spPr>
              <a:xfrm>
                <a:off x="200113" y="1276525"/>
                <a:ext cx="8815461" cy="30567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5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4)(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3) – (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0)(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3)</m:t>
                    </m:r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(2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0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8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– 15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2) –</m:t>
                    </m:r>
                    <m:d>
                      <m:dPr>
                        <m:ctrlP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– 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– 10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– 6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baseline="3000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+ 3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+ 30</m:t>
                        </m:r>
                      </m:e>
                    </m:d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(2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– 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2) – (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30)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2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– 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12 –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 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30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(2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+(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+(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7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 + (12– 30) </m:t>
                    </m:r>
                    <m:r>
                      <a:rPr lang="en-US" sz="2000" b="1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–18.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ABCC60E-B69A-3056-2744-F5D1873BCD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13" y="1276525"/>
                <a:ext cx="8815461" cy="3056734"/>
              </a:xfrm>
              <a:prstGeom prst="rect">
                <a:avLst/>
              </a:prstGeom>
              <a:blipFill>
                <a:blip r:embed="rId4"/>
                <a:stretch>
                  <a:fillRect l="-761" b="-2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3ECE06E-5727-169E-AAF8-EAE72CCED866}"/>
              </a:ext>
            </a:extLst>
          </p:cNvPr>
          <p:cNvSpPr txBox="1"/>
          <p:nvPr/>
        </p:nvSpPr>
        <p:spPr>
          <a:xfrm>
            <a:off x="1089240" y="4362571"/>
            <a:ext cx="7683982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000" dirty="0">
                <a:ea typeface="Arial" panose="020B060402020202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i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rị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biể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s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phụ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huộ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gi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rị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biế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x.</a:t>
            </a:r>
            <a:endParaRPr kumimoji="0" lang="en-US" sz="2000" b="0" i="0" u="none" strike="noStrike" kern="1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0B993CE-F9B5-B0D7-36F4-F8837AD979DF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4F81BD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0124" y="4427486"/>
            <a:ext cx="438150" cy="391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4286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1" name="Google Shape;2161;p45"/>
          <p:cNvGrpSpPr/>
          <p:nvPr/>
        </p:nvGrpSpPr>
        <p:grpSpPr>
          <a:xfrm>
            <a:off x="2962175" y="-68325"/>
            <a:ext cx="6458575" cy="5291875"/>
            <a:chOff x="2962175" y="-68325"/>
            <a:chExt cx="6458575" cy="5291875"/>
          </a:xfrm>
        </p:grpSpPr>
        <p:sp>
          <p:nvSpPr>
            <p:cNvPr id="2162" name="Google Shape;2162;p45"/>
            <p:cNvSpPr/>
            <p:nvPr/>
          </p:nvSpPr>
          <p:spPr>
            <a:xfrm>
              <a:off x="2962175" y="-68325"/>
              <a:ext cx="6458575" cy="2963525"/>
            </a:xfrm>
            <a:custGeom>
              <a:avLst/>
              <a:gdLst/>
              <a:ahLst/>
              <a:cxnLst/>
              <a:rect l="l" t="t" r="r" b="b"/>
              <a:pathLst>
                <a:path w="258343" h="118541" extrusionOk="0">
                  <a:moveTo>
                    <a:pt x="0" y="0"/>
                  </a:moveTo>
                  <a:cubicBezTo>
                    <a:pt x="2257" y="3750"/>
                    <a:pt x="4895" y="16908"/>
                    <a:pt x="13540" y="22502"/>
                  </a:cubicBezTo>
                  <a:cubicBezTo>
                    <a:pt x="22185" y="28096"/>
                    <a:pt x="36487" y="32387"/>
                    <a:pt x="51870" y="33563"/>
                  </a:cubicBezTo>
                  <a:cubicBezTo>
                    <a:pt x="67253" y="34739"/>
                    <a:pt x="89343" y="24759"/>
                    <a:pt x="105838" y="29558"/>
                  </a:cubicBezTo>
                  <a:cubicBezTo>
                    <a:pt x="122334" y="34357"/>
                    <a:pt x="138543" y="56605"/>
                    <a:pt x="150843" y="62358"/>
                  </a:cubicBezTo>
                  <a:cubicBezTo>
                    <a:pt x="163143" y="68111"/>
                    <a:pt x="171979" y="58830"/>
                    <a:pt x="179639" y="64074"/>
                  </a:cubicBezTo>
                  <a:cubicBezTo>
                    <a:pt x="187299" y="69318"/>
                    <a:pt x="188792" y="88674"/>
                    <a:pt x="196801" y="93823"/>
                  </a:cubicBezTo>
                  <a:cubicBezTo>
                    <a:pt x="204810" y="98972"/>
                    <a:pt x="218001" y="91186"/>
                    <a:pt x="227695" y="94968"/>
                  </a:cubicBezTo>
                  <a:cubicBezTo>
                    <a:pt x="237389" y="98750"/>
                    <a:pt x="249880" y="112735"/>
                    <a:pt x="254965" y="116517"/>
                  </a:cubicBezTo>
                  <a:cubicBezTo>
                    <a:pt x="260050" y="120299"/>
                    <a:pt x="257666" y="117470"/>
                    <a:pt x="258206" y="117661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" name="Google Shape;2163;p45"/>
            <p:cNvSpPr/>
            <p:nvPr/>
          </p:nvSpPr>
          <p:spPr>
            <a:xfrm>
              <a:off x="3219625" y="3759950"/>
              <a:ext cx="6111900" cy="1463600"/>
            </a:xfrm>
            <a:custGeom>
              <a:avLst/>
              <a:gdLst/>
              <a:ahLst/>
              <a:cxnLst/>
              <a:rect l="l" t="t" r="r" b="b"/>
              <a:pathLst>
                <a:path w="244476" h="58544" extrusionOk="0">
                  <a:moveTo>
                    <a:pt x="0" y="58544"/>
                  </a:moveTo>
                  <a:cubicBezTo>
                    <a:pt x="2797" y="56923"/>
                    <a:pt x="10489" y="50249"/>
                    <a:pt x="16782" y="48819"/>
                  </a:cubicBezTo>
                  <a:cubicBezTo>
                    <a:pt x="23075" y="47389"/>
                    <a:pt x="29495" y="54445"/>
                    <a:pt x="37758" y="49963"/>
                  </a:cubicBezTo>
                  <a:cubicBezTo>
                    <a:pt x="46022" y="45482"/>
                    <a:pt x="53777" y="24695"/>
                    <a:pt x="66363" y="21930"/>
                  </a:cubicBezTo>
                  <a:cubicBezTo>
                    <a:pt x="78949" y="19165"/>
                    <a:pt x="96748" y="35883"/>
                    <a:pt x="113275" y="33372"/>
                  </a:cubicBezTo>
                  <a:cubicBezTo>
                    <a:pt x="129802" y="30861"/>
                    <a:pt x="149858" y="10520"/>
                    <a:pt x="165527" y="6865"/>
                  </a:cubicBezTo>
                  <a:cubicBezTo>
                    <a:pt x="181196" y="3210"/>
                    <a:pt x="194132" y="12586"/>
                    <a:pt x="207290" y="11442"/>
                  </a:cubicBezTo>
                  <a:cubicBezTo>
                    <a:pt x="220448" y="10298"/>
                    <a:pt x="238278" y="1907"/>
                    <a:pt x="244476" y="0"/>
                  </a:cubicBezTo>
                </a:path>
              </a:pathLst>
            </a:custGeom>
            <a:noFill/>
            <a:ln w="19050" cap="flat" cmpd="sng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5" name="Google Shape;2165;p45"/>
          <p:cNvSpPr txBox="1">
            <a:spLocks noGrp="1"/>
          </p:cNvSpPr>
          <p:nvPr>
            <p:ph type="title" idx="2"/>
          </p:nvPr>
        </p:nvSpPr>
        <p:spPr>
          <a:xfrm>
            <a:off x="4048440" y="2112608"/>
            <a:ext cx="3115717" cy="91828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500" b="1" dirty="0">
                <a:latin typeface="+mj-lt"/>
              </a:rPr>
              <a:t>VẬN DỤNG</a:t>
            </a:r>
            <a:endParaRPr sz="3500" b="1" dirty="0">
              <a:latin typeface="+mj-lt"/>
            </a:endParaRPr>
          </a:p>
        </p:txBody>
      </p:sp>
      <p:sp>
        <p:nvSpPr>
          <p:cNvPr id="2167" name="Google Shape;2167;p45"/>
          <p:cNvSpPr/>
          <p:nvPr/>
        </p:nvSpPr>
        <p:spPr>
          <a:xfrm>
            <a:off x="8572861" y="114290"/>
            <a:ext cx="384901" cy="349074"/>
          </a:xfrm>
          <a:custGeom>
            <a:avLst/>
            <a:gdLst/>
            <a:ahLst/>
            <a:cxnLst/>
            <a:rect l="l" t="t" r="r" b="b"/>
            <a:pathLst>
              <a:path w="2740" h="2485" extrusionOk="0">
                <a:moveTo>
                  <a:pt x="1491" y="0"/>
                </a:moveTo>
                <a:cubicBezTo>
                  <a:pt x="1445" y="0"/>
                  <a:pt x="1402" y="16"/>
                  <a:pt x="1382" y="51"/>
                </a:cubicBezTo>
                <a:cubicBezTo>
                  <a:pt x="1239" y="301"/>
                  <a:pt x="1108" y="551"/>
                  <a:pt x="977" y="801"/>
                </a:cubicBezTo>
                <a:cubicBezTo>
                  <a:pt x="977" y="801"/>
                  <a:pt x="977" y="801"/>
                  <a:pt x="977" y="813"/>
                </a:cubicBezTo>
                <a:cubicBezTo>
                  <a:pt x="727" y="765"/>
                  <a:pt x="477" y="718"/>
                  <a:pt x="239" y="658"/>
                </a:cubicBezTo>
                <a:cubicBezTo>
                  <a:pt x="220" y="654"/>
                  <a:pt x="202" y="653"/>
                  <a:pt x="185" y="653"/>
                </a:cubicBezTo>
                <a:cubicBezTo>
                  <a:pt x="47" y="653"/>
                  <a:pt x="1" y="776"/>
                  <a:pt x="96" y="861"/>
                </a:cubicBezTo>
                <a:cubicBezTo>
                  <a:pt x="275" y="1039"/>
                  <a:pt x="465" y="1194"/>
                  <a:pt x="656" y="1361"/>
                </a:cubicBezTo>
                <a:cubicBezTo>
                  <a:pt x="525" y="1646"/>
                  <a:pt x="430" y="1956"/>
                  <a:pt x="382" y="2278"/>
                </a:cubicBezTo>
                <a:cubicBezTo>
                  <a:pt x="372" y="2350"/>
                  <a:pt x="462" y="2451"/>
                  <a:pt x="564" y="2451"/>
                </a:cubicBezTo>
                <a:cubicBezTo>
                  <a:pt x="579" y="2451"/>
                  <a:pt x="593" y="2449"/>
                  <a:pt x="608" y="2444"/>
                </a:cubicBezTo>
                <a:cubicBezTo>
                  <a:pt x="954" y="2349"/>
                  <a:pt x="1263" y="2218"/>
                  <a:pt x="1549" y="2063"/>
                </a:cubicBezTo>
                <a:cubicBezTo>
                  <a:pt x="1727" y="2194"/>
                  <a:pt x="1918" y="2325"/>
                  <a:pt x="2108" y="2444"/>
                </a:cubicBezTo>
                <a:cubicBezTo>
                  <a:pt x="2144" y="2471"/>
                  <a:pt x="2193" y="2484"/>
                  <a:pt x="2239" y="2484"/>
                </a:cubicBezTo>
                <a:cubicBezTo>
                  <a:pt x="2316" y="2484"/>
                  <a:pt x="2385" y="2447"/>
                  <a:pt x="2370" y="2373"/>
                </a:cubicBezTo>
                <a:cubicBezTo>
                  <a:pt x="2311" y="2123"/>
                  <a:pt x="2239" y="1885"/>
                  <a:pt x="2168" y="1646"/>
                </a:cubicBezTo>
                <a:cubicBezTo>
                  <a:pt x="2359" y="1492"/>
                  <a:pt x="2525" y="1325"/>
                  <a:pt x="2680" y="1135"/>
                </a:cubicBezTo>
                <a:cubicBezTo>
                  <a:pt x="2740" y="1063"/>
                  <a:pt x="2632" y="932"/>
                  <a:pt x="2513" y="932"/>
                </a:cubicBezTo>
                <a:cubicBezTo>
                  <a:pt x="2323" y="932"/>
                  <a:pt x="2132" y="932"/>
                  <a:pt x="1942" y="920"/>
                </a:cubicBezTo>
                <a:cubicBezTo>
                  <a:pt x="1847" y="634"/>
                  <a:pt x="1751" y="361"/>
                  <a:pt x="1644" y="87"/>
                </a:cubicBezTo>
                <a:cubicBezTo>
                  <a:pt x="1623" y="31"/>
                  <a:pt x="1554" y="0"/>
                  <a:pt x="149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68" name="Google Shape;2168;p45"/>
          <p:cNvGrpSpPr/>
          <p:nvPr/>
        </p:nvGrpSpPr>
        <p:grpSpPr>
          <a:xfrm>
            <a:off x="570791" y="1284830"/>
            <a:ext cx="1834059" cy="2573840"/>
            <a:chOff x="920571" y="615585"/>
            <a:chExt cx="2961533" cy="3912785"/>
          </a:xfrm>
        </p:grpSpPr>
        <p:grpSp>
          <p:nvGrpSpPr>
            <p:cNvPr id="2169" name="Google Shape;2169;p45"/>
            <p:cNvGrpSpPr/>
            <p:nvPr/>
          </p:nvGrpSpPr>
          <p:grpSpPr>
            <a:xfrm>
              <a:off x="2315346" y="3002120"/>
              <a:ext cx="1095765" cy="1526251"/>
              <a:chOff x="7658617" y="2315257"/>
              <a:chExt cx="1265463" cy="1762618"/>
            </a:xfrm>
          </p:grpSpPr>
          <p:sp>
            <p:nvSpPr>
              <p:cNvPr id="2170" name="Google Shape;2170;p45"/>
              <p:cNvSpPr/>
              <p:nvPr/>
            </p:nvSpPr>
            <p:spPr>
              <a:xfrm>
                <a:off x="7658617" y="2315257"/>
                <a:ext cx="1265463" cy="1762192"/>
              </a:xfrm>
              <a:custGeom>
                <a:avLst/>
                <a:gdLst/>
                <a:ahLst/>
                <a:cxnLst/>
                <a:rect l="l" t="t" r="r" b="b"/>
                <a:pathLst>
                  <a:path w="11908" h="16583" extrusionOk="0">
                    <a:moveTo>
                      <a:pt x="5073" y="0"/>
                    </a:moveTo>
                    <a:cubicBezTo>
                      <a:pt x="4504" y="0"/>
                      <a:pt x="3959" y="343"/>
                      <a:pt x="3775" y="914"/>
                    </a:cubicBezTo>
                    <a:cubicBezTo>
                      <a:pt x="3680" y="1235"/>
                      <a:pt x="3680" y="1581"/>
                      <a:pt x="3680" y="1914"/>
                    </a:cubicBezTo>
                    <a:cubicBezTo>
                      <a:pt x="3692" y="2271"/>
                      <a:pt x="3692" y="2664"/>
                      <a:pt x="3501" y="2974"/>
                    </a:cubicBezTo>
                    <a:cubicBezTo>
                      <a:pt x="3339" y="3251"/>
                      <a:pt x="3045" y="3437"/>
                      <a:pt x="2732" y="3437"/>
                    </a:cubicBezTo>
                    <a:cubicBezTo>
                      <a:pt x="2656" y="3437"/>
                      <a:pt x="2578" y="3426"/>
                      <a:pt x="2501" y="3402"/>
                    </a:cubicBezTo>
                    <a:cubicBezTo>
                      <a:pt x="2096" y="3271"/>
                      <a:pt x="1965" y="2867"/>
                      <a:pt x="2013" y="2486"/>
                    </a:cubicBezTo>
                    <a:cubicBezTo>
                      <a:pt x="2036" y="2184"/>
                      <a:pt x="2173" y="1520"/>
                      <a:pt x="2566" y="1520"/>
                    </a:cubicBezTo>
                    <a:cubicBezTo>
                      <a:pt x="2576" y="1520"/>
                      <a:pt x="2586" y="1520"/>
                      <a:pt x="2596" y="1521"/>
                    </a:cubicBezTo>
                    <a:cubicBezTo>
                      <a:pt x="2811" y="1545"/>
                      <a:pt x="2870" y="1819"/>
                      <a:pt x="2775" y="1974"/>
                    </a:cubicBezTo>
                    <a:cubicBezTo>
                      <a:pt x="2668" y="2140"/>
                      <a:pt x="2430" y="2224"/>
                      <a:pt x="2251" y="2247"/>
                    </a:cubicBezTo>
                    <a:cubicBezTo>
                      <a:pt x="2132" y="2259"/>
                      <a:pt x="2144" y="2426"/>
                      <a:pt x="2251" y="2450"/>
                    </a:cubicBezTo>
                    <a:cubicBezTo>
                      <a:pt x="2304" y="2460"/>
                      <a:pt x="2358" y="2466"/>
                      <a:pt x="2411" y="2466"/>
                    </a:cubicBezTo>
                    <a:cubicBezTo>
                      <a:pt x="2834" y="2466"/>
                      <a:pt x="3227" y="2141"/>
                      <a:pt x="3132" y="1676"/>
                    </a:cubicBezTo>
                    <a:cubicBezTo>
                      <a:pt x="3064" y="1374"/>
                      <a:pt x="2824" y="1211"/>
                      <a:pt x="2566" y="1211"/>
                    </a:cubicBezTo>
                    <a:cubicBezTo>
                      <a:pt x="2417" y="1211"/>
                      <a:pt x="2263" y="1265"/>
                      <a:pt x="2132" y="1378"/>
                    </a:cubicBezTo>
                    <a:cubicBezTo>
                      <a:pt x="1811" y="1652"/>
                      <a:pt x="1680" y="2212"/>
                      <a:pt x="1680" y="2640"/>
                    </a:cubicBezTo>
                    <a:cubicBezTo>
                      <a:pt x="1680" y="3045"/>
                      <a:pt x="1846" y="3438"/>
                      <a:pt x="2227" y="3629"/>
                    </a:cubicBezTo>
                    <a:cubicBezTo>
                      <a:pt x="2389" y="3720"/>
                      <a:pt x="2569" y="3764"/>
                      <a:pt x="2748" y="3764"/>
                    </a:cubicBezTo>
                    <a:cubicBezTo>
                      <a:pt x="2990" y="3764"/>
                      <a:pt x="3232" y="3684"/>
                      <a:pt x="3430" y="3533"/>
                    </a:cubicBezTo>
                    <a:cubicBezTo>
                      <a:pt x="3775" y="3283"/>
                      <a:pt x="3954" y="2890"/>
                      <a:pt x="3989" y="2474"/>
                    </a:cubicBezTo>
                    <a:cubicBezTo>
                      <a:pt x="4085" y="1724"/>
                      <a:pt x="3811" y="676"/>
                      <a:pt x="4740" y="366"/>
                    </a:cubicBezTo>
                    <a:cubicBezTo>
                      <a:pt x="4861" y="326"/>
                      <a:pt x="4978" y="307"/>
                      <a:pt x="5090" y="307"/>
                    </a:cubicBezTo>
                    <a:cubicBezTo>
                      <a:pt x="5799" y="307"/>
                      <a:pt x="6281" y="1061"/>
                      <a:pt x="6168" y="1771"/>
                    </a:cubicBezTo>
                    <a:cubicBezTo>
                      <a:pt x="5323" y="1962"/>
                      <a:pt x="4644" y="2640"/>
                      <a:pt x="4501" y="3545"/>
                    </a:cubicBezTo>
                    <a:cubicBezTo>
                      <a:pt x="4359" y="4510"/>
                      <a:pt x="4859" y="5426"/>
                      <a:pt x="5692" y="5831"/>
                    </a:cubicBezTo>
                    <a:cubicBezTo>
                      <a:pt x="5287" y="6105"/>
                      <a:pt x="4894" y="6415"/>
                      <a:pt x="4513" y="6712"/>
                    </a:cubicBezTo>
                    <a:cubicBezTo>
                      <a:pt x="4263" y="6903"/>
                      <a:pt x="4013" y="7093"/>
                      <a:pt x="3751" y="7284"/>
                    </a:cubicBezTo>
                    <a:cubicBezTo>
                      <a:pt x="3513" y="7474"/>
                      <a:pt x="3251" y="7665"/>
                      <a:pt x="3013" y="7867"/>
                    </a:cubicBezTo>
                    <a:cubicBezTo>
                      <a:pt x="2882" y="7772"/>
                      <a:pt x="2727" y="7689"/>
                      <a:pt x="2561" y="7617"/>
                    </a:cubicBezTo>
                    <a:cubicBezTo>
                      <a:pt x="2454" y="7569"/>
                      <a:pt x="2335" y="7534"/>
                      <a:pt x="2215" y="7498"/>
                    </a:cubicBezTo>
                    <a:cubicBezTo>
                      <a:pt x="2144" y="7474"/>
                      <a:pt x="2084" y="7450"/>
                      <a:pt x="2025" y="7439"/>
                    </a:cubicBezTo>
                    <a:cubicBezTo>
                      <a:pt x="1991" y="7430"/>
                      <a:pt x="1964" y="7422"/>
                      <a:pt x="1933" y="7422"/>
                    </a:cubicBezTo>
                    <a:cubicBezTo>
                      <a:pt x="1921" y="7422"/>
                      <a:pt x="1908" y="7423"/>
                      <a:pt x="1894" y="7427"/>
                    </a:cubicBezTo>
                    <a:cubicBezTo>
                      <a:pt x="1846" y="7439"/>
                      <a:pt x="1823" y="7462"/>
                      <a:pt x="1787" y="7486"/>
                    </a:cubicBezTo>
                    <a:cubicBezTo>
                      <a:pt x="1727" y="7522"/>
                      <a:pt x="1727" y="7581"/>
                      <a:pt x="1763" y="7641"/>
                    </a:cubicBezTo>
                    <a:cubicBezTo>
                      <a:pt x="1787" y="7677"/>
                      <a:pt x="1787" y="7700"/>
                      <a:pt x="1834" y="7736"/>
                    </a:cubicBezTo>
                    <a:cubicBezTo>
                      <a:pt x="1870" y="7760"/>
                      <a:pt x="1906" y="7772"/>
                      <a:pt x="1942" y="7772"/>
                    </a:cubicBezTo>
                    <a:cubicBezTo>
                      <a:pt x="2001" y="7796"/>
                      <a:pt x="2061" y="7808"/>
                      <a:pt x="2108" y="7820"/>
                    </a:cubicBezTo>
                    <a:cubicBezTo>
                      <a:pt x="2227" y="7855"/>
                      <a:pt x="2335" y="7891"/>
                      <a:pt x="2442" y="7939"/>
                    </a:cubicBezTo>
                    <a:cubicBezTo>
                      <a:pt x="2549" y="7974"/>
                      <a:pt x="2668" y="8022"/>
                      <a:pt x="2775" y="8070"/>
                    </a:cubicBezTo>
                    <a:cubicBezTo>
                      <a:pt x="2680" y="8117"/>
                      <a:pt x="2596" y="8165"/>
                      <a:pt x="2501" y="8224"/>
                    </a:cubicBezTo>
                    <a:cubicBezTo>
                      <a:pt x="2335" y="8320"/>
                      <a:pt x="2168" y="8427"/>
                      <a:pt x="2001" y="8546"/>
                    </a:cubicBezTo>
                    <a:cubicBezTo>
                      <a:pt x="1918" y="8605"/>
                      <a:pt x="1846" y="8665"/>
                      <a:pt x="1763" y="8724"/>
                    </a:cubicBezTo>
                    <a:cubicBezTo>
                      <a:pt x="1668" y="8796"/>
                      <a:pt x="1584" y="8915"/>
                      <a:pt x="1632" y="9046"/>
                    </a:cubicBezTo>
                    <a:cubicBezTo>
                      <a:pt x="1644" y="9082"/>
                      <a:pt x="1680" y="9129"/>
                      <a:pt x="1727" y="9141"/>
                    </a:cubicBezTo>
                    <a:cubicBezTo>
                      <a:pt x="1753" y="9150"/>
                      <a:pt x="1766" y="9158"/>
                      <a:pt x="1763" y="9158"/>
                    </a:cubicBezTo>
                    <a:cubicBezTo>
                      <a:pt x="1762" y="9158"/>
                      <a:pt x="1758" y="9157"/>
                      <a:pt x="1751" y="9153"/>
                    </a:cubicBezTo>
                    <a:cubicBezTo>
                      <a:pt x="1744" y="9150"/>
                      <a:pt x="1739" y="9148"/>
                      <a:pt x="1737" y="9148"/>
                    </a:cubicBezTo>
                    <a:cubicBezTo>
                      <a:pt x="1731" y="9148"/>
                      <a:pt x="1741" y="9157"/>
                      <a:pt x="1775" y="9165"/>
                    </a:cubicBezTo>
                    <a:cubicBezTo>
                      <a:pt x="1823" y="9165"/>
                      <a:pt x="1882" y="9153"/>
                      <a:pt x="1918" y="9129"/>
                    </a:cubicBezTo>
                    <a:cubicBezTo>
                      <a:pt x="1977" y="9093"/>
                      <a:pt x="2013" y="9022"/>
                      <a:pt x="2001" y="8963"/>
                    </a:cubicBezTo>
                    <a:cubicBezTo>
                      <a:pt x="2049" y="8927"/>
                      <a:pt x="2096" y="8891"/>
                      <a:pt x="2144" y="8855"/>
                    </a:cubicBezTo>
                    <a:cubicBezTo>
                      <a:pt x="2251" y="8772"/>
                      <a:pt x="2370" y="8689"/>
                      <a:pt x="2477" y="8605"/>
                    </a:cubicBezTo>
                    <a:cubicBezTo>
                      <a:pt x="2596" y="8534"/>
                      <a:pt x="2704" y="8451"/>
                      <a:pt x="2823" y="8367"/>
                    </a:cubicBezTo>
                    <a:cubicBezTo>
                      <a:pt x="2858" y="8343"/>
                      <a:pt x="2894" y="8320"/>
                      <a:pt x="2930" y="8296"/>
                    </a:cubicBezTo>
                    <a:lnTo>
                      <a:pt x="2930" y="8296"/>
                    </a:lnTo>
                    <a:cubicBezTo>
                      <a:pt x="2894" y="8379"/>
                      <a:pt x="2858" y="8474"/>
                      <a:pt x="2823" y="8570"/>
                    </a:cubicBezTo>
                    <a:cubicBezTo>
                      <a:pt x="2775" y="8701"/>
                      <a:pt x="2727" y="8832"/>
                      <a:pt x="2692" y="8963"/>
                    </a:cubicBezTo>
                    <a:cubicBezTo>
                      <a:pt x="2644" y="9105"/>
                      <a:pt x="2596" y="9248"/>
                      <a:pt x="2573" y="9391"/>
                    </a:cubicBezTo>
                    <a:cubicBezTo>
                      <a:pt x="2565" y="9509"/>
                      <a:pt x="2667" y="9590"/>
                      <a:pt x="2763" y="9590"/>
                    </a:cubicBezTo>
                    <a:cubicBezTo>
                      <a:pt x="2822" y="9590"/>
                      <a:pt x="2879" y="9559"/>
                      <a:pt x="2906" y="9486"/>
                    </a:cubicBezTo>
                    <a:cubicBezTo>
                      <a:pt x="2954" y="9355"/>
                      <a:pt x="2977" y="9213"/>
                      <a:pt x="3013" y="9082"/>
                    </a:cubicBezTo>
                    <a:cubicBezTo>
                      <a:pt x="3049" y="8951"/>
                      <a:pt x="3085" y="8820"/>
                      <a:pt x="3120" y="8677"/>
                    </a:cubicBezTo>
                    <a:cubicBezTo>
                      <a:pt x="3156" y="8522"/>
                      <a:pt x="3204" y="8379"/>
                      <a:pt x="3251" y="8224"/>
                    </a:cubicBezTo>
                    <a:cubicBezTo>
                      <a:pt x="3263" y="8224"/>
                      <a:pt x="3263" y="8212"/>
                      <a:pt x="3263" y="8212"/>
                    </a:cubicBezTo>
                    <a:cubicBezTo>
                      <a:pt x="3275" y="8415"/>
                      <a:pt x="3311" y="8629"/>
                      <a:pt x="3347" y="8820"/>
                    </a:cubicBezTo>
                    <a:cubicBezTo>
                      <a:pt x="3382" y="8963"/>
                      <a:pt x="3406" y="9105"/>
                      <a:pt x="3442" y="9236"/>
                    </a:cubicBezTo>
                    <a:cubicBezTo>
                      <a:pt x="3466" y="9379"/>
                      <a:pt x="3489" y="9582"/>
                      <a:pt x="3644" y="9641"/>
                    </a:cubicBezTo>
                    <a:cubicBezTo>
                      <a:pt x="3657" y="9650"/>
                      <a:pt x="3672" y="9654"/>
                      <a:pt x="3689" y="9654"/>
                    </a:cubicBezTo>
                    <a:cubicBezTo>
                      <a:pt x="3719" y="9654"/>
                      <a:pt x="3752" y="9640"/>
                      <a:pt x="3775" y="9617"/>
                    </a:cubicBezTo>
                    <a:cubicBezTo>
                      <a:pt x="3870" y="9498"/>
                      <a:pt x="3799" y="9320"/>
                      <a:pt x="3763" y="9189"/>
                    </a:cubicBezTo>
                    <a:cubicBezTo>
                      <a:pt x="3739" y="9046"/>
                      <a:pt x="3704" y="8915"/>
                      <a:pt x="3680" y="8772"/>
                    </a:cubicBezTo>
                    <a:cubicBezTo>
                      <a:pt x="3620" y="8498"/>
                      <a:pt x="3585" y="8212"/>
                      <a:pt x="3513" y="7950"/>
                    </a:cubicBezTo>
                    <a:cubicBezTo>
                      <a:pt x="3656" y="7831"/>
                      <a:pt x="3799" y="7712"/>
                      <a:pt x="3954" y="7605"/>
                    </a:cubicBezTo>
                    <a:cubicBezTo>
                      <a:pt x="4204" y="7403"/>
                      <a:pt x="4466" y="7200"/>
                      <a:pt x="4728" y="6998"/>
                    </a:cubicBezTo>
                    <a:cubicBezTo>
                      <a:pt x="5156" y="6665"/>
                      <a:pt x="5621" y="6343"/>
                      <a:pt x="6025" y="5962"/>
                    </a:cubicBezTo>
                    <a:cubicBezTo>
                      <a:pt x="6037" y="5962"/>
                      <a:pt x="6061" y="5974"/>
                      <a:pt x="6073" y="5974"/>
                    </a:cubicBezTo>
                    <a:cubicBezTo>
                      <a:pt x="5990" y="6379"/>
                      <a:pt x="5906" y="6772"/>
                      <a:pt x="5823" y="7177"/>
                    </a:cubicBezTo>
                    <a:cubicBezTo>
                      <a:pt x="5644" y="8093"/>
                      <a:pt x="5490" y="9010"/>
                      <a:pt x="5359" y="9927"/>
                    </a:cubicBezTo>
                    <a:lnTo>
                      <a:pt x="5049" y="9879"/>
                    </a:lnTo>
                    <a:lnTo>
                      <a:pt x="2644" y="13284"/>
                    </a:lnTo>
                    <a:lnTo>
                      <a:pt x="3180" y="13368"/>
                    </a:lnTo>
                    <a:cubicBezTo>
                      <a:pt x="3132" y="13463"/>
                      <a:pt x="3085" y="13570"/>
                      <a:pt x="3037" y="13677"/>
                    </a:cubicBezTo>
                    <a:cubicBezTo>
                      <a:pt x="2858" y="14058"/>
                      <a:pt x="2680" y="14451"/>
                      <a:pt x="2489" y="14832"/>
                    </a:cubicBezTo>
                    <a:cubicBezTo>
                      <a:pt x="2477" y="14856"/>
                      <a:pt x="2465" y="14880"/>
                      <a:pt x="2454" y="14904"/>
                    </a:cubicBezTo>
                    <a:cubicBezTo>
                      <a:pt x="2323" y="14832"/>
                      <a:pt x="2168" y="14797"/>
                      <a:pt x="2037" y="14761"/>
                    </a:cubicBezTo>
                    <a:cubicBezTo>
                      <a:pt x="1834" y="14701"/>
                      <a:pt x="1632" y="14666"/>
                      <a:pt x="1430" y="14642"/>
                    </a:cubicBezTo>
                    <a:cubicBezTo>
                      <a:pt x="1336" y="14634"/>
                      <a:pt x="1244" y="14630"/>
                      <a:pt x="1151" y="14630"/>
                    </a:cubicBezTo>
                    <a:cubicBezTo>
                      <a:pt x="820" y="14630"/>
                      <a:pt x="494" y="14680"/>
                      <a:pt x="168" y="14773"/>
                    </a:cubicBezTo>
                    <a:cubicBezTo>
                      <a:pt x="72" y="14797"/>
                      <a:pt x="1" y="14928"/>
                      <a:pt x="13" y="15023"/>
                    </a:cubicBezTo>
                    <a:cubicBezTo>
                      <a:pt x="25" y="15142"/>
                      <a:pt x="120" y="15213"/>
                      <a:pt x="227" y="15249"/>
                    </a:cubicBezTo>
                    <a:cubicBezTo>
                      <a:pt x="668" y="15368"/>
                      <a:pt x="1132" y="15451"/>
                      <a:pt x="1596" y="15475"/>
                    </a:cubicBezTo>
                    <a:cubicBezTo>
                      <a:pt x="1748" y="15489"/>
                      <a:pt x="1922" y="15510"/>
                      <a:pt x="2095" y="15510"/>
                    </a:cubicBezTo>
                    <a:cubicBezTo>
                      <a:pt x="2370" y="15510"/>
                      <a:pt x="2642" y="15457"/>
                      <a:pt x="2811" y="15237"/>
                    </a:cubicBezTo>
                    <a:cubicBezTo>
                      <a:pt x="2930" y="15082"/>
                      <a:pt x="3001" y="14868"/>
                      <a:pt x="3085" y="14678"/>
                    </a:cubicBezTo>
                    <a:cubicBezTo>
                      <a:pt x="3180" y="14463"/>
                      <a:pt x="3275" y="14249"/>
                      <a:pt x="3358" y="14023"/>
                    </a:cubicBezTo>
                    <a:cubicBezTo>
                      <a:pt x="3442" y="13832"/>
                      <a:pt x="3537" y="13630"/>
                      <a:pt x="3620" y="13439"/>
                    </a:cubicBezTo>
                    <a:lnTo>
                      <a:pt x="4621" y="13582"/>
                    </a:lnTo>
                    <a:lnTo>
                      <a:pt x="5383" y="13701"/>
                    </a:lnTo>
                    <a:lnTo>
                      <a:pt x="6156" y="13820"/>
                    </a:lnTo>
                    <a:cubicBezTo>
                      <a:pt x="6180" y="14035"/>
                      <a:pt x="6204" y="14249"/>
                      <a:pt x="6228" y="14463"/>
                    </a:cubicBezTo>
                    <a:cubicBezTo>
                      <a:pt x="6240" y="14701"/>
                      <a:pt x="6264" y="14928"/>
                      <a:pt x="6287" y="15166"/>
                    </a:cubicBezTo>
                    <a:cubicBezTo>
                      <a:pt x="6311" y="15368"/>
                      <a:pt x="6311" y="15594"/>
                      <a:pt x="6383" y="15797"/>
                    </a:cubicBezTo>
                    <a:cubicBezTo>
                      <a:pt x="6537" y="16213"/>
                      <a:pt x="7085" y="16297"/>
                      <a:pt x="7466" y="16392"/>
                    </a:cubicBezTo>
                    <a:cubicBezTo>
                      <a:pt x="7919" y="16499"/>
                      <a:pt x="8383" y="16559"/>
                      <a:pt x="8835" y="16583"/>
                    </a:cubicBezTo>
                    <a:cubicBezTo>
                      <a:pt x="8954" y="16583"/>
                      <a:pt x="9062" y="16547"/>
                      <a:pt x="9109" y="16440"/>
                    </a:cubicBezTo>
                    <a:cubicBezTo>
                      <a:pt x="9145" y="16344"/>
                      <a:pt x="9133" y="16202"/>
                      <a:pt x="9038" y="16142"/>
                    </a:cubicBezTo>
                    <a:cubicBezTo>
                      <a:pt x="8681" y="15904"/>
                      <a:pt x="8288" y="15737"/>
                      <a:pt x="7871" y="15642"/>
                    </a:cubicBezTo>
                    <a:cubicBezTo>
                      <a:pt x="7669" y="15594"/>
                      <a:pt x="7466" y="15570"/>
                      <a:pt x="7264" y="15570"/>
                    </a:cubicBezTo>
                    <a:cubicBezTo>
                      <a:pt x="7198" y="15565"/>
                      <a:pt x="7124" y="15559"/>
                      <a:pt x="7048" y="15559"/>
                    </a:cubicBezTo>
                    <a:cubicBezTo>
                      <a:pt x="6972" y="15559"/>
                      <a:pt x="6895" y="15565"/>
                      <a:pt x="6823" y="15582"/>
                    </a:cubicBezTo>
                    <a:cubicBezTo>
                      <a:pt x="6823" y="15559"/>
                      <a:pt x="6811" y="15523"/>
                      <a:pt x="6799" y="15499"/>
                    </a:cubicBezTo>
                    <a:cubicBezTo>
                      <a:pt x="6740" y="15070"/>
                      <a:pt x="6692" y="14654"/>
                      <a:pt x="6633" y="14237"/>
                    </a:cubicBezTo>
                    <a:cubicBezTo>
                      <a:pt x="6621" y="14118"/>
                      <a:pt x="6609" y="14011"/>
                      <a:pt x="6585" y="13892"/>
                    </a:cubicBezTo>
                    <a:lnTo>
                      <a:pt x="6585" y="13892"/>
                    </a:lnTo>
                    <a:lnTo>
                      <a:pt x="7204" y="13987"/>
                    </a:lnTo>
                    <a:lnTo>
                      <a:pt x="6037" y="10046"/>
                    </a:lnTo>
                    <a:lnTo>
                      <a:pt x="5752" y="9998"/>
                    </a:lnTo>
                    <a:cubicBezTo>
                      <a:pt x="5799" y="9629"/>
                      <a:pt x="5859" y="9272"/>
                      <a:pt x="5906" y="8903"/>
                    </a:cubicBezTo>
                    <a:cubicBezTo>
                      <a:pt x="6061" y="7974"/>
                      <a:pt x="6216" y="7046"/>
                      <a:pt x="6406" y="6117"/>
                    </a:cubicBezTo>
                    <a:cubicBezTo>
                      <a:pt x="6656" y="6593"/>
                      <a:pt x="6942" y="7046"/>
                      <a:pt x="7228" y="7486"/>
                    </a:cubicBezTo>
                    <a:cubicBezTo>
                      <a:pt x="7407" y="7760"/>
                      <a:pt x="7585" y="8022"/>
                      <a:pt x="7764" y="8284"/>
                    </a:cubicBezTo>
                    <a:cubicBezTo>
                      <a:pt x="7859" y="8415"/>
                      <a:pt x="7942" y="8534"/>
                      <a:pt x="8038" y="8665"/>
                    </a:cubicBezTo>
                    <a:cubicBezTo>
                      <a:pt x="8085" y="8724"/>
                      <a:pt x="8121" y="8784"/>
                      <a:pt x="8180" y="8843"/>
                    </a:cubicBezTo>
                    <a:cubicBezTo>
                      <a:pt x="8073" y="9070"/>
                      <a:pt x="8014" y="9296"/>
                      <a:pt x="7966" y="9534"/>
                    </a:cubicBezTo>
                    <a:cubicBezTo>
                      <a:pt x="7942" y="9653"/>
                      <a:pt x="7930" y="9760"/>
                      <a:pt x="7930" y="9879"/>
                    </a:cubicBezTo>
                    <a:cubicBezTo>
                      <a:pt x="7919" y="9951"/>
                      <a:pt x="7919" y="10010"/>
                      <a:pt x="7919" y="10082"/>
                    </a:cubicBezTo>
                    <a:cubicBezTo>
                      <a:pt x="7919" y="10117"/>
                      <a:pt x="7919" y="10141"/>
                      <a:pt x="7930" y="10177"/>
                    </a:cubicBezTo>
                    <a:cubicBezTo>
                      <a:pt x="7942" y="10213"/>
                      <a:pt x="7978" y="10225"/>
                      <a:pt x="7990" y="10260"/>
                    </a:cubicBezTo>
                    <a:cubicBezTo>
                      <a:pt x="8009" y="10293"/>
                      <a:pt x="8050" y="10314"/>
                      <a:pt x="8088" y="10314"/>
                    </a:cubicBezTo>
                    <a:cubicBezTo>
                      <a:pt x="8121" y="10314"/>
                      <a:pt x="8152" y="10299"/>
                      <a:pt x="8169" y="10260"/>
                    </a:cubicBezTo>
                    <a:cubicBezTo>
                      <a:pt x="8180" y="10248"/>
                      <a:pt x="8204" y="10225"/>
                      <a:pt x="8216" y="10201"/>
                    </a:cubicBezTo>
                    <a:cubicBezTo>
                      <a:pt x="8240" y="10153"/>
                      <a:pt x="8240" y="10117"/>
                      <a:pt x="8240" y="10070"/>
                    </a:cubicBezTo>
                    <a:lnTo>
                      <a:pt x="8252" y="9927"/>
                    </a:lnTo>
                    <a:cubicBezTo>
                      <a:pt x="8252" y="9820"/>
                      <a:pt x="8264" y="9701"/>
                      <a:pt x="8276" y="9582"/>
                    </a:cubicBezTo>
                    <a:cubicBezTo>
                      <a:pt x="8300" y="9451"/>
                      <a:pt x="8323" y="9320"/>
                      <a:pt x="8347" y="9189"/>
                    </a:cubicBezTo>
                    <a:cubicBezTo>
                      <a:pt x="8395" y="9272"/>
                      <a:pt x="8442" y="9344"/>
                      <a:pt x="8490" y="9415"/>
                    </a:cubicBezTo>
                    <a:cubicBezTo>
                      <a:pt x="8573" y="9570"/>
                      <a:pt x="8669" y="9713"/>
                      <a:pt x="8752" y="9867"/>
                    </a:cubicBezTo>
                    <a:cubicBezTo>
                      <a:pt x="8835" y="10010"/>
                      <a:pt x="8919" y="10153"/>
                      <a:pt x="9014" y="10296"/>
                    </a:cubicBezTo>
                    <a:cubicBezTo>
                      <a:pt x="9050" y="10367"/>
                      <a:pt x="9097" y="10451"/>
                      <a:pt x="9145" y="10522"/>
                    </a:cubicBezTo>
                    <a:cubicBezTo>
                      <a:pt x="9193" y="10606"/>
                      <a:pt x="9252" y="10677"/>
                      <a:pt x="9347" y="10677"/>
                    </a:cubicBezTo>
                    <a:cubicBezTo>
                      <a:pt x="9395" y="10677"/>
                      <a:pt x="9419" y="10665"/>
                      <a:pt x="9443" y="10629"/>
                    </a:cubicBezTo>
                    <a:cubicBezTo>
                      <a:pt x="9490" y="10534"/>
                      <a:pt x="9466" y="10439"/>
                      <a:pt x="9419" y="10356"/>
                    </a:cubicBezTo>
                    <a:cubicBezTo>
                      <a:pt x="9371" y="10284"/>
                      <a:pt x="9323" y="10213"/>
                      <a:pt x="9288" y="10141"/>
                    </a:cubicBezTo>
                    <a:cubicBezTo>
                      <a:pt x="9193" y="9998"/>
                      <a:pt x="9097" y="9844"/>
                      <a:pt x="9002" y="9701"/>
                    </a:cubicBezTo>
                    <a:cubicBezTo>
                      <a:pt x="8907" y="9546"/>
                      <a:pt x="8812" y="9415"/>
                      <a:pt x="8716" y="9272"/>
                    </a:cubicBezTo>
                    <a:cubicBezTo>
                      <a:pt x="8692" y="9236"/>
                      <a:pt x="8669" y="9213"/>
                      <a:pt x="8657" y="9189"/>
                    </a:cubicBezTo>
                    <a:lnTo>
                      <a:pt x="8657" y="9189"/>
                    </a:lnTo>
                    <a:cubicBezTo>
                      <a:pt x="8776" y="9272"/>
                      <a:pt x="8895" y="9344"/>
                      <a:pt x="9014" y="9427"/>
                    </a:cubicBezTo>
                    <a:cubicBezTo>
                      <a:pt x="9157" y="9510"/>
                      <a:pt x="9300" y="9605"/>
                      <a:pt x="9431" y="9689"/>
                    </a:cubicBezTo>
                    <a:cubicBezTo>
                      <a:pt x="9574" y="9784"/>
                      <a:pt x="9728" y="9903"/>
                      <a:pt x="9883" y="9951"/>
                    </a:cubicBezTo>
                    <a:cubicBezTo>
                      <a:pt x="9894" y="9954"/>
                      <a:pt x="9904" y="9955"/>
                      <a:pt x="9914" y="9955"/>
                    </a:cubicBezTo>
                    <a:cubicBezTo>
                      <a:pt x="10020" y="9955"/>
                      <a:pt x="10102" y="9799"/>
                      <a:pt x="10026" y="9713"/>
                    </a:cubicBezTo>
                    <a:cubicBezTo>
                      <a:pt x="9919" y="9594"/>
                      <a:pt x="9752" y="9510"/>
                      <a:pt x="9609" y="9427"/>
                    </a:cubicBezTo>
                    <a:cubicBezTo>
                      <a:pt x="9466" y="9344"/>
                      <a:pt x="9323" y="9248"/>
                      <a:pt x="9181" y="9165"/>
                    </a:cubicBezTo>
                    <a:cubicBezTo>
                      <a:pt x="9050" y="9093"/>
                      <a:pt x="8919" y="9010"/>
                      <a:pt x="8788" y="8939"/>
                    </a:cubicBezTo>
                    <a:lnTo>
                      <a:pt x="8835" y="8939"/>
                    </a:lnTo>
                    <a:cubicBezTo>
                      <a:pt x="8966" y="8927"/>
                      <a:pt x="9097" y="8927"/>
                      <a:pt x="9216" y="8927"/>
                    </a:cubicBezTo>
                    <a:cubicBezTo>
                      <a:pt x="9347" y="8927"/>
                      <a:pt x="9466" y="8927"/>
                      <a:pt x="9585" y="8939"/>
                    </a:cubicBezTo>
                    <a:cubicBezTo>
                      <a:pt x="9661" y="8946"/>
                      <a:pt x="9755" y="8968"/>
                      <a:pt x="9841" y="8968"/>
                    </a:cubicBezTo>
                    <a:cubicBezTo>
                      <a:pt x="9891" y="8968"/>
                      <a:pt x="9939" y="8961"/>
                      <a:pt x="9978" y="8939"/>
                    </a:cubicBezTo>
                    <a:cubicBezTo>
                      <a:pt x="10074" y="8891"/>
                      <a:pt x="10097" y="8784"/>
                      <a:pt x="10014" y="8712"/>
                    </a:cubicBezTo>
                    <a:cubicBezTo>
                      <a:pt x="9919" y="8629"/>
                      <a:pt x="9728" y="8629"/>
                      <a:pt x="9609" y="8629"/>
                    </a:cubicBezTo>
                    <a:cubicBezTo>
                      <a:pt x="9478" y="8617"/>
                      <a:pt x="9347" y="8617"/>
                      <a:pt x="9216" y="8617"/>
                    </a:cubicBezTo>
                    <a:cubicBezTo>
                      <a:pt x="9085" y="8617"/>
                      <a:pt x="8966" y="8629"/>
                      <a:pt x="8835" y="8653"/>
                    </a:cubicBezTo>
                    <a:cubicBezTo>
                      <a:pt x="8776" y="8653"/>
                      <a:pt x="8716" y="8665"/>
                      <a:pt x="8645" y="8677"/>
                    </a:cubicBezTo>
                    <a:cubicBezTo>
                      <a:pt x="8585" y="8689"/>
                      <a:pt x="8538" y="8701"/>
                      <a:pt x="8502" y="8736"/>
                    </a:cubicBezTo>
                    <a:cubicBezTo>
                      <a:pt x="8502" y="8712"/>
                      <a:pt x="8502" y="8701"/>
                      <a:pt x="8490" y="8677"/>
                    </a:cubicBezTo>
                    <a:cubicBezTo>
                      <a:pt x="8454" y="8617"/>
                      <a:pt x="8407" y="8558"/>
                      <a:pt x="8359" y="8486"/>
                    </a:cubicBezTo>
                    <a:cubicBezTo>
                      <a:pt x="8264" y="8355"/>
                      <a:pt x="8169" y="8224"/>
                      <a:pt x="8073" y="8093"/>
                    </a:cubicBezTo>
                    <a:cubicBezTo>
                      <a:pt x="7883" y="7831"/>
                      <a:pt x="7704" y="7569"/>
                      <a:pt x="7526" y="7308"/>
                    </a:cubicBezTo>
                    <a:cubicBezTo>
                      <a:pt x="7252" y="6891"/>
                      <a:pt x="6990" y="6474"/>
                      <a:pt x="6716" y="6046"/>
                    </a:cubicBezTo>
                    <a:cubicBezTo>
                      <a:pt x="7740" y="6010"/>
                      <a:pt x="8633" y="5260"/>
                      <a:pt x="8788" y="4212"/>
                    </a:cubicBezTo>
                    <a:cubicBezTo>
                      <a:pt x="8919" y="3390"/>
                      <a:pt x="8561" y="2605"/>
                      <a:pt x="7942" y="2140"/>
                    </a:cubicBezTo>
                    <a:cubicBezTo>
                      <a:pt x="8132" y="1658"/>
                      <a:pt x="8590" y="1312"/>
                      <a:pt x="9068" y="1312"/>
                    </a:cubicBezTo>
                    <a:cubicBezTo>
                      <a:pt x="9309" y="1312"/>
                      <a:pt x="9556" y="1401"/>
                      <a:pt x="9776" y="1604"/>
                    </a:cubicBezTo>
                    <a:cubicBezTo>
                      <a:pt x="10490" y="2271"/>
                      <a:pt x="9812" y="3105"/>
                      <a:pt x="9574" y="3819"/>
                    </a:cubicBezTo>
                    <a:cubicBezTo>
                      <a:pt x="9443" y="4212"/>
                      <a:pt x="9431" y="4641"/>
                      <a:pt x="9645" y="5022"/>
                    </a:cubicBezTo>
                    <a:cubicBezTo>
                      <a:pt x="9838" y="5385"/>
                      <a:pt x="10215" y="5619"/>
                      <a:pt x="10632" y="5619"/>
                    </a:cubicBezTo>
                    <a:cubicBezTo>
                      <a:pt x="10652" y="5619"/>
                      <a:pt x="10672" y="5618"/>
                      <a:pt x="10693" y="5617"/>
                    </a:cubicBezTo>
                    <a:cubicBezTo>
                      <a:pt x="11121" y="5593"/>
                      <a:pt x="11443" y="5307"/>
                      <a:pt x="11609" y="4938"/>
                    </a:cubicBezTo>
                    <a:cubicBezTo>
                      <a:pt x="11788" y="4557"/>
                      <a:pt x="11907" y="3998"/>
                      <a:pt x="11717" y="3605"/>
                    </a:cubicBezTo>
                    <a:cubicBezTo>
                      <a:pt x="11607" y="3358"/>
                      <a:pt x="11380" y="3218"/>
                      <a:pt x="11152" y="3218"/>
                    </a:cubicBezTo>
                    <a:cubicBezTo>
                      <a:pt x="10983" y="3218"/>
                      <a:pt x="10814" y="3295"/>
                      <a:pt x="10693" y="3462"/>
                    </a:cubicBezTo>
                    <a:cubicBezTo>
                      <a:pt x="10371" y="3890"/>
                      <a:pt x="10693" y="4414"/>
                      <a:pt x="11157" y="4522"/>
                    </a:cubicBezTo>
                    <a:cubicBezTo>
                      <a:pt x="11168" y="4525"/>
                      <a:pt x="11179" y="4527"/>
                      <a:pt x="11189" y="4527"/>
                    </a:cubicBezTo>
                    <a:cubicBezTo>
                      <a:pt x="11279" y="4527"/>
                      <a:pt x="11338" y="4396"/>
                      <a:pt x="11252" y="4343"/>
                    </a:cubicBezTo>
                    <a:cubicBezTo>
                      <a:pt x="11086" y="4248"/>
                      <a:pt x="10907" y="4069"/>
                      <a:pt x="10883" y="3879"/>
                    </a:cubicBezTo>
                    <a:cubicBezTo>
                      <a:pt x="10873" y="3723"/>
                      <a:pt x="10998" y="3532"/>
                      <a:pt x="11164" y="3532"/>
                    </a:cubicBezTo>
                    <a:cubicBezTo>
                      <a:pt x="11188" y="3532"/>
                      <a:pt x="11214" y="3536"/>
                      <a:pt x="11240" y="3545"/>
                    </a:cubicBezTo>
                    <a:cubicBezTo>
                      <a:pt x="11633" y="3688"/>
                      <a:pt x="11467" y="4367"/>
                      <a:pt x="11371" y="4664"/>
                    </a:cubicBezTo>
                    <a:cubicBezTo>
                      <a:pt x="11251" y="5003"/>
                      <a:pt x="11001" y="5291"/>
                      <a:pt x="10640" y="5291"/>
                    </a:cubicBezTo>
                    <a:cubicBezTo>
                      <a:pt x="10607" y="5291"/>
                      <a:pt x="10573" y="5288"/>
                      <a:pt x="10538" y="5284"/>
                    </a:cubicBezTo>
                    <a:cubicBezTo>
                      <a:pt x="10133" y="5236"/>
                      <a:pt x="9847" y="4879"/>
                      <a:pt x="9812" y="4486"/>
                    </a:cubicBezTo>
                    <a:cubicBezTo>
                      <a:pt x="9764" y="4117"/>
                      <a:pt x="9931" y="3771"/>
                      <a:pt x="10085" y="3450"/>
                    </a:cubicBezTo>
                    <a:cubicBezTo>
                      <a:pt x="10228" y="3140"/>
                      <a:pt x="10371" y="2831"/>
                      <a:pt x="10419" y="2497"/>
                    </a:cubicBezTo>
                    <a:cubicBezTo>
                      <a:pt x="10514" y="1771"/>
                      <a:pt x="9955" y="1116"/>
                      <a:pt x="9240" y="1009"/>
                    </a:cubicBezTo>
                    <a:cubicBezTo>
                      <a:pt x="9184" y="1001"/>
                      <a:pt x="9128" y="997"/>
                      <a:pt x="9073" y="997"/>
                    </a:cubicBezTo>
                    <a:cubicBezTo>
                      <a:pt x="8472" y="997"/>
                      <a:pt x="7939" y="1454"/>
                      <a:pt x="7776" y="2021"/>
                    </a:cubicBezTo>
                    <a:cubicBezTo>
                      <a:pt x="7538" y="1878"/>
                      <a:pt x="7264" y="1783"/>
                      <a:pt x="6978" y="1735"/>
                    </a:cubicBezTo>
                    <a:cubicBezTo>
                      <a:pt x="6860" y="1716"/>
                      <a:pt x="6746" y="1707"/>
                      <a:pt x="6633" y="1707"/>
                    </a:cubicBezTo>
                    <a:cubicBezTo>
                      <a:pt x="6541" y="1707"/>
                      <a:pt x="6450" y="1713"/>
                      <a:pt x="6359" y="1724"/>
                    </a:cubicBezTo>
                    <a:cubicBezTo>
                      <a:pt x="6526" y="1057"/>
                      <a:pt x="6156" y="259"/>
                      <a:pt x="5466" y="57"/>
                    </a:cubicBezTo>
                    <a:cubicBezTo>
                      <a:pt x="5336" y="19"/>
                      <a:pt x="5204" y="0"/>
                      <a:pt x="50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171" name="Google Shape;2171;p45"/>
              <p:cNvGrpSpPr/>
              <p:nvPr/>
            </p:nvGrpSpPr>
            <p:grpSpPr>
              <a:xfrm>
                <a:off x="7659751" y="2315682"/>
                <a:ext cx="1264188" cy="1762192"/>
                <a:chOff x="5489950" y="1589700"/>
                <a:chExt cx="297400" cy="414575"/>
              </a:xfrm>
            </p:grpSpPr>
            <p:sp>
              <p:nvSpPr>
                <p:cNvPr id="2172" name="Google Shape;2172;p45"/>
                <p:cNvSpPr/>
                <p:nvPr/>
              </p:nvSpPr>
              <p:spPr>
                <a:xfrm>
                  <a:off x="5682275" y="1614600"/>
                  <a:ext cx="105075" cy="115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03" h="4623" extrusionOk="0">
                      <a:moveTo>
                        <a:pt x="1374" y="0"/>
                      </a:moveTo>
                      <a:cubicBezTo>
                        <a:pt x="635" y="0"/>
                        <a:pt x="0" y="689"/>
                        <a:pt x="11" y="1418"/>
                      </a:cubicBezTo>
                      <a:cubicBezTo>
                        <a:pt x="11" y="1468"/>
                        <a:pt x="52" y="1496"/>
                        <a:pt x="91" y="1496"/>
                      </a:cubicBezTo>
                      <a:cubicBezTo>
                        <a:pt x="126" y="1496"/>
                        <a:pt x="160" y="1474"/>
                        <a:pt x="166" y="1430"/>
                      </a:cubicBezTo>
                      <a:cubicBezTo>
                        <a:pt x="258" y="808"/>
                        <a:pt x="808" y="310"/>
                        <a:pt x="1378" y="310"/>
                      </a:cubicBezTo>
                      <a:cubicBezTo>
                        <a:pt x="1616" y="310"/>
                        <a:pt x="1857" y="397"/>
                        <a:pt x="2071" y="596"/>
                      </a:cubicBezTo>
                      <a:cubicBezTo>
                        <a:pt x="2785" y="1275"/>
                        <a:pt x="2107" y="2108"/>
                        <a:pt x="1869" y="2823"/>
                      </a:cubicBezTo>
                      <a:cubicBezTo>
                        <a:pt x="1738" y="3216"/>
                        <a:pt x="1738" y="3644"/>
                        <a:pt x="1940" y="4013"/>
                      </a:cubicBezTo>
                      <a:cubicBezTo>
                        <a:pt x="2145" y="4378"/>
                        <a:pt x="2524" y="4622"/>
                        <a:pt x="2942" y="4622"/>
                      </a:cubicBezTo>
                      <a:cubicBezTo>
                        <a:pt x="2961" y="4622"/>
                        <a:pt x="2980" y="4622"/>
                        <a:pt x="3000" y="4621"/>
                      </a:cubicBezTo>
                      <a:cubicBezTo>
                        <a:pt x="3416" y="4585"/>
                        <a:pt x="3738" y="4311"/>
                        <a:pt x="3905" y="3942"/>
                      </a:cubicBezTo>
                      <a:cubicBezTo>
                        <a:pt x="4083" y="3561"/>
                        <a:pt x="4202" y="3001"/>
                        <a:pt x="4024" y="2597"/>
                      </a:cubicBezTo>
                      <a:cubicBezTo>
                        <a:pt x="3914" y="2356"/>
                        <a:pt x="3685" y="2219"/>
                        <a:pt x="3456" y="2219"/>
                      </a:cubicBezTo>
                      <a:cubicBezTo>
                        <a:pt x="3288" y="2219"/>
                        <a:pt x="3121" y="2293"/>
                        <a:pt x="3000" y="2454"/>
                      </a:cubicBezTo>
                      <a:cubicBezTo>
                        <a:pt x="2678" y="2882"/>
                        <a:pt x="2988" y="3418"/>
                        <a:pt x="3464" y="3525"/>
                      </a:cubicBezTo>
                      <a:cubicBezTo>
                        <a:pt x="3472" y="3527"/>
                        <a:pt x="3480" y="3528"/>
                        <a:pt x="3488" y="3528"/>
                      </a:cubicBezTo>
                      <a:cubicBezTo>
                        <a:pt x="3583" y="3528"/>
                        <a:pt x="3646" y="3402"/>
                        <a:pt x="3547" y="3347"/>
                      </a:cubicBezTo>
                      <a:cubicBezTo>
                        <a:pt x="3393" y="3251"/>
                        <a:pt x="3214" y="3073"/>
                        <a:pt x="3190" y="2882"/>
                      </a:cubicBezTo>
                      <a:cubicBezTo>
                        <a:pt x="3170" y="2729"/>
                        <a:pt x="3290" y="2532"/>
                        <a:pt x="3452" y="2532"/>
                      </a:cubicBezTo>
                      <a:cubicBezTo>
                        <a:pt x="3479" y="2532"/>
                        <a:pt x="3507" y="2537"/>
                        <a:pt x="3535" y="2549"/>
                      </a:cubicBezTo>
                      <a:cubicBezTo>
                        <a:pt x="3940" y="2692"/>
                        <a:pt x="3774" y="3371"/>
                        <a:pt x="3678" y="3656"/>
                      </a:cubicBezTo>
                      <a:cubicBezTo>
                        <a:pt x="3557" y="4010"/>
                        <a:pt x="3301" y="4292"/>
                        <a:pt x="2922" y="4292"/>
                      </a:cubicBezTo>
                      <a:cubicBezTo>
                        <a:pt x="2893" y="4292"/>
                        <a:pt x="2863" y="4291"/>
                        <a:pt x="2833" y="4287"/>
                      </a:cubicBezTo>
                      <a:cubicBezTo>
                        <a:pt x="2428" y="4240"/>
                        <a:pt x="2154" y="3882"/>
                        <a:pt x="2107" y="3490"/>
                      </a:cubicBezTo>
                      <a:cubicBezTo>
                        <a:pt x="2071" y="3120"/>
                        <a:pt x="2238" y="2763"/>
                        <a:pt x="2381" y="2442"/>
                      </a:cubicBezTo>
                      <a:cubicBezTo>
                        <a:pt x="2523" y="2144"/>
                        <a:pt x="2678" y="1835"/>
                        <a:pt x="2714" y="1489"/>
                      </a:cubicBezTo>
                      <a:cubicBezTo>
                        <a:pt x="2809" y="763"/>
                        <a:pt x="2250" y="120"/>
                        <a:pt x="1547" y="13"/>
                      </a:cubicBezTo>
                      <a:cubicBezTo>
                        <a:pt x="1489" y="4"/>
                        <a:pt x="1431" y="0"/>
                        <a:pt x="1374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3" name="Google Shape;2173;p45"/>
                <p:cNvSpPr/>
                <p:nvPr/>
              </p:nvSpPr>
              <p:spPr>
                <a:xfrm>
                  <a:off x="5531625" y="1589700"/>
                  <a:ext cx="123550" cy="94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3760" extrusionOk="0">
                      <a:moveTo>
                        <a:pt x="3397" y="0"/>
                      </a:moveTo>
                      <a:cubicBezTo>
                        <a:pt x="2833" y="0"/>
                        <a:pt x="2282" y="341"/>
                        <a:pt x="2108" y="902"/>
                      </a:cubicBezTo>
                      <a:cubicBezTo>
                        <a:pt x="2001" y="1235"/>
                        <a:pt x="2013" y="1569"/>
                        <a:pt x="2013" y="1914"/>
                      </a:cubicBezTo>
                      <a:cubicBezTo>
                        <a:pt x="2013" y="2271"/>
                        <a:pt x="2013" y="2664"/>
                        <a:pt x="1822" y="2973"/>
                      </a:cubicBezTo>
                      <a:cubicBezTo>
                        <a:pt x="1661" y="3239"/>
                        <a:pt x="1379" y="3429"/>
                        <a:pt x="1072" y="3429"/>
                      </a:cubicBezTo>
                      <a:cubicBezTo>
                        <a:pt x="994" y="3429"/>
                        <a:pt x="914" y="3417"/>
                        <a:pt x="834" y="3390"/>
                      </a:cubicBezTo>
                      <a:cubicBezTo>
                        <a:pt x="429" y="3271"/>
                        <a:pt x="298" y="2866"/>
                        <a:pt x="334" y="2473"/>
                      </a:cubicBezTo>
                      <a:cubicBezTo>
                        <a:pt x="369" y="2183"/>
                        <a:pt x="494" y="1520"/>
                        <a:pt x="898" y="1520"/>
                      </a:cubicBezTo>
                      <a:cubicBezTo>
                        <a:pt x="908" y="1520"/>
                        <a:pt x="919" y="1520"/>
                        <a:pt x="929" y="1521"/>
                      </a:cubicBezTo>
                      <a:cubicBezTo>
                        <a:pt x="1132" y="1533"/>
                        <a:pt x="1191" y="1819"/>
                        <a:pt x="1096" y="1973"/>
                      </a:cubicBezTo>
                      <a:cubicBezTo>
                        <a:pt x="1001" y="2140"/>
                        <a:pt x="763" y="2223"/>
                        <a:pt x="584" y="2247"/>
                      </a:cubicBezTo>
                      <a:cubicBezTo>
                        <a:pt x="453" y="2259"/>
                        <a:pt x="477" y="2426"/>
                        <a:pt x="584" y="2450"/>
                      </a:cubicBezTo>
                      <a:cubicBezTo>
                        <a:pt x="636" y="2460"/>
                        <a:pt x="688" y="2465"/>
                        <a:pt x="740" y="2465"/>
                      </a:cubicBezTo>
                      <a:cubicBezTo>
                        <a:pt x="1162" y="2465"/>
                        <a:pt x="1549" y="2132"/>
                        <a:pt x="1453" y="1676"/>
                      </a:cubicBezTo>
                      <a:cubicBezTo>
                        <a:pt x="1392" y="1371"/>
                        <a:pt x="1146" y="1207"/>
                        <a:pt x="886" y="1207"/>
                      </a:cubicBezTo>
                      <a:cubicBezTo>
                        <a:pt x="740" y="1207"/>
                        <a:pt x="589" y="1259"/>
                        <a:pt x="465" y="1366"/>
                      </a:cubicBezTo>
                      <a:cubicBezTo>
                        <a:pt x="132" y="1652"/>
                        <a:pt x="1" y="2211"/>
                        <a:pt x="1" y="2628"/>
                      </a:cubicBezTo>
                      <a:cubicBezTo>
                        <a:pt x="1" y="3045"/>
                        <a:pt x="179" y="3426"/>
                        <a:pt x="548" y="3628"/>
                      </a:cubicBezTo>
                      <a:cubicBezTo>
                        <a:pt x="713" y="3718"/>
                        <a:pt x="889" y="3760"/>
                        <a:pt x="1065" y="3760"/>
                      </a:cubicBezTo>
                      <a:cubicBezTo>
                        <a:pt x="1311" y="3760"/>
                        <a:pt x="1555" y="3679"/>
                        <a:pt x="1763" y="3533"/>
                      </a:cubicBezTo>
                      <a:cubicBezTo>
                        <a:pt x="2096" y="3271"/>
                        <a:pt x="2275" y="2878"/>
                        <a:pt x="2322" y="2473"/>
                      </a:cubicBezTo>
                      <a:cubicBezTo>
                        <a:pt x="2406" y="1723"/>
                        <a:pt x="2144" y="676"/>
                        <a:pt x="3061" y="366"/>
                      </a:cubicBezTo>
                      <a:cubicBezTo>
                        <a:pt x="3182" y="327"/>
                        <a:pt x="3299" y="308"/>
                        <a:pt x="3410" y="308"/>
                      </a:cubicBezTo>
                      <a:cubicBezTo>
                        <a:pt x="4174" y="308"/>
                        <a:pt x="4672" y="1166"/>
                        <a:pt x="4454" y="1914"/>
                      </a:cubicBezTo>
                      <a:cubicBezTo>
                        <a:pt x="4438" y="1975"/>
                        <a:pt x="4482" y="2016"/>
                        <a:pt x="4528" y="2016"/>
                      </a:cubicBezTo>
                      <a:cubicBezTo>
                        <a:pt x="4553" y="2016"/>
                        <a:pt x="4579" y="2003"/>
                        <a:pt x="4597" y="1973"/>
                      </a:cubicBezTo>
                      <a:cubicBezTo>
                        <a:pt x="4942" y="1259"/>
                        <a:pt x="4573" y="283"/>
                        <a:pt x="3787" y="56"/>
                      </a:cubicBezTo>
                      <a:cubicBezTo>
                        <a:pt x="3659" y="18"/>
                        <a:pt x="3528" y="0"/>
                        <a:pt x="339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4" name="Google Shape;2174;p45"/>
                <p:cNvSpPr/>
                <p:nvPr/>
              </p:nvSpPr>
              <p:spPr>
                <a:xfrm>
                  <a:off x="5529250" y="1695450"/>
                  <a:ext cx="213275" cy="187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31" h="7515" extrusionOk="0">
                      <a:moveTo>
                        <a:pt x="156" y="4914"/>
                      </a:moveTo>
                      <a:cubicBezTo>
                        <a:pt x="153" y="4915"/>
                        <a:pt x="157" y="4918"/>
                        <a:pt x="167" y="4923"/>
                      </a:cubicBezTo>
                      <a:cubicBezTo>
                        <a:pt x="199" y="4923"/>
                        <a:pt x="193" y="4923"/>
                        <a:pt x="156" y="4914"/>
                      </a:cubicBezTo>
                      <a:close/>
                      <a:moveTo>
                        <a:pt x="5034" y="0"/>
                      </a:moveTo>
                      <a:cubicBezTo>
                        <a:pt x="4999" y="0"/>
                        <a:pt x="4964" y="20"/>
                        <a:pt x="4942" y="65"/>
                      </a:cubicBezTo>
                      <a:cubicBezTo>
                        <a:pt x="4775" y="470"/>
                        <a:pt x="4680" y="910"/>
                        <a:pt x="4584" y="1351"/>
                      </a:cubicBezTo>
                      <a:cubicBezTo>
                        <a:pt x="4573" y="1345"/>
                        <a:pt x="4561" y="1342"/>
                        <a:pt x="4549" y="1342"/>
                      </a:cubicBezTo>
                      <a:cubicBezTo>
                        <a:pt x="4537" y="1342"/>
                        <a:pt x="4525" y="1345"/>
                        <a:pt x="4513" y="1351"/>
                      </a:cubicBezTo>
                      <a:cubicBezTo>
                        <a:pt x="3953" y="1661"/>
                        <a:pt x="3441" y="2089"/>
                        <a:pt x="2929" y="2470"/>
                      </a:cubicBezTo>
                      <a:cubicBezTo>
                        <a:pt x="2679" y="2661"/>
                        <a:pt x="2429" y="2863"/>
                        <a:pt x="2179" y="3054"/>
                      </a:cubicBezTo>
                      <a:cubicBezTo>
                        <a:pt x="1929" y="3244"/>
                        <a:pt x="1667" y="3423"/>
                        <a:pt x="1441" y="3625"/>
                      </a:cubicBezTo>
                      <a:cubicBezTo>
                        <a:pt x="1298" y="3530"/>
                        <a:pt x="1144" y="3446"/>
                        <a:pt x="989" y="3387"/>
                      </a:cubicBezTo>
                      <a:cubicBezTo>
                        <a:pt x="870" y="3339"/>
                        <a:pt x="751" y="3292"/>
                        <a:pt x="632" y="3256"/>
                      </a:cubicBezTo>
                      <a:cubicBezTo>
                        <a:pt x="572" y="3232"/>
                        <a:pt x="501" y="3220"/>
                        <a:pt x="441" y="3196"/>
                      </a:cubicBezTo>
                      <a:cubicBezTo>
                        <a:pt x="405" y="3185"/>
                        <a:pt x="358" y="3185"/>
                        <a:pt x="322" y="3185"/>
                      </a:cubicBezTo>
                      <a:cubicBezTo>
                        <a:pt x="262" y="3196"/>
                        <a:pt x="239" y="3220"/>
                        <a:pt x="203" y="3256"/>
                      </a:cubicBezTo>
                      <a:cubicBezTo>
                        <a:pt x="155" y="3292"/>
                        <a:pt x="155" y="3351"/>
                        <a:pt x="179" y="3399"/>
                      </a:cubicBezTo>
                      <a:cubicBezTo>
                        <a:pt x="203" y="3435"/>
                        <a:pt x="215" y="3470"/>
                        <a:pt x="251" y="3494"/>
                      </a:cubicBezTo>
                      <a:cubicBezTo>
                        <a:pt x="286" y="3518"/>
                        <a:pt x="322" y="3530"/>
                        <a:pt x="358" y="3542"/>
                      </a:cubicBezTo>
                      <a:cubicBezTo>
                        <a:pt x="417" y="3554"/>
                        <a:pt x="477" y="3566"/>
                        <a:pt x="536" y="3589"/>
                      </a:cubicBezTo>
                      <a:cubicBezTo>
                        <a:pt x="643" y="3625"/>
                        <a:pt x="751" y="3661"/>
                        <a:pt x="858" y="3696"/>
                      </a:cubicBezTo>
                      <a:cubicBezTo>
                        <a:pt x="977" y="3744"/>
                        <a:pt x="1084" y="3792"/>
                        <a:pt x="1203" y="3827"/>
                      </a:cubicBezTo>
                      <a:cubicBezTo>
                        <a:pt x="1108" y="3875"/>
                        <a:pt x="1013" y="3923"/>
                        <a:pt x="917" y="3982"/>
                      </a:cubicBezTo>
                      <a:cubicBezTo>
                        <a:pt x="751" y="4089"/>
                        <a:pt x="584" y="4197"/>
                        <a:pt x="429" y="4316"/>
                      </a:cubicBezTo>
                      <a:cubicBezTo>
                        <a:pt x="346" y="4363"/>
                        <a:pt x="262" y="4423"/>
                        <a:pt x="179" y="4482"/>
                      </a:cubicBezTo>
                      <a:cubicBezTo>
                        <a:pt x="96" y="4566"/>
                        <a:pt x="1" y="4685"/>
                        <a:pt x="48" y="4804"/>
                      </a:cubicBezTo>
                      <a:cubicBezTo>
                        <a:pt x="60" y="4851"/>
                        <a:pt x="96" y="4887"/>
                        <a:pt x="143" y="4911"/>
                      </a:cubicBezTo>
                      <a:cubicBezTo>
                        <a:pt x="148" y="4912"/>
                        <a:pt x="152" y="4913"/>
                        <a:pt x="156" y="4914"/>
                      </a:cubicBezTo>
                      <a:lnTo>
                        <a:pt x="156" y="4914"/>
                      </a:lnTo>
                      <a:cubicBezTo>
                        <a:pt x="157" y="4914"/>
                        <a:pt x="157" y="4914"/>
                        <a:pt x="158" y="4914"/>
                      </a:cubicBezTo>
                      <a:cubicBezTo>
                        <a:pt x="164" y="4914"/>
                        <a:pt x="179" y="4917"/>
                        <a:pt x="203" y="4923"/>
                      </a:cubicBezTo>
                      <a:cubicBezTo>
                        <a:pt x="215" y="4926"/>
                        <a:pt x="227" y="4927"/>
                        <a:pt x="238" y="4927"/>
                      </a:cubicBezTo>
                      <a:cubicBezTo>
                        <a:pt x="274" y="4927"/>
                        <a:pt x="307" y="4914"/>
                        <a:pt x="334" y="4887"/>
                      </a:cubicBezTo>
                      <a:cubicBezTo>
                        <a:pt x="393" y="4851"/>
                        <a:pt x="429" y="4792"/>
                        <a:pt x="417" y="4732"/>
                      </a:cubicBezTo>
                      <a:cubicBezTo>
                        <a:pt x="465" y="4685"/>
                        <a:pt x="512" y="4649"/>
                        <a:pt x="572" y="4613"/>
                      </a:cubicBezTo>
                      <a:cubicBezTo>
                        <a:pt x="679" y="4530"/>
                        <a:pt x="786" y="4447"/>
                        <a:pt x="905" y="4375"/>
                      </a:cubicBezTo>
                      <a:cubicBezTo>
                        <a:pt x="1013" y="4292"/>
                        <a:pt x="1120" y="4220"/>
                        <a:pt x="1239" y="4137"/>
                      </a:cubicBezTo>
                      <a:cubicBezTo>
                        <a:pt x="1274" y="4113"/>
                        <a:pt x="1310" y="4077"/>
                        <a:pt x="1346" y="4054"/>
                      </a:cubicBezTo>
                      <a:lnTo>
                        <a:pt x="1346" y="4054"/>
                      </a:lnTo>
                      <a:cubicBezTo>
                        <a:pt x="1310" y="4149"/>
                        <a:pt x="1274" y="4244"/>
                        <a:pt x="1239" y="4339"/>
                      </a:cubicBezTo>
                      <a:cubicBezTo>
                        <a:pt x="1191" y="4470"/>
                        <a:pt x="1155" y="4601"/>
                        <a:pt x="1108" y="4732"/>
                      </a:cubicBezTo>
                      <a:cubicBezTo>
                        <a:pt x="1060" y="4863"/>
                        <a:pt x="1013" y="5018"/>
                        <a:pt x="1001" y="5161"/>
                      </a:cubicBezTo>
                      <a:cubicBezTo>
                        <a:pt x="986" y="5273"/>
                        <a:pt x="1088" y="5357"/>
                        <a:pt x="1184" y="5357"/>
                      </a:cubicBezTo>
                      <a:cubicBezTo>
                        <a:pt x="1241" y="5357"/>
                        <a:pt x="1295" y="5327"/>
                        <a:pt x="1322" y="5256"/>
                      </a:cubicBezTo>
                      <a:cubicBezTo>
                        <a:pt x="1370" y="5125"/>
                        <a:pt x="1394" y="4982"/>
                        <a:pt x="1429" y="4839"/>
                      </a:cubicBezTo>
                      <a:cubicBezTo>
                        <a:pt x="1465" y="4709"/>
                        <a:pt x="1501" y="4578"/>
                        <a:pt x="1536" y="4447"/>
                      </a:cubicBezTo>
                      <a:cubicBezTo>
                        <a:pt x="1584" y="4292"/>
                        <a:pt x="1632" y="4137"/>
                        <a:pt x="1679" y="3982"/>
                      </a:cubicBezTo>
                      <a:lnTo>
                        <a:pt x="1691" y="3982"/>
                      </a:lnTo>
                      <a:cubicBezTo>
                        <a:pt x="1703" y="4185"/>
                        <a:pt x="1727" y="4387"/>
                        <a:pt x="1775" y="4589"/>
                      </a:cubicBezTo>
                      <a:cubicBezTo>
                        <a:pt x="1798" y="4720"/>
                        <a:pt x="1822" y="4863"/>
                        <a:pt x="1858" y="5006"/>
                      </a:cubicBezTo>
                      <a:cubicBezTo>
                        <a:pt x="1894" y="5137"/>
                        <a:pt x="1917" y="5351"/>
                        <a:pt x="2060" y="5411"/>
                      </a:cubicBezTo>
                      <a:cubicBezTo>
                        <a:pt x="2076" y="5415"/>
                        <a:pt x="2093" y="5418"/>
                        <a:pt x="2110" y="5418"/>
                      </a:cubicBezTo>
                      <a:cubicBezTo>
                        <a:pt x="2144" y="5418"/>
                        <a:pt x="2175" y="5407"/>
                        <a:pt x="2191" y="5375"/>
                      </a:cubicBezTo>
                      <a:cubicBezTo>
                        <a:pt x="2287" y="5256"/>
                        <a:pt x="2215" y="5078"/>
                        <a:pt x="2191" y="4947"/>
                      </a:cubicBezTo>
                      <a:cubicBezTo>
                        <a:pt x="2156" y="4816"/>
                        <a:pt x="2120" y="4673"/>
                        <a:pt x="2096" y="4530"/>
                      </a:cubicBezTo>
                      <a:cubicBezTo>
                        <a:pt x="2048" y="4268"/>
                        <a:pt x="2001" y="3982"/>
                        <a:pt x="1929" y="3720"/>
                      </a:cubicBezTo>
                      <a:cubicBezTo>
                        <a:pt x="2084" y="3601"/>
                        <a:pt x="2227" y="3482"/>
                        <a:pt x="2370" y="3363"/>
                      </a:cubicBezTo>
                      <a:cubicBezTo>
                        <a:pt x="2632" y="3173"/>
                        <a:pt x="2882" y="2970"/>
                        <a:pt x="3144" y="2768"/>
                      </a:cubicBezTo>
                      <a:cubicBezTo>
                        <a:pt x="3596" y="2411"/>
                        <a:pt x="4084" y="2077"/>
                        <a:pt x="4501" y="1672"/>
                      </a:cubicBezTo>
                      <a:lnTo>
                        <a:pt x="4501" y="1672"/>
                      </a:lnTo>
                      <a:cubicBezTo>
                        <a:pt x="4418" y="2101"/>
                        <a:pt x="4322" y="2518"/>
                        <a:pt x="4239" y="2946"/>
                      </a:cubicBezTo>
                      <a:cubicBezTo>
                        <a:pt x="4049" y="3923"/>
                        <a:pt x="3894" y="4899"/>
                        <a:pt x="3751" y="5887"/>
                      </a:cubicBezTo>
                      <a:cubicBezTo>
                        <a:pt x="3715" y="6161"/>
                        <a:pt x="3680" y="6435"/>
                        <a:pt x="3644" y="6697"/>
                      </a:cubicBezTo>
                      <a:cubicBezTo>
                        <a:pt x="3632" y="6852"/>
                        <a:pt x="3608" y="6995"/>
                        <a:pt x="3596" y="7137"/>
                      </a:cubicBezTo>
                      <a:cubicBezTo>
                        <a:pt x="3572" y="7280"/>
                        <a:pt x="3572" y="7376"/>
                        <a:pt x="3680" y="7483"/>
                      </a:cubicBezTo>
                      <a:cubicBezTo>
                        <a:pt x="3702" y="7505"/>
                        <a:pt x="3732" y="7514"/>
                        <a:pt x="3762" y="7514"/>
                      </a:cubicBezTo>
                      <a:cubicBezTo>
                        <a:pt x="3797" y="7514"/>
                        <a:pt x="3833" y="7502"/>
                        <a:pt x="3858" y="7483"/>
                      </a:cubicBezTo>
                      <a:cubicBezTo>
                        <a:pt x="4037" y="7364"/>
                        <a:pt x="4013" y="7042"/>
                        <a:pt x="4037" y="6852"/>
                      </a:cubicBezTo>
                      <a:cubicBezTo>
                        <a:pt x="4061" y="6602"/>
                        <a:pt x="4096" y="6363"/>
                        <a:pt x="4132" y="6125"/>
                      </a:cubicBezTo>
                      <a:cubicBezTo>
                        <a:pt x="4192" y="5637"/>
                        <a:pt x="4263" y="5161"/>
                        <a:pt x="4334" y="4673"/>
                      </a:cubicBezTo>
                      <a:cubicBezTo>
                        <a:pt x="4477" y="3744"/>
                        <a:pt x="4644" y="2815"/>
                        <a:pt x="4823" y="1887"/>
                      </a:cubicBezTo>
                      <a:cubicBezTo>
                        <a:pt x="5073" y="2363"/>
                        <a:pt x="5370" y="2815"/>
                        <a:pt x="5656" y="3256"/>
                      </a:cubicBezTo>
                      <a:cubicBezTo>
                        <a:pt x="5823" y="3518"/>
                        <a:pt x="6001" y="3792"/>
                        <a:pt x="6192" y="4054"/>
                      </a:cubicBezTo>
                      <a:cubicBezTo>
                        <a:pt x="6275" y="4173"/>
                        <a:pt x="6370" y="4304"/>
                        <a:pt x="6454" y="4423"/>
                      </a:cubicBezTo>
                      <a:cubicBezTo>
                        <a:pt x="6501" y="4494"/>
                        <a:pt x="6549" y="4554"/>
                        <a:pt x="6597" y="4613"/>
                      </a:cubicBezTo>
                      <a:cubicBezTo>
                        <a:pt x="6501" y="4828"/>
                        <a:pt x="6430" y="5054"/>
                        <a:pt x="6394" y="5292"/>
                      </a:cubicBezTo>
                      <a:cubicBezTo>
                        <a:pt x="6370" y="5411"/>
                        <a:pt x="6358" y="5530"/>
                        <a:pt x="6347" y="5649"/>
                      </a:cubicBezTo>
                      <a:cubicBezTo>
                        <a:pt x="6347" y="5721"/>
                        <a:pt x="6347" y="5780"/>
                        <a:pt x="6347" y="5852"/>
                      </a:cubicBezTo>
                      <a:cubicBezTo>
                        <a:pt x="6347" y="5887"/>
                        <a:pt x="6347" y="5911"/>
                        <a:pt x="6358" y="5947"/>
                      </a:cubicBezTo>
                      <a:cubicBezTo>
                        <a:pt x="6370" y="5982"/>
                        <a:pt x="6406" y="5994"/>
                        <a:pt x="6418" y="6018"/>
                      </a:cubicBezTo>
                      <a:cubicBezTo>
                        <a:pt x="6437" y="6057"/>
                        <a:pt x="6478" y="6078"/>
                        <a:pt x="6516" y="6078"/>
                      </a:cubicBezTo>
                      <a:cubicBezTo>
                        <a:pt x="6549" y="6078"/>
                        <a:pt x="6580" y="6063"/>
                        <a:pt x="6597" y="6030"/>
                      </a:cubicBezTo>
                      <a:cubicBezTo>
                        <a:pt x="6597" y="6018"/>
                        <a:pt x="6632" y="5982"/>
                        <a:pt x="6644" y="5971"/>
                      </a:cubicBezTo>
                      <a:cubicBezTo>
                        <a:pt x="6668" y="5923"/>
                        <a:pt x="6668" y="5887"/>
                        <a:pt x="6668" y="5840"/>
                      </a:cubicBezTo>
                      <a:lnTo>
                        <a:pt x="6668" y="5697"/>
                      </a:lnTo>
                      <a:cubicBezTo>
                        <a:pt x="6680" y="5578"/>
                        <a:pt x="6680" y="5459"/>
                        <a:pt x="6704" y="5351"/>
                      </a:cubicBezTo>
                      <a:cubicBezTo>
                        <a:pt x="6716" y="5220"/>
                        <a:pt x="6739" y="5078"/>
                        <a:pt x="6775" y="4947"/>
                      </a:cubicBezTo>
                      <a:cubicBezTo>
                        <a:pt x="6775" y="4947"/>
                        <a:pt x="6775" y="4959"/>
                        <a:pt x="6775" y="4959"/>
                      </a:cubicBezTo>
                      <a:cubicBezTo>
                        <a:pt x="6823" y="5030"/>
                        <a:pt x="6859" y="5113"/>
                        <a:pt x="6906" y="5185"/>
                      </a:cubicBezTo>
                      <a:cubicBezTo>
                        <a:pt x="7001" y="5328"/>
                        <a:pt x="7085" y="5482"/>
                        <a:pt x="7180" y="5625"/>
                      </a:cubicBezTo>
                      <a:cubicBezTo>
                        <a:pt x="7263" y="5768"/>
                        <a:pt x="7347" y="5911"/>
                        <a:pt x="7430" y="6066"/>
                      </a:cubicBezTo>
                      <a:cubicBezTo>
                        <a:pt x="7478" y="6137"/>
                        <a:pt x="7525" y="6221"/>
                        <a:pt x="7561" y="6292"/>
                      </a:cubicBezTo>
                      <a:cubicBezTo>
                        <a:pt x="7609" y="6375"/>
                        <a:pt x="7668" y="6435"/>
                        <a:pt x="7775" y="6447"/>
                      </a:cubicBezTo>
                      <a:cubicBezTo>
                        <a:pt x="7811" y="6447"/>
                        <a:pt x="7847" y="6435"/>
                        <a:pt x="7871" y="6387"/>
                      </a:cubicBezTo>
                      <a:cubicBezTo>
                        <a:pt x="7918" y="6304"/>
                        <a:pt x="7882" y="6209"/>
                        <a:pt x="7835" y="6125"/>
                      </a:cubicBezTo>
                      <a:cubicBezTo>
                        <a:pt x="7799" y="6054"/>
                        <a:pt x="7751" y="5982"/>
                        <a:pt x="7704" y="5911"/>
                      </a:cubicBezTo>
                      <a:cubicBezTo>
                        <a:pt x="7621" y="5756"/>
                        <a:pt x="7525" y="5613"/>
                        <a:pt x="7430" y="5459"/>
                      </a:cubicBezTo>
                      <a:cubicBezTo>
                        <a:pt x="7335" y="5316"/>
                        <a:pt x="7240" y="5173"/>
                        <a:pt x="7132" y="5042"/>
                      </a:cubicBezTo>
                      <a:cubicBezTo>
                        <a:pt x="7120" y="5006"/>
                        <a:pt x="7097" y="4982"/>
                        <a:pt x="7073" y="4959"/>
                      </a:cubicBezTo>
                      <a:lnTo>
                        <a:pt x="7073" y="4959"/>
                      </a:lnTo>
                      <a:cubicBezTo>
                        <a:pt x="7204" y="5030"/>
                        <a:pt x="7323" y="5113"/>
                        <a:pt x="7442" y="5197"/>
                      </a:cubicBezTo>
                      <a:cubicBezTo>
                        <a:pt x="7585" y="5280"/>
                        <a:pt x="7716" y="5375"/>
                        <a:pt x="7859" y="5459"/>
                      </a:cubicBezTo>
                      <a:cubicBezTo>
                        <a:pt x="8002" y="5542"/>
                        <a:pt x="8144" y="5673"/>
                        <a:pt x="8311" y="5721"/>
                      </a:cubicBezTo>
                      <a:cubicBezTo>
                        <a:pt x="8321" y="5724"/>
                        <a:pt x="8331" y="5725"/>
                        <a:pt x="8341" y="5725"/>
                      </a:cubicBezTo>
                      <a:cubicBezTo>
                        <a:pt x="8447" y="5725"/>
                        <a:pt x="8530" y="5558"/>
                        <a:pt x="8454" y="5471"/>
                      </a:cubicBezTo>
                      <a:cubicBezTo>
                        <a:pt x="8347" y="5351"/>
                        <a:pt x="8180" y="5280"/>
                        <a:pt x="8037" y="5197"/>
                      </a:cubicBezTo>
                      <a:cubicBezTo>
                        <a:pt x="7894" y="5113"/>
                        <a:pt x="7751" y="5018"/>
                        <a:pt x="7609" y="4935"/>
                      </a:cubicBezTo>
                      <a:cubicBezTo>
                        <a:pt x="7478" y="4863"/>
                        <a:pt x="7347" y="4780"/>
                        <a:pt x="7216" y="4697"/>
                      </a:cubicBezTo>
                      <a:lnTo>
                        <a:pt x="7644" y="4697"/>
                      </a:lnTo>
                      <a:cubicBezTo>
                        <a:pt x="7763" y="4697"/>
                        <a:pt x="7894" y="4697"/>
                        <a:pt x="8013" y="4709"/>
                      </a:cubicBezTo>
                      <a:cubicBezTo>
                        <a:pt x="8089" y="4716"/>
                        <a:pt x="8183" y="4738"/>
                        <a:pt x="8269" y="4738"/>
                      </a:cubicBezTo>
                      <a:cubicBezTo>
                        <a:pt x="8319" y="4738"/>
                        <a:pt x="8367" y="4730"/>
                        <a:pt x="8406" y="4709"/>
                      </a:cubicBezTo>
                      <a:cubicBezTo>
                        <a:pt x="8502" y="4661"/>
                        <a:pt x="8525" y="4554"/>
                        <a:pt x="8442" y="4482"/>
                      </a:cubicBezTo>
                      <a:cubicBezTo>
                        <a:pt x="8366" y="4406"/>
                        <a:pt x="8229" y="4398"/>
                        <a:pt x="8116" y="4398"/>
                      </a:cubicBezTo>
                      <a:cubicBezTo>
                        <a:pt x="8088" y="4398"/>
                        <a:pt x="8061" y="4399"/>
                        <a:pt x="8037" y="4399"/>
                      </a:cubicBezTo>
                      <a:cubicBezTo>
                        <a:pt x="7906" y="4387"/>
                        <a:pt x="7775" y="4387"/>
                        <a:pt x="7644" y="4387"/>
                      </a:cubicBezTo>
                      <a:cubicBezTo>
                        <a:pt x="7513" y="4387"/>
                        <a:pt x="7382" y="4399"/>
                        <a:pt x="7263" y="4411"/>
                      </a:cubicBezTo>
                      <a:cubicBezTo>
                        <a:pt x="7192" y="4423"/>
                        <a:pt x="7132" y="4435"/>
                        <a:pt x="7073" y="4447"/>
                      </a:cubicBezTo>
                      <a:cubicBezTo>
                        <a:pt x="7013" y="4458"/>
                        <a:pt x="6966" y="4470"/>
                        <a:pt x="6930" y="4506"/>
                      </a:cubicBezTo>
                      <a:cubicBezTo>
                        <a:pt x="6930" y="4482"/>
                        <a:pt x="6918" y="4470"/>
                        <a:pt x="6906" y="4447"/>
                      </a:cubicBezTo>
                      <a:cubicBezTo>
                        <a:pt x="6882" y="4375"/>
                        <a:pt x="6823" y="4316"/>
                        <a:pt x="6787" y="4256"/>
                      </a:cubicBezTo>
                      <a:cubicBezTo>
                        <a:pt x="6692" y="4125"/>
                        <a:pt x="6597" y="3994"/>
                        <a:pt x="6489" y="3863"/>
                      </a:cubicBezTo>
                      <a:cubicBezTo>
                        <a:pt x="6311" y="3601"/>
                        <a:pt x="6132" y="3339"/>
                        <a:pt x="5954" y="3077"/>
                      </a:cubicBezTo>
                      <a:cubicBezTo>
                        <a:pt x="5596" y="2542"/>
                        <a:pt x="5275" y="1994"/>
                        <a:pt x="4918" y="1470"/>
                      </a:cubicBezTo>
                      <a:cubicBezTo>
                        <a:pt x="5013" y="1029"/>
                        <a:pt x="5120" y="577"/>
                        <a:pt x="5144" y="125"/>
                      </a:cubicBezTo>
                      <a:cubicBezTo>
                        <a:pt x="5144" y="51"/>
                        <a:pt x="5089" y="0"/>
                        <a:pt x="503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5" name="Google Shape;2175;p45"/>
                <p:cNvSpPr/>
                <p:nvPr/>
              </p:nvSpPr>
              <p:spPr>
                <a:xfrm>
                  <a:off x="5489950" y="1902000"/>
                  <a:ext cx="97675" cy="7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7" h="3013" extrusionOk="0">
                      <a:moveTo>
                        <a:pt x="3727" y="0"/>
                      </a:moveTo>
                      <a:cubicBezTo>
                        <a:pt x="3686" y="0"/>
                        <a:pt x="3647" y="16"/>
                        <a:pt x="3620" y="54"/>
                      </a:cubicBezTo>
                      <a:cubicBezTo>
                        <a:pt x="3382" y="399"/>
                        <a:pt x="3216" y="804"/>
                        <a:pt x="3037" y="1173"/>
                      </a:cubicBezTo>
                      <a:cubicBezTo>
                        <a:pt x="2846" y="1554"/>
                        <a:pt x="2680" y="1947"/>
                        <a:pt x="2489" y="2328"/>
                      </a:cubicBezTo>
                      <a:cubicBezTo>
                        <a:pt x="2477" y="2352"/>
                        <a:pt x="2465" y="2376"/>
                        <a:pt x="2442" y="2400"/>
                      </a:cubicBezTo>
                      <a:cubicBezTo>
                        <a:pt x="2323" y="2328"/>
                        <a:pt x="2156" y="2292"/>
                        <a:pt x="2037" y="2257"/>
                      </a:cubicBezTo>
                      <a:cubicBezTo>
                        <a:pt x="1834" y="2197"/>
                        <a:pt x="1632" y="2162"/>
                        <a:pt x="1430" y="2150"/>
                      </a:cubicBezTo>
                      <a:cubicBezTo>
                        <a:pt x="1325" y="2141"/>
                        <a:pt x="1220" y="2136"/>
                        <a:pt x="1117" y="2136"/>
                      </a:cubicBezTo>
                      <a:cubicBezTo>
                        <a:pt x="797" y="2136"/>
                        <a:pt x="482" y="2179"/>
                        <a:pt x="168" y="2269"/>
                      </a:cubicBezTo>
                      <a:cubicBezTo>
                        <a:pt x="60" y="2304"/>
                        <a:pt x="1" y="2423"/>
                        <a:pt x="13" y="2531"/>
                      </a:cubicBezTo>
                      <a:cubicBezTo>
                        <a:pt x="25" y="2650"/>
                        <a:pt x="108" y="2721"/>
                        <a:pt x="215" y="2745"/>
                      </a:cubicBezTo>
                      <a:cubicBezTo>
                        <a:pt x="668" y="2864"/>
                        <a:pt x="1132" y="2947"/>
                        <a:pt x="1584" y="2983"/>
                      </a:cubicBezTo>
                      <a:cubicBezTo>
                        <a:pt x="1737" y="2992"/>
                        <a:pt x="1916" y="3012"/>
                        <a:pt x="2093" y="3012"/>
                      </a:cubicBezTo>
                      <a:cubicBezTo>
                        <a:pt x="2370" y="3012"/>
                        <a:pt x="2644" y="2963"/>
                        <a:pt x="2811" y="2745"/>
                      </a:cubicBezTo>
                      <a:cubicBezTo>
                        <a:pt x="2930" y="2578"/>
                        <a:pt x="3001" y="2364"/>
                        <a:pt x="3085" y="2173"/>
                      </a:cubicBezTo>
                      <a:cubicBezTo>
                        <a:pt x="3180" y="1959"/>
                        <a:pt x="3263" y="1745"/>
                        <a:pt x="3358" y="1530"/>
                      </a:cubicBezTo>
                      <a:cubicBezTo>
                        <a:pt x="3537" y="1078"/>
                        <a:pt x="3763" y="638"/>
                        <a:pt x="3882" y="173"/>
                      </a:cubicBezTo>
                      <a:cubicBezTo>
                        <a:pt x="3907" y="76"/>
                        <a:pt x="3814" y="0"/>
                        <a:pt x="37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6" name="Google Shape;2176;p45"/>
                <p:cNvSpPr/>
                <p:nvPr/>
              </p:nvSpPr>
              <p:spPr>
                <a:xfrm>
                  <a:off x="5642350" y="1911900"/>
                  <a:ext cx="76225" cy="9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9" h="3695" extrusionOk="0">
                      <a:moveTo>
                        <a:pt x="192" y="1"/>
                      </a:moveTo>
                      <a:cubicBezTo>
                        <a:pt x="124" y="1"/>
                        <a:pt x="55" y="43"/>
                        <a:pt x="49" y="122"/>
                      </a:cubicBezTo>
                      <a:cubicBezTo>
                        <a:pt x="1" y="599"/>
                        <a:pt x="84" y="1099"/>
                        <a:pt x="132" y="1575"/>
                      </a:cubicBezTo>
                      <a:cubicBezTo>
                        <a:pt x="144" y="1813"/>
                        <a:pt x="168" y="2039"/>
                        <a:pt x="191" y="2277"/>
                      </a:cubicBezTo>
                      <a:cubicBezTo>
                        <a:pt x="215" y="2480"/>
                        <a:pt x="215" y="2706"/>
                        <a:pt x="287" y="2897"/>
                      </a:cubicBezTo>
                      <a:cubicBezTo>
                        <a:pt x="441" y="3325"/>
                        <a:pt x="989" y="3409"/>
                        <a:pt x="1370" y="3492"/>
                      </a:cubicBezTo>
                      <a:cubicBezTo>
                        <a:pt x="1823" y="3611"/>
                        <a:pt x="2287" y="3670"/>
                        <a:pt x="2751" y="3694"/>
                      </a:cubicBezTo>
                      <a:cubicBezTo>
                        <a:pt x="2858" y="3694"/>
                        <a:pt x="2966" y="3659"/>
                        <a:pt x="3013" y="3551"/>
                      </a:cubicBezTo>
                      <a:cubicBezTo>
                        <a:pt x="3049" y="3456"/>
                        <a:pt x="3037" y="3313"/>
                        <a:pt x="2942" y="3254"/>
                      </a:cubicBezTo>
                      <a:cubicBezTo>
                        <a:pt x="2585" y="3016"/>
                        <a:pt x="2192" y="2849"/>
                        <a:pt x="1775" y="2754"/>
                      </a:cubicBezTo>
                      <a:cubicBezTo>
                        <a:pt x="1573" y="2706"/>
                        <a:pt x="1370" y="2682"/>
                        <a:pt x="1168" y="2682"/>
                      </a:cubicBezTo>
                      <a:cubicBezTo>
                        <a:pt x="1092" y="2675"/>
                        <a:pt x="1005" y="2669"/>
                        <a:pt x="917" y="2669"/>
                      </a:cubicBezTo>
                      <a:cubicBezTo>
                        <a:pt x="852" y="2669"/>
                        <a:pt x="788" y="2672"/>
                        <a:pt x="727" y="2682"/>
                      </a:cubicBezTo>
                      <a:cubicBezTo>
                        <a:pt x="727" y="2658"/>
                        <a:pt x="715" y="2635"/>
                        <a:pt x="715" y="2599"/>
                      </a:cubicBezTo>
                      <a:cubicBezTo>
                        <a:pt x="644" y="2182"/>
                        <a:pt x="596" y="1766"/>
                        <a:pt x="537" y="1337"/>
                      </a:cubicBezTo>
                      <a:cubicBezTo>
                        <a:pt x="489" y="932"/>
                        <a:pt x="453" y="492"/>
                        <a:pt x="322" y="87"/>
                      </a:cubicBezTo>
                      <a:cubicBezTo>
                        <a:pt x="301" y="28"/>
                        <a:pt x="247" y="1"/>
                        <a:pt x="19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7" name="Google Shape;2177;p45"/>
                <p:cNvSpPr/>
                <p:nvPr/>
              </p:nvSpPr>
              <p:spPr>
                <a:xfrm>
                  <a:off x="5555750" y="1836375"/>
                  <a:ext cx="114325" cy="10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73" h="4120" extrusionOk="0">
                      <a:moveTo>
                        <a:pt x="2417" y="0"/>
                      </a:moveTo>
                      <a:lnTo>
                        <a:pt x="0" y="3405"/>
                      </a:lnTo>
                      <a:lnTo>
                        <a:pt x="1989" y="3715"/>
                      </a:lnTo>
                      <a:lnTo>
                        <a:pt x="2751" y="3834"/>
                      </a:lnTo>
                      <a:lnTo>
                        <a:pt x="4572" y="4120"/>
                      </a:lnTo>
                      <a:lnTo>
                        <a:pt x="3405" y="167"/>
                      </a:lnTo>
                      <a:lnTo>
                        <a:pt x="2417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8" name="Google Shape;2178;p45"/>
                <p:cNvSpPr/>
                <p:nvPr/>
              </p:nvSpPr>
              <p:spPr>
                <a:xfrm>
                  <a:off x="5601575" y="1632175"/>
                  <a:ext cx="108675" cy="108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47" h="4347" extrusionOk="0">
                      <a:moveTo>
                        <a:pt x="2180" y="1"/>
                      </a:moveTo>
                      <a:cubicBezTo>
                        <a:pt x="977" y="1"/>
                        <a:pt x="1" y="977"/>
                        <a:pt x="1" y="2179"/>
                      </a:cubicBezTo>
                      <a:cubicBezTo>
                        <a:pt x="1" y="3382"/>
                        <a:pt x="977" y="4346"/>
                        <a:pt x="2180" y="4346"/>
                      </a:cubicBezTo>
                      <a:cubicBezTo>
                        <a:pt x="3370" y="4346"/>
                        <a:pt x="4347" y="3382"/>
                        <a:pt x="4347" y="2179"/>
                      </a:cubicBezTo>
                      <a:cubicBezTo>
                        <a:pt x="4347" y="977"/>
                        <a:pt x="3370" y="1"/>
                        <a:pt x="218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79" name="Google Shape;2179;p45"/>
                <p:cNvSpPr/>
                <p:nvPr/>
              </p:nvSpPr>
              <p:spPr>
                <a:xfrm>
                  <a:off x="5623975" y="1670200"/>
                  <a:ext cx="16250" cy="11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0" h="472" extrusionOk="0">
                      <a:moveTo>
                        <a:pt x="313" y="0"/>
                      </a:moveTo>
                      <a:cubicBezTo>
                        <a:pt x="51" y="0"/>
                        <a:pt x="0" y="423"/>
                        <a:pt x="283" y="468"/>
                      </a:cubicBezTo>
                      <a:cubicBezTo>
                        <a:pt x="298" y="470"/>
                        <a:pt x="312" y="471"/>
                        <a:pt x="325" y="471"/>
                      </a:cubicBezTo>
                      <a:cubicBezTo>
                        <a:pt x="588" y="471"/>
                        <a:pt x="649" y="49"/>
                        <a:pt x="355" y="4"/>
                      </a:cubicBezTo>
                      <a:cubicBezTo>
                        <a:pt x="340" y="1"/>
                        <a:pt x="326" y="0"/>
                        <a:pt x="31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0" name="Google Shape;2180;p45"/>
                <p:cNvSpPr/>
                <p:nvPr/>
              </p:nvSpPr>
              <p:spPr>
                <a:xfrm>
                  <a:off x="5672725" y="1679975"/>
                  <a:ext cx="12225" cy="1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9" h="494" extrusionOk="0">
                      <a:moveTo>
                        <a:pt x="251" y="0"/>
                      </a:moveTo>
                      <a:cubicBezTo>
                        <a:pt x="228" y="0"/>
                        <a:pt x="207" y="5"/>
                        <a:pt x="191" y="5"/>
                      </a:cubicBezTo>
                      <a:cubicBezTo>
                        <a:pt x="155" y="17"/>
                        <a:pt x="131" y="29"/>
                        <a:pt x="96" y="53"/>
                      </a:cubicBezTo>
                      <a:cubicBezTo>
                        <a:pt x="72" y="65"/>
                        <a:pt x="48" y="89"/>
                        <a:pt x="36" y="124"/>
                      </a:cubicBezTo>
                      <a:cubicBezTo>
                        <a:pt x="24" y="148"/>
                        <a:pt x="12" y="172"/>
                        <a:pt x="0" y="208"/>
                      </a:cubicBezTo>
                      <a:cubicBezTo>
                        <a:pt x="0" y="232"/>
                        <a:pt x="0" y="255"/>
                        <a:pt x="0" y="279"/>
                      </a:cubicBezTo>
                      <a:cubicBezTo>
                        <a:pt x="0" y="315"/>
                        <a:pt x="24" y="363"/>
                        <a:pt x="48" y="398"/>
                      </a:cubicBezTo>
                      <a:cubicBezTo>
                        <a:pt x="60" y="410"/>
                        <a:pt x="72" y="422"/>
                        <a:pt x="96" y="446"/>
                      </a:cubicBezTo>
                      <a:cubicBezTo>
                        <a:pt x="119" y="470"/>
                        <a:pt x="167" y="482"/>
                        <a:pt x="215" y="494"/>
                      </a:cubicBezTo>
                      <a:cubicBezTo>
                        <a:pt x="238" y="494"/>
                        <a:pt x="274" y="494"/>
                        <a:pt x="310" y="482"/>
                      </a:cubicBezTo>
                      <a:cubicBezTo>
                        <a:pt x="334" y="482"/>
                        <a:pt x="369" y="470"/>
                        <a:pt x="393" y="446"/>
                      </a:cubicBezTo>
                      <a:cubicBezTo>
                        <a:pt x="417" y="434"/>
                        <a:pt x="441" y="410"/>
                        <a:pt x="453" y="375"/>
                      </a:cubicBezTo>
                      <a:cubicBezTo>
                        <a:pt x="477" y="351"/>
                        <a:pt x="488" y="327"/>
                        <a:pt x="488" y="291"/>
                      </a:cubicBezTo>
                      <a:cubicBezTo>
                        <a:pt x="488" y="267"/>
                        <a:pt x="488" y="244"/>
                        <a:pt x="488" y="220"/>
                      </a:cubicBezTo>
                      <a:cubicBezTo>
                        <a:pt x="488" y="172"/>
                        <a:pt x="477" y="136"/>
                        <a:pt x="453" y="101"/>
                      </a:cubicBezTo>
                      <a:cubicBezTo>
                        <a:pt x="429" y="89"/>
                        <a:pt x="417" y="77"/>
                        <a:pt x="405" y="53"/>
                      </a:cubicBezTo>
                      <a:cubicBezTo>
                        <a:pt x="369" y="29"/>
                        <a:pt x="334" y="5"/>
                        <a:pt x="286" y="5"/>
                      </a:cubicBezTo>
                      <a:cubicBezTo>
                        <a:pt x="274" y="1"/>
                        <a:pt x="262" y="0"/>
                        <a:pt x="251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1" name="Google Shape;2181;p45"/>
                <p:cNvSpPr/>
                <p:nvPr/>
              </p:nvSpPr>
              <p:spPr>
                <a:xfrm>
                  <a:off x="5644650" y="1666600"/>
                  <a:ext cx="12625" cy="26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" h="1045" extrusionOk="0">
                      <a:moveTo>
                        <a:pt x="455" y="1"/>
                      </a:moveTo>
                      <a:cubicBezTo>
                        <a:pt x="437" y="1"/>
                        <a:pt x="419" y="7"/>
                        <a:pt x="409" y="17"/>
                      </a:cubicBezTo>
                      <a:cubicBezTo>
                        <a:pt x="349" y="76"/>
                        <a:pt x="326" y="159"/>
                        <a:pt x="290" y="231"/>
                      </a:cubicBezTo>
                      <a:cubicBezTo>
                        <a:pt x="254" y="314"/>
                        <a:pt x="230" y="398"/>
                        <a:pt x="195" y="469"/>
                      </a:cubicBezTo>
                      <a:cubicBezTo>
                        <a:pt x="135" y="636"/>
                        <a:pt x="76" y="790"/>
                        <a:pt x="16" y="945"/>
                      </a:cubicBezTo>
                      <a:cubicBezTo>
                        <a:pt x="0" y="1000"/>
                        <a:pt x="47" y="1045"/>
                        <a:pt x="91" y="1045"/>
                      </a:cubicBezTo>
                      <a:cubicBezTo>
                        <a:pt x="113" y="1045"/>
                        <a:pt x="135" y="1033"/>
                        <a:pt x="147" y="1005"/>
                      </a:cubicBezTo>
                      <a:cubicBezTo>
                        <a:pt x="207" y="850"/>
                        <a:pt x="278" y="683"/>
                        <a:pt x="338" y="529"/>
                      </a:cubicBezTo>
                      <a:cubicBezTo>
                        <a:pt x="373" y="457"/>
                        <a:pt x="409" y="374"/>
                        <a:pt x="433" y="302"/>
                      </a:cubicBezTo>
                      <a:cubicBezTo>
                        <a:pt x="445" y="255"/>
                        <a:pt x="468" y="219"/>
                        <a:pt x="480" y="171"/>
                      </a:cubicBezTo>
                      <a:cubicBezTo>
                        <a:pt x="492" y="124"/>
                        <a:pt x="504" y="88"/>
                        <a:pt x="504" y="40"/>
                      </a:cubicBezTo>
                      <a:cubicBezTo>
                        <a:pt x="504" y="12"/>
                        <a:pt x="480" y="1"/>
                        <a:pt x="455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82" name="Google Shape;2182;p45"/>
                <p:cNvSpPr/>
                <p:nvPr/>
              </p:nvSpPr>
              <p:spPr>
                <a:xfrm>
                  <a:off x="5623000" y="1694975"/>
                  <a:ext cx="59225" cy="22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9" h="893" extrusionOk="0">
                      <a:moveTo>
                        <a:pt x="96" y="1"/>
                      </a:moveTo>
                      <a:cubicBezTo>
                        <a:pt x="75" y="1"/>
                        <a:pt x="55" y="13"/>
                        <a:pt x="49" y="36"/>
                      </a:cubicBezTo>
                      <a:cubicBezTo>
                        <a:pt x="1" y="525"/>
                        <a:pt x="537" y="834"/>
                        <a:pt x="953" y="882"/>
                      </a:cubicBezTo>
                      <a:cubicBezTo>
                        <a:pt x="1033" y="889"/>
                        <a:pt x="1113" y="893"/>
                        <a:pt x="1194" y="893"/>
                      </a:cubicBezTo>
                      <a:cubicBezTo>
                        <a:pt x="1379" y="893"/>
                        <a:pt x="1565" y="872"/>
                        <a:pt x="1739" y="822"/>
                      </a:cubicBezTo>
                      <a:cubicBezTo>
                        <a:pt x="1870" y="787"/>
                        <a:pt x="1989" y="715"/>
                        <a:pt x="2096" y="644"/>
                      </a:cubicBezTo>
                      <a:cubicBezTo>
                        <a:pt x="2180" y="584"/>
                        <a:pt x="2323" y="489"/>
                        <a:pt x="2358" y="382"/>
                      </a:cubicBezTo>
                      <a:cubicBezTo>
                        <a:pt x="2369" y="351"/>
                        <a:pt x="2352" y="320"/>
                        <a:pt x="2324" y="320"/>
                      </a:cubicBezTo>
                      <a:cubicBezTo>
                        <a:pt x="2320" y="320"/>
                        <a:pt x="2316" y="321"/>
                        <a:pt x="2311" y="322"/>
                      </a:cubicBezTo>
                      <a:cubicBezTo>
                        <a:pt x="2227" y="334"/>
                        <a:pt x="2144" y="394"/>
                        <a:pt x="2073" y="453"/>
                      </a:cubicBezTo>
                      <a:cubicBezTo>
                        <a:pt x="1977" y="513"/>
                        <a:pt x="1894" y="560"/>
                        <a:pt x="1787" y="608"/>
                      </a:cubicBezTo>
                      <a:cubicBezTo>
                        <a:pt x="1573" y="691"/>
                        <a:pt x="1323" y="715"/>
                        <a:pt x="1096" y="715"/>
                      </a:cubicBezTo>
                      <a:cubicBezTo>
                        <a:pt x="644" y="703"/>
                        <a:pt x="239" y="501"/>
                        <a:pt x="144" y="36"/>
                      </a:cubicBezTo>
                      <a:cubicBezTo>
                        <a:pt x="138" y="13"/>
                        <a:pt x="117" y="1"/>
                        <a:pt x="96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183" name="Google Shape;2183;p45"/>
            <p:cNvGrpSpPr/>
            <p:nvPr/>
          </p:nvGrpSpPr>
          <p:grpSpPr>
            <a:xfrm>
              <a:off x="920571" y="1370937"/>
              <a:ext cx="1411685" cy="1794733"/>
              <a:chOff x="7781983" y="1257300"/>
              <a:chExt cx="1018899" cy="1295369"/>
            </a:xfrm>
          </p:grpSpPr>
          <p:sp>
            <p:nvSpPr>
              <p:cNvPr id="2184" name="Google Shape;2184;p45"/>
              <p:cNvSpPr/>
              <p:nvPr/>
            </p:nvSpPr>
            <p:spPr>
              <a:xfrm>
                <a:off x="7781983" y="1257300"/>
                <a:ext cx="1018829" cy="1295369"/>
              </a:xfrm>
              <a:custGeom>
                <a:avLst/>
                <a:gdLst/>
                <a:ahLst/>
                <a:cxnLst/>
                <a:rect l="l" t="t" r="r" b="b"/>
                <a:pathLst>
                  <a:path w="14431" h="18348" extrusionOk="0">
                    <a:moveTo>
                      <a:pt x="596" y="0"/>
                    </a:moveTo>
                    <a:lnTo>
                      <a:pt x="0" y="10704"/>
                    </a:lnTo>
                    <a:lnTo>
                      <a:pt x="3894" y="18348"/>
                    </a:lnTo>
                    <a:lnTo>
                      <a:pt x="8263" y="15895"/>
                    </a:lnTo>
                    <a:lnTo>
                      <a:pt x="10668" y="14597"/>
                    </a:lnTo>
                    <a:lnTo>
                      <a:pt x="10645" y="14562"/>
                    </a:lnTo>
                    <a:lnTo>
                      <a:pt x="14431" y="12442"/>
                    </a:lnTo>
                    <a:lnTo>
                      <a:pt x="9728" y="5144"/>
                    </a:lnTo>
                    <a:lnTo>
                      <a:pt x="2286" y="965"/>
                    </a:lnTo>
                    <a:lnTo>
                      <a:pt x="596" y="0"/>
                    </a:ln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5" name="Google Shape;2185;p45"/>
              <p:cNvSpPr/>
              <p:nvPr/>
            </p:nvSpPr>
            <p:spPr>
              <a:xfrm>
                <a:off x="7782901" y="1257300"/>
                <a:ext cx="1017981" cy="1295369"/>
              </a:xfrm>
              <a:custGeom>
                <a:avLst/>
                <a:gdLst/>
                <a:ahLst/>
                <a:cxnLst/>
                <a:rect l="l" t="t" r="r" b="b"/>
                <a:pathLst>
                  <a:path w="14419" h="18348" extrusionOk="0">
                    <a:moveTo>
                      <a:pt x="583" y="0"/>
                    </a:moveTo>
                    <a:lnTo>
                      <a:pt x="0" y="10704"/>
                    </a:lnTo>
                    <a:lnTo>
                      <a:pt x="3893" y="18348"/>
                    </a:lnTo>
                    <a:lnTo>
                      <a:pt x="14419" y="12442"/>
                    </a:lnTo>
                    <a:lnTo>
                      <a:pt x="9716" y="5144"/>
                    </a:lnTo>
                    <a:lnTo>
                      <a:pt x="583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6" name="Google Shape;2186;p45"/>
              <p:cNvSpPr/>
              <p:nvPr/>
            </p:nvSpPr>
            <p:spPr>
              <a:xfrm>
                <a:off x="7782901" y="1257300"/>
                <a:ext cx="685950" cy="755702"/>
              </a:xfrm>
              <a:custGeom>
                <a:avLst/>
                <a:gdLst/>
                <a:ahLst/>
                <a:cxnLst/>
                <a:rect l="l" t="t" r="r" b="b"/>
                <a:pathLst>
                  <a:path w="9716" h="10704" extrusionOk="0">
                    <a:moveTo>
                      <a:pt x="583" y="0"/>
                    </a:moveTo>
                    <a:lnTo>
                      <a:pt x="0" y="10704"/>
                    </a:lnTo>
                    <a:lnTo>
                      <a:pt x="9716" y="5144"/>
                    </a:lnTo>
                    <a:lnTo>
                      <a:pt x="583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7" name="Google Shape;2187;p45"/>
              <p:cNvSpPr/>
              <p:nvPr/>
            </p:nvSpPr>
            <p:spPr>
              <a:xfrm>
                <a:off x="7803868" y="1416995"/>
                <a:ext cx="319536" cy="248088"/>
              </a:xfrm>
              <a:custGeom>
                <a:avLst/>
                <a:gdLst/>
                <a:ahLst/>
                <a:cxnLst/>
                <a:rect l="l" t="t" r="r" b="b"/>
                <a:pathLst>
                  <a:path w="4526" h="3514" extrusionOk="0">
                    <a:moveTo>
                      <a:pt x="2049" y="239"/>
                    </a:moveTo>
                    <a:cubicBezTo>
                      <a:pt x="2215" y="239"/>
                      <a:pt x="2287" y="584"/>
                      <a:pt x="2311" y="703"/>
                    </a:cubicBezTo>
                    <a:cubicBezTo>
                      <a:pt x="2358" y="881"/>
                      <a:pt x="2382" y="1060"/>
                      <a:pt x="2382" y="1251"/>
                    </a:cubicBezTo>
                    <a:cubicBezTo>
                      <a:pt x="2382" y="1405"/>
                      <a:pt x="2370" y="1548"/>
                      <a:pt x="2334" y="1703"/>
                    </a:cubicBezTo>
                    <a:cubicBezTo>
                      <a:pt x="2144" y="1608"/>
                      <a:pt x="1977" y="1465"/>
                      <a:pt x="1870" y="1274"/>
                    </a:cubicBezTo>
                    <a:cubicBezTo>
                      <a:pt x="1763" y="1108"/>
                      <a:pt x="1715" y="905"/>
                      <a:pt x="1739" y="703"/>
                    </a:cubicBezTo>
                    <a:cubicBezTo>
                      <a:pt x="1751" y="548"/>
                      <a:pt x="1846" y="250"/>
                      <a:pt x="2049" y="239"/>
                    </a:cubicBezTo>
                    <a:close/>
                    <a:moveTo>
                      <a:pt x="4287" y="0"/>
                    </a:moveTo>
                    <a:lnTo>
                      <a:pt x="4287" y="0"/>
                    </a:lnTo>
                    <a:cubicBezTo>
                      <a:pt x="4323" y="143"/>
                      <a:pt x="4347" y="298"/>
                      <a:pt x="4347" y="465"/>
                    </a:cubicBezTo>
                    <a:cubicBezTo>
                      <a:pt x="4347" y="846"/>
                      <a:pt x="4251" y="1274"/>
                      <a:pt x="4001" y="1584"/>
                    </a:cubicBezTo>
                    <a:cubicBezTo>
                      <a:pt x="3805" y="1821"/>
                      <a:pt x="3497" y="1901"/>
                      <a:pt x="3192" y="1901"/>
                    </a:cubicBezTo>
                    <a:cubicBezTo>
                      <a:pt x="3053" y="1901"/>
                      <a:pt x="2914" y="1884"/>
                      <a:pt x="2787" y="1858"/>
                    </a:cubicBezTo>
                    <a:cubicBezTo>
                      <a:pt x="2680" y="1846"/>
                      <a:pt x="2584" y="1810"/>
                      <a:pt x="2489" y="1774"/>
                    </a:cubicBezTo>
                    <a:cubicBezTo>
                      <a:pt x="2525" y="1596"/>
                      <a:pt x="2549" y="1417"/>
                      <a:pt x="2549" y="1251"/>
                    </a:cubicBezTo>
                    <a:cubicBezTo>
                      <a:pt x="2549" y="1036"/>
                      <a:pt x="2513" y="810"/>
                      <a:pt x="2453" y="608"/>
                    </a:cubicBezTo>
                    <a:cubicBezTo>
                      <a:pt x="2406" y="453"/>
                      <a:pt x="2346" y="191"/>
                      <a:pt x="2180" y="119"/>
                    </a:cubicBezTo>
                    <a:cubicBezTo>
                      <a:pt x="2145" y="104"/>
                      <a:pt x="2109" y="96"/>
                      <a:pt x="2073" y="96"/>
                    </a:cubicBezTo>
                    <a:cubicBezTo>
                      <a:pt x="1949" y="96"/>
                      <a:pt x="1822" y="182"/>
                      <a:pt x="1739" y="274"/>
                    </a:cubicBezTo>
                    <a:cubicBezTo>
                      <a:pt x="1620" y="417"/>
                      <a:pt x="1572" y="631"/>
                      <a:pt x="1572" y="834"/>
                    </a:cubicBezTo>
                    <a:cubicBezTo>
                      <a:pt x="1584" y="1310"/>
                      <a:pt x="1882" y="1679"/>
                      <a:pt x="2299" y="1882"/>
                    </a:cubicBezTo>
                    <a:cubicBezTo>
                      <a:pt x="2168" y="2358"/>
                      <a:pt x="1882" y="2810"/>
                      <a:pt x="1477" y="3120"/>
                    </a:cubicBezTo>
                    <a:cubicBezTo>
                      <a:pt x="1316" y="3241"/>
                      <a:pt x="1120" y="3345"/>
                      <a:pt x="912" y="3345"/>
                    </a:cubicBezTo>
                    <a:cubicBezTo>
                      <a:pt x="875" y="3345"/>
                      <a:pt x="837" y="3341"/>
                      <a:pt x="798" y="3334"/>
                    </a:cubicBezTo>
                    <a:cubicBezTo>
                      <a:pt x="572" y="3275"/>
                      <a:pt x="406" y="3108"/>
                      <a:pt x="275" y="2929"/>
                    </a:cubicBezTo>
                    <a:cubicBezTo>
                      <a:pt x="179" y="2810"/>
                      <a:pt x="96" y="2667"/>
                      <a:pt x="25" y="2525"/>
                    </a:cubicBezTo>
                    <a:lnTo>
                      <a:pt x="1" y="2810"/>
                    </a:lnTo>
                    <a:cubicBezTo>
                      <a:pt x="48" y="2882"/>
                      <a:pt x="96" y="2953"/>
                      <a:pt x="144" y="3025"/>
                    </a:cubicBezTo>
                    <a:cubicBezTo>
                      <a:pt x="350" y="3303"/>
                      <a:pt x="624" y="3513"/>
                      <a:pt x="946" y="3513"/>
                    </a:cubicBezTo>
                    <a:cubicBezTo>
                      <a:pt x="1051" y="3513"/>
                      <a:pt x="1160" y="3491"/>
                      <a:pt x="1275" y="3441"/>
                    </a:cubicBezTo>
                    <a:cubicBezTo>
                      <a:pt x="1882" y="3179"/>
                      <a:pt x="2275" y="2584"/>
                      <a:pt x="2453" y="1953"/>
                    </a:cubicBezTo>
                    <a:cubicBezTo>
                      <a:pt x="2677" y="2040"/>
                      <a:pt x="2922" y="2087"/>
                      <a:pt x="3163" y="2087"/>
                    </a:cubicBezTo>
                    <a:cubicBezTo>
                      <a:pt x="3320" y="2087"/>
                      <a:pt x="3475" y="2067"/>
                      <a:pt x="3620" y="2024"/>
                    </a:cubicBezTo>
                    <a:cubicBezTo>
                      <a:pt x="4180" y="1882"/>
                      <a:pt x="4418" y="1322"/>
                      <a:pt x="4489" y="810"/>
                    </a:cubicBezTo>
                    <a:cubicBezTo>
                      <a:pt x="4525" y="596"/>
                      <a:pt x="4525" y="358"/>
                      <a:pt x="4501" y="108"/>
                    </a:cubicBezTo>
                    <a:lnTo>
                      <a:pt x="4287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8" name="Google Shape;2188;p45"/>
              <p:cNvSpPr/>
              <p:nvPr/>
            </p:nvSpPr>
            <p:spPr>
              <a:xfrm>
                <a:off x="7788760" y="1519505"/>
                <a:ext cx="575037" cy="390136"/>
              </a:xfrm>
              <a:custGeom>
                <a:avLst/>
                <a:gdLst/>
                <a:ahLst/>
                <a:cxnLst/>
                <a:rect l="l" t="t" r="r" b="b"/>
                <a:pathLst>
                  <a:path w="8145" h="5526" extrusionOk="0">
                    <a:moveTo>
                      <a:pt x="5751" y="132"/>
                    </a:moveTo>
                    <a:lnTo>
                      <a:pt x="5751" y="132"/>
                    </a:lnTo>
                    <a:cubicBezTo>
                      <a:pt x="6061" y="180"/>
                      <a:pt x="6251" y="453"/>
                      <a:pt x="6335" y="727"/>
                    </a:cubicBezTo>
                    <a:cubicBezTo>
                      <a:pt x="6370" y="858"/>
                      <a:pt x="6394" y="977"/>
                      <a:pt x="6382" y="1108"/>
                    </a:cubicBezTo>
                    <a:cubicBezTo>
                      <a:pt x="6311" y="1084"/>
                      <a:pt x="6239" y="1049"/>
                      <a:pt x="6168" y="1001"/>
                    </a:cubicBezTo>
                    <a:cubicBezTo>
                      <a:pt x="5894" y="811"/>
                      <a:pt x="5704" y="477"/>
                      <a:pt x="5751" y="132"/>
                    </a:cubicBezTo>
                    <a:close/>
                    <a:moveTo>
                      <a:pt x="3617" y="1920"/>
                    </a:moveTo>
                    <a:cubicBezTo>
                      <a:pt x="3767" y="1920"/>
                      <a:pt x="3928" y="2065"/>
                      <a:pt x="3977" y="2204"/>
                    </a:cubicBezTo>
                    <a:cubicBezTo>
                      <a:pt x="4025" y="2382"/>
                      <a:pt x="3989" y="2585"/>
                      <a:pt x="3918" y="2775"/>
                    </a:cubicBezTo>
                    <a:cubicBezTo>
                      <a:pt x="3775" y="2727"/>
                      <a:pt x="3644" y="2656"/>
                      <a:pt x="3537" y="2561"/>
                    </a:cubicBezTo>
                    <a:cubicBezTo>
                      <a:pt x="3394" y="2430"/>
                      <a:pt x="3298" y="2192"/>
                      <a:pt x="3429" y="2025"/>
                    </a:cubicBezTo>
                    <a:cubicBezTo>
                      <a:pt x="3482" y="1950"/>
                      <a:pt x="3548" y="1920"/>
                      <a:pt x="3617" y="1920"/>
                    </a:cubicBezTo>
                    <a:close/>
                    <a:moveTo>
                      <a:pt x="1429" y="3037"/>
                    </a:moveTo>
                    <a:lnTo>
                      <a:pt x="1429" y="3037"/>
                    </a:lnTo>
                    <a:cubicBezTo>
                      <a:pt x="1798" y="3216"/>
                      <a:pt x="1929" y="3668"/>
                      <a:pt x="1870" y="4073"/>
                    </a:cubicBezTo>
                    <a:cubicBezTo>
                      <a:pt x="1822" y="4037"/>
                      <a:pt x="1763" y="4013"/>
                      <a:pt x="1715" y="3978"/>
                    </a:cubicBezTo>
                    <a:cubicBezTo>
                      <a:pt x="1441" y="3751"/>
                      <a:pt x="1298" y="3359"/>
                      <a:pt x="1429" y="3037"/>
                    </a:cubicBezTo>
                    <a:close/>
                    <a:moveTo>
                      <a:pt x="5704" y="1"/>
                    </a:moveTo>
                    <a:cubicBezTo>
                      <a:pt x="5668" y="1"/>
                      <a:pt x="5644" y="25"/>
                      <a:pt x="5644" y="49"/>
                    </a:cubicBezTo>
                    <a:cubicBezTo>
                      <a:pt x="5561" y="418"/>
                      <a:pt x="5704" y="775"/>
                      <a:pt x="5965" y="1025"/>
                    </a:cubicBezTo>
                    <a:cubicBezTo>
                      <a:pt x="6085" y="1144"/>
                      <a:pt x="6227" y="1227"/>
                      <a:pt x="6370" y="1275"/>
                    </a:cubicBezTo>
                    <a:cubicBezTo>
                      <a:pt x="6358" y="1430"/>
                      <a:pt x="6311" y="1573"/>
                      <a:pt x="6263" y="1715"/>
                    </a:cubicBezTo>
                    <a:cubicBezTo>
                      <a:pt x="5989" y="2394"/>
                      <a:pt x="5358" y="2847"/>
                      <a:pt x="4632" y="2882"/>
                    </a:cubicBezTo>
                    <a:cubicBezTo>
                      <a:pt x="4453" y="2882"/>
                      <a:pt x="4251" y="2870"/>
                      <a:pt x="4072" y="2823"/>
                    </a:cubicBezTo>
                    <a:cubicBezTo>
                      <a:pt x="4144" y="2608"/>
                      <a:pt x="4168" y="2382"/>
                      <a:pt x="4108" y="2180"/>
                    </a:cubicBezTo>
                    <a:cubicBezTo>
                      <a:pt x="4040" y="1974"/>
                      <a:pt x="3820" y="1808"/>
                      <a:pt x="3615" y="1808"/>
                    </a:cubicBezTo>
                    <a:cubicBezTo>
                      <a:pt x="3499" y="1808"/>
                      <a:pt x="3388" y="1861"/>
                      <a:pt x="3310" y="1989"/>
                    </a:cubicBezTo>
                    <a:cubicBezTo>
                      <a:pt x="3072" y="2382"/>
                      <a:pt x="3465" y="2739"/>
                      <a:pt x="3810" y="2882"/>
                    </a:cubicBezTo>
                    <a:cubicBezTo>
                      <a:pt x="3822" y="2894"/>
                      <a:pt x="3846" y="2906"/>
                      <a:pt x="3858" y="2906"/>
                    </a:cubicBezTo>
                    <a:cubicBezTo>
                      <a:pt x="3799" y="3049"/>
                      <a:pt x="3727" y="3180"/>
                      <a:pt x="3668" y="3287"/>
                    </a:cubicBezTo>
                    <a:cubicBezTo>
                      <a:pt x="3465" y="3609"/>
                      <a:pt x="3203" y="3894"/>
                      <a:pt x="2858" y="4049"/>
                    </a:cubicBezTo>
                    <a:cubicBezTo>
                      <a:pt x="2690" y="4121"/>
                      <a:pt x="2500" y="4166"/>
                      <a:pt x="2314" y="4166"/>
                    </a:cubicBezTo>
                    <a:cubicBezTo>
                      <a:pt x="2223" y="4166"/>
                      <a:pt x="2134" y="4156"/>
                      <a:pt x="2048" y="4132"/>
                    </a:cubicBezTo>
                    <a:cubicBezTo>
                      <a:pt x="2048" y="4085"/>
                      <a:pt x="2060" y="4049"/>
                      <a:pt x="2060" y="4001"/>
                    </a:cubicBezTo>
                    <a:cubicBezTo>
                      <a:pt x="2084" y="3549"/>
                      <a:pt x="1870" y="3061"/>
                      <a:pt x="1429" y="2894"/>
                    </a:cubicBezTo>
                    <a:cubicBezTo>
                      <a:pt x="1420" y="2891"/>
                      <a:pt x="1410" y="2889"/>
                      <a:pt x="1401" y="2889"/>
                    </a:cubicBezTo>
                    <a:cubicBezTo>
                      <a:pt x="1376" y="2889"/>
                      <a:pt x="1355" y="2901"/>
                      <a:pt x="1346" y="2918"/>
                    </a:cubicBezTo>
                    <a:cubicBezTo>
                      <a:pt x="1167" y="3275"/>
                      <a:pt x="1251" y="3692"/>
                      <a:pt x="1513" y="3990"/>
                    </a:cubicBezTo>
                    <a:cubicBezTo>
                      <a:pt x="1608" y="4097"/>
                      <a:pt x="1715" y="4168"/>
                      <a:pt x="1846" y="4228"/>
                    </a:cubicBezTo>
                    <a:cubicBezTo>
                      <a:pt x="1727" y="4668"/>
                      <a:pt x="1382" y="5049"/>
                      <a:pt x="965" y="5228"/>
                    </a:cubicBezTo>
                    <a:cubicBezTo>
                      <a:pt x="791" y="5298"/>
                      <a:pt x="614" y="5331"/>
                      <a:pt x="441" y="5331"/>
                    </a:cubicBezTo>
                    <a:cubicBezTo>
                      <a:pt x="294" y="5331"/>
                      <a:pt x="149" y="5307"/>
                      <a:pt x="12" y="5264"/>
                    </a:cubicBezTo>
                    <a:lnTo>
                      <a:pt x="0" y="5454"/>
                    </a:lnTo>
                    <a:cubicBezTo>
                      <a:pt x="131" y="5502"/>
                      <a:pt x="286" y="5525"/>
                      <a:pt x="429" y="5525"/>
                    </a:cubicBezTo>
                    <a:cubicBezTo>
                      <a:pt x="437" y="5526"/>
                      <a:pt x="444" y="5526"/>
                      <a:pt x="452" y="5526"/>
                    </a:cubicBezTo>
                    <a:cubicBezTo>
                      <a:pt x="1169" y="5526"/>
                      <a:pt x="1824" y="4971"/>
                      <a:pt x="2013" y="4287"/>
                    </a:cubicBezTo>
                    <a:cubicBezTo>
                      <a:pt x="2119" y="4319"/>
                      <a:pt x="2230" y="4333"/>
                      <a:pt x="2340" y="4333"/>
                    </a:cubicBezTo>
                    <a:cubicBezTo>
                      <a:pt x="2438" y="4333"/>
                      <a:pt x="2536" y="4322"/>
                      <a:pt x="2632" y="4299"/>
                    </a:cubicBezTo>
                    <a:cubicBezTo>
                      <a:pt x="3096" y="4192"/>
                      <a:pt x="3465" y="3882"/>
                      <a:pt x="3727" y="3478"/>
                    </a:cubicBezTo>
                    <a:cubicBezTo>
                      <a:pt x="3822" y="3335"/>
                      <a:pt x="3929" y="3156"/>
                      <a:pt x="4013" y="2966"/>
                    </a:cubicBezTo>
                    <a:cubicBezTo>
                      <a:pt x="4189" y="3016"/>
                      <a:pt x="4369" y="3040"/>
                      <a:pt x="4548" y="3040"/>
                    </a:cubicBezTo>
                    <a:cubicBezTo>
                      <a:pt x="5218" y="3040"/>
                      <a:pt x="5875" y="2700"/>
                      <a:pt x="6251" y="2108"/>
                    </a:cubicBezTo>
                    <a:cubicBezTo>
                      <a:pt x="6394" y="1870"/>
                      <a:pt x="6501" y="1596"/>
                      <a:pt x="6537" y="1323"/>
                    </a:cubicBezTo>
                    <a:cubicBezTo>
                      <a:pt x="6620" y="1339"/>
                      <a:pt x="6705" y="1348"/>
                      <a:pt x="6792" y="1348"/>
                    </a:cubicBezTo>
                    <a:cubicBezTo>
                      <a:pt x="6892" y="1348"/>
                      <a:pt x="6994" y="1336"/>
                      <a:pt x="7097" y="1311"/>
                    </a:cubicBezTo>
                    <a:cubicBezTo>
                      <a:pt x="7537" y="1215"/>
                      <a:pt x="7894" y="942"/>
                      <a:pt x="8144" y="596"/>
                    </a:cubicBezTo>
                    <a:lnTo>
                      <a:pt x="8001" y="513"/>
                    </a:lnTo>
                    <a:cubicBezTo>
                      <a:pt x="7811" y="763"/>
                      <a:pt x="7573" y="965"/>
                      <a:pt x="7251" y="1096"/>
                    </a:cubicBezTo>
                    <a:cubicBezTo>
                      <a:pt x="7103" y="1151"/>
                      <a:pt x="6944" y="1180"/>
                      <a:pt x="6788" y="1180"/>
                    </a:cubicBezTo>
                    <a:cubicBezTo>
                      <a:pt x="6707" y="1180"/>
                      <a:pt x="6626" y="1172"/>
                      <a:pt x="6549" y="1156"/>
                    </a:cubicBezTo>
                    <a:cubicBezTo>
                      <a:pt x="6549" y="1025"/>
                      <a:pt x="6537" y="894"/>
                      <a:pt x="6513" y="775"/>
                    </a:cubicBezTo>
                    <a:cubicBezTo>
                      <a:pt x="6418" y="382"/>
                      <a:pt x="6132" y="1"/>
                      <a:pt x="570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9" name="Google Shape;2189;p45"/>
              <p:cNvSpPr/>
              <p:nvPr/>
            </p:nvSpPr>
            <p:spPr>
              <a:xfrm>
                <a:off x="7898895" y="1975150"/>
                <a:ext cx="274069" cy="269904"/>
              </a:xfrm>
              <a:custGeom>
                <a:avLst/>
                <a:gdLst/>
                <a:ahLst/>
                <a:cxnLst/>
                <a:rect l="l" t="t" r="r" b="b"/>
                <a:pathLst>
                  <a:path w="3882" h="3823" extrusionOk="0">
                    <a:moveTo>
                      <a:pt x="2215" y="0"/>
                    </a:moveTo>
                    <a:lnTo>
                      <a:pt x="0" y="1429"/>
                    </a:lnTo>
                    <a:lnTo>
                      <a:pt x="1536" y="3822"/>
                    </a:lnTo>
                    <a:lnTo>
                      <a:pt x="3882" y="2786"/>
                    </a:lnTo>
                    <a:lnTo>
                      <a:pt x="2215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0" name="Google Shape;2190;p45"/>
              <p:cNvSpPr/>
              <p:nvPr/>
            </p:nvSpPr>
            <p:spPr>
              <a:xfrm>
                <a:off x="8150227" y="2163438"/>
                <a:ext cx="71" cy="71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A305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1" name="Google Shape;2191;p45"/>
              <p:cNvSpPr/>
              <p:nvPr/>
            </p:nvSpPr>
            <p:spPr>
              <a:xfrm>
                <a:off x="7890493" y="1958207"/>
                <a:ext cx="292566" cy="304992"/>
              </a:xfrm>
              <a:custGeom>
                <a:avLst/>
                <a:gdLst/>
                <a:ahLst/>
                <a:cxnLst/>
                <a:rect l="l" t="t" r="r" b="b"/>
                <a:pathLst>
                  <a:path w="4144" h="4320" extrusionOk="0">
                    <a:moveTo>
                      <a:pt x="2269" y="418"/>
                    </a:moveTo>
                    <a:cubicBezTo>
                      <a:pt x="2271" y="418"/>
                      <a:pt x="2273" y="418"/>
                      <a:pt x="2274" y="419"/>
                    </a:cubicBezTo>
                    <a:cubicBezTo>
                      <a:pt x="2286" y="419"/>
                      <a:pt x="2334" y="526"/>
                      <a:pt x="2346" y="538"/>
                    </a:cubicBezTo>
                    <a:cubicBezTo>
                      <a:pt x="2429" y="693"/>
                      <a:pt x="2512" y="835"/>
                      <a:pt x="2608" y="990"/>
                    </a:cubicBezTo>
                    <a:cubicBezTo>
                      <a:pt x="2715" y="1193"/>
                      <a:pt x="2834" y="1407"/>
                      <a:pt x="2953" y="1609"/>
                    </a:cubicBezTo>
                    <a:cubicBezTo>
                      <a:pt x="2715" y="1752"/>
                      <a:pt x="2477" y="1895"/>
                      <a:pt x="2227" y="2026"/>
                    </a:cubicBezTo>
                    <a:cubicBezTo>
                      <a:pt x="2096" y="1788"/>
                      <a:pt x="1965" y="1550"/>
                      <a:pt x="1834" y="1312"/>
                    </a:cubicBezTo>
                    <a:cubicBezTo>
                      <a:pt x="1750" y="1157"/>
                      <a:pt x="1667" y="1014"/>
                      <a:pt x="1572" y="871"/>
                    </a:cubicBezTo>
                    <a:cubicBezTo>
                      <a:pt x="1750" y="752"/>
                      <a:pt x="1941" y="633"/>
                      <a:pt x="2131" y="514"/>
                    </a:cubicBezTo>
                    <a:cubicBezTo>
                      <a:pt x="2142" y="503"/>
                      <a:pt x="2238" y="418"/>
                      <a:pt x="2269" y="418"/>
                    </a:cubicBezTo>
                    <a:close/>
                    <a:moveTo>
                      <a:pt x="1369" y="1002"/>
                    </a:moveTo>
                    <a:cubicBezTo>
                      <a:pt x="1429" y="1157"/>
                      <a:pt x="1512" y="1300"/>
                      <a:pt x="1596" y="1443"/>
                    </a:cubicBezTo>
                    <a:cubicBezTo>
                      <a:pt x="1715" y="1681"/>
                      <a:pt x="1846" y="1931"/>
                      <a:pt x="1965" y="2169"/>
                    </a:cubicBezTo>
                    <a:cubicBezTo>
                      <a:pt x="1655" y="2336"/>
                      <a:pt x="1322" y="2478"/>
                      <a:pt x="1012" y="2645"/>
                    </a:cubicBezTo>
                    <a:cubicBezTo>
                      <a:pt x="822" y="2324"/>
                      <a:pt x="631" y="2014"/>
                      <a:pt x="429" y="1705"/>
                    </a:cubicBezTo>
                    <a:cubicBezTo>
                      <a:pt x="488" y="1669"/>
                      <a:pt x="524" y="1609"/>
                      <a:pt x="524" y="1550"/>
                    </a:cubicBezTo>
                    <a:cubicBezTo>
                      <a:pt x="560" y="1538"/>
                      <a:pt x="607" y="1490"/>
                      <a:pt x="631" y="1478"/>
                    </a:cubicBezTo>
                    <a:cubicBezTo>
                      <a:pt x="691" y="1443"/>
                      <a:pt x="750" y="1395"/>
                      <a:pt x="822" y="1359"/>
                    </a:cubicBezTo>
                    <a:cubicBezTo>
                      <a:pt x="976" y="1252"/>
                      <a:pt x="1131" y="1157"/>
                      <a:pt x="1286" y="1062"/>
                    </a:cubicBezTo>
                    <a:cubicBezTo>
                      <a:pt x="1310" y="1038"/>
                      <a:pt x="1334" y="1026"/>
                      <a:pt x="1369" y="1002"/>
                    </a:cubicBezTo>
                    <a:close/>
                    <a:moveTo>
                      <a:pt x="3712" y="2887"/>
                    </a:moveTo>
                    <a:cubicBezTo>
                      <a:pt x="3718" y="2887"/>
                      <a:pt x="3716" y="2890"/>
                      <a:pt x="3691" y="2895"/>
                    </a:cubicBezTo>
                    <a:cubicBezTo>
                      <a:pt x="3688" y="2895"/>
                      <a:pt x="3686" y="2896"/>
                      <a:pt x="3684" y="2897"/>
                    </a:cubicBezTo>
                    <a:lnTo>
                      <a:pt x="3684" y="2897"/>
                    </a:lnTo>
                    <a:cubicBezTo>
                      <a:pt x="3692" y="2890"/>
                      <a:pt x="3706" y="2887"/>
                      <a:pt x="3712" y="2887"/>
                    </a:cubicBezTo>
                    <a:close/>
                    <a:moveTo>
                      <a:pt x="3680" y="2903"/>
                    </a:moveTo>
                    <a:lnTo>
                      <a:pt x="3680" y="2903"/>
                    </a:lnTo>
                    <a:cubicBezTo>
                      <a:pt x="3679" y="2905"/>
                      <a:pt x="3679" y="2907"/>
                      <a:pt x="3679" y="2907"/>
                    </a:cubicBezTo>
                    <a:lnTo>
                      <a:pt x="3679" y="2907"/>
                    </a:lnTo>
                    <a:cubicBezTo>
                      <a:pt x="3679" y="2906"/>
                      <a:pt x="3679" y="2905"/>
                      <a:pt x="3680" y="2903"/>
                    </a:cubicBezTo>
                    <a:close/>
                    <a:moveTo>
                      <a:pt x="3679" y="2907"/>
                    </a:moveTo>
                    <a:lnTo>
                      <a:pt x="3679" y="2907"/>
                    </a:lnTo>
                    <a:cubicBezTo>
                      <a:pt x="3679" y="2907"/>
                      <a:pt x="3691" y="2919"/>
                      <a:pt x="3691" y="2931"/>
                    </a:cubicBezTo>
                    <a:cubicBezTo>
                      <a:pt x="3679" y="2919"/>
                      <a:pt x="3679" y="2907"/>
                      <a:pt x="3679" y="2907"/>
                    </a:cubicBezTo>
                    <a:close/>
                    <a:moveTo>
                      <a:pt x="3143" y="1943"/>
                    </a:moveTo>
                    <a:lnTo>
                      <a:pt x="3596" y="2740"/>
                    </a:lnTo>
                    <a:cubicBezTo>
                      <a:pt x="3608" y="2776"/>
                      <a:pt x="3643" y="2859"/>
                      <a:pt x="3679" y="2907"/>
                    </a:cubicBezTo>
                    <a:cubicBezTo>
                      <a:pt x="3643" y="2907"/>
                      <a:pt x="3608" y="2943"/>
                      <a:pt x="3584" y="2955"/>
                    </a:cubicBezTo>
                    <a:cubicBezTo>
                      <a:pt x="3429" y="3026"/>
                      <a:pt x="3274" y="3110"/>
                      <a:pt x="3120" y="3181"/>
                    </a:cubicBezTo>
                    <a:cubicBezTo>
                      <a:pt x="3036" y="3229"/>
                      <a:pt x="2953" y="3276"/>
                      <a:pt x="2869" y="3312"/>
                    </a:cubicBezTo>
                    <a:cubicBezTo>
                      <a:pt x="2858" y="3300"/>
                      <a:pt x="2846" y="3276"/>
                      <a:pt x="2834" y="3252"/>
                    </a:cubicBezTo>
                    <a:cubicBezTo>
                      <a:pt x="2762" y="3110"/>
                      <a:pt x="2703" y="2979"/>
                      <a:pt x="2643" y="2836"/>
                    </a:cubicBezTo>
                    <a:cubicBezTo>
                      <a:pt x="2560" y="2681"/>
                      <a:pt x="2488" y="2526"/>
                      <a:pt x="2405" y="2371"/>
                    </a:cubicBezTo>
                    <a:cubicBezTo>
                      <a:pt x="2655" y="2240"/>
                      <a:pt x="2905" y="2097"/>
                      <a:pt x="3143" y="1943"/>
                    </a:cubicBezTo>
                    <a:close/>
                    <a:moveTo>
                      <a:pt x="1803" y="3857"/>
                    </a:moveTo>
                    <a:cubicBezTo>
                      <a:pt x="1802" y="3857"/>
                      <a:pt x="1801" y="3858"/>
                      <a:pt x="1798" y="3860"/>
                    </a:cubicBezTo>
                    <a:cubicBezTo>
                      <a:pt x="1800" y="3859"/>
                      <a:pt x="1801" y="3858"/>
                      <a:pt x="1803" y="3857"/>
                    </a:cubicBezTo>
                    <a:close/>
                    <a:moveTo>
                      <a:pt x="2131" y="2514"/>
                    </a:moveTo>
                    <a:cubicBezTo>
                      <a:pt x="2203" y="2657"/>
                      <a:pt x="2274" y="2788"/>
                      <a:pt x="2346" y="2931"/>
                    </a:cubicBezTo>
                    <a:cubicBezTo>
                      <a:pt x="2405" y="3074"/>
                      <a:pt x="2477" y="3205"/>
                      <a:pt x="2536" y="3336"/>
                    </a:cubicBezTo>
                    <a:cubicBezTo>
                      <a:pt x="2548" y="3383"/>
                      <a:pt x="2572" y="3419"/>
                      <a:pt x="2584" y="3455"/>
                    </a:cubicBezTo>
                    <a:cubicBezTo>
                      <a:pt x="2453" y="3526"/>
                      <a:pt x="2322" y="3586"/>
                      <a:pt x="2203" y="3657"/>
                    </a:cubicBezTo>
                    <a:cubicBezTo>
                      <a:pt x="2062" y="3728"/>
                      <a:pt x="1932" y="3798"/>
                      <a:pt x="1803" y="3857"/>
                    </a:cubicBezTo>
                    <a:lnTo>
                      <a:pt x="1803" y="3857"/>
                    </a:lnTo>
                    <a:cubicBezTo>
                      <a:pt x="1803" y="3857"/>
                      <a:pt x="1803" y="3857"/>
                      <a:pt x="1803" y="3857"/>
                    </a:cubicBezTo>
                    <a:lnTo>
                      <a:pt x="1803" y="3857"/>
                    </a:lnTo>
                    <a:cubicBezTo>
                      <a:pt x="1806" y="3857"/>
                      <a:pt x="1759" y="3885"/>
                      <a:pt x="1738" y="3895"/>
                    </a:cubicBezTo>
                    <a:cubicBezTo>
                      <a:pt x="1726" y="3895"/>
                      <a:pt x="1726" y="3883"/>
                      <a:pt x="1726" y="3872"/>
                    </a:cubicBezTo>
                    <a:cubicBezTo>
                      <a:pt x="1715" y="3800"/>
                      <a:pt x="1619" y="3693"/>
                      <a:pt x="1584" y="3621"/>
                    </a:cubicBezTo>
                    <a:cubicBezTo>
                      <a:pt x="1453" y="3395"/>
                      <a:pt x="1322" y="3169"/>
                      <a:pt x="1179" y="2943"/>
                    </a:cubicBezTo>
                    <a:cubicBezTo>
                      <a:pt x="1512" y="2824"/>
                      <a:pt x="1834" y="2669"/>
                      <a:pt x="2131" y="2514"/>
                    </a:cubicBezTo>
                    <a:close/>
                    <a:moveTo>
                      <a:pt x="2289" y="1"/>
                    </a:moveTo>
                    <a:cubicBezTo>
                      <a:pt x="2221" y="1"/>
                      <a:pt x="2151" y="18"/>
                      <a:pt x="2084" y="50"/>
                    </a:cubicBezTo>
                    <a:cubicBezTo>
                      <a:pt x="1881" y="145"/>
                      <a:pt x="1703" y="288"/>
                      <a:pt x="1512" y="407"/>
                    </a:cubicBezTo>
                    <a:cubicBezTo>
                      <a:pt x="1084" y="681"/>
                      <a:pt x="631" y="931"/>
                      <a:pt x="226" y="1240"/>
                    </a:cubicBezTo>
                    <a:cubicBezTo>
                      <a:pt x="83" y="1336"/>
                      <a:pt x="0" y="1562"/>
                      <a:pt x="143" y="1681"/>
                    </a:cubicBezTo>
                    <a:cubicBezTo>
                      <a:pt x="131" y="1716"/>
                      <a:pt x="131" y="1752"/>
                      <a:pt x="155" y="1788"/>
                    </a:cubicBezTo>
                    <a:cubicBezTo>
                      <a:pt x="357" y="2217"/>
                      <a:pt x="583" y="2633"/>
                      <a:pt x="810" y="3062"/>
                    </a:cubicBezTo>
                    <a:lnTo>
                      <a:pt x="1119" y="3621"/>
                    </a:lnTo>
                    <a:cubicBezTo>
                      <a:pt x="1226" y="3812"/>
                      <a:pt x="1310" y="4038"/>
                      <a:pt x="1453" y="4193"/>
                    </a:cubicBezTo>
                    <a:cubicBezTo>
                      <a:pt x="1526" y="4281"/>
                      <a:pt x="1617" y="4319"/>
                      <a:pt x="1715" y="4319"/>
                    </a:cubicBezTo>
                    <a:cubicBezTo>
                      <a:pt x="1776" y="4319"/>
                      <a:pt x="1841" y="4304"/>
                      <a:pt x="1905" y="4276"/>
                    </a:cubicBezTo>
                    <a:cubicBezTo>
                      <a:pt x="2119" y="4181"/>
                      <a:pt x="2322" y="4074"/>
                      <a:pt x="2524" y="3967"/>
                    </a:cubicBezTo>
                    <a:cubicBezTo>
                      <a:pt x="2929" y="3764"/>
                      <a:pt x="3334" y="3562"/>
                      <a:pt x="3739" y="3348"/>
                    </a:cubicBezTo>
                    <a:cubicBezTo>
                      <a:pt x="3917" y="3264"/>
                      <a:pt x="4096" y="3169"/>
                      <a:pt x="4120" y="2955"/>
                    </a:cubicBezTo>
                    <a:cubicBezTo>
                      <a:pt x="4143" y="2764"/>
                      <a:pt x="3977" y="2562"/>
                      <a:pt x="3882" y="2395"/>
                    </a:cubicBezTo>
                    <a:lnTo>
                      <a:pt x="3227" y="1228"/>
                    </a:lnTo>
                    <a:cubicBezTo>
                      <a:pt x="3108" y="1026"/>
                      <a:pt x="2989" y="824"/>
                      <a:pt x="2869" y="609"/>
                    </a:cubicBezTo>
                    <a:cubicBezTo>
                      <a:pt x="2774" y="443"/>
                      <a:pt x="2691" y="228"/>
                      <a:pt x="2536" y="97"/>
                    </a:cubicBezTo>
                    <a:cubicBezTo>
                      <a:pt x="2462" y="30"/>
                      <a:pt x="2377" y="1"/>
                      <a:pt x="228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2" name="Google Shape;2192;p45"/>
              <p:cNvSpPr/>
              <p:nvPr/>
            </p:nvSpPr>
            <p:spPr>
              <a:xfrm>
                <a:off x="8193928" y="2010450"/>
                <a:ext cx="341351" cy="401008"/>
              </a:xfrm>
              <a:custGeom>
                <a:avLst/>
                <a:gdLst/>
                <a:ahLst/>
                <a:cxnLst/>
                <a:rect l="l" t="t" r="r" b="b"/>
                <a:pathLst>
                  <a:path w="4835" h="5680" extrusionOk="0">
                    <a:moveTo>
                      <a:pt x="2239" y="0"/>
                    </a:moveTo>
                    <a:lnTo>
                      <a:pt x="0" y="1441"/>
                    </a:lnTo>
                    <a:lnTo>
                      <a:pt x="1596" y="5679"/>
                    </a:lnTo>
                    <a:lnTo>
                      <a:pt x="4834" y="3929"/>
                    </a:lnTo>
                    <a:lnTo>
                      <a:pt x="2239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3" name="Google Shape;2193;p45"/>
              <p:cNvSpPr/>
              <p:nvPr/>
            </p:nvSpPr>
            <p:spPr>
              <a:xfrm>
                <a:off x="8370425" y="2153342"/>
                <a:ext cx="52173" cy="47796"/>
              </a:xfrm>
              <a:custGeom>
                <a:avLst/>
                <a:gdLst/>
                <a:ahLst/>
                <a:cxnLst/>
                <a:rect l="l" t="t" r="r" b="b"/>
                <a:pathLst>
                  <a:path w="739" h="677" extrusionOk="0">
                    <a:moveTo>
                      <a:pt x="335" y="0"/>
                    </a:moveTo>
                    <a:cubicBezTo>
                      <a:pt x="273" y="0"/>
                      <a:pt x="215" y="16"/>
                      <a:pt x="167" y="48"/>
                    </a:cubicBezTo>
                    <a:cubicBezTo>
                      <a:pt x="60" y="131"/>
                      <a:pt x="1" y="250"/>
                      <a:pt x="24" y="381"/>
                    </a:cubicBezTo>
                    <a:cubicBezTo>
                      <a:pt x="24" y="405"/>
                      <a:pt x="24" y="441"/>
                      <a:pt x="36" y="465"/>
                    </a:cubicBezTo>
                    <a:cubicBezTo>
                      <a:pt x="60" y="512"/>
                      <a:pt x="84" y="548"/>
                      <a:pt x="108" y="584"/>
                    </a:cubicBezTo>
                    <a:cubicBezTo>
                      <a:pt x="155" y="619"/>
                      <a:pt x="203" y="655"/>
                      <a:pt x="262" y="667"/>
                    </a:cubicBezTo>
                    <a:cubicBezTo>
                      <a:pt x="287" y="673"/>
                      <a:pt x="313" y="676"/>
                      <a:pt x="340" y="676"/>
                    </a:cubicBezTo>
                    <a:cubicBezTo>
                      <a:pt x="418" y="676"/>
                      <a:pt x="501" y="652"/>
                      <a:pt x="572" y="607"/>
                    </a:cubicBezTo>
                    <a:cubicBezTo>
                      <a:pt x="667" y="536"/>
                      <a:pt x="739" y="429"/>
                      <a:pt x="715" y="298"/>
                    </a:cubicBezTo>
                    <a:cubicBezTo>
                      <a:pt x="703" y="215"/>
                      <a:pt x="679" y="155"/>
                      <a:pt x="620" y="95"/>
                    </a:cubicBezTo>
                    <a:cubicBezTo>
                      <a:pt x="584" y="48"/>
                      <a:pt x="524" y="24"/>
                      <a:pt x="465" y="12"/>
                    </a:cubicBezTo>
                    <a:lnTo>
                      <a:pt x="429" y="12"/>
                    </a:lnTo>
                    <a:cubicBezTo>
                      <a:pt x="397" y="4"/>
                      <a:pt x="366" y="0"/>
                      <a:pt x="33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4" name="Google Shape;2194;p45"/>
              <p:cNvSpPr/>
              <p:nvPr/>
            </p:nvSpPr>
            <p:spPr>
              <a:xfrm>
                <a:off x="8295590" y="1754882"/>
                <a:ext cx="285859" cy="290943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4121" extrusionOk="0">
                    <a:moveTo>
                      <a:pt x="2382" y="1"/>
                    </a:moveTo>
                    <a:lnTo>
                      <a:pt x="1" y="1549"/>
                    </a:lnTo>
                    <a:lnTo>
                      <a:pt x="1668" y="4120"/>
                    </a:lnTo>
                    <a:lnTo>
                      <a:pt x="4049" y="2584"/>
                    </a:lnTo>
                    <a:lnTo>
                      <a:pt x="2382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5" name="Google Shape;2195;p45"/>
              <p:cNvSpPr/>
              <p:nvPr/>
            </p:nvSpPr>
            <p:spPr>
              <a:xfrm>
                <a:off x="8283871" y="1735961"/>
                <a:ext cx="296802" cy="306828"/>
              </a:xfrm>
              <a:custGeom>
                <a:avLst/>
                <a:gdLst/>
                <a:ahLst/>
                <a:cxnLst/>
                <a:rect l="l" t="t" r="r" b="b"/>
                <a:pathLst>
                  <a:path w="4204" h="4346" extrusionOk="0">
                    <a:moveTo>
                      <a:pt x="2215" y="423"/>
                    </a:moveTo>
                    <a:cubicBezTo>
                      <a:pt x="2227" y="423"/>
                      <a:pt x="2286" y="531"/>
                      <a:pt x="2298" y="543"/>
                    </a:cubicBezTo>
                    <a:cubicBezTo>
                      <a:pt x="2393" y="685"/>
                      <a:pt x="2477" y="828"/>
                      <a:pt x="2572" y="971"/>
                    </a:cubicBezTo>
                    <a:cubicBezTo>
                      <a:pt x="2703" y="1174"/>
                      <a:pt x="2834" y="1376"/>
                      <a:pt x="2965" y="1578"/>
                    </a:cubicBezTo>
                    <a:cubicBezTo>
                      <a:pt x="2727" y="1733"/>
                      <a:pt x="2501" y="1888"/>
                      <a:pt x="2262" y="2043"/>
                    </a:cubicBezTo>
                    <a:cubicBezTo>
                      <a:pt x="2120" y="1805"/>
                      <a:pt x="1965" y="1566"/>
                      <a:pt x="1822" y="1340"/>
                    </a:cubicBezTo>
                    <a:cubicBezTo>
                      <a:pt x="1739" y="1197"/>
                      <a:pt x="1643" y="1055"/>
                      <a:pt x="1536" y="912"/>
                    </a:cubicBezTo>
                    <a:cubicBezTo>
                      <a:pt x="1715" y="781"/>
                      <a:pt x="1893" y="650"/>
                      <a:pt x="2072" y="519"/>
                    </a:cubicBezTo>
                    <a:cubicBezTo>
                      <a:pt x="2084" y="507"/>
                      <a:pt x="2191" y="423"/>
                      <a:pt x="2215" y="423"/>
                    </a:cubicBezTo>
                    <a:close/>
                    <a:moveTo>
                      <a:pt x="1334" y="1055"/>
                    </a:moveTo>
                    <a:cubicBezTo>
                      <a:pt x="1417" y="1209"/>
                      <a:pt x="1500" y="1352"/>
                      <a:pt x="1596" y="1483"/>
                    </a:cubicBezTo>
                    <a:cubicBezTo>
                      <a:pt x="1727" y="1721"/>
                      <a:pt x="1869" y="1959"/>
                      <a:pt x="2000" y="2198"/>
                    </a:cubicBezTo>
                    <a:cubicBezTo>
                      <a:pt x="1703" y="2376"/>
                      <a:pt x="1381" y="2543"/>
                      <a:pt x="1084" y="2721"/>
                    </a:cubicBezTo>
                    <a:cubicBezTo>
                      <a:pt x="869" y="2412"/>
                      <a:pt x="667" y="2102"/>
                      <a:pt x="441" y="1817"/>
                    </a:cubicBezTo>
                    <a:cubicBezTo>
                      <a:pt x="500" y="1781"/>
                      <a:pt x="536" y="1721"/>
                      <a:pt x="536" y="1650"/>
                    </a:cubicBezTo>
                    <a:cubicBezTo>
                      <a:pt x="560" y="1638"/>
                      <a:pt x="607" y="1590"/>
                      <a:pt x="631" y="1578"/>
                    </a:cubicBezTo>
                    <a:lnTo>
                      <a:pt x="810" y="1447"/>
                    </a:lnTo>
                    <a:cubicBezTo>
                      <a:pt x="965" y="1340"/>
                      <a:pt x="1107" y="1221"/>
                      <a:pt x="1262" y="1114"/>
                    </a:cubicBezTo>
                    <a:lnTo>
                      <a:pt x="1334" y="1055"/>
                    </a:lnTo>
                    <a:close/>
                    <a:moveTo>
                      <a:pt x="3751" y="2829"/>
                    </a:moveTo>
                    <a:cubicBezTo>
                      <a:pt x="3757" y="2835"/>
                      <a:pt x="3760" y="2841"/>
                      <a:pt x="3763" y="2845"/>
                    </a:cubicBezTo>
                    <a:lnTo>
                      <a:pt x="3763" y="2845"/>
                    </a:lnTo>
                    <a:cubicBezTo>
                      <a:pt x="3751" y="2836"/>
                      <a:pt x="3751" y="2829"/>
                      <a:pt x="3751" y="2829"/>
                    </a:cubicBezTo>
                    <a:close/>
                    <a:moveTo>
                      <a:pt x="3155" y="1900"/>
                    </a:moveTo>
                    <a:lnTo>
                      <a:pt x="3667" y="2674"/>
                    </a:lnTo>
                    <a:cubicBezTo>
                      <a:pt x="3679" y="2698"/>
                      <a:pt x="3715" y="2781"/>
                      <a:pt x="3751" y="2829"/>
                    </a:cubicBezTo>
                    <a:cubicBezTo>
                      <a:pt x="3751" y="2817"/>
                      <a:pt x="3772" y="2811"/>
                      <a:pt x="3783" y="2811"/>
                    </a:cubicBezTo>
                    <a:cubicBezTo>
                      <a:pt x="3795" y="2811"/>
                      <a:pt x="3798" y="2817"/>
                      <a:pt x="3763" y="2829"/>
                    </a:cubicBezTo>
                    <a:lnTo>
                      <a:pt x="3751" y="2829"/>
                    </a:lnTo>
                    <a:cubicBezTo>
                      <a:pt x="3727" y="2840"/>
                      <a:pt x="3691" y="2864"/>
                      <a:pt x="3667" y="2876"/>
                    </a:cubicBezTo>
                    <a:cubicBezTo>
                      <a:pt x="3513" y="2971"/>
                      <a:pt x="3370" y="3055"/>
                      <a:pt x="3215" y="3138"/>
                    </a:cubicBezTo>
                    <a:cubicBezTo>
                      <a:pt x="3132" y="3186"/>
                      <a:pt x="3048" y="3233"/>
                      <a:pt x="2965" y="3281"/>
                    </a:cubicBezTo>
                    <a:cubicBezTo>
                      <a:pt x="2953" y="3257"/>
                      <a:pt x="2941" y="3245"/>
                      <a:pt x="2929" y="3221"/>
                    </a:cubicBezTo>
                    <a:cubicBezTo>
                      <a:pt x="2858" y="3090"/>
                      <a:pt x="2786" y="2960"/>
                      <a:pt x="2715" y="2829"/>
                    </a:cubicBezTo>
                    <a:cubicBezTo>
                      <a:pt x="2631" y="2674"/>
                      <a:pt x="2548" y="2519"/>
                      <a:pt x="2453" y="2376"/>
                    </a:cubicBezTo>
                    <a:cubicBezTo>
                      <a:pt x="2703" y="2221"/>
                      <a:pt x="2941" y="2067"/>
                      <a:pt x="3155" y="1900"/>
                    </a:cubicBezTo>
                    <a:close/>
                    <a:moveTo>
                      <a:pt x="2191" y="2531"/>
                    </a:moveTo>
                    <a:cubicBezTo>
                      <a:pt x="2274" y="2662"/>
                      <a:pt x="2346" y="2793"/>
                      <a:pt x="2429" y="2936"/>
                    </a:cubicBezTo>
                    <a:cubicBezTo>
                      <a:pt x="2501" y="3067"/>
                      <a:pt x="2572" y="3198"/>
                      <a:pt x="2643" y="3329"/>
                    </a:cubicBezTo>
                    <a:cubicBezTo>
                      <a:pt x="2655" y="3364"/>
                      <a:pt x="2679" y="3400"/>
                      <a:pt x="2691" y="3448"/>
                    </a:cubicBezTo>
                    <a:cubicBezTo>
                      <a:pt x="2572" y="3519"/>
                      <a:pt x="2441" y="3591"/>
                      <a:pt x="2322" y="3662"/>
                    </a:cubicBezTo>
                    <a:cubicBezTo>
                      <a:pt x="2191" y="3733"/>
                      <a:pt x="2060" y="3817"/>
                      <a:pt x="1929" y="3888"/>
                    </a:cubicBezTo>
                    <a:cubicBezTo>
                      <a:pt x="1932" y="3887"/>
                      <a:pt x="1934" y="3886"/>
                      <a:pt x="1935" y="3886"/>
                    </a:cubicBezTo>
                    <a:lnTo>
                      <a:pt x="1935" y="3886"/>
                    </a:lnTo>
                    <a:cubicBezTo>
                      <a:pt x="1940" y="3886"/>
                      <a:pt x="1900" y="3914"/>
                      <a:pt x="1869" y="3924"/>
                    </a:cubicBezTo>
                    <a:cubicBezTo>
                      <a:pt x="1869" y="3924"/>
                      <a:pt x="1858" y="3924"/>
                      <a:pt x="1858" y="3912"/>
                    </a:cubicBezTo>
                    <a:cubicBezTo>
                      <a:pt x="1846" y="3841"/>
                      <a:pt x="1739" y="3722"/>
                      <a:pt x="1703" y="3662"/>
                    </a:cubicBezTo>
                    <a:cubicBezTo>
                      <a:pt x="1560" y="3448"/>
                      <a:pt x="1417" y="3221"/>
                      <a:pt x="1262" y="3007"/>
                    </a:cubicBezTo>
                    <a:cubicBezTo>
                      <a:pt x="1584" y="2876"/>
                      <a:pt x="1893" y="2698"/>
                      <a:pt x="2191" y="2531"/>
                    </a:cubicBezTo>
                    <a:close/>
                    <a:moveTo>
                      <a:pt x="2236" y="1"/>
                    </a:moveTo>
                    <a:cubicBezTo>
                      <a:pt x="2158" y="1"/>
                      <a:pt x="2078" y="25"/>
                      <a:pt x="2000" y="66"/>
                    </a:cubicBezTo>
                    <a:cubicBezTo>
                      <a:pt x="1810" y="173"/>
                      <a:pt x="1631" y="328"/>
                      <a:pt x="1453" y="459"/>
                    </a:cubicBezTo>
                    <a:cubicBezTo>
                      <a:pt x="1036" y="757"/>
                      <a:pt x="596" y="1031"/>
                      <a:pt x="215" y="1352"/>
                    </a:cubicBezTo>
                    <a:cubicBezTo>
                      <a:pt x="84" y="1459"/>
                      <a:pt x="0" y="1697"/>
                      <a:pt x="155" y="1805"/>
                    </a:cubicBezTo>
                    <a:cubicBezTo>
                      <a:pt x="143" y="1840"/>
                      <a:pt x="143" y="1876"/>
                      <a:pt x="167" y="1912"/>
                    </a:cubicBezTo>
                    <a:cubicBezTo>
                      <a:pt x="393" y="2328"/>
                      <a:pt x="643" y="2733"/>
                      <a:pt x="893" y="3138"/>
                    </a:cubicBezTo>
                    <a:lnTo>
                      <a:pt x="1238" y="3686"/>
                    </a:lnTo>
                    <a:cubicBezTo>
                      <a:pt x="1346" y="3864"/>
                      <a:pt x="1453" y="4091"/>
                      <a:pt x="1596" y="4233"/>
                    </a:cubicBezTo>
                    <a:cubicBezTo>
                      <a:pt x="1679" y="4310"/>
                      <a:pt x="1767" y="4346"/>
                      <a:pt x="1858" y="4346"/>
                    </a:cubicBezTo>
                    <a:cubicBezTo>
                      <a:pt x="1923" y="4346"/>
                      <a:pt x="1991" y="4328"/>
                      <a:pt x="2060" y="4293"/>
                    </a:cubicBezTo>
                    <a:cubicBezTo>
                      <a:pt x="2262" y="4186"/>
                      <a:pt x="2465" y="4067"/>
                      <a:pt x="2667" y="3948"/>
                    </a:cubicBezTo>
                    <a:cubicBezTo>
                      <a:pt x="3060" y="3722"/>
                      <a:pt x="3441" y="3495"/>
                      <a:pt x="3834" y="3269"/>
                    </a:cubicBezTo>
                    <a:cubicBezTo>
                      <a:pt x="4001" y="3174"/>
                      <a:pt x="4191" y="3067"/>
                      <a:pt x="4203" y="2852"/>
                    </a:cubicBezTo>
                    <a:cubicBezTo>
                      <a:pt x="4203" y="2662"/>
                      <a:pt x="4036" y="2459"/>
                      <a:pt x="3929" y="2305"/>
                    </a:cubicBezTo>
                    <a:cubicBezTo>
                      <a:pt x="3691" y="1936"/>
                      <a:pt x="3453" y="1555"/>
                      <a:pt x="3203" y="1174"/>
                    </a:cubicBezTo>
                    <a:cubicBezTo>
                      <a:pt x="3072" y="983"/>
                      <a:pt x="2953" y="781"/>
                      <a:pt x="2822" y="590"/>
                    </a:cubicBezTo>
                    <a:cubicBezTo>
                      <a:pt x="2715" y="423"/>
                      <a:pt x="2620" y="209"/>
                      <a:pt x="2453" y="78"/>
                    </a:cubicBezTo>
                    <a:cubicBezTo>
                      <a:pt x="2387" y="25"/>
                      <a:pt x="2313" y="1"/>
                      <a:pt x="223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196" name="Google Shape;2196;p45"/>
            <p:cNvGrpSpPr/>
            <p:nvPr/>
          </p:nvGrpSpPr>
          <p:grpSpPr>
            <a:xfrm rot="-1589557" flipH="1">
              <a:off x="2637803" y="757839"/>
              <a:ext cx="975522" cy="1434703"/>
              <a:chOff x="7208526" y="2752241"/>
              <a:chExt cx="626765" cy="921786"/>
            </a:xfrm>
          </p:grpSpPr>
          <p:sp>
            <p:nvSpPr>
              <p:cNvPr id="2197" name="Google Shape;2197;p45"/>
              <p:cNvSpPr/>
              <p:nvPr/>
            </p:nvSpPr>
            <p:spPr>
              <a:xfrm>
                <a:off x="7208670" y="2752355"/>
                <a:ext cx="626621" cy="921571"/>
              </a:xfrm>
              <a:custGeom>
                <a:avLst/>
                <a:gdLst/>
                <a:ahLst/>
                <a:cxnLst/>
                <a:rect l="l" t="t" r="r" b="b"/>
                <a:pathLst>
                  <a:path w="8752" h="12872" extrusionOk="0">
                    <a:moveTo>
                      <a:pt x="2647" y="0"/>
                    </a:moveTo>
                    <a:cubicBezTo>
                      <a:pt x="2497" y="0"/>
                      <a:pt x="2344" y="19"/>
                      <a:pt x="2192" y="58"/>
                    </a:cubicBezTo>
                    <a:cubicBezTo>
                      <a:pt x="1191" y="308"/>
                      <a:pt x="596" y="1308"/>
                      <a:pt x="846" y="2296"/>
                    </a:cubicBezTo>
                    <a:cubicBezTo>
                      <a:pt x="1049" y="3106"/>
                      <a:pt x="1751" y="3653"/>
                      <a:pt x="2537" y="3689"/>
                    </a:cubicBezTo>
                    <a:cubicBezTo>
                      <a:pt x="2311" y="4034"/>
                      <a:pt x="2108" y="4415"/>
                      <a:pt x="1906" y="4772"/>
                    </a:cubicBezTo>
                    <a:cubicBezTo>
                      <a:pt x="1775" y="4999"/>
                      <a:pt x="1644" y="5237"/>
                      <a:pt x="1513" y="5475"/>
                    </a:cubicBezTo>
                    <a:cubicBezTo>
                      <a:pt x="1382" y="5701"/>
                      <a:pt x="1239" y="5927"/>
                      <a:pt x="1120" y="6177"/>
                    </a:cubicBezTo>
                    <a:cubicBezTo>
                      <a:pt x="977" y="6142"/>
                      <a:pt x="834" y="6130"/>
                      <a:pt x="691" y="6130"/>
                    </a:cubicBezTo>
                    <a:cubicBezTo>
                      <a:pt x="584" y="6130"/>
                      <a:pt x="477" y="6142"/>
                      <a:pt x="370" y="6154"/>
                    </a:cubicBezTo>
                    <a:cubicBezTo>
                      <a:pt x="310" y="6154"/>
                      <a:pt x="251" y="6165"/>
                      <a:pt x="203" y="6165"/>
                    </a:cubicBezTo>
                    <a:cubicBezTo>
                      <a:pt x="168" y="6177"/>
                      <a:pt x="132" y="6177"/>
                      <a:pt x="96" y="6201"/>
                    </a:cubicBezTo>
                    <a:cubicBezTo>
                      <a:pt x="60" y="6225"/>
                      <a:pt x="48" y="6249"/>
                      <a:pt x="25" y="6284"/>
                    </a:cubicBezTo>
                    <a:cubicBezTo>
                      <a:pt x="1" y="6332"/>
                      <a:pt x="25" y="6380"/>
                      <a:pt x="60" y="6415"/>
                    </a:cubicBezTo>
                    <a:cubicBezTo>
                      <a:pt x="96" y="6439"/>
                      <a:pt x="108" y="6451"/>
                      <a:pt x="156" y="6463"/>
                    </a:cubicBezTo>
                    <a:cubicBezTo>
                      <a:pt x="164" y="6467"/>
                      <a:pt x="173" y="6468"/>
                      <a:pt x="183" y="6468"/>
                    </a:cubicBezTo>
                    <a:cubicBezTo>
                      <a:pt x="203" y="6468"/>
                      <a:pt x="227" y="6463"/>
                      <a:pt x="251" y="6463"/>
                    </a:cubicBezTo>
                    <a:cubicBezTo>
                      <a:pt x="298" y="6451"/>
                      <a:pt x="346" y="6451"/>
                      <a:pt x="394" y="6439"/>
                    </a:cubicBezTo>
                    <a:cubicBezTo>
                      <a:pt x="501" y="6427"/>
                      <a:pt x="596" y="6427"/>
                      <a:pt x="691" y="6427"/>
                    </a:cubicBezTo>
                    <a:cubicBezTo>
                      <a:pt x="799" y="6415"/>
                      <a:pt x="906" y="6415"/>
                      <a:pt x="1001" y="6415"/>
                    </a:cubicBezTo>
                    <a:cubicBezTo>
                      <a:pt x="941" y="6475"/>
                      <a:pt x="882" y="6546"/>
                      <a:pt x="834" y="6630"/>
                    </a:cubicBezTo>
                    <a:cubicBezTo>
                      <a:pt x="739" y="6761"/>
                      <a:pt x="644" y="6904"/>
                      <a:pt x="549" y="7046"/>
                    </a:cubicBezTo>
                    <a:cubicBezTo>
                      <a:pt x="513" y="7118"/>
                      <a:pt x="465" y="7189"/>
                      <a:pt x="429" y="7261"/>
                    </a:cubicBezTo>
                    <a:cubicBezTo>
                      <a:pt x="382" y="7356"/>
                      <a:pt x="346" y="7475"/>
                      <a:pt x="429" y="7558"/>
                    </a:cubicBezTo>
                    <a:cubicBezTo>
                      <a:pt x="453" y="7582"/>
                      <a:pt x="489" y="7606"/>
                      <a:pt x="537" y="7606"/>
                    </a:cubicBezTo>
                    <a:lnTo>
                      <a:pt x="584" y="7606"/>
                    </a:lnTo>
                    <a:cubicBezTo>
                      <a:pt x="620" y="7594"/>
                      <a:pt x="656" y="7558"/>
                      <a:pt x="679" y="7523"/>
                    </a:cubicBezTo>
                    <a:cubicBezTo>
                      <a:pt x="715" y="7487"/>
                      <a:pt x="715" y="7416"/>
                      <a:pt x="691" y="7368"/>
                    </a:cubicBezTo>
                    <a:cubicBezTo>
                      <a:pt x="715" y="7320"/>
                      <a:pt x="739" y="7285"/>
                      <a:pt x="763" y="7237"/>
                    </a:cubicBezTo>
                    <a:cubicBezTo>
                      <a:pt x="822" y="7130"/>
                      <a:pt x="882" y="7035"/>
                      <a:pt x="953" y="6927"/>
                    </a:cubicBezTo>
                    <a:cubicBezTo>
                      <a:pt x="1013" y="6832"/>
                      <a:pt x="1072" y="6737"/>
                      <a:pt x="1132" y="6630"/>
                    </a:cubicBezTo>
                    <a:cubicBezTo>
                      <a:pt x="1156" y="6606"/>
                      <a:pt x="1168" y="6570"/>
                      <a:pt x="1191" y="6535"/>
                    </a:cubicBezTo>
                    <a:cubicBezTo>
                      <a:pt x="1191" y="6618"/>
                      <a:pt x="1191" y="6701"/>
                      <a:pt x="1203" y="6796"/>
                    </a:cubicBezTo>
                    <a:cubicBezTo>
                      <a:pt x="1203" y="6904"/>
                      <a:pt x="1215" y="7023"/>
                      <a:pt x="1227" y="7142"/>
                    </a:cubicBezTo>
                    <a:cubicBezTo>
                      <a:pt x="1239" y="7261"/>
                      <a:pt x="1251" y="7392"/>
                      <a:pt x="1287" y="7511"/>
                    </a:cubicBezTo>
                    <a:cubicBezTo>
                      <a:pt x="1309" y="7583"/>
                      <a:pt x="1372" y="7619"/>
                      <a:pt x="1433" y="7619"/>
                    </a:cubicBezTo>
                    <a:cubicBezTo>
                      <a:pt x="1504" y="7619"/>
                      <a:pt x="1572" y="7571"/>
                      <a:pt x="1572" y="7475"/>
                    </a:cubicBezTo>
                    <a:cubicBezTo>
                      <a:pt x="1572" y="7356"/>
                      <a:pt x="1537" y="7237"/>
                      <a:pt x="1525" y="7118"/>
                    </a:cubicBezTo>
                    <a:cubicBezTo>
                      <a:pt x="1501" y="7011"/>
                      <a:pt x="1489" y="6892"/>
                      <a:pt x="1465" y="6773"/>
                    </a:cubicBezTo>
                    <a:cubicBezTo>
                      <a:pt x="1453" y="6642"/>
                      <a:pt x="1441" y="6499"/>
                      <a:pt x="1430" y="6368"/>
                    </a:cubicBezTo>
                    <a:lnTo>
                      <a:pt x="1430" y="6368"/>
                    </a:lnTo>
                    <a:cubicBezTo>
                      <a:pt x="1513" y="6523"/>
                      <a:pt x="1608" y="6665"/>
                      <a:pt x="1703" y="6808"/>
                    </a:cubicBezTo>
                    <a:cubicBezTo>
                      <a:pt x="1763" y="6904"/>
                      <a:pt x="1834" y="7011"/>
                      <a:pt x="1906" y="7106"/>
                    </a:cubicBezTo>
                    <a:cubicBezTo>
                      <a:pt x="1977" y="7201"/>
                      <a:pt x="2073" y="7356"/>
                      <a:pt x="2203" y="7356"/>
                    </a:cubicBezTo>
                    <a:cubicBezTo>
                      <a:pt x="2239" y="7356"/>
                      <a:pt x="2287" y="7332"/>
                      <a:pt x="2299" y="7285"/>
                    </a:cubicBezTo>
                    <a:cubicBezTo>
                      <a:pt x="2323" y="7166"/>
                      <a:pt x="2215" y="7046"/>
                      <a:pt x="2156" y="6951"/>
                    </a:cubicBezTo>
                    <a:cubicBezTo>
                      <a:pt x="2073" y="6856"/>
                      <a:pt x="2001" y="6761"/>
                      <a:pt x="1942" y="6654"/>
                    </a:cubicBezTo>
                    <a:cubicBezTo>
                      <a:pt x="1811" y="6463"/>
                      <a:pt x="1680" y="6261"/>
                      <a:pt x="1537" y="6070"/>
                    </a:cubicBezTo>
                    <a:cubicBezTo>
                      <a:pt x="1608" y="5939"/>
                      <a:pt x="1692" y="5796"/>
                      <a:pt x="1763" y="5653"/>
                    </a:cubicBezTo>
                    <a:cubicBezTo>
                      <a:pt x="1894" y="5415"/>
                      <a:pt x="2037" y="5165"/>
                      <a:pt x="2168" y="4927"/>
                    </a:cubicBezTo>
                    <a:cubicBezTo>
                      <a:pt x="2394" y="4522"/>
                      <a:pt x="2644" y="4106"/>
                      <a:pt x="2846" y="3677"/>
                    </a:cubicBezTo>
                    <a:lnTo>
                      <a:pt x="2882" y="3677"/>
                    </a:lnTo>
                    <a:cubicBezTo>
                      <a:pt x="2954" y="4010"/>
                      <a:pt x="3013" y="4356"/>
                      <a:pt x="3085" y="4701"/>
                    </a:cubicBezTo>
                    <a:cubicBezTo>
                      <a:pt x="3263" y="5522"/>
                      <a:pt x="3466" y="6344"/>
                      <a:pt x="3692" y="7166"/>
                    </a:cubicBezTo>
                    <a:cubicBezTo>
                      <a:pt x="3716" y="7249"/>
                      <a:pt x="3739" y="7344"/>
                      <a:pt x="3763" y="7427"/>
                    </a:cubicBezTo>
                    <a:lnTo>
                      <a:pt x="2965" y="7630"/>
                    </a:lnTo>
                    <a:lnTo>
                      <a:pt x="2632" y="10535"/>
                    </a:lnTo>
                    <a:lnTo>
                      <a:pt x="3085" y="10416"/>
                    </a:lnTo>
                    <a:lnTo>
                      <a:pt x="3085" y="10416"/>
                    </a:lnTo>
                    <a:cubicBezTo>
                      <a:pt x="3085" y="10511"/>
                      <a:pt x="3085" y="10606"/>
                      <a:pt x="3073" y="10714"/>
                    </a:cubicBezTo>
                    <a:cubicBezTo>
                      <a:pt x="3061" y="11071"/>
                      <a:pt x="3049" y="11428"/>
                      <a:pt x="3037" y="11797"/>
                    </a:cubicBezTo>
                    <a:cubicBezTo>
                      <a:pt x="3037" y="11821"/>
                      <a:pt x="3025" y="11845"/>
                      <a:pt x="3025" y="11868"/>
                    </a:cubicBezTo>
                    <a:cubicBezTo>
                      <a:pt x="3000" y="11866"/>
                      <a:pt x="2975" y="11865"/>
                      <a:pt x="2950" y="11865"/>
                    </a:cubicBezTo>
                    <a:cubicBezTo>
                      <a:pt x="2845" y="11865"/>
                      <a:pt x="2743" y="11883"/>
                      <a:pt x="2656" y="11892"/>
                    </a:cubicBezTo>
                    <a:cubicBezTo>
                      <a:pt x="2477" y="11916"/>
                      <a:pt x="2311" y="11952"/>
                      <a:pt x="2144" y="11999"/>
                    </a:cubicBezTo>
                    <a:cubicBezTo>
                      <a:pt x="1799" y="12119"/>
                      <a:pt x="1477" y="12285"/>
                      <a:pt x="1191" y="12523"/>
                    </a:cubicBezTo>
                    <a:cubicBezTo>
                      <a:pt x="1120" y="12571"/>
                      <a:pt x="1120" y="12702"/>
                      <a:pt x="1156" y="12773"/>
                    </a:cubicBezTo>
                    <a:cubicBezTo>
                      <a:pt x="1206" y="12844"/>
                      <a:pt x="1273" y="12871"/>
                      <a:pt x="1350" y="12871"/>
                    </a:cubicBezTo>
                    <a:cubicBezTo>
                      <a:pt x="1364" y="12871"/>
                      <a:pt x="1379" y="12871"/>
                      <a:pt x="1394" y="12869"/>
                    </a:cubicBezTo>
                    <a:cubicBezTo>
                      <a:pt x="1787" y="12821"/>
                      <a:pt x="2168" y="12726"/>
                      <a:pt x="2549" y="12595"/>
                    </a:cubicBezTo>
                    <a:cubicBezTo>
                      <a:pt x="2858" y="12488"/>
                      <a:pt x="3323" y="12380"/>
                      <a:pt x="3418" y="12011"/>
                    </a:cubicBezTo>
                    <a:cubicBezTo>
                      <a:pt x="3466" y="11833"/>
                      <a:pt x="3442" y="11642"/>
                      <a:pt x="3442" y="11476"/>
                    </a:cubicBezTo>
                    <a:cubicBezTo>
                      <a:pt x="3442" y="11273"/>
                      <a:pt x="3442" y="11071"/>
                      <a:pt x="3442" y="10868"/>
                    </a:cubicBezTo>
                    <a:cubicBezTo>
                      <a:pt x="3442" y="10690"/>
                      <a:pt x="3454" y="10511"/>
                      <a:pt x="3454" y="10321"/>
                    </a:cubicBezTo>
                    <a:lnTo>
                      <a:pt x="4287" y="10106"/>
                    </a:lnTo>
                    <a:lnTo>
                      <a:pt x="4442" y="9404"/>
                    </a:lnTo>
                    <a:lnTo>
                      <a:pt x="4918" y="9952"/>
                    </a:lnTo>
                    <a:lnTo>
                      <a:pt x="5573" y="9785"/>
                    </a:lnTo>
                    <a:cubicBezTo>
                      <a:pt x="5656" y="9952"/>
                      <a:pt x="5752" y="10106"/>
                      <a:pt x="5835" y="10261"/>
                    </a:cubicBezTo>
                    <a:cubicBezTo>
                      <a:pt x="5930" y="10440"/>
                      <a:pt x="6025" y="10618"/>
                      <a:pt x="6121" y="10797"/>
                    </a:cubicBezTo>
                    <a:cubicBezTo>
                      <a:pt x="6204" y="10952"/>
                      <a:pt x="6275" y="11118"/>
                      <a:pt x="6394" y="11249"/>
                    </a:cubicBezTo>
                    <a:cubicBezTo>
                      <a:pt x="6523" y="11390"/>
                      <a:pt x="6701" y="11432"/>
                      <a:pt x="6886" y="11432"/>
                    </a:cubicBezTo>
                    <a:cubicBezTo>
                      <a:pt x="7078" y="11432"/>
                      <a:pt x="7279" y="11387"/>
                      <a:pt x="7442" y="11357"/>
                    </a:cubicBezTo>
                    <a:cubicBezTo>
                      <a:pt x="7835" y="11297"/>
                      <a:pt x="8216" y="11190"/>
                      <a:pt x="8585" y="11047"/>
                    </a:cubicBezTo>
                    <a:cubicBezTo>
                      <a:pt x="8680" y="11011"/>
                      <a:pt x="8740" y="10952"/>
                      <a:pt x="8752" y="10845"/>
                    </a:cubicBezTo>
                    <a:cubicBezTo>
                      <a:pt x="8752" y="10761"/>
                      <a:pt x="8680" y="10654"/>
                      <a:pt x="8597" y="10642"/>
                    </a:cubicBezTo>
                    <a:cubicBezTo>
                      <a:pt x="8419" y="10606"/>
                      <a:pt x="8237" y="10589"/>
                      <a:pt x="8055" y="10589"/>
                    </a:cubicBezTo>
                    <a:cubicBezTo>
                      <a:pt x="7874" y="10589"/>
                      <a:pt x="7692" y="10606"/>
                      <a:pt x="7514" y="10642"/>
                    </a:cubicBezTo>
                    <a:cubicBezTo>
                      <a:pt x="7347" y="10666"/>
                      <a:pt x="7180" y="10714"/>
                      <a:pt x="7014" y="10785"/>
                    </a:cubicBezTo>
                    <a:cubicBezTo>
                      <a:pt x="6906" y="10821"/>
                      <a:pt x="6775" y="10868"/>
                      <a:pt x="6680" y="10940"/>
                    </a:cubicBezTo>
                    <a:cubicBezTo>
                      <a:pt x="6668" y="10916"/>
                      <a:pt x="6645" y="10904"/>
                      <a:pt x="6633" y="10880"/>
                    </a:cubicBezTo>
                    <a:cubicBezTo>
                      <a:pt x="6442" y="10571"/>
                      <a:pt x="6264" y="10249"/>
                      <a:pt x="6085" y="9940"/>
                    </a:cubicBezTo>
                    <a:cubicBezTo>
                      <a:pt x="6025" y="9856"/>
                      <a:pt x="5978" y="9773"/>
                      <a:pt x="5930" y="9690"/>
                    </a:cubicBezTo>
                    <a:lnTo>
                      <a:pt x="6442" y="9559"/>
                    </a:lnTo>
                    <a:lnTo>
                      <a:pt x="4811" y="7166"/>
                    </a:lnTo>
                    <a:lnTo>
                      <a:pt x="4097" y="7344"/>
                    </a:lnTo>
                    <a:cubicBezTo>
                      <a:pt x="4085" y="7308"/>
                      <a:pt x="4073" y="7261"/>
                      <a:pt x="4061" y="7225"/>
                    </a:cubicBezTo>
                    <a:cubicBezTo>
                      <a:pt x="3954" y="6820"/>
                      <a:pt x="3847" y="6427"/>
                      <a:pt x="3739" y="6023"/>
                    </a:cubicBezTo>
                    <a:cubicBezTo>
                      <a:pt x="3549" y="5249"/>
                      <a:pt x="3358" y="4463"/>
                      <a:pt x="3204" y="3677"/>
                    </a:cubicBezTo>
                    <a:lnTo>
                      <a:pt x="3204" y="3677"/>
                    </a:lnTo>
                    <a:cubicBezTo>
                      <a:pt x="3549" y="3963"/>
                      <a:pt x="3930" y="4225"/>
                      <a:pt x="4299" y="4475"/>
                    </a:cubicBezTo>
                    <a:cubicBezTo>
                      <a:pt x="4525" y="4630"/>
                      <a:pt x="4751" y="4772"/>
                      <a:pt x="4978" y="4915"/>
                    </a:cubicBezTo>
                    <a:cubicBezTo>
                      <a:pt x="5097" y="4987"/>
                      <a:pt x="5204" y="5058"/>
                      <a:pt x="5323" y="5118"/>
                    </a:cubicBezTo>
                    <a:cubicBezTo>
                      <a:pt x="5371" y="5153"/>
                      <a:pt x="5430" y="5189"/>
                      <a:pt x="5490" y="5225"/>
                    </a:cubicBezTo>
                    <a:cubicBezTo>
                      <a:pt x="5490" y="5427"/>
                      <a:pt x="5513" y="5630"/>
                      <a:pt x="5561" y="5820"/>
                    </a:cubicBezTo>
                    <a:cubicBezTo>
                      <a:pt x="5585" y="5927"/>
                      <a:pt x="5609" y="6023"/>
                      <a:pt x="5644" y="6118"/>
                    </a:cubicBezTo>
                    <a:cubicBezTo>
                      <a:pt x="5656" y="6165"/>
                      <a:pt x="5680" y="6225"/>
                      <a:pt x="5704" y="6273"/>
                    </a:cubicBezTo>
                    <a:cubicBezTo>
                      <a:pt x="5716" y="6296"/>
                      <a:pt x="5716" y="6320"/>
                      <a:pt x="5740" y="6344"/>
                    </a:cubicBezTo>
                    <a:cubicBezTo>
                      <a:pt x="5763" y="6368"/>
                      <a:pt x="5799" y="6368"/>
                      <a:pt x="5811" y="6380"/>
                    </a:cubicBezTo>
                    <a:cubicBezTo>
                      <a:pt x="5832" y="6397"/>
                      <a:pt x="5856" y="6405"/>
                      <a:pt x="5879" y="6405"/>
                    </a:cubicBezTo>
                    <a:cubicBezTo>
                      <a:pt x="5919" y="6405"/>
                      <a:pt x="5954" y="6378"/>
                      <a:pt x="5954" y="6332"/>
                    </a:cubicBezTo>
                    <a:cubicBezTo>
                      <a:pt x="5954" y="6320"/>
                      <a:pt x="5966" y="6284"/>
                      <a:pt x="5978" y="6261"/>
                    </a:cubicBezTo>
                    <a:cubicBezTo>
                      <a:pt x="5978" y="6225"/>
                      <a:pt x="5966" y="6189"/>
                      <a:pt x="5954" y="6154"/>
                    </a:cubicBezTo>
                    <a:cubicBezTo>
                      <a:pt x="5942" y="6118"/>
                      <a:pt x="5918" y="6082"/>
                      <a:pt x="5906" y="6046"/>
                    </a:cubicBezTo>
                    <a:cubicBezTo>
                      <a:pt x="5871" y="5951"/>
                      <a:pt x="5847" y="5856"/>
                      <a:pt x="5811" y="5761"/>
                    </a:cubicBezTo>
                    <a:cubicBezTo>
                      <a:pt x="5787" y="5653"/>
                      <a:pt x="5763" y="5534"/>
                      <a:pt x="5740" y="5427"/>
                    </a:cubicBezTo>
                    <a:lnTo>
                      <a:pt x="5740" y="5427"/>
                    </a:lnTo>
                    <a:cubicBezTo>
                      <a:pt x="5799" y="5475"/>
                      <a:pt x="5859" y="5522"/>
                      <a:pt x="5918" y="5558"/>
                    </a:cubicBezTo>
                    <a:cubicBezTo>
                      <a:pt x="6037" y="5653"/>
                      <a:pt x="6156" y="5737"/>
                      <a:pt x="6275" y="5820"/>
                    </a:cubicBezTo>
                    <a:cubicBezTo>
                      <a:pt x="6394" y="5903"/>
                      <a:pt x="6514" y="5987"/>
                      <a:pt x="6621" y="6070"/>
                    </a:cubicBezTo>
                    <a:cubicBezTo>
                      <a:pt x="6680" y="6118"/>
                      <a:pt x="6740" y="6165"/>
                      <a:pt x="6799" y="6213"/>
                    </a:cubicBezTo>
                    <a:cubicBezTo>
                      <a:pt x="6850" y="6247"/>
                      <a:pt x="6896" y="6275"/>
                      <a:pt x="6948" y="6275"/>
                    </a:cubicBezTo>
                    <a:cubicBezTo>
                      <a:pt x="6968" y="6275"/>
                      <a:pt x="6990" y="6271"/>
                      <a:pt x="7014" y="6261"/>
                    </a:cubicBezTo>
                    <a:cubicBezTo>
                      <a:pt x="7049" y="6249"/>
                      <a:pt x="7073" y="6225"/>
                      <a:pt x="7073" y="6189"/>
                    </a:cubicBezTo>
                    <a:cubicBezTo>
                      <a:pt x="7085" y="6094"/>
                      <a:pt x="7026" y="6046"/>
                      <a:pt x="6966" y="5987"/>
                    </a:cubicBezTo>
                    <a:cubicBezTo>
                      <a:pt x="6906" y="5951"/>
                      <a:pt x="6847" y="5903"/>
                      <a:pt x="6787" y="5868"/>
                    </a:cubicBezTo>
                    <a:cubicBezTo>
                      <a:pt x="6668" y="5773"/>
                      <a:pt x="6537" y="5689"/>
                      <a:pt x="6418" y="5606"/>
                    </a:cubicBezTo>
                    <a:cubicBezTo>
                      <a:pt x="6299" y="5522"/>
                      <a:pt x="6168" y="5451"/>
                      <a:pt x="6049" y="5380"/>
                    </a:cubicBezTo>
                    <a:cubicBezTo>
                      <a:pt x="6025" y="5356"/>
                      <a:pt x="6002" y="5344"/>
                      <a:pt x="5978" y="5332"/>
                    </a:cubicBezTo>
                    <a:lnTo>
                      <a:pt x="5978" y="5332"/>
                    </a:lnTo>
                    <a:cubicBezTo>
                      <a:pt x="6097" y="5356"/>
                      <a:pt x="6216" y="5368"/>
                      <a:pt x="6347" y="5392"/>
                    </a:cubicBezTo>
                    <a:cubicBezTo>
                      <a:pt x="6478" y="5415"/>
                      <a:pt x="6621" y="5439"/>
                      <a:pt x="6752" y="5463"/>
                    </a:cubicBezTo>
                    <a:cubicBezTo>
                      <a:pt x="6879" y="5484"/>
                      <a:pt x="7016" y="5524"/>
                      <a:pt x="7145" y="5524"/>
                    </a:cubicBezTo>
                    <a:cubicBezTo>
                      <a:pt x="7161" y="5524"/>
                      <a:pt x="7177" y="5524"/>
                      <a:pt x="7192" y="5522"/>
                    </a:cubicBezTo>
                    <a:cubicBezTo>
                      <a:pt x="7299" y="5499"/>
                      <a:pt x="7323" y="5320"/>
                      <a:pt x="7228" y="5284"/>
                    </a:cubicBezTo>
                    <a:cubicBezTo>
                      <a:pt x="7097" y="5225"/>
                      <a:pt x="6942" y="5225"/>
                      <a:pt x="6811" y="5201"/>
                    </a:cubicBezTo>
                    <a:cubicBezTo>
                      <a:pt x="6668" y="5177"/>
                      <a:pt x="6525" y="5165"/>
                      <a:pt x="6383" y="5141"/>
                    </a:cubicBezTo>
                    <a:cubicBezTo>
                      <a:pt x="6252" y="5130"/>
                      <a:pt x="6121" y="5106"/>
                      <a:pt x="6002" y="5094"/>
                    </a:cubicBezTo>
                    <a:cubicBezTo>
                      <a:pt x="6013" y="5082"/>
                      <a:pt x="6025" y="5070"/>
                      <a:pt x="6037" y="5070"/>
                    </a:cubicBezTo>
                    <a:cubicBezTo>
                      <a:pt x="6133" y="5022"/>
                      <a:pt x="6240" y="4975"/>
                      <a:pt x="6335" y="4939"/>
                    </a:cubicBezTo>
                    <a:cubicBezTo>
                      <a:pt x="6430" y="4891"/>
                      <a:pt x="6525" y="4856"/>
                      <a:pt x="6633" y="4832"/>
                    </a:cubicBezTo>
                    <a:cubicBezTo>
                      <a:pt x="6728" y="4796"/>
                      <a:pt x="6871" y="4772"/>
                      <a:pt x="6942" y="4701"/>
                    </a:cubicBezTo>
                    <a:cubicBezTo>
                      <a:pt x="6990" y="4630"/>
                      <a:pt x="6978" y="4534"/>
                      <a:pt x="6895" y="4510"/>
                    </a:cubicBezTo>
                    <a:cubicBezTo>
                      <a:pt x="6871" y="4503"/>
                      <a:pt x="6846" y="4499"/>
                      <a:pt x="6820" y="4499"/>
                    </a:cubicBezTo>
                    <a:cubicBezTo>
                      <a:pt x="6727" y="4499"/>
                      <a:pt x="6621" y="4542"/>
                      <a:pt x="6537" y="4570"/>
                    </a:cubicBezTo>
                    <a:cubicBezTo>
                      <a:pt x="6430" y="4618"/>
                      <a:pt x="6335" y="4653"/>
                      <a:pt x="6228" y="4701"/>
                    </a:cubicBezTo>
                    <a:cubicBezTo>
                      <a:pt x="6133" y="4749"/>
                      <a:pt x="6037" y="4796"/>
                      <a:pt x="5942" y="4844"/>
                    </a:cubicBezTo>
                    <a:cubicBezTo>
                      <a:pt x="5894" y="4868"/>
                      <a:pt x="5847" y="4903"/>
                      <a:pt x="5799" y="4927"/>
                    </a:cubicBezTo>
                    <a:cubicBezTo>
                      <a:pt x="5763" y="4963"/>
                      <a:pt x="5728" y="4987"/>
                      <a:pt x="5716" y="5022"/>
                    </a:cubicBezTo>
                    <a:cubicBezTo>
                      <a:pt x="5704" y="5011"/>
                      <a:pt x="5692" y="4999"/>
                      <a:pt x="5680" y="4987"/>
                    </a:cubicBezTo>
                    <a:cubicBezTo>
                      <a:pt x="5632" y="4939"/>
                      <a:pt x="5573" y="4915"/>
                      <a:pt x="5513" y="4880"/>
                    </a:cubicBezTo>
                    <a:cubicBezTo>
                      <a:pt x="5394" y="4808"/>
                      <a:pt x="5275" y="4737"/>
                      <a:pt x="5156" y="4665"/>
                    </a:cubicBezTo>
                    <a:cubicBezTo>
                      <a:pt x="4930" y="4522"/>
                      <a:pt x="4692" y="4379"/>
                      <a:pt x="4466" y="4237"/>
                    </a:cubicBezTo>
                    <a:cubicBezTo>
                      <a:pt x="4108" y="3998"/>
                      <a:pt x="3775" y="3760"/>
                      <a:pt x="3418" y="3522"/>
                    </a:cubicBezTo>
                    <a:cubicBezTo>
                      <a:pt x="4204" y="3153"/>
                      <a:pt x="4656" y="2272"/>
                      <a:pt x="4430" y="1391"/>
                    </a:cubicBezTo>
                    <a:cubicBezTo>
                      <a:pt x="4218" y="555"/>
                      <a:pt x="3470" y="0"/>
                      <a:pt x="264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198" name="Google Shape;2198;p45"/>
              <p:cNvGrpSpPr/>
              <p:nvPr/>
            </p:nvGrpSpPr>
            <p:grpSpPr>
              <a:xfrm>
                <a:off x="7208526" y="2752241"/>
                <a:ext cx="626621" cy="921786"/>
                <a:chOff x="5734625" y="2256650"/>
                <a:chExt cx="218800" cy="321875"/>
              </a:xfrm>
            </p:grpSpPr>
            <p:sp>
              <p:nvSpPr>
                <p:cNvPr id="2199" name="Google Shape;2199;p45"/>
                <p:cNvSpPr/>
                <p:nvPr/>
              </p:nvSpPr>
              <p:spPr>
                <a:xfrm>
                  <a:off x="5734625" y="2309775"/>
                  <a:ext cx="183100" cy="157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24" h="6314" extrusionOk="0">
                      <a:moveTo>
                        <a:pt x="2763" y="1"/>
                      </a:moveTo>
                      <a:cubicBezTo>
                        <a:pt x="2720" y="1"/>
                        <a:pt x="2680" y="28"/>
                        <a:pt x="2680" y="78"/>
                      </a:cubicBezTo>
                      <a:cubicBezTo>
                        <a:pt x="2680" y="459"/>
                        <a:pt x="2751" y="840"/>
                        <a:pt x="2823" y="1210"/>
                      </a:cubicBezTo>
                      <a:cubicBezTo>
                        <a:pt x="2799" y="1210"/>
                        <a:pt x="2787" y="1221"/>
                        <a:pt x="2775" y="1233"/>
                      </a:cubicBezTo>
                      <a:cubicBezTo>
                        <a:pt x="2430" y="1662"/>
                        <a:pt x="2180" y="2162"/>
                        <a:pt x="1906" y="2638"/>
                      </a:cubicBezTo>
                      <a:cubicBezTo>
                        <a:pt x="1775" y="2876"/>
                        <a:pt x="1644" y="3115"/>
                        <a:pt x="1513" y="3341"/>
                      </a:cubicBezTo>
                      <a:cubicBezTo>
                        <a:pt x="1382" y="3579"/>
                        <a:pt x="1239" y="3805"/>
                        <a:pt x="1120" y="4043"/>
                      </a:cubicBezTo>
                      <a:cubicBezTo>
                        <a:pt x="1022" y="4016"/>
                        <a:pt x="910" y="4003"/>
                        <a:pt x="800" y="4003"/>
                      </a:cubicBezTo>
                      <a:cubicBezTo>
                        <a:pt x="764" y="4003"/>
                        <a:pt x="727" y="4005"/>
                        <a:pt x="691" y="4007"/>
                      </a:cubicBezTo>
                      <a:cubicBezTo>
                        <a:pt x="584" y="4007"/>
                        <a:pt x="477" y="4007"/>
                        <a:pt x="370" y="4019"/>
                      </a:cubicBezTo>
                      <a:cubicBezTo>
                        <a:pt x="310" y="4031"/>
                        <a:pt x="263" y="4031"/>
                        <a:pt x="203" y="4043"/>
                      </a:cubicBezTo>
                      <a:cubicBezTo>
                        <a:pt x="168" y="4043"/>
                        <a:pt x="132" y="4055"/>
                        <a:pt x="108" y="4067"/>
                      </a:cubicBezTo>
                      <a:cubicBezTo>
                        <a:pt x="60" y="4091"/>
                        <a:pt x="60" y="4127"/>
                        <a:pt x="37" y="4162"/>
                      </a:cubicBezTo>
                      <a:cubicBezTo>
                        <a:pt x="1" y="4210"/>
                        <a:pt x="25" y="4258"/>
                        <a:pt x="60" y="4281"/>
                      </a:cubicBezTo>
                      <a:cubicBezTo>
                        <a:pt x="96" y="4305"/>
                        <a:pt x="108" y="4329"/>
                        <a:pt x="156" y="4341"/>
                      </a:cubicBezTo>
                      <a:cubicBezTo>
                        <a:pt x="191" y="4341"/>
                        <a:pt x="215" y="4341"/>
                        <a:pt x="251" y="4329"/>
                      </a:cubicBezTo>
                      <a:cubicBezTo>
                        <a:pt x="298" y="4329"/>
                        <a:pt x="358" y="4317"/>
                        <a:pt x="406" y="4317"/>
                      </a:cubicBezTo>
                      <a:cubicBezTo>
                        <a:pt x="501" y="4305"/>
                        <a:pt x="596" y="4293"/>
                        <a:pt x="691" y="4293"/>
                      </a:cubicBezTo>
                      <a:cubicBezTo>
                        <a:pt x="799" y="4293"/>
                        <a:pt x="906" y="4281"/>
                        <a:pt x="1001" y="4281"/>
                      </a:cubicBezTo>
                      <a:cubicBezTo>
                        <a:pt x="941" y="4353"/>
                        <a:pt x="894" y="4424"/>
                        <a:pt x="834" y="4496"/>
                      </a:cubicBezTo>
                      <a:cubicBezTo>
                        <a:pt x="739" y="4627"/>
                        <a:pt x="644" y="4769"/>
                        <a:pt x="560" y="4912"/>
                      </a:cubicBezTo>
                      <a:cubicBezTo>
                        <a:pt x="513" y="4984"/>
                        <a:pt x="465" y="5055"/>
                        <a:pt x="429" y="5139"/>
                      </a:cubicBezTo>
                      <a:cubicBezTo>
                        <a:pt x="382" y="5222"/>
                        <a:pt x="346" y="5341"/>
                        <a:pt x="429" y="5424"/>
                      </a:cubicBezTo>
                      <a:cubicBezTo>
                        <a:pt x="453" y="5460"/>
                        <a:pt x="501" y="5472"/>
                        <a:pt x="537" y="5472"/>
                      </a:cubicBezTo>
                      <a:lnTo>
                        <a:pt x="584" y="5472"/>
                      </a:lnTo>
                      <a:cubicBezTo>
                        <a:pt x="620" y="5460"/>
                        <a:pt x="656" y="5436"/>
                        <a:pt x="679" y="5401"/>
                      </a:cubicBezTo>
                      <a:cubicBezTo>
                        <a:pt x="715" y="5353"/>
                        <a:pt x="715" y="5281"/>
                        <a:pt x="691" y="5246"/>
                      </a:cubicBezTo>
                      <a:cubicBezTo>
                        <a:pt x="715" y="5198"/>
                        <a:pt x="739" y="5150"/>
                        <a:pt x="775" y="5103"/>
                      </a:cubicBezTo>
                      <a:cubicBezTo>
                        <a:pt x="822" y="5008"/>
                        <a:pt x="894" y="4900"/>
                        <a:pt x="953" y="4805"/>
                      </a:cubicBezTo>
                      <a:cubicBezTo>
                        <a:pt x="1013" y="4698"/>
                        <a:pt x="1072" y="4603"/>
                        <a:pt x="1132" y="4508"/>
                      </a:cubicBezTo>
                      <a:cubicBezTo>
                        <a:pt x="1156" y="4472"/>
                        <a:pt x="1180" y="4436"/>
                        <a:pt x="1191" y="4400"/>
                      </a:cubicBezTo>
                      <a:cubicBezTo>
                        <a:pt x="1191" y="4496"/>
                        <a:pt x="1203" y="4579"/>
                        <a:pt x="1203" y="4662"/>
                      </a:cubicBezTo>
                      <a:cubicBezTo>
                        <a:pt x="1215" y="4781"/>
                        <a:pt x="1215" y="4900"/>
                        <a:pt x="1227" y="5008"/>
                      </a:cubicBezTo>
                      <a:cubicBezTo>
                        <a:pt x="1239" y="5127"/>
                        <a:pt x="1251" y="5270"/>
                        <a:pt x="1287" y="5389"/>
                      </a:cubicBezTo>
                      <a:cubicBezTo>
                        <a:pt x="1309" y="5455"/>
                        <a:pt x="1374" y="5488"/>
                        <a:pt x="1436" y="5488"/>
                      </a:cubicBezTo>
                      <a:cubicBezTo>
                        <a:pt x="1509" y="5488"/>
                        <a:pt x="1579" y="5443"/>
                        <a:pt x="1572" y="5353"/>
                      </a:cubicBezTo>
                      <a:cubicBezTo>
                        <a:pt x="1572" y="5234"/>
                        <a:pt x="1537" y="5115"/>
                        <a:pt x="1525" y="4996"/>
                      </a:cubicBezTo>
                      <a:cubicBezTo>
                        <a:pt x="1501" y="4877"/>
                        <a:pt x="1489" y="4758"/>
                        <a:pt x="1477" y="4650"/>
                      </a:cubicBezTo>
                      <a:cubicBezTo>
                        <a:pt x="1453" y="4508"/>
                        <a:pt x="1441" y="4377"/>
                        <a:pt x="1430" y="4234"/>
                      </a:cubicBezTo>
                      <a:lnTo>
                        <a:pt x="1430" y="4234"/>
                      </a:lnTo>
                      <a:cubicBezTo>
                        <a:pt x="1513" y="4388"/>
                        <a:pt x="1608" y="4531"/>
                        <a:pt x="1703" y="4674"/>
                      </a:cubicBezTo>
                      <a:cubicBezTo>
                        <a:pt x="1775" y="4781"/>
                        <a:pt x="1834" y="4877"/>
                        <a:pt x="1906" y="4972"/>
                      </a:cubicBezTo>
                      <a:cubicBezTo>
                        <a:pt x="1977" y="5067"/>
                        <a:pt x="2073" y="5222"/>
                        <a:pt x="2203" y="5222"/>
                      </a:cubicBezTo>
                      <a:cubicBezTo>
                        <a:pt x="2239" y="5222"/>
                        <a:pt x="2287" y="5198"/>
                        <a:pt x="2299" y="5162"/>
                      </a:cubicBezTo>
                      <a:cubicBezTo>
                        <a:pt x="2334" y="5031"/>
                        <a:pt x="2215" y="4924"/>
                        <a:pt x="2156" y="4829"/>
                      </a:cubicBezTo>
                      <a:cubicBezTo>
                        <a:pt x="2084" y="4734"/>
                        <a:pt x="2013" y="4627"/>
                        <a:pt x="1942" y="4531"/>
                      </a:cubicBezTo>
                      <a:cubicBezTo>
                        <a:pt x="1811" y="4329"/>
                        <a:pt x="1680" y="4127"/>
                        <a:pt x="1537" y="3948"/>
                      </a:cubicBezTo>
                      <a:cubicBezTo>
                        <a:pt x="1620" y="3805"/>
                        <a:pt x="1692" y="3662"/>
                        <a:pt x="1763" y="3531"/>
                      </a:cubicBezTo>
                      <a:cubicBezTo>
                        <a:pt x="1906" y="3281"/>
                        <a:pt x="2037" y="3043"/>
                        <a:pt x="2168" y="2793"/>
                      </a:cubicBezTo>
                      <a:cubicBezTo>
                        <a:pt x="2406" y="2364"/>
                        <a:pt x="2680" y="1936"/>
                        <a:pt x="2870" y="1483"/>
                      </a:cubicBezTo>
                      <a:cubicBezTo>
                        <a:pt x="2942" y="1852"/>
                        <a:pt x="3013" y="2210"/>
                        <a:pt x="3085" y="2567"/>
                      </a:cubicBezTo>
                      <a:cubicBezTo>
                        <a:pt x="3263" y="3400"/>
                        <a:pt x="3466" y="4222"/>
                        <a:pt x="3692" y="5031"/>
                      </a:cubicBezTo>
                      <a:cubicBezTo>
                        <a:pt x="3751" y="5258"/>
                        <a:pt x="3811" y="5484"/>
                        <a:pt x="3870" y="5710"/>
                      </a:cubicBezTo>
                      <a:cubicBezTo>
                        <a:pt x="3906" y="5829"/>
                        <a:pt x="3942" y="5948"/>
                        <a:pt x="3978" y="6067"/>
                      </a:cubicBezTo>
                      <a:cubicBezTo>
                        <a:pt x="4013" y="6186"/>
                        <a:pt x="4049" y="6258"/>
                        <a:pt x="4156" y="6305"/>
                      </a:cubicBezTo>
                      <a:cubicBezTo>
                        <a:pt x="4170" y="6311"/>
                        <a:pt x="4183" y="6313"/>
                        <a:pt x="4196" y="6313"/>
                      </a:cubicBezTo>
                      <a:cubicBezTo>
                        <a:pt x="4241" y="6313"/>
                        <a:pt x="4281" y="6285"/>
                        <a:pt x="4299" y="6258"/>
                      </a:cubicBezTo>
                      <a:cubicBezTo>
                        <a:pt x="4406" y="6103"/>
                        <a:pt x="4275" y="5853"/>
                        <a:pt x="4228" y="5698"/>
                      </a:cubicBezTo>
                      <a:cubicBezTo>
                        <a:pt x="4168" y="5496"/>
                        <a:pt x="4120" y="5293"/>
                        <a:pt x="4061" y="5091"/>
                      </a:cubicBezTo>
                      <a:cubicBezTo>
                        <a:pt x="3942" y="4698"/>
                        <a:pt x="3847" y="4293"/>
                        <a:pt x="3739" y="3888"/>
                      </a:cubicBezTo>
                      <a:cubicBezTo>
                        <a:pt x="3537" y="3115"/>
                        <a:pt x="3358" y="2329"/>
                        <a:pt x="3192" y="1543"/>
                      </a:cubicBezTo>
                      <a:lnTo>
                        <a:pt x="3192" y="1543"/>
                      </a:lnTo>
                      <a:cubicBezTo>
                        <a:pt x="3549" y="1829"/>
                        <a:pt x="3918" y="2091"/>
                        <a:pt x="4299" y="2341"/>
                      </a:cubicBezTo>
                      <a:cubicBezTo>
                        <a:pt x="4525" y="2495"/>
                        <a:pt x="4751" y="2638"/>
                        <a:pt x="4978" y="2781"/>
                      </a:cubicBezTo>
                      <a:cubicBezTo>
                        <a:pt x="5097" y="2853"/>
                        <a:pt x="5204" y="2924"/>
                        <a:pt x="5323" y="2995"/>
                      </a:cubicBezTo>
                      <a:cubicBezTo>
                        <a:pt x="5371" y="3031"/>
                        <a:pt x="5430" y="3067"/>
                        <a:pt x="5490" y="3091"/>
                      </a:cubicBezTo>
                      <a:cubicBezTo>
                        <a:pt x="5478" y="3293"/>
                        <a:pt x="5502" y="3496"/>
                        <a:pt x="5549" y="3698"/>
                      </a:cubicBezTo>
                      <a:cubicBezTo>
                        <a:pt x="5573" y="3793"/>
                        <a:pt x="5609" y="3888"/>
                        <a:pt x="5632" y="3984"/>
                      </a:cubicBezTo>
                      <a:cubicBezTo>
                        <a:pt x="5656" y="4043"/>
                        <a:pt x="5680" y="4091"/>
                        <a:pt x="5692" y="4138"/>
                      </a:cubicBezTo>
                      <a:cubicBezTo>
                        <a:pt x="5704" y="4174"/>
                        <a:pt x="5716" y="4186"/>
                        <a:pt x="5740" y="4210"/>
                      </a:cubicBezTo>
                      <a:cubicBezTo>
                        <a:pt x="5763" y="4234"/>
                        <a:pt x="5787" y="4234"/>
                        <a:pt x="5811" y="4258"/>
                      </a:cubicBezTo>
                      <a:cubicBezTo>
                        <a:pt x="5830" y="4269"/>
                        <a:pt x="5850" y="4274"/>
                        <a:pt x="5870" y="4274"/>
                      </a:cubicBezTo>
                      <a:cubicBezTo>
                        <a:pt x="5914" y="4274"/>
                        <a:pt x="5954" y="4247"/>
                        <a:pt x="5954" y="4198"/>
                      </a:cubicBezTo>
                      <a:cubicBezTo>
                        <a:pt x="5954" y="4186"/>
                        <a:pt x="5966" y="4162"/>
                        <a:pt x="5966" y="4138"/>
                      </a:cubicBezTo>
                      <a:cubicBezTo>
                        <a:pt x="5978" y="4091"/>
                        <a:pt x="5966" y="4067"/>
                        <a:pt x="5954" y="4031"/>
                      </a:cubicBezTo>
                      <a:cubicBezTo>
                        <a:pt x="5930" y="3984"/>
                        <a:pt x="5918" y="3948"/>
                        <a:pt x="5906" y="3912"/>
                      </a:cubicBezTo>
                      <a:cubicBezTo>
                        <a:pt x="5871" y="3817"/>
                        <a:pt x="5835" y="3722"/>
                        <a:pt x="5811" y="3626"/>
                      </a:cubicBezTo>
                      <a:cubicBezTo>
                        <a:pt x="5775" y="3519"/>
                        <a:pt x="5752" y="3412"/>
                        <a:pt x="5740" y="3293"/>
                      </a:cubicBezTo>
                      <a:lnTo>
                        <a:pt x="5740" y="3293"/>
                      </a:lnTo>
                      <a:cubicBezTo>
                        <a:pt x="5799" y="3341"/>
                        <a:pt x="5859" y="3388"/>
                        <a:pt x="5918" y="3436"/>
                      </a:cubicBezTo>
                      <a:cubicBezTo>
                        <a:pt x="6037" y="3519"/>
                        <a:pt x="6156" y="3603"/>
                        <a:pt x="6275" y="3686"/>
                      </a:cubicBezTo>
                      <a:cubicBezTo>
                        <a:pt x="6394" y="3769"/>
                        <a:pt x="6502" y="3865"/>
                        <a:pt x="6621" y="3948"/>
                      </a:cubicBezTo>
                      <a:cubicBezTo>
                        <a:pt x="6680" y="3984"/>
                        <a:pt x="6740" y="4031"/>
                        <a:pt x="6799" y="4079"/>
                      </a:cubicBezTo>
                      <a:cubicBezTo>
                        <a:pt x="6842" y="4113"/>
                        <a:pt x="6891" y="4141"/>
                        <a:pt x="6946" y="4141"/>
                      </a:cubicBezTo>
                      <a:cubicBezTo>
                        <a:pt x="6967" y="4141"/>
                        <a:pt x="6990" y="4137"/>
                        <a:pt x="7014" y="4127"/>
                      </a:cubicBezTo>
                      <a:cubicBezTo>
                        <a:pt x="7049" y="4115"/>
                        <a:pt x="7061" y="4091"/>
                        <a:pt x="7073" y="4055"/>
                      </a:cubicBezTo>
                      <a:cubicBezTo>
                        <a:pt x="7085" y="3972"/>
                        <a:pt x="7026" y="3912"/>
                        <a:pt x="6954" y="3865"/>
                      </a:cubicBezTo>
                      <a:cubicBezTo>
                        <a:pt x="6906" y="3817"/>
                        <a:pt x="6847" y="3781"/>
                        <a:pt x="6787" y="3734"/>
                      </a:cubicBezTo>
                      <a:cubicBezTo>
                        <a:pt x="6668" y="3650"/>
                        <a:pt x="6537" y="3567"/>
                        <a:pt x="6418" y="3484"/>
                      </a:cubicBezTo>
                      <a:cubicBezTo>
                        <a:pt x="6299" y="3400"/>
                        <a:pt x="6168" y="3317"/>
                        <a:pt x="6049" y="3245"/>
                      </a:cubicBezTo>
                      <a:cubicBezTo>
                        <a:pt x="6025" y="3234"/>
                        <a:pt x="6002" y="3210"/>
                        <a:pt x="5978" y="3198"/>
                      </a:cubicBezTo>
                      <a:lnTo>
                        <a:pt x="5978" y="3198"/>
                      </a:lnTo>
                      <a:cubicBezTo>
                        <a:pt x="6097" y="3222"/>
                        <a:pt x="6216" y="3245"/>
                        <a:pt x="6335" y="3269"/>
                      </a:cubicBezTo>
                      <a:cubicBezTo>
                        <a:pt x="6478" y="3293"/>
                        <a:pt x="6609" y="3317"/>
                        <a:pt x="6752" y="3329"/>
                      </a:cubicBezTo>
                      <a:cubicBezTo>
                        <a:pt x="6879" y="3350"/>
                        <a:pt x="7016" y="3390"/>
                        <a:pt x="7145" y="3390"/>
                      </a:cubicBezTo>
                      <a:cubicBezTo>
                        <a:pt x="7161" y="3390"/>
                        <a:pt x="7177" y="3390"/>
                        <a:pt x="7192" y="3388"/>
                      </a:cubicBezTo>
                      <a:cubicBezTo>
                        <a:pt x="7299" y="3376"/>
                        <a:pt x="7323" y="3198"/>
                        <a:pt x="7228" y="3150"/>
                      </a:cubicBezTo>
                      <a:cubicBezTo>
                        <a:pt x="7097" y="3091"/>
                        <a:pt x="6942" y="3091"/>
                        <a:pt x="6811" y="3067"/>
                      </a:cubicBezTo>
                      <a:cubicBezTo>
                        <a:pt x="6668" y="3055"/>
                        <a:pt x="6525" y="3031"/>
                        <a:pt x="6383" y="3007"/>
                      </a:cubicBezTo>
                      <a:cubicBezTo>
                        <a:pt x="6252" y="2995"/>
                        <a:pt x="6121" y="2972"/>
                        <a:pt x="6002" y="2960"/>
                      </a:cubicBezTo>
                      <a:cubicBezTo>
                        <a:pt x="6013" y="2960"/>
                        <a:pt x="6025" y="2948"/>
                        <a:pt x="6037" y="2936"/>
                      </a:cubicBezTo>
                      <a:cubicBezTo>
                        <a:pt x="6133" y="2900"/>
                        <a:pt x="6240" y="2853"/>
                        <a:pt x="6335" y="2805"/>
                      </a:cubicBezTo>
                      <a:cubicBezTo>
                        <a:pt x="6430" y="2769"/>
                        <a:pt x="6525" y="2734"/>
                        <a:pt x="6621" y="2698"/>
                      </a:cubicBezTo>
                      <a:cubicBezTo>
                        <a:pt x="6728" y="2674"/>
                        <a:pt x="6871" y="2650"/>
                        <a:pt x="6942" y="2567"/>
                      </a:cubicBezTo>
                      <a:cubicBezTo>
                        <a:pt x="6990" y="2507"/>
                        <a:pt x="6978" y="2412"/>
                        <a:pt x="6895" y="2376"/>
                      </a:cubicBezTo>
                      <a:cubicBezTo>
                        <a:pt x="6874" y="2370"/>
                        <a:pt x="6852" y="2367"/>
                        <a:pt x="6830" y="2367"/>
                      </a:cubicBezTo>
                      <a:cubicBezTo>
                        <a:pt x="6734" y="2367"/>
                        <a:pt x="6624" y="2419"/>
                        <a:pt x="6537" y="2448"/>
                      </a:cubicBezTo>
                      <a:cubicBezTo>
                        <a:pt x="6430" y="2483"/>
                        <a:pt x="6335" y="2531"/>
                        <a:pt x="6228" y="2567"/>
                      </a:cubicBezTo>
                      <a:cubicBezTo>
                        <a:pt x="6133" y="2614"/>
                        <a:pt x="6037" y="2662"/>
                        <a:pt x="5942" y="2722"/>
                      </a:cubicBezTo>
                      <a:cubicBezTo>
                        <a:pt x="5894" y="2745"/>
                        <a:pt x="5847" y="2769"/>
                        <a:pt x="5799" y="2805"/>
                      </a:cubicBezTo>
                      <a:cubicBezTo>
                        <a:pt x="5763" y="2829"/>
                        <a:pt x="5728" y="2853"/>
                        <a:pt x="5716" y="2900"/>
                      </a:cubicBezTo>
                      <a:cubicBezTo>
                        <a:pt x="5704" y="2888"/>
                        <a:pt x="5692" y="2876"/>
                        <a:pt x="5680" y="2864"/>
                      </a:cubicBezTo>
                      <a:cubicBezTo>
                        <a:pt x="5632" y="2817"/>
                        <a:pt x="5573" y="2781"/>
                        <a:pt x="5513" y="2757"/>
                      </a:cubicBezTo>
                      <a:cubicBezTo>
                        <a:pt x="5394" y="2686"/>
                        <a:pt x="5275" y="2614"/>
                        <a:pt x="5156" y="2543"/>
                      </a:cubicBezTo>
                      <a:cubicBezTo>
                        <a:pt x="4918" y="2400"/>
                        <a:pt x="4692" y="2257"/>
                        <a:pt x="4466" y="2102"/>
                      </a:cubicBezTo>
                      <a:cubicBezTo>
                        <a:pt x="4013" y="1817"/>
                        <a:pt x="3585" y="1483"/>
                        <a:pt x="3132" y="1198"/>
                      </a:cubicBezTo>
                      <a:cubicBezTo>
                        <a:pt x="3049" y="817"/>
                        <a:pt x="2989" y="424"/>
                        <a:pt x="2858" y="67"/>
                      </a:cubicBezTo>
                      <a:cubicBezTo>
                        <a:pt x="2842" y="22"/>
                        <a:pt x="2801" y="1"/>
                        <a:pt x="2763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0" name="Google Shape;2200;p45"/>
                <p:cNvSpPr/>
                <p:nvPr/>
              </p:nvSpPr>
              <p:spPr>
                <a:xfrm>
                  <a:off x="5762625" y="2495225"/>
                  <a:ext cx="58650" cy="83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46" h="3332" extrusionOk="0">
                      <a:moveTo>
                        <a:pt x="2167" y="1"/>
                      </a:moveTo>
                      <a:cubicBezTo>
                        <a:pt x="2113" y="1"/>
                        <a:pt x="2060" y="30"/>
                        <a:pt x="2048" y="90"/>
                      </a:cubicBezTo>
                      <a:cubicBezTo>
                        <a:pt x="1965" y="435"/>
                        <a:pt x="1976" y="804"/>
                        <a:pt x="1953" y="1161"/>
                      </a:cubicBezTo>
                      <a:cubicBezTo>
                        <a:pt x="1941" y="1519"/>
                        <a:pt x="1929" y="1888"/>
                        <a:pt x="1917" y="2245"/>
                      </a:cubicBezTo>
                      <a:cubicBezTo>
                        <a:pt x="1917" y="2269"/>
                        <a:pt x="1905" y="2293"/>
                        <a:pt x="1905" y="2316"/>
                      </a:cubicBezTo>
                      <a:cubicBezTo>
                        <a:pt x="1880" y="2314"/>
                        <a:pt x="1855" y="2313"/>
                        <a:pt x="1830" y="2313"/>
                      </a:cubicBezTo>
                      <a:cubicBezTo>
                        <a:pt x="1725" y="2313"/>
                        <a:pt x="1623" y="2331"/>
                        <a:pt x="1536" y="2340"/>
                      </a:cubicBezTo>
                      <a:cubicBezTo>
                        <a:pt x="1357" y="2364"/>
                        <a:pt x="1191" y="2400"/>
                        <a:pt x="1024" y="2459"/>
                      </a:cubicBezTo>
                      <a:cubicBezTo>
                        <a:pt x="679" y="2566"/>
                        <a:pt x="357" y="2745"/>
                        <a:pt x="71" y="2971"/>
                      </a:cubicBezTo>
                      <a:cubicBezTo>
                        <a:pt x="0" y="3031"/>
                        <a:pt x="0" y="3150"/>
                        <a:pt x="36" y="3221"/>
                      </a:cubicBezTo>
                      <a:cubicBezTo>
                        <a:pt x="86" y="3302"/>
                        <a:pt x="153" y="3331"/>
                        <a:pt x="231" y="3331"/>
                      </a:cubicBezTo>
                      <a:cubicBezTo>
                        <a:pt x="245" y="3331"/>
                        <a:pt x="259" y="3330"/>
                        <a:pt x="274" y="3328"/>
                      </a:cubicBezTo>
                      <a:cubicBezTo>
                        <a:pt x="667" y="3269"/>
                        <a:pt x="1048" y="3186"/>
                        <a:pt x="1429" y="3055"/>
                      </a:cubicBezTo>
                      <a:cubicBezTo>
                        <a:pt x="1738" y="2947"/>
                        <a:pt x="2203" y="2828"/>
                        <a:pt x="2298" y="2459"/>
                      </a:cubicBezTo>
                      <a:cubicBezTo>
                        <a:pt x="2346" y="2293"/>
                        <a:pt x="2322" y="2102"/>
                        <a:pt x="2322" y="1923"/>
                      </a:cubicBezTo>
                      <a:cubicBezTo>
                        <a:pt x="2322" y="1721"/>
                        <a:pt x="2322" y="1531"/>
                        <a:pt x="2322" y="1328"/>
                      </a:cubicBezTo>
                      <a:cubicBezTo>
                        <a:pt x="2322" y="923"/>
                        <a:pt x="2346" y="495"/>
                        <a:pt x="2286" y="90"/>
                      </a:cubicBezTo>
                      <a:cubicBezTo>
                        <a:pt x="2274" y="30"/>
                        <a:pt x="2221" y="1"/>
                        <a:pt x="2167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1" name="Google Shape;2201;p45"/>
                <p:cNvSpPr/>
                <p:nvPr/>
              </p:nvSpPr>
              <p:spPr>
                <a:xfrm>
                  <a:off x="5866150" y="2481725"/>
                  <a:ext cx="87275" cy="60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91" h="2424" extrusionOk="0">
                      <a:moveTo>
                        <a:pt x="152" y="1"/>
                      </a:moveTo>
                      <a:cubicBezTo>
                        <a:pt x="79" y="1"/>
                        <a:pt x="1" y="68"/>
                        <a:pt x="26" y="154"/>
                      </a:cubicBezTo>
                      <a:cubicBezTo>
                        <a:pt x="157" y="547"/>
                        <a:pt x="383" y="904"/>
                        <a:pt x="574" y="1261"/>
                      </a:cubicBezTo>
                      <a:cubicBezTo>
                        <a:pt x="669" y="1440"/>
                        <a:pt x="764" y="1618"/>
                        <a:pt x="860" y="1785"/>
                      </a:cubicBezTo>
                      <a:cubicBezTo>
                        <a:pt x="943" y="1940"/>
                        <a:pt x="1014" y="2118"/>
                        <a:pt x="1133" y="2249"/>
                      </a:cubicBezTo>
                      <a:cubicBezTo>
                        <a:pt x="1262" y="2384"/>
                        <a:pt x="1439" y="2423"/>
                        <a:pt x="1625" y="2423"/>
                      </a:cubicBezTo>
                      <a:cubicBezTo>
                        <a:pt x="1817" y="2423"/>
                        <a:pt x="2018" y="2381"/>
                        <a:pt x="2181" y="2356"/>
                      </a:cubicBezTo>
                      <a:cubicBezTo>
                        <a:pt x="2574" y="2285"/>
                        <a:pt x="2955" y="2178"/>
                        <a:pt x="3324" y="2047"/>
                      </a:cubicBezTo>
                      <a:cubicBezTo>
                        <a:pt x="3408" y="2011"/>
                        <a:pt x="3479" y="1940"/>
                        <a:pt x="3479" y="1844"/>
                      </a:cubicBezTo>
                      <a:cubicBezTo>
                        <a:pt x="3491" y="1761"/>
                        <a:pt x="3419" y="1654"/>
                        <a:pt x="3336" y="1642"/>
                      </a:cubicBezTo>
                      <a:cubicBezTo>
                        <a:pt x="3149" y="1605"/>
                        <a:pt x="2959" y="1587"/>
                        <a:pt x="2770" y="1587"/>
                      </a:cubicBezTo>
                      <a:cubicBezTo>
                        <a:pt x="2596" y="1587"/>
                        <a:pt x="2423" y="1602"/>
                        <a:pt x="2253" y="1630"/>
                      </a:cubicBezTo>
                      <a:cubicBezTo>
                        <a:pt x="2086" y="1666"/>
                        <a:pt x="1919" y="1713"/>
                        <a:pt x="1753" y="1773"/>
                      </a:cubicBezTo>
                      <a:cubicBezTo>
                        <a:pt x="1645" y="1821"/>
                        <a:pt x="1514" y="1868"/>
                        <a:pt x="1419" y="1928"/>
                      </a:cubicBezTo>
                      <a:cubicBezTo>
                        <a:pt x="1395" y="1916"/>
                        <a:pt x="1384" y="1892"/>
                        <a:pt x="1372" y="1868"/>
                      </a:cubicBezTo>
                      <a:cubicBezTo>
                        <a:pt x="1181" y="1571"/>
                        <a:pt x="1003" y="1249"/>
                        <a:pt x="824" y="939"/>
                      </a:cubicBezTo>
                      <a:cubicBezTo>
                        <a:pt x="633" y="642"/>
                        <a:pt x="467" y="308"/>
                        <a:pt x="229" y="35"/>
                      </a:cubicBezTo>
                      <a:cubicBezTo>
                        <a:pt x="209" y="11"/>
                        <a:pt x="181" y="1"/>
                        <a:pt x="152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2" name="Google Shape;2202;p45"/>
                <p:cNvSpPr/>
                <p:nvPr/>
              </p:nvSpPr>
              <p:spPr>
                <a:xfrm>
                  <a:off x="5800425" y="2435850"/>
                  <a:ext cx="95275" cy="83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1" h="3358" extrusionOk="0">
                      <a:moveTo>
                        <a:pt x="2179" y="0"/>
                      </a:moveTo>
                      <a:lnTo>
                        <a:pt x="333" y="465"/>
                      </a:lnTo>
                      <a:lnTo>
                        <a:pt x="0" y="3358"/>
                      </a:lnTo>
                      <a:lnTo>
                        <a:pt x="1655" y="2941"/>
                      </a:lnTo>
                      <a:lnTo>
                        <a:pt x="1810" y="2227"/>
                      </a:lnTo>
                      <a:lnTo>
                        <a:pt x="2286" y="2774"/>
                      </a:lnTo>
                      <a:lnTo>
                        <a:pt x="3810" y="2393"/>
                      </a:lnTo>
                      <a:lnTo>
                        <a:pt x="2179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3" name="Google Shape;2203;p45"/>
                <p:cNvSpPr/>
                <p:nvPr/>
              </p:nvSpPr>
              <p:spPr>
                <a:xfrm>
                  <a:off x="5754275" y="2256650"/>
                  <a:ext cx="92300" cy="9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2" h="3692" extrusionOk="0">
                      <a:moveTo>
                        <a:pt x="1846" y="1"/>
                      </a:moveTo>
                      <a:cubicBezTo>
                        <a:pt x="834" y="1"/>
                        <a:pt x="1" y="822"/>
                        <a:pt x="1" y="1846"/>
                      </a:cubicBezTo>
                      <a:cubicBezTo>
                        <a:pt x="1" y="2858"/>
                        <a:pt x="834" y="3692"/>
                        <a:pt x="1846" y="3692"/>
                      </a:cubicBezTo>
                      <a:cubicBezTo>
                        <a:pt x="2870" y="3692"/>
                        <a:pt x="3692" y="2858"/>
                        <a:pt x="3692" y="1846"/>
                      </a:cubicBezTo>
                      <a:cubicBezTo>
                        <a:pt x="3692" y="822"/>
                        <a:pt x="2870" y="1"/>
                        <a:pt x="184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4" name="Google Shape;2204;p45"/>
                <p:cNvSpPr/>
                <p:nvPr/>
              </p:nvSpPr>
              <p:spPr>
                <a:xfrm>
                  <a:off x="5771475" y="2297575"/>
                  <a:ext cx="13925" cy="9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7" h="397" extrusionOk="0">
                      <a:moveTo>
                        <a:pt x="279" y="1"/>
                      </a:moveTo>
                      <a:cubicBezTo>
                        <a:pt x="263" y="1"/>
                        <a:pt x="247" y="3"/>
                        <a:pt x="229" y="7"/>
                      </a:cubicBezTo>
                      <a:cubicBezTo>
                        <a:pt x="0" y="61"/>
                        <a:pt x="61" y="396"/>
                        <a:pt x="266" y="396"/>
                      </a:cubicBezTo>
                      <a:cubicBezTo>
                        <a:pt x="284" y="396"/>
                        <a:pt x="304" y="394"/>
                        <a:pt x="325" y="388"/>
                      </a:cubicBezTo>
                      <a:cubicBezTo>
                        <a:pt x="557" y="333"/>
                        <a:pt x="481" y="1"/>
                        <a:pt x="27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5" name="Google Shape;2205;p45"/>
                <p:cNvSpPr/>
                <p:nvPr/>
              </p:nvSpPr>
              <p:spPr>
                <a:xfrm>
                  <a:off x="5812925" y="2289475"/>
                  <a:ext cx="10725" cy="10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9" h="424" extrusionOk="0">
                      <a:moveTo>
                        <a:pt x="220" y="0"/>
                      </a:moveTo>
                      <a:cubicBezTo>
                        <a:pt x="203" y="0"/>
                        <a:pt x="185" y="3"/>
                        <a:pt x="167" y="9"/>
                      </a:cubicBezTo>
                      <a:cubicBezTo>
                        <a:pt x="131" y="21"/>
                        <a:pt x="107" y="33"/>
                        <a:pt x="84" y="45"/>
                      </a:cubicBezTo>
                      <a:cubicBezTo>
                        <a:pt x="60" y="57"/>
                        <a:pt x="48" y="81"/>
                        <a:pt x="36" y="105"/>
                      </a:cubicBezTo>
                      <a:cubicBezTo>
                        <a:pt x="24" y="128"/>
                        <a:pt x="12" y="152"/>
                        <a:pt x="12" y="188"/>
                      </a:cubicBezTo>
                      <a:cubicBezTo>
                        <a:pt x="0" y="212"/>
                        <a:pt x="0" y="236"/>
                        <a:pt x="12" y="271"/>
                      </a:cubicBezTo>
                      <a:cubicBezTo>
                        <a:pt x="24" y="283"/>
                        <a:pt x="24" y="295"/>
                        <a:pt x="36" y="319"/>
                      </a:cubicBezTo>
                      <a:cubicBezTo>
                        <a:pt x="48" y="355"/>
                        <a:pt x="72" y="378"/>
                        <a:pt x="107" y="390"/>
                      </a:cubicBezTo>
                      <a:cubicBezTo>
                        <a:pt x="119" y="402"/>
                        <a:pt x="143" y="414"/>
                        <a:pt x="155" y="414"/>
                      </a:cubicBezTo>
                      <a:cubicBezTo>
                        <a:pt x="173" y="420"/>
                        <a:pt x="191" y="423"/>
                        <a:pt x="209" y="423"/>
                      </a:cubicBezTo>
                      <a:cubicBezTo>
                        <a:pt x="226" y="423"/>
                        <a:pt x="244" y="420"/>
                        <a:pt x="262" y="414"/>
                      </a:cubicBezTo>
                      <a:cubicBezTo>
                        <a:pt x="298" y="414"/>
                        <a:pt x="322" y="402"/>
                        <a:pt x="345" y="378"/>
                      </a:cubicBezTo>
                      <a:cubicBezTo>
                        <a:pt x="369" y="367"/>
                        <a:pt x="381" y="343"/>
                        <a:pt x="393" y="319"/>
                      </a:cubicBezTo>
                      <a:cubicBezTo>
                        <a:pt x="417" y="295"/>
                        <a:pt x="417" y="271"/>
                        <a:pt x="417" y="248"/>
                      </a:cubicBezTo>
                      <a:cubicBezTo>
                        <a:pt x="429" y="212"/>
                        <a:pt x="429" y="188"/>
                        <a:pt x="417" y="164"/>
                      </a:cubicBezTo>
                      <a:cubicBezTo>
                        <a:pt x="417" y="140"/>
                        <a:pt x="405" y="128"/>
                        <a:pt x="393" y="105"/>
                      </a:cubicBezTo>
                      <a:cubicBezTo>
                        <a:pt x="381" y="81"/>
                        <a:pt x="357" y="57"/>
                        <a:pt x="322" y="33"/>
                      </a:cubicBezTo>
                      <a:cubicBezTo>
                        <a:pt x="310" y="21"/>
                        <a:pt x="286" y="21"/>
                        <a:pt x="274" y="9"/>
                      </a:cubicBezTo>
                      <a:cubicBezTo>
                        <a:pt x="256" y="3"/>
                        <a:pt x="238" y="0"/>
                        <a:pt x="22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6" name="Google Shape;2206;p45"/>
                <p:cNvSpPr/>
                <p:nvPr/>
              </p:nvSpPr>
              <p:spPr>
                <a:xfrm>
                  <a:off x="5792375" y="2287075"/>
                  <a:ext cx="3900" cy="23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" h="945" extrusionOk="0">
                      <a:moveTo>
                        <a:pt x="75" y="0"/>
                      </a:moveTo>
                      <a:cubicBezTo>
                        <a:pt x="54" y="0"/>
                        <a:pt x="31" y="13"/>
                        <a:pt x="24" y="34"/>
                      </a:cubicBezTo>
                      <a:cubicBezTo>
                        <a:pt x="1" y="93"/>
                        <a:pt x="1" y="165"/>
                        <a:pt x="1" y="236"/>
                      </a:cubicBezTo>
                      <a:cubicBezTo>
                        <a:pt x="1" y="308"/>
                        <a:pt x="13" y="379"/>
                        <a:pt x="13" y="463"/>
                      </a:cubicBezTo>
                      <a:cubicBezTo>
                        <a:pt x="13" y="605"/>
                        <a:pt x="24" y="748"/>
                        <a:pt x="36" y="891"/>
                      </a:cubicBezTo>
                      <a:cubicBezTo>
                        <a:pt x="36" y="927"/>
                        <a:pt x="66" y="945"/>
                        <a:pt x="96" y="945"/>
                      </a:cubicBezTo>
                      <a:cubicBezTo>
                        <a:pt x="126" y="945"/>
                        <a:pt x="155" y="927"/>
                        <a:pt x="155" y="891"/>
                      </a:cubicBezTo>
                      <a:cubicBezTo>
                        <a:pt x="155" y="748"/>
                        <a:pt x="155" y="594"/>
                        <a:pt x="144" y="451"/>
                      </a:cubicBezTo>
                      <a:cubicBezTo>
                        <a:pt x="144" y="379"/>
                        <a:pt x="144" y="308"/>
                        <a:pt x="144" y="236"/>
                      </a:cubicBezTo>
                      <a:cubicBezTo>
                        <a:pt x="144" y="201"/>
                        <a:pt x="144" y="165"/>
                        <a:pt x="132" y="129"/>
                      </a:cubicBezTo>
                      <a:cubicBezTo>
                        <a:pt x="132" y="93"/>
                        <a:pt x="120" y="58"/>
                        <a:pt x="108" y="22"/>
                      </a:cubicBezTo>
                      <a:cubicBezTo>
                        <a:pt x="103" y="7"/>
                        <a:pt x="89" y="0"/>
                        <a:pt x="75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07" name="Google Shape;2207;p45"/>
                <p:cNvSpPr/>
                <p:nvPr/>
              </p:nvSpPr>
              <p:spPr>
                <a:xfrm>
                  <a:off x="5778500" y="2307150"/>
                  <a:ext cx="48425" cy="23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37" h="943" extrusionOk="0">
                      <a:moveTo>
                        <a:pt x="1897" y="0"/>
                      </a:moveTo>
                      <a:cubicBezTo>
                        <a:pt x="1890" y="0"/>
                        <a:pt x="1883" y="2"/>
                        <a:pt x="1877" y="5"/>
                      </a:cubicBezTo>
                      <a:cubicBezTo>
                        <a:pt x="1818" y="41"/>
                        <a:pt x="1770" y="124"/>
                        <a:pt x="1734" y="183"/>
                      </a:cubicBezTo>
                      <a:cubicBezTo>
                        <a:pt x="1675" y="267"/>
                        <a:pt x="1627" y="338"/>
                        <a:pt x="1556" y="410"/>
                      </a:cubicBezTo>
                      <a:cubicBezTo>
                        <a:pt x="1413" y="541"/>
                        <a:pt x="1234" y="648"/>
                        <a:pt x="1056" y="719"/>
                      </a:cubicBezTo>
                      <a:cubicBezTo>
                        <a:pt x="924" y="772"/>
                        <a:pt x="787" y="802"/>
                        <a:pt x="655" y="802"/>
                      </a:cubicBezTo>
                      <a:cubicBezTo>
                        <a:pt x="431" y="802"/>
                        <a:pt x="222" y="715"/>
                        <a:pt x="79" y="505"/>
                      </a:cubicBezTo>
                      <a:cubicBezTo>
                        <a:pt x="71" y="497"/>
                        <a:pt x="60" y="493"/>
                        <a:pt x="48" y="493"/>
                      </a:cubicBezTo>
                      <a:cubicBezTo>
                        <a:pt x="24" y="493"/>
                        <a:pt x="0" y="509"/>
                        <a:pt x="8" y="541"/>
                      </a:cubicBezTo>
                      <a:cubicBezTo>
                        <a:pt x="95" y="827"/>
                        <a:pt x="397" y="943"/>
                        <a:pt x="688" y="943"/>
                      </a:cubicBezTo>
                      <a:cubicBezTo>
                        <a:pt x="796" y="943"/>
                        <a:pt x="903" y="927"/>
                        <a:pt x="996" y="898"/>
                      </a:cubicBezTo>
                      <a:cubicBezTo>
                        <a:pt x="1210" y="838"/>
                        <a:pt x="1425" y="731"/>
                        <a:pt x="1591" y="588"/>
                      </a:cubicBezTo>
                      <a:cubicBezTo>
                        <a:pt x="1687" y="517"/>
                        <a:pt x="1746" y="422"/>
                        <a:pt x="1806" y="326"/>
                      </a:cubicBezTo>
                      <a:cubicBezTo>
                        <a:pt x="1865" y="255"/>
                        <a:pt x="1937" y="136"/>
                        <a:pt x="1937" y="41"/>
                      </a:cubicBezTo>
                      <a:cubicBezTo>
                        <a:pt x="1937" y="14"/>
                        <a:pt x="1917" y="0"/>
                        <a:pt x="1897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2208" name="Google Shape;2208;p45"/>
            <p:cNvSpPr/>
            <p:nvPr/>
          </p:nvSpPr>
          <p:spPr>
            <a:xfrm>
              <a:off x="1841836" y="911427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9" name="Google Shape;2209;p45"/>
            <p:cNvSpPr/>
            <p:nvPr/>
          </p:nvSpPr>
          <p:spPr>
            <a:xfrm>
              <a:off x="1600137" y="3946603"/>
              <a:ext cx="147218" cy="152272"/>
            </a:xfrm>
            <a:custGeom>
              <a:avLst/>
              <a:gdLst/>
              <a:ahLst/>
              <a:cxnLst/>
              <a:rect l="l" t="t" r="r" b="b"/>
              <a:pathLst>
                <a:path w="1048" h="1084" extrusionOk="0">
                  <a:moveTo>
                    <a:pt x="498" y="0"/>
                  </a:moveTo>
                  <a:cubicBezTo>
                    <a:pt x="375" y="0"/>
                    <a:pt x="244" y="50"/>
                    <a:pt x="155" y="149"/>
                  </a:cubicBezTo>
                  <a:cubicBezTo>
                    <a:pt x="60" y="244"/>
                    <a:pt x="24" y="375"/>
                    <a:pt x="24" y="506"/>
                  </a:cubicBezTo>
                  <a:cubicBezTo>
                    <a:pt x="24" y="530"/>
                    <a:pt x="24" y="554"/>
                    <a:pt x="36" y="577"/>
                  </a:cubicBezTo>
                  <a:cubicBezTo>
                    <a:pt x="12" y="637"/>
                    <a:pt x="0" y="708"/>
                    <a:pt x="24" y="780"/>
                  </a:cubicBezTo>
                  <a:cubicBezTo>
                    <a:pt x="60" y="875"/>
                    <a:pt x="131" y="970"/>
                    <a:pt x="226" y="1018"/>
                  </a:cubicBezTo>
                  <a:cubicBezTo>
                    <a:pt x="304" y="1063"/>
                    <a:pt x="393" y="1084"/>
                    <a:pt x="484" y="1084"/>
                  </a:cubicBezTo>
                  <a:cubicBezTo>
                    <a:pt x="586" y="1084"/>
                    <a:pt x="691" y="1057"/>
                    <a:pt x="786" y="1006"/>
                  </a:cubicBezTo>
                  <a:cubicBezTo>
                    <a:pt x="929" y="923"/>
                    <a:pt x="1024" y="780"/>
                    <a:pt x="1036" y="601"/>
                  </a:cubicBezTo>
                  <a:cubicBezTo>
                    <a:pt x="1048" y="458"/>
                    <a:pt x="976" y="316"/>
                    <a:pt x="893" y="208"/>
                  </a:cubicBezTo>
                  <a:cubicBezTo>
                    <a:pt x="822" y="113"/>
                    <a:pt x="702" y="30"/>
                    <a:pt x="572" y="6"/>
                  </a:cubicBezTo>
                  <a:cubicBezTo>
                    <a:pt x="548" y="2"/>
                    <a:pt x="523" y="0"/>
                    <a:pt x="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0" name="Google Shape;2210;p45"/>
            <p:cNvSpPr/>
            <p:nvPr/>
          </p:nvSpPr>
          <p:spPr>
            <a:xfrm>
              <a:off x="1811624" y="3531797"/>
              <a:ext cx="60404" cy="85548"/>
            </a:xfrm>
            <a:custGeom>
              <a:avLst/>
              <a:gdLst/>
              <a:ahLst/>
              <a:cxnLst/>
              <a:rect l="l" t="t" r="r" b="b"/>
              <a:pathLst>
                <a:path w="430" h="609" extrusionOk="0">
                  <a:moveTo>
                    <a:pt x="215" y="1"/>
                  </a:moveTo>
                  <a:cubicBezTo>
                    <a:pt x="191" y="1"/>
                    <a:pt x="179" y="1"/>
                    <a:pt x="155" y="13"/>
                  </a:cubicBezTo>
                  <a:cubicBezTo>
                    <a:pt x="120" y="25"/>
                    <a:pt x="96" y="37"/>
                    <a:pt x="60" y="61"/>
                  </a:cubicBezTo>
                  <a:cubicBezTo>
                    <a:pt x="48" y="84"/>
                    <a:pt x="36" y="96"/>
                    <a:pt x="24" y="108"/>
                  </a:cubicBezTo>
                  <a:cubicBezTo>
                    <a:pt x="12" y="144"/>
                    <a:pt x="1" y="180"/>
                    <a:pt x="1" y="215"/>
                  </a:cubicBezTo>
                  <a:cubicBezTo>
                    <a:pt x="1" y="251"/>
                    <a:pt x="1" y="275"/>
                    <a:pt x="1" y="311"/>
                  </a:cubicBezTo>
                  <a:cubicBezTo>
                    <a:pt x="1" y="334"/>
                    <a:pt x="1" y="346"/>
                    <a:pt x="1" y="370"/>
                  </a:cubicBezTo>
                  <a:cubicBezTo>
                    <a:pt x="1" y="382"/>
                    <a:pt x="12" y="382"/>
                    <a:pt x="12" y="382"/>
                  </a:cubicBezTo>
                  <a:lnTo>
                    <a:pt x="12" y="406"/>
                  </a:lnTo>
                  <a:cubicBezTo>
                    <a:pt x="12" y="430"/>
                    <a:pt x="12" y="442"/>
                    <a:pt x="12" y="453"/>
                  </a:cubicBezTo>
                  <a:cubicBezTo>
                    <a:pt x="24" y="477"/>
                    <a:pt x="36" y="489"/>
                    <a:pt x="36" y="501"/>
                  </a:cubicBezTo>
                  <a:cubicBezTo>
                    <a:pt x="48" y="525"/>
                    <a:pt x="72" y="549"/>
                    <a:pt x="96" y="561"/>
                  </a:cubicBezTo>
                  <a:cubicBezTo>
                    <a:pt x="108" y="572"/>
                    <a:pt x="120" y="584"/>
                    <a:pt x="132" y="584"/>
                  </a:cubicBezTo>
                  <a:cubicBezTo>
                    <a:pt x="155" y="596"/>
                    <a:pt x="191" y="608"/>
                    <a:pt x="215" y="608"/>
                  </a:cubicBezTo>
                  <a:lnTo>
                    <a:pt x="263" y="596"/>
                  </a:lnTo>
                  <a:cubicBezTo>
                    <a:pt x="286" y="596"/>
                    <a:pt x="298" y="584"/>
                    <a:pt x="322" y="584"/>
                  </a:cubicBezTo>
                  <a:cubicBezTo>
                    <a:pt x="346" y="561"/>
                    <a:pt x="358" y="549"/>
                    <a:pt x="370" y="525"/>
                  </a:cubicBezTo>
                  <a:cubicBezTo>
                    <a:pt x="393" y="501"/>
                    <a:pt x="405" y="489"/>
                    <a:pt x="405" y="453"/>
                  </a:cubicBezTo>
                  <a:cubicBezTo>
                    <a:pt x="417" y="442"/>
                    <a:pt x="417" y="430"/>
                    <a:pt x="417" y="406"/>
                  </a:cubicBezTo>
                  <a:cubicBezTo>
                    <a:pt x="417" y="382"/>
                    <a:pt x="429" y="346"/>
                    <a:pt x="429" y="311"/>
                  </a:cubicBezTo>
                  <a:cubicBezTo>
                    <a:pt x="429" y="275"/>
                    <a:pt x="429" y="251"/>
                    <a:pt x="429" y="215"/>
                  </a:cubicBezTo>
                  <a:cubicBezTo>
                    <a:pt x="429" y="180"/>
                    <a:pt x="429" y="156"/>
                    <a:pt x="405" y="132"/>
                  </a:cubicBezTo>
                  <a:cubicBezTo>
                    <a:pt x="405" y="108"/>
                    <a:pt x="382" y="84"/>
                    <a:pt x="370" y="61"/>
                  </a:cubicBezTo>
                  <a:cubicBezTo>
                    <a:pt x="346" y="49"/>
                    <a:pt x="322" y="25"/>
                    <a:pt x="298" y="25"/>
                  </a:cubicBezTo>
                  <a:cubicBezTo>
                    <a:pt x="274" y="1"/>
                    <a:pt x="239" y="1"/>
                    <a:pt x="2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1" name="Google Shape;2211;p45"/>
            <p:cNvSpPr/>
            <p:nvPr/>
          </p:nvSpPr>
          <p:spPr>
            <a:xfrm>
              <a:off x="2126323" y="1582225"/>
              <a:ext cx="155646" cy="148760"/>
            </a:xfrm>
            <a:custGeom>
              <a:avLst/>
              <a:gdLst/>
              <a:ahLst/>
              <a:cxnLst/>
              <a:rect l="l" t="t" r="r" b="b"/>
              <a:pathLst>
                <a:path w="1108" h="1059" extrusionOk="0">
                  <a:moveTo>
                    <a:pt x="501" y="428"/>
                  </a:moveTo>
                  <a:cubicBezTo>
                    <a:pt x="512" y="428"/>
                    <a:pt x="524" y="428"/>
                    <a:pt x="548" y="440"/>
                  </a:cubicBezTo>
                  <a:cubicBezTo>
                    <a:pt x="560" y="440"/>
                    <a:pt x="572" y="440"/>
                    <a:pt x="596" y="452"/>
                  </a:cubicBezTo>
                  <a:cubicBezTo>
                    <a:pt x="608" y="452"/>
                    <a:pt x="620" y="463"/>
                    <a:pt x="632" y="463"/>
                  </a:cubicBezTo>
                  <a:cubicBezTo>
                    <a:pt x="632" y="475"/>
                    <a:pt x="643" y="475"/>
                    <a:pt x="643" y="487"/>
                  </a:cubicBezTo>
                  <a:cubicBezTo>
                    <a:pt x="643" y="487"/>
                    <a:pt x="655" y="487"/>
                    <a:pt x="655" y="499"/>
                  </a:cubicBezTo>
                  <a:lnTo>
                    <a:pt x="655" y="523"/>
                  </a:lnTo>
                  <a:cubicBezTo>
                    <a:pt x="655" y="523"/>
                    <a:pt x="655" y="523"/>
                    <a:pt x="655" y="535"/>
                  </a:cubicBezTo>
                  <a:lnTo>
                    <a:pt x="643" y="535"/>
                  </a:lnTo>
                  <a:cubicBezTo>
                    <a:pt x="643" y="535"/>
                    <a:pt x="632" y="523"/>
                    <a:pt x="620" y="511"/>
                  </a:cubicBezTo>
                  <a:cubicBezTo>
                    <a:pt x="596" y="487"/>
                    <a:pt x="572" y="475"/>
                    <a:pt x="536" y="475"/>
                  </a:cubicBezTo>
                  <a:cubicBezTo>
                    <a:pt x="532" y="471"/>
                    <a:pt x="527" y="470"/>
                    <a:pt x="521" y="470"/>
                  </a:cubicBezTo>
                  <a:cubicBezTo>
                    <a:pt x="510" y="470"/>
                    <a:pt x="497" y="475"/>
                    <a:pt x="489" y="475"/>
                  </a:cubicBezTo>
                  <a:lnTo>
                    <a:pt x="441" y="475"/>
                  </a:lnTo>
                  <a:cubicBezTo>
                    <a:pt x="441" y="463"/>
                    <a:pt x="441" y="463"/>
                    <a:pt x="453" y="463"/>
                  </a:cubicBezTo>
                  <a:lnTo>
                    <a:pt x="465" y="452"/>
                  </a:lnTo>
                  <a:cubicBezTo>
                    <a:pt x="465" y="452"/>
                    <a:pt x="477" y="440"/>
                    <a:pt x="477" y="440"/>
                  </a:cubicBezTo>
                  <a:cubicBezTo>
                    <a:pt x="489" y="440"/>
                    <a:pt x="501" y="440"/>
                    <a:pt x="501" y="428"/>
                  </a:cubicBezTo>
                  <a:close/>
                  <a:moveTo>
                    <a:pt x="543" y="0"/>
                  </a:moveTo>
                  <a:cubicBezTo>
                    <a:pt x="493" y="0"/>
                    <a:pt x="442" y="7"/>
                    <a:pt x="393" y="23"/>
                  </a:cubicBezTo>
                  <a:cubicBezTo>
                    <a:pt x="155" y="71"/>
                    <a:pt x="1" y="309"/>
                    <a:pt x="24" y="547"/>
                  </a:cubicBezTo>
                  <a:cubicBezTo>
                    <a:pt x="36" y="678"/>
                    <a:pt x="84" y="785"/>
                    <a:pt x="167" y="892"/>
                  </a:cubicBezTo>
                  <a:cubicBezTo>
                    <a:pt x="179" y="904"/>
                    <a:pt x="191" y="928"/>
                    <a:pt x="203" y="940"/>
                  </a:cubicBezTo>
                  <a:cubicBezTo>
                    <a:pt x="262" y="987"/>
                    <a:pt x="322" y="1023"/>
                    <a:pt x="393" y="1035"/>
                  </a:cubicBezTo>
                  <a:cubicBezTo>
                    <a:pt x="453" y="1059"/>
                    <a:pt x="512" y="1059"/>
                    <a:pt x="572" y="1059"/>
                  </a:cubicBezTo>
                  <a:cubicBezTo>
                    <a:pt x="643" y="1047"/>
                    <a:pt x="715" y="1035"/>
                    <a:pt x="786" y="999"/>
                  </a:cubicBezTo>
                  <a:cubicBezTo>
                    <a:pt x="834" y="975"/>
                    <a:pt x="882" y="940"/>
                    <a:pt x="929" y="904"/>
                  </a:cubicBezTo>
                  <a:cubicBezTo>
                    <a:pt x="1013" y="833"/>
                    <a:pt x="1072" y="725"/>
                    <a:pt x="1096" y="618"/>
                  </a:cubicBezTo>
                  <a:cubicBezTo>
                    <a:pt x="1108" y="487"/>
                    <a:pt x="1096" y="356"/>
                    <a:pt x="1013" y="249"/>
                  </a:cubicBezTo>
                  <a:cubicBezTo>
                    <a:pt x="977" y="190"/>
                    <a:pt x="929" y="142"/>
                    <a:pt x="870" y="94"/>
                  </a:cubicBezTo>
                  <a:cubicBezTo>
                    <a:pt x="822" y="71"/>
                    <a:pt x="774" y="47"/>
                    <a:pt x="715" y="23"/>
                  </a:cubicBezTo>
                  <a:cubicBezTo>
                    <a:pt x="663" y="10"/>
                    <a:pt x="603" y="0"/>
                    <a:pt x="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2" name="Google Shape;2212;p45"/>
            <p:cNvSpPr/>
            <p:nvPr/>
          </p:nvSpPr>
          <p:spPr>
            <a:xfrm>
              <a:off x="971611" y="3400040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0827819"/>
      </p:ext>
    </p:extLst>
  </p:cSld>
  <p:clrMapOvr>
    <a:masterClrMapping/>
  </p:clrMapOvr>
  <p:transition spd="med">
    <p:circl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5" name="Google Shape;3135;p74"/>
          <p:cNvSpPr/>
          <p:nvPr/>
        </p:nvSpPr>
        <p:spPr>
          <a:xfrm>
            <a:off x="931250" y="832935"/>
            <a:ext cx="8843650" cy="4357250"/>
          </a:xfrm>
          <a:custGeom>
            <a:avLst/>
            <a:gdLst/>
            <a:ahLst/>
            <a:cxnLst/>
            <a:rect l="l" t="t" r="r" b="b"/>
            <a:pathLst>
              <a:path w="353746" h="174290" extrusionOk="0">
                <a:moveTo>
                  <a:pt x="0" y="174290"/>
                </a:moveTo>
                <a:cubicBezTo>
                  <a:pt x="3369" y="172320"/>
                  <a:pt x="6611" y="164056"/>
                  <a:pt x="20214" y="162467"/>
                </a:cubicBezTo>
                <a:cubicBezTo>
                  <a:pt x="33817" y="160878"/>
                  <a:pt x="64838" y="168442"/>
                  <a:pt x="81619" y="164755"/>
                </a:cubicBezTo>
                <a:cubicBezTo>
                  <a:pt x="98401" y="161068"/>
                  <a:pt x="109970" y="146003"/>
                  <a:pt x="120903" y="140346"/>
                </a:cubicBezTo>
                <a:cubicBezTo>
                  <a:pt x="131836" y="134689"/>
                  <a:pt x="139941" y="140187"/>
                  <a:pt x="147219" y="130811"/>
                </a:cubicBezTo>
                <a:cubicBezTo>
                  <a:pt x="154497" y="121435"/>
                  <a:pt x="154148" y="94833"/>
                  <a:pt x="164573" y="84090"/>
                </a:cubicBezTo>
                <a:cubicBezTo>
                  <a:pt x="174998" y="73347"/>
                  <a:pt x="191016" y="74078"/>
                  <a:pt x="209768" y="66355"/>
                </a:cubicBezTo>
                <a:cubicBezTo>
                  <a:pt x="228520" y="58632"/>
                  <a:pt x="260081" y="48207"/>
                  <a:pt x="277085" y="37750"/>
                </a:cubicBezTo>
                <a:cubicBezTo>
                  <a:pt x="294089" y="27293"/>
                  <a:pt x="300382" y="9781"/>
                  <a:pt x="311792" y="3615"/>
                </a:cubicBezTo>
                <a:cubicBezTo>
                  <a:pt x="323202" y="-2551"/>
                  <a:pt x="338554" y="1167"/>
                  <a:pt x="345546" y="754"/>
                </a:cubicBezTo>
                <a:cubicBezTo>
                  <a:pt x="352538" y="341"/>
                  <a:pt x="352379" y="1072"/>
                  <a:pt x="353746" y="1136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09492AA-4D7A-8DD2-25AC-0883BD7180BF}"/>
              </a:ext>
            </a:extLst>
          </p:cNvPr>
          <p:cNvSpPr/>
          <p:nvPr/>
        </p:nvSpPr>
        <p:spPr>
          <a:xfrm>
            <a:off x="669599" y="292836"/>
            <a:ext cx="2725111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233242-BF73-C19E-8483-948AE555F499}"/>
                  </a:ext>
                </a:extLst>
              </p:cNvPr>
              <p:cNvSpPr/>
              <p:nvPr/>
            </p:nvSpPr>
            <p:spPr>
              <a:xfrm>
                <a:off x="566737" y="996387"/>
                <a:ext cx="8010525" cy="3372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−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9</m:t>
                        </m:r>
                      </m:e>
                    </m:d>
                  </m:oMath>
                </a14:m>
                <a:r>
                  <a:rPr lang="en-US" sz="2200" dirty="0"/>
                  <a:t> </a:t>
                </a:r>
                <a:r>
                  <a:rPr lang="en-US" sz="2200" dirty="0" err="1"/>
                  <a:t>luôn</a:t>
                </a:r>
                <a:r>
                  <a:rPr lang="en-US" sz="2200" dirty="0"/>
                  <a:t> </a:t>
                </a:r>
                <a:r>
                  <a:rPr lang="en-US" sz="2200" dirty="0" err="1"/>
                  <a:t>nhận</a:t>
                </a:r>
                <a:r>
                  <a:rPr lang="en-US" sz="2200" dirty="0"/>
                  <a:t> </a:t>
                </a:r>
                <a:r>
                  <a:rPr lang="en-US" sz="2200" dirty="0" err="1"/>
                  <a:t>giá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rị</a:t>
                </a:r>
                <a:r>
                  <a:rPr lang="en-US" sz="2200" dirty="0"/>
                  <a:t> </a:t>
                </a:r>
                <a:r>
                  <a:rPr lang="en-US" sz="2200" dirty="0" err="1"/>
                  <a:t>âm</a:t>
                </a:r>
                <a:r>
                  <a:rPr lang="en-US" sz="2200" dirty="0"/>
                  <a:t> </a:t>
                </a:r>
                <a:r>
                  <a:rPr lang="en-US" sz="2200" dirty="0" err="1"/>
                  <a:t>với</a:t>
                </a:r>
                <a:r>
                  <a:rPr lang="en-US" sz="2200" dirty="0"/>
                  <a:t> </a:t>
                </a:r>
                <a:r>
                  <a:rPr lang="en-US" sz="2200" dirty="0" err="1"/>
                  <a:t>mọi</a:t>
                </a:r>
                <a:r>
                  <a:rPr lang="en-US" sz="2200" dirty="0"/>
                  <a:t> </a:t>
                </a:r>
                <a:r>
                  <a:rPr lang="en-US" sz="2200" dirty="0" err="1"/>
                  <a:t>giá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rị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ủa</a:t>
                </a:r>
                <a:r>
                  <a:rPr lang="en-US" sz="2200" dirty="0"/>
                  <a:t> </a:t>
                </a:r>
                <a:r>
                  <a:rPr lang="en-US" sz="2200" dirty="0" err="1"/>
                  <a:t>biến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/>
              </a:p>
              <a:p>
                <a:pPr>
                  <a:lnSpc>
                    <a:spcPct val="200000"/>
                  </a:lnSpc>
                </a:pPr>
                <a:r>
                  <a:rPr lang="en-US" sz="2200" dirty="0"/>
                  <a:t>b) </a:t>
                </a:r>
                <a:r>
                  <a:rPr lang="en-US" sz="2200" dirty="0" err="1"/>
                  <a:t>Chứ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m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rằ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biểu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hức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−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12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 err="1"/>
                  <a:t>luôn</a:t>
                </a:r>
                <a:r>
                  <a:rPr lang="en-US" sz="2200" dirty="0"/>
                  <a:t> </a:t>
                </a:r>
                <a:r>
                  <a:rPr lang="en-US" sz="2200" dirty="0" err="1"/>
                  <a:t>nhận</a:t>
                </a:r>
                <a:r>
                  <a:rPr lang="en-US" sz="2200" dirty="0"/>
                  <a:t> </a:t>
                </a:r>
                <a:r>
                  <a:rPr lang="en-US" sz="2200" dirty="0" err="1"/>
                  <a:t>giá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rị</a:t>
                </a:r>
                <a:r>
                  <a:rPr lang="en-US" sz="2200" dirty="0"/>
                  <a:t> </a:t>
                </a:r>
                <a:r>
                  <a:rPr lang="en-US" sz="2200" dirty="0" err="1"/>
                  <a:t>dươ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với</a:t>
                </a:r>
                <a:r>
                  <a:rPr lang="en-US" sz="2200" dirty="0"/>
                  <a:t> </a:t>
                </a:r>
                <a:r>
                  <a:rPr lang="en-US" sz="2200" dirty="0" err="1"/>
                  <a:t>mọi</a:t>
                </a:r>
                <a:r>
                  <a:rPr lang="en-US" sz="2200" dirty="0"/>
                  <a:t> </a:t>
                </a:r>
                <a:r>
                  <a:rPr lang="en-US" sz="2200" dirty="0" err="1"/>
                  <a:t>giá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rị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ủa</a:t>
                </a:r>
                <a:r>
                  <a:rPr lang="en-US" sz="2200" dirty="0"/>
                  <a:t> </a:t>
                </a:r>
                <a:r>
                  <a:rPr lang="en-US" sz="2200" dirty="0" err="1"/>
                  <a:t>biến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 err="1"/>
                  <a:t>và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233242-BF73-C19E-8483-948AE555F4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7" y="996387"/>
                <a:ext cx="8010525" cy="3372783"/>
              </a:xfrm>
              <a:prstGeom prst="rect">
                <a:avLst/>
              </a:prstGeom>
              <a:blipFill>
                <a:blip r:embed="rId3"/>
                <a:stretch>
                  <a:fillRect l="-989" b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86367CEE-749D-745D-E197-A5C950F9C1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6757215" y="2687995"/>
            <a:ext cx="3279336" cy="1844627"/>
          </a:xfrm>
          <a:prstGeom prst="rect">
            <a:avLst/>
          </a:prstGeom>
        </p:spPr>
      </p:pic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5" name="Google Shape;3135;p74"/>
          <p:cNvSpPr/>
          <p:nvPr/>
        </p:nvSpPr>
        <p:spPr>
          <a:xfrm>
            <a:off x="931250" y="832935"/>
            <a:ext cx="8843650" cy="4357250"/>
          </a:xfrm>
          <a:custGeom>
            <a:avLst/>
            <a:gdLst/>
            <a:ahLst/>
            <a:cxnLst/>
            <a:rect l="l" t="t" r="r" b="b"/>
            <a:pathLst>
              <a:path w="353746" h="174290" extrusionOk="0">
                <a:moveTo>
                  <a:pt x="0" y="174290"/>
                </a:moveTo>
                <a:cubicBezTo>
                  <a:pt x="3369" y="172320"/>
                  <a:pt x="6611" y="164056"/>
                  <a:pt x="20214" y="162467"/>
                </a:cubicBezTo>
                <a:cubicBezTo>
                  <a:pt x="33817" y="160878"/>
                  <a:pt x="64838" y="168442"/>
                  <a:pt x="81619" y="164755"/>
                </a:cubicBezTo>
                <a:cubicBezTo>
                  <a:pt x="98401" y="161068"/>
                  <a:pt x="109970" y="146003"/>
                  <a:pt x="120903" y="140346"/>
                </a:cubicBezTo>
                <a:cubicBezTo>
                  <a:pt x="131836" y="134689"/>
                  <a:pt x="139941" y="140187"/>
                  <a:pt x="147219" y="130811"/>
                </a:cubicBezTo>
                <a:cubicBezTo>
                  <a:pt x="154497" y="121435"/>
                  <a:pt x="154148" y="94833"/>
                  <a:pt x="164573" y="84090"/>
                </a:cubicBezTo>
                <a:cubicBezTo>
                  <a:pt x="174998" y="73347"/>
                  <a:pt x="191016" y="74078"/>
                  <a:pt x="209768" y="66355"/>
                </a:cubicBezTo>
                <a:cubicBezTo>
                  <a:pt x="228520" y="58632"/>
                  <a:pt x="260081" y="48207"/>
                  <a:pt x="277085" y="37750"/>
                </a:cubicBezTo>
                <a:cubicBezTo>
                  <a:pt x="294089" y="27293"/>
                  <a:pt x="300382" y="9781"/>
                  <a:pt x="311792" y="3615"/>
                </a:cubicBezTo>
                <a:cubicBezTo>
                  <a:pt x="323202" y="-2551"/>
                  <a:pt x="338554" y="1167"/>
                  <a:pt x="345546" y="754"/>
                </a:cubicBezTo>
                <a:cubicBezTo>
                  <a:pt x="352538" y="341"/>
                  <a:pt x="352379" y="1072"/>
                  <a:pt x="353746" y="1136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09492AA-4D7A-8DD2-25AC-0883BD7180BF}"/>
              </a:ext>
            </a:extLst>
          </p:cNvPr>
          <p:cNvSpPr/>
          <p:nvPr/>
        </p:nvSpPr>
        <p:spPr>
          <a:xfrm>
            <a:off x="612449" y="204600"/>
            <a:ext cx="2725111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6367CEE-749D-745D-E197-A5C950F9C1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495564" y="285926"/>
            <a:ext cx="3279336" cy="1844627"/>
          </a:xfrm>
          <a:prstGeom prst="rect">
            <a:avLst/>
          </a:prstGeom>
        </p:spPr>
      </p:pic>
      <p:sp>
        <p:nvSpPr>
          <p:cNvPr id="2" name="Oval Callout 19">
            <a:extLst>
              <a:ext uri="{FF2B5EF4-FFF2-40B4-BE49-F238E27FC236}">
                <a16:creationId xmlns:a16="http://schemas.microsoft.com/office/drawing/2014/main" id="{0A74F6E3-7C14-9744-C10D-7DEA2E9746B1}"/>
              </a:ext>
            </a:extLst>
          </p:cNvPr>
          <p:cNvSpPr/>
          <p:nvPr/>
        </p:nvSpPr>
        <p:spPr>
          <a:xfrm>
            <a:off x="4057649" y="830227"/>
            <a:ext cx="1028701" cy="537392"/>
          </a:xfrm>
          <a:prstGeom prst="wedgeEllipseCallout">
            <a:avLst>
              <a:gd name="adj1" fmla="val 1961"/>
              <a:gd name="adj2" fmla="val 57237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CEBF14-C031-C5D1-A339-22C3D36429A2}"/>
                  </a:ext>
                </a:extLst>
              </p:cNvPr>
              <p:cNvSpPr txBox="1"/>
              <p:nvPr/>
            </p:nvSpPr>
            <p:spPr>
              <a:xfrm>
                <a:off x="252439" y="1367619"/>
                <a:ext cx="4479582" cy="37172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1800" kern="0" dirty="0" err="1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kern="0" dirty="0">
                    <a:solidFill>
                      <a:srgbClr val="00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18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18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= 5</m:t>
                    </m:r>
                    <m:r>
                      <a:rPr lang="en-US" sz="18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1800" i="1" kern="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 kern="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a:rPr lang="en-US" sz="1800" b="0" i="1" kern="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i="1" kern="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1800" i="1" kern="0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b="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18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)(</m:t>
                    </m:r>
                    <m:r>
                      <a:rPr lang="en-US" sz="18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9)</m:t>
                    </m:r>
                  </m:oMath>
                </a14:m>
                <a:r>
                  <a:rPr lang="en-US" sz="18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 5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 kern="0" baseline="3000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1800" b="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baseline="3000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9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9)</m:t>
                    </m:r>
                  </m:oMath>
                </a14:m>
                <a:r>
                  <a:rPr lang="en-US" sz="18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 5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 kern="0" baseline="3000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1800" b="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baseline="3000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10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9)</m:t>
                    </m:r>
                  </m:oMath>
                </a14:m>
                <a:r>
                  <a:rPr lang="en-US" sz="18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10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− 5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baseline="3000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800" b="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baseline="3000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800" b="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10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− 9</m:t>
                    </m:r>
                  </m:oMath>
                </a14:m>
                <a:r>
                  <a:rPr lang="en-US" sz="18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5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 kern="0" baseline="3000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1800" b="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 kern="0" baseline="3000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d>
                      <m:dPr>
                        <m:ctrlP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10</m:t>
                        </m:r>
                        <m:r>
                          <a:rPr lang="en-US" sz="18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b="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9 </m:t>
                    </m:r>
                  </m:oMath>
                </a14:m>
                <a:r>
                  <a:rPr lang="en-US" sz="1800" i="1" kern="0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b="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 kern="0" baseline="3000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800" b="0" i="1" kern="0" baseline="3000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800" b="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.</m:t>
                    </m:r>
                  </m:oMath>
                </a14:m>
                <a:r>
                  <a:rPr lang="en-US" sz="18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CEBF14-C031-C5D1-A339-22C3D36429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39" y="1367619"/>
                <a:ext cx="4479582" cy="3717236"/>
              </a:xfrm>
              <a:prstGeom prst="rect">
                <a:avLst/>
              </a:prstGeom>
              <a:blipFill>
                <a:blip r:embed="rId4"/>
                <a:stretch>
                  <a:fillRect l="-1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47BB63-E3E2-74FB-D9F5-14D34A511DFB}"/>
                  </a:ext>
                </a:extLst>
              </p:cNvPr>
              <p:cNvSpPr txBox="1"/>
              <p:nvPr/>
            </p:nvSpPr>
            <p:spPr>
              <a:xfrm>
                <a:off x="4766966" y="1583543"/>
                <a:ext cx="3988845" cy="32853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 ker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≥0 ∀ </m:t>
                    </m:r>
                    <m:r>
                      <a:rPr lang="en-US" sz="1800" i="1" ker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 </m:t>
                    </m:r>
                  </m:oMath>
                </a14:m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18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0</m:t>
                    </m:r>
                  </m:oMath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9 </m:t>
                    </m:r>
                  </m:oMath>
                </a14:m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18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 ker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9≤−9&lt;0 ∀ </m:t>
                    </m:r>
                    <m:r>
                      <a:rPr lang="en-US" sz="1800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18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.</a:t>
                </a:r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47BB63-E3E2-74FB-D9F5-14D34A511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966" y="1583543"/>
                <a:ext cx="3988845" cy="3285387"/>
              </a:xfrm>
              <a:prstGeom prst="rect">
                <a:avLst/>
              </a:prstGeom>
              <a:blipFill>
                <a:blip r:embed="rId5"/>
                <a:stretch>
                  <a:fillRect l="-1376" r="-1223"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0D493B3-6437-D6E3-9D91-FCD5E4ED1B93}"/>
              </a:ext>
            </a:extLst>
          </p:cNvPr>
          <p:cNvCxnSpPr/>
          <p:nvPr/>
        </p:nvCxnSpPr>
        <p:spPr>
          <a:xfrm>
            <a:off x="4606289" y="1680210"/>
            <a:ext cx="0" cy="340464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9291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F4E07CB-186B-3202-DCA5-D0A218F7C742}"/>
                  </a:ext>
                </a:extLst>
              </p:cNvPr>
              <p:cNvSpPr txBox="1"/>
              <p:nvPr/>
            </p:nvSpPr>
            <p:spPr>
              <a:xfrm>
                <a:off x="635309" y="1271992"/>
                <a:ext cx="8204211" cy="3578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3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– 4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 –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6 – 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 + 1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1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3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– 4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– 1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4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1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1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20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000" i="1" kern="0" dirty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baseline="3000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baseline="3000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d>
                      <m:dPr>
                        <m:ctrlP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– 4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d>
                      <m:dPr>
                        <m:ctrlP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– 12</m:t>
                        </m:r>
                        <m:r>
                          <a:rPr lang="en-US" sz="2000" i="1" kern="0" dirty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1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4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1</m:t>
                    </m:r>
                  </m:oMath>
                </a14:m>
                <a:r>
                  <a:rPr lang="en-US" sz="2000" kern="1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 0 </m:t>
                    </m:r>
                  </m:oMath>
                </a14:m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 1 &gt; 0.</m:t>
                    </m:r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000" kern="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kern="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y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F4E07CB-186B-3202-DCA5-D0A218F7C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09" y="1271992"/>
                <a:ext cx="8204211" cy="3578672"/>
              </a:xfrm>
              <a:prstGeom prst="rect">
                <a:avLst/>
              </a:prstGeom>
              <a:blipFill>
                <a:blip r:embed="rId3"/>
                <a:stretch>
                  <a:fillRect l="-743" r="-149" b="-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35" name="Google Shape;3135;p74"/>
          <p:cNvSpPr/>
          <p:nvPr/>
        </p:nvSpPr>
        <p:spPr>
          <a:xfrm>
            <a:off x="931250" y="832935"/>
            <a:ext cx="8843650" cy="4357250"/>
          </a:xfrm>
          <a:custGeom>
            <a:avLst/>
            <a:gdLst/>
            <a:ahLst/>
            <a:cxnLst/>
            <a:rect l="l" t="t" r="r" b="b"/>
            <a:pathLst>
              <a:path w="353746" h="174290" extrusionOk="0">
                <a:moveTo>
                  <a:pt x="0" y="174290"/>
                </a:moveTo>
                <a:cubicBezTo>
                  <a:pt x="3369" y="172320"/>
                  <a:pt x="6611" y="164056"/>
                  <a:pt x="20214" y="162467"/>
                </a:cubicBezTo>
                <a:cubicBezTo>
                  <a:pt x="33817" y="160878"/>
                  <a:pt x="64838" y="168442"/>
                  <a:pt x="81619" y="164755"/>
                </a:cubicBezTo>
                <a:cubicBezTo>
                  <a:pt x="98401" y="161068"/>
                  <a:pt x="109970" y="146003"/>
                  <a:pt x="120903" y="140346"/>
                </a:cubicBezTo>
                <a:cubicBezTo>
                  <a:pt x="131836" y="134689"/>
                  <a:pt x="139941" y="140187"/>
                  <a:pt x="147219" y="130811"/>
                </a:cubicBezTo>
                <a:cubicBezTo>
                  <a:pt x="154497" y="121435"/>
                  <a:pt x="154148" y="94833"/>
                  <a:pt x="164573" y="84090"/>
                </a:cubicBezTo>
                <a:cubicBezTo>
                  <a:pt x="174998" y="73347"/>
                  <a:pt x="191016" y="74078"/>
                  <a:pt x="209768" y="66355"/>
                </a:cubicBezTo>
                <a:cubicBezTo>
                  <a:pt x="228520" y="58632"/>
                  <a:pt x="260081" y="48207"/>
                  <a:pt x="277085" y="37750"/>
                </a:cubicBezTo>
                <a:cubicBezTo>
                  <a:pt x="294089" y="27293"/>
                  <a:pt x="300382" y="9781"/>
                  <a:pt x="311792" y="3615"/>
                </a:cubicBezTo>
                <a:cubicBezTo>
                  <a:pt x="323202" y="-2551"/>
                  <a:pt x="338554" y="1167"/>
                  <a:pt x="345546" y="754"/>
                </a:cubicBezTo>
                <a:cubicBezTo>
                  <a:pt x="352538" y="341"/>
                  <a:pt x="352379" y="1072"/>
                  <a:pt x="353746" y="1136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09492AA-4D7A-8DD2-25AC-0883BD7180BF}"/>
              </a:ext>
            </a:extLst>
          </p:cNvPr>
          <p:cNvSpPr/>
          <p:nvPr/>
        </p:nvSpPr>
        <p:spPr>
          <a:xfrm>
            <a:off x="669599" y="292836"/>
            <a:ext cx="2725111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6367CEE-749D-745D-E197-A5C950F9C1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6268696" y="464184"/>
            <a:ext cx="3279336" cy="1844627"/>
          </a:xfrm>
          <a:prstGeom prst="rect">
            <a:avLst/>
          </a:prstGeom>
        </p:spPr>
      </p:pic>
      <p:sp>
        <p:nvSpPr>
          <p:cNvPr id="2" name="Oval Callout 19">
            <a:extLst>
              <a:ext uri="{FF2B5EF4-FFF2-40B4-BE49-F238E27FC236}">
                <a16:creationId xmlns:a16="http://schemas.microsoft.com/office/drawing/2014/main" id="{0D9D5245-1886-84E7-E2F4-1E44D007E70A}"/>
              </a:ext>
            </a:extLst>
          </p:cNvPr>
          <p:cNvSpPr/>
          <p:nvPr/>
        </p:nvSpPr>
        <p:spPr>
          <a:xfrm>
            <a:off x="4057649" y="830227"/>
            <a:ext cx="1028701" cy="537392"/>
          </a:xfrm>
          <a:prstGeom prst="wedgeEllipseCallout">
            <a:avLst>
              <a:gd name="adj1" fmla="val 1961"/>
              <a:gd name="adj2" fmla="val 57237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38978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0" name="Google Shape;2220;p46"/>
          <p:cNvSpPr/>
          <p:nvPr/>
        </p:nvSpPr>
        <p:spPr>
          <a:xfrm>
            <a:off x="-222475" y="3710249"/>
            <a:ext cx="6064200" cy="1585650"/>
          </a:xfrm>
          <a:custGeom>
            <a:avLst/>
            <a:gdLst/>
            <a:ahLst/>
            <a:cxnLst/>
            <a:rect l="l" t="t" r="r" b="b"/>
            <a:pathLst>
              <a:path w="242568" h="63426" extrusionOk="0">
                <a:moveTo>
                  <a:pt x="242568" y="63426"/>
                </a:moveTo>
                <a:cubicBezTo>
                  <a:pt x="238881" y="60407"/>
                  <a:pt x="227344" y="50140"/>
                  <a:pt x="220447" y="45309"/>
                </a:cubicBezTo>
                <a:cubicBezTo>
                  <a:pt x="213550" y="40478"/>
                  <a:pt x="212406" y="35934"/>
                  <a:pt x="201187" y="34440"/>
                </a:cubicBezTo>
                <a:cubicBezTo>
                  <a:pt x="189968" y="32946"/>
                  <a:pt x="166639" y="40034"/>
                  <a:pt x="153131" y="36347"/>
                </a:cubicBezTo>
                <a:cubicBezTo>
                  <a:pt x="139623" y="32660"/>
                  <a:pt x="133584" y="16260"/>
                  <a:pt x="120140" y="12319"/>
                </a:cubicBezTo>
                <a:cubicBezTo>
                  <a:pt x="106696" y="8378"/>
                  <a:pt x="87530" y="14702"/>
                  <a:pt x="72465" y="12700"/>
                </a:cubicBezTo>
                <a:cubicBezTo>
                  <a:pt x="57400" y="10698"/>
                  <a:pt x="41827" y="1767"/>
                  <a:pt x="29749" y="305"/>
                </a:cubicBezTo>
                <a:cubicBezTo>
                  <a:pt x="17672" y="-1157"/>
                  <a:pt x="4958" y="3324"/>
                  <a:pt x="0" y="3928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3F62D8-F45E-11A3-453F-4C9F86FF8EC9}"/>
                  </a:ext>
                </a:extLst>
              </p:cNvPr>
              <p:cNvSpPr/>
              <p:nvPr/>
            </p:nvSpPr>
            <p:spPr>
              <a:xfrm>
                <a:off x="1495132" y="3055868"/>
                <a:ext cx="7181641" cy="1881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b)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ồng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ạng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ới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au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, ta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ượ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−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2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en-US" sz="20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kern="120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−2</m:t>
                        </m:r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𝑦</m:t>
                        </m:r>
                      </m:e>
                    </m:d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(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)</m:t>
                    </m:r>
                  </m:oMath>
                </a14:m>
                <a:endParaRPr lang="en-US" sz="20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3F62D8-F45E-11A3-453F-4C9F86FF8E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132" y="3055868"/>
                <a:ext cx="7181641" cy="1881862"/>
              </a:xfrm>
              <a:prstGeom prst="rect">
                <a:avLst/>
              </a:prstGeom>
              <a:blipFill>
                <a:blip r:embed="rId3"/>
                <a:stretch>
                  <a:fillRect l="-424" b="-2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B9F871EC-275E-5031-E647-4F4C80F969B7}"/>
              </a:ext>
            </a:extLst>
          </p:cNvPr>
          <p:cNvSpPr/>
          <p:nvPr/>
        </p:nvSpPr>
        <p:spPr>
          <a:xfrm>
            <a:off x="421507" y="822827"/>
            <a:ext cx="9060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4B0797C-A795-F11E-61CF-0AC1D801F2EC}"/>
                  </a:ext>
                </a:extLst>
              </p:cNvPr>
              <p:cNvSpPr/>
              <p:nvPr/>
            </p:nvSpPr>
            <p:spPr>
              <a:xfrm>
                <a:off x="1175519" y="720767"/>
                <a:ext cx="7501254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buFontTx/>
                  <a:buNone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ho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endParaRPr lang="en-US" sz="2200" kern="1200" dirty="0">
                  <a:solidFill>
                    <a:prstClr val="black"/>
                  </a:solidFill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4B0797C-A795-F11E-61CF-0AC1D801F2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519" y="720767"/>
                <a:ext cx="7501254" cy="537263"/>
              </a:xfrm>
              <a:prstGeom prst="rect">
                <a:avLst/>
              </a:prstGeom>
              <a:blipFill>
                <a:blip r:embed="rId4"/>
                <a:stretch>
                  <a:fillRect l="-650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C29881FA-A30B-F400-8352-9E7EC5C8BEF7}"/>
              </a:ext>
            </a:extLst>
          </p:cNvPr>
          <p:cNvGrpSpPr/>
          <p:nvPr/>
        </p:nvGrpSpPr>
        <p:grpSpPr>
          <a:xfrm>
            <a:off x="1556177" y="142832"/>
            <a:ext cx="6031643" cy="521131"/>
            <a:chOff x="4328566" y="978669"/>
            <a:chExt cx="6031643" cy="521131"/>
          </a:xfrm>
        </p:grpSpPr>
        <p:sp>
          <p:nvSpPr>
            <p:cNvPr id="11" name="Rectangle 1">
              <a:extLst>
                <a:ext uri="{FF2B5EF4-FFF2-40B4-BE49-F238E27FC236}">
                  <a16:creationId xmlns:a16="http://schemas.microsoft.com/office/drawing/2014/main" id="{6F45FD3D-05E1-8291-9D16-65F9F46D6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098" y="1068913"/>
              <a:ext cx="5226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rPr>
                <a:t> 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ảo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luậ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nhóm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bố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,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hoà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ành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b="1" i="1" kern="1200" dirty="0">
                  <a:latin typeface="+mj-lt"/>
                  <a:ea typeface="+mn-ea"/>
                  <a:cs typeface="Arial" panose="020B0604020202020204" pitchFamily="34" charset="0"/>
                </a:rPr>
                <a:t>HĐ1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.</a:t>
              </a:r>
              <a:endParaRPr lang="en-US" alt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6967C00-A565-2C7F-353F-09CF7FB69B6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28566" y="978669"/>
              <a:ext cx="951544" cy="51237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6AB2D44-47F1-0857-4C25-2660D5684DC8}"/>
                  </a:ext>
                </a:extLst>
              </p:cNvPr>
              <p:cNvSpPr/>
              <p:nvPr/>
            </p:nvSpPr>
            <p:spPr>
              <a:xfrm>
                <a:off x="296478" y="1253714"/>
                <a:ext cx="8665343" cy="1553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a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iết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ổ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à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a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.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b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ồ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ạ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ớ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a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.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ổ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bằ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ự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phép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ừ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endParaRPr lang="en-US" sz="22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6AB2D44-47F1-0857-4C25-2660D5684D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78" y="1253714"/>
                <a:ext cx="8665343" cy="1553054"/>
              </a:xfrm>
              <a:prstGeom prst="rect">
                <a:avLst/>
              </a:prstGeom>
              <a:blipFill>
                <a:blip r:embed="rId6"/>
                <a:stretch>
                  <a:fillRect l="-563" b="-7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08D1B987-E8B7-2481-3275-7BB7DCE24FFC}"/>
              </a:ext>
            </a:extLst>
          </p:cNvPr>
          <p:cNvGrpSpPr/>
          <p:nvPr/>
        </p:nvGrpSpPr>
        <p:grpSpPr>
          <a:xfrm>
            <a:off x="262223" y="3048914"/>
            <a:ext cx="1292257" cy="712136"/>
            <a:chOff x="8403160" y="4587774"/>
            <a:chExt cx="1263473" cy="823613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6CDC695-E98A-4DF5-1E2F-568C0A6DB77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53553" y="4587774"/>
              <a:ext cx="962685" cy="823613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96F2285-47AC-D97E-A3B3-1F04142E2FD3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96392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DF9E50C-004A-05A3-8C37-4CD33F51268D}"/>
              </a:ext>
            </a:extLst>
          </p:cNvPr>
          <p:cNvSpPr/>
          <p:nvPr/>
        </p:nvSpPr>
        <p:spPr>
          <a:xfrm>
            <a:off x="522761" y="144844"/>
            <a:ext cx="2826230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46ECD9D-E9EA-614E-E85C-F078B90CFC0E}"/>
                  </a:ext>
                </a:extLst>
              </p:cNvPr>
              <p:cNvSpPr/>
              <p:nvPr/>
            </p:nvSpPr>
            <p:spPr>
              <a:xfrm>
                <a:off x="522761" y="852284"/>
                <a:ext cx="5203669" cy="3728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ế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a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 (cm), 8 (cm). Sau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m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ế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 (cm)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êm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cm)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 (cm)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êm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cm) (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).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ị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êm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ế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a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46ECD9D-E9EA-614E-E85C-F078B90CFC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61" y="852284"/>
                <a:ext cx="5203669" cy="3728649"/>
              </a:xfrm>
              <a:prstGeom prst="rect">
                <a:avLst/>
              </a:prstGeom>
              <a:blipFill>
                <a:blip r:embed="rId3"/>
                <a:stretch>
                  <a:fillRect l="-1290" r="-1172"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EBCFB623-C8E7-AA92-2407-8A5A8C1561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80" y="3559199"/>
            <a:ext cx="2560320" cy="144018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B0F8DBE-CF09-0617-57E1-6BC8C61EF4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6430" y="855767"/>
            <a:ext cx="3277286" cy="2493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671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DF9E50C-004A-05A3-8C37-4CD33F51268D}"/>
              </a:ext>
            </a:extLst>
          </p:cNvPr>
          <p:cNvSpPr/>
          <p:nvPr/>
        </p:nvSpPr>
        <p:spPr>
          <a:xfrm>
            <a:off x="717071" y="167704"/>
            <a:ext cx="2826230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val Callout 19">
            <a:extLst>
              <a:ext uri="{FF2B5EF4-FFF2-40B4-BE49-F238E27FC236}">
                <a16:creationId xmlns:a16="http://schemas.microsoft.com/office/drawing/2014/main" id="{60E56E11-795E-295D-50E5-94E7C3BB0BAF}"/>
              </a:ext>
            </a:extLst>
          </p:cNvPr>
          <p:cNvSpPr/>
          <p:nvPr/>
        </p:nvSpPr>
        <p:spPr>
          <a:xfrm>
            <a:off x="557050" y="976241"/>
            <a:ext cx="1028701" cy="537392"/>
          </a:xfrm>
          <a:prstGeom prst="wedgeEllipseCallout">
            <a:avLst>
              <a:gd name="adj1" fmla="val 20850"/>
              <a:gd name="adj2" fmla="val 69999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BCFB623-C8E7-AA92-2407-8A5A8C1561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2517" y="1391807"/>
            <a:ext cx="2097153" cy="117964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373FB8F-F16B-F270-DF5B-68E19C4BC9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3357" y="640977"/>
            <a:ext cx="3277286" cy="24937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966E115-D7EE-8734-2200-7A14DBE7E1F2}"/>
                  </a:ext>
                </a:extLst>
              </p:cNvPr>
              <p:cNvSpPr txBox="1"/>
              <p:nvPr/>
            </p:nvSpPr>
            <p:spPr>
              <a:xfrm>
                <a:off x="945670" y="3161868"/>
                <a:ext cx="7844000" cy="1713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ban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dirty="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 kern="0" dirty="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 kern="0" dirty="0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000" b="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b="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000" b="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8 = 24 (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sz="20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mở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6 </m:t>
                    </m:r>
                  </m:oMath>
                </a14:m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(cm);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8 </m:t>
                    </m:r>
                  </m:oMath>
                </a14:m>
                <a:r>
                  <a:rPr lang="en-US" sz="20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(cm).</a:t>
                </a:r>
                <a:endParaRPr lang="en-US" sz="20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966E115-D7EE-8734-2200-7A14DBE7E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670" y="3161868"/>
                <a:ext cx="7844000" cy="1713161"/>
              </a:xfrm>
              <a:prstGeom prst="rect">
                <a:avLst/>
              </a:prstGeom>
              <a:blipFill>
                <a:blip r:embed="rId5"/>
                <a:stretch>
                  <a:fillRect l="-777" b="-5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2175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DF9E50C-004A-05A3-8C37-4CD33F51268D}"/>
              </a:ext>
            </a:extLst>
          </p:cNvPr>
          <p:cNvSpPr/>
          <p:nvPr/>
        </p:nvSpPr>
        <p:spPr>
          <a:xfrm>
            <a:off x="717071" y="133414"/>
            <a:ext cx="2826230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val Callout 19">
            <a:extLst>
              <a:ext uri="{FF2B5EF4-FFF2-40B4-BE49-F238E27FC236}">
                <a16:creationId xmlns:a16="http://schemas.microsoft.com/office/drawing/2014/main" id="{60E56E11-795E-295D-50E5-94E7C3BB0BAF}"/>
              </a:ext>
            </a:extLst>
          </p:cNvPr>
          <p:cNvSpPr/>
          <p:nvPr/>
        </p:nvSpPr>
        <p:spPr>
          <a:xfrm>
            <a:off x="557050" y="976241"/>
            <a:ext cx="1028701" cy="537392"/>
          </a:xfrm>
          <a:prstGeom prst="wedgeEllipseCallout">
            <a:avLst>
              <a:gd name="adj1" fmla="val 20850"/>
              <a:gd name="adj2" fmla="val 69999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73FB8F-F16B-F270-DF5B-68E19C4BC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3380" y="242089"/>
            <a:ext cx="2826230" cy="2150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D0254C-5F16-1DF7-E9F1-DFBD6F60358A}"/>
                  </a:ext>
                </a:extLst>
              </p:cNvPr>
              <p:cNvSpPr txBox="1"/>
              <p:nvPr/>
            </p:nvSpPr>
            <p:spPr>
              <a:xfrm>
                <a:off x="557050" y="2191945"/>
                <a:ext cx="8541230" cy="2863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miếng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ìa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+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+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8+6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8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</m:e>
                      </m:d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4+3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thị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êm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miếng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ìa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x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y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+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+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8+6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8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</m:e>
                      </m:d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4+3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sz="1800" i="1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D0254C-5F16-1DF7-E9F1-DFBD6F603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50" y="2191945"/>
                <a:ext cx="8541230" cy="2863861"/>
              </a:xfrm>
              <a:prstGeom prst="rect">
                <a:avLst/>
              </a:prstGeom>
              <a:blipFill>
                <a:blip r:embed="rId4"/>
                <a:stretch>
                  <a:fillRect l="-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6708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67" name="Google Shape;3167;p75"/>
          <p:cNvGrpSpPr/>
          <p:nvPr/>
        </p:nvGrpSpPr>
        <p:grpSpPr>
          <a:xfrm>
            <a:off x="8138160" y="3657600"/>
            <a:ext cx="811530" cy="1326303"/>
            <a:chOff x="741975" y="719667"/>
            <a:chExt cx="2191277" cy="3704165"/>
          </a:xfrm>
        </p:grpSpPr>
        <p:grpSp>
          <p:nvGrpSpPr>
            <p:cNvPr id="3168" name="Google Shape;3168;p75"/>
            <p:cNvGrpSpPr/>
            <p:nvPr/>
          </p:nvGrpSpPr>
          <p:grpSpPr>
            <a:xfrm rot="394363">
              <a:off x="813330" y="832427"/>
              <a:ext cx="2048566" cy="1364401"/>
              <a:chOff x="4292469" y="2051025"/>
              <a:chExt cx="625800" cy="416800"/>
            </a:xfrm>
          </p:grpSpPr>
          <p:sp>
            <p:nvSpPr>
              <p:cNvPr id="3169" name="Google Shape;3169;p75"/>
              <p:cNvSpPr/>
              <p:nvPr/>
            </p:nvSpPr>
            <p:spPr>
              <a:xfrm>
                <a:off x="4292494" y="2051025"/>
                <a:ext cx="625750" cy="416800"/>
              </a:xfrm>
              <a:custGeom>
                <a:avLst/>
                <a:gdLst/>
                <a:ahLst/>
                <a:cxnLst/>
                <a:rect l="l" t="t" r="r" b="b"/>
                <a:pathLst>
                  <a:path w="25030" h="16672" extrusionOk="0">
                    <a:moveTo>
                      <a:pt x="9790" y="1372"/>
                    </a:moveTo>
                    <a:cubicBezTo>
                      <a:pt x="9706" y="2730"/>
                      <a:pt x="9278" y="7254"/>
                      <a:pt x="7706" y="9957"/>
                    </a:cubicBezTo>
                    <a:cubicBezTo>
                      <a:pt x="7063" y="6135"/>
                      <a:pt x="7182" y="2551"/>
                      <a:pt x="7242" y="1503"/>
                    </a:cubicBezTo>
                    <a:lnTo>
                      <a:pt x="9790" y="1372"/>
                    </a:lnTo>
                    <a:close/>
                    <a:moveTo>
                      <a:pt x="9992" y="2408"/>
                    </a:moveTo>
                    <a:cubicBezTo>
                      <a:pt x="10254" y="3801"/>
                      <a:pt x="10659" y="6778"/>
                      <a:pt x="10337" y="10171"/>
                    </a:cubicBezTo>
                    <a:lnTo>
                      <a:pt x="8611" y="8742"/>
                    </a:lnTo>
                    <a:cubicBezTo>
                      <a:pt x="9468" y="6587"/>
                      <a:pt x="9837" y="3980"/>
                      <a:pt x="9992" y="2408"/>
                    </a:cubicBezTo>
                    <a:close/>
                    <a:moveTo>
                      <a:pt x="16481" y="1039"/>
                    </a:moveTo>
                    <a:lnTo>
                      <a:pt x="16481" y="1039"/>
                    </a:lnTo>
                    <a:cubicBezTo>
                      <a:pt x="16457" y="1611"/>
                      <a:pt x="16124" y="7135"/>
                      <a:pt x="14266" y="10123"/>
                    </a:cubicBezTo>
                    <a:lnTo>
                      <a:pt x="10564" y="10719"/>
                    </a:lnTo>
                    <a:cubicBezTo>
                      <a:pt x="11135" y="5778"/>
                      <a:pt x="10111" y="1551"/>
                      <a:pt x="10099" y="1503"/>
                    </a:cubicBezTo>
                    <a:lnTo>
                      <a:pt x="10075" y="1515"/>
                    </a:lnTo>
                    <a:cubicBezTo>
                      <a:pt x="10075" y="1456"/>
                      <a:pt x="10075" y="1408"/>
                      <a:pt x="10075" y="1360"/>
                    </a:cubicBezTo>
                    <a:lnTo>
                      <a:pt x="16481" y="1039"/>
                    </a:lnTo>
                    <a:close/>
                    <a:moveTo>
                      <a:pt x="16660" y="2408"/>
                    </a:moveTo>
                    <a:cubicBezTo>
                      <a:pt x="16838" y="4158"/>
                      <a:pt x="17076" y="7349"/>
                      <a:pt x="16803" y="10743"/>
                    </a:cubicBezTo>
                    <a:lnTo>
                      <a:pt x="15267" y="8754"/>
                    </a:lnTo>
                    <a:cubicBezTo>
                      <a:pt x="16124" y="6611"/>
                      <a:pt x="16505" y="3992"/>
                      <a:pt x="16660" y="2408"/>
                    </a:cubicBezTo>
                    <a:close/>
                    <a:moveTo>
                      <a:pt x="8492" y="9004"/>
                    </a:moveTo>
                    <a:lnTo>
                      <a:pt x="10302" y="10504"/>
                    </a:lnTo>
                    <a:cubicBezTo>
                      <a:pt x="10290" y="10600"/>
                      <a:pt x="10278" y="10683"/>
                      <a:pt x="10266" y="10766"/>
                    </a:cubicBezTo>
                    <a:lnTo>
                      <a:pt x="7932" y="11147"/>
                    </a:lnTo>
                    <a:cubicBezTo>
                      <a:pt x="7873" y="10885"/>
                      <a:pt x="7825" y="10635"/>
                      <a:pt x="7778" y="10385"/>
                    </a:cubicBezTo>
                    <a:cubicBezTo>
                      <a:pt x="8051" y="9969"/>
                      <a:pt x="8278" y="9504"/>
                      <a:pt x="8492" y="9004"/>
                    </a:cubicBezTo>
                    <a:close/>
                    <a:moveTo>
                      <a:pt x="15136" y="9052"/>
                    </a:moveTo>
                    <a:lnTo>
                      <a:pt x="16767" y="11159"/>
                    </a:lnTo>
                    <a:cubicBezTo>
                      <a:pt x="16719" y="11564"/>
                      <a:pt x="16683" y="11981"/>
                      <a:pt x="16624" y="12398"/>
                    </a:cubicBezTo>
                    <a:lnTo>
                      <a:pt x="15219" y="10195"/>
                    </a:lnTo>
                    <a:cubicBezTo>
                      <a:pt x="15157" y="10091"/>
                      <a:pt x="15040" y="10024"/>
                      <a:pt x="14917" y="10024"/>
                    </a:cubicBezTo>
                    <a:cubicBezTo>
                      <a:pt x="14899" y="10024"/>
                      <a:pt x="14880" y="10025"/>
                      <a:pt x="14862" y="10028"/>
                    </a:cubicBezTo>
                    <a:lnTo>
                      <a:pt x="14636" y="10076"/>
                    </a:lnTo>
                    <a:cubicBezTo>
                      <a:pt x="14814" y="9754"/>
                      <a:pt x="14981" y="9409"/>
                      <a:pt x="15136" y="9052"/>
                    </a:cubicBezTo>
                    <a:close/>
                    <a:moveTo>
                      <a:pt x="23958" y="14755"/>
                    </a:moveTo>
                    <a:lnTo>
                      <a:pt x="24161" y="14803"/>
                    </a:lnTo>
                    <a:cubicBezTo>
                      <a:pt x="24125" y="14815"/>
                      <a:pt x="24089" y="14815"/>
                      <a:pt x="24042" y="14826"/>
                    </a:cubicBezTo>
                    <a:cubicBezTo>
                      <a:pt x="24018" y="14803"/>
                      <a:pt x="23994" y="14779"/>
                      <a:pt x="23958" y="14755"/>
                    </a:cubicBezTo>
                    <a:close/>
                    <a:moveTo>
                      <a:pt x="1527" y="14993"/>
                    </a:moveTo>
                    <a:lnTo>
                      <a:pt x="1646" y="15041"/>
                    </a:lnTo>
                    <a:cubicBezTo>
                      <a:pt x="1610" y="15053"/>
                      <a:pt x="1563" y="15065"/>
                      <a:pt x="1527" y="15076"/>
                    </a:cubicBezTo>
                    <a:cubicBezTo>
                      <a:pt x="1527" y="15053"/>
                      <a:pt x="1527" y="15017"/>
                      <a:pt x="1527" y="14993"/>
                    </a:cubicBezTo>
                    <a:close/>
                    <a:moveTo>
                      <a:pt x="18148" y="16005"/>
                    </a:moveTo>
                    <a:lnTo>
                      <a:pt x="18469" y="16077"/>
                    </a:lnTo>
                    <a:cubicBezTo>
                      <a:pt x="18446" y="16088"/>
                      <a:pt x="18422" y="16100"/>
                      <a:pt x="18398" y="16112"/>
                    </a:cubicBezTo>
                    <a:cubicBezTo>
                      <a:pt x="18380" y="16120"/>
                      <a:pt x="18365" y="16123"/>
                      <a:pt x="18350" y="16123"/>
                    </a:cubicBezTo>
                    <a:cubicBezTo>
                      <a:pt x="18297" y="16123"/>
                      <a:pt x="18261" y="16078"/>
                      <a:pt x="18196" y="16041"/>
                    </a:cubicBezTo>
                    <a:cubicBezTo>
                      <a:pt x="18184" y="16029"/>
                      <a:pt x="18172" y="16017"/>
                      <a:pt x="18148" y="16005"/>
                    </a:cubicBezTo>
                    <a:close/>
                    <a:moveTo>
                      <a:pt x="20199" y="0"/>
                    </a:moveTo>
                    <a:cubicBezTo>
                      <a:pt x="20182" y="0"/>
                      <a:pt x="20165" y="1"/>
                      <a:pt x="20148" y="3"/>
                    </a:cubicBezTo>
                    <a:cubicBezTo>
                      <a:pt x="20053" y="15"/>
                      <a:pt x="19970" y="51"/>
                      <a:pt x="19910" y="110"/>
                    </a:cubicBezTo>
                    <a:lnTo>
                      <a:pt x="7027" y="765"/>
                    </a:lnTo>
                    <a:cubicBezTo>
                      <a:pt x="6992" y="741"/>
                      <a:pt x="6944" y="729"/>
                      <a:pt x="6885" y="718"/>
                    </a:cubicBezTo>
                    <a:cubicBezTo>
                      <a:pt x="6848" y="708"/>
                      <a:pt x="6810" y="703"/>
                      <a:pt x="6774" y="703"/>
                    </a:cubicBezTo>
                    <a:cubicBezTo>
                      <a:pt x="6588" y="703"/>
                      <a:pt x="6419" y="824"/>
                      <a:pt x="6349" y="1003"/>
                    </a:cubicBezTo>
                    <a:cubicBezTo>
                      <a:pt x="3944" y="7409"/>
                      <a:pt x="2372" y="11207"/>
                      <a:pt x="1420" y="13493"/>
                    </a:cubicBezTo>
                    <a:cubicBezTo>
                      <a:pt x="1253" y="13910"/>
                      <a:pt x="1098" y="14279"/>
                      <a:pt x="955" y="14612"/>
                    </a:cubicBezTo>
                    <a:cubicBezTo>
                      <a:pt x="920" y="14609"/>
                      <a:pt x="884" y="14608"/>
                      <a:pt x="848" y="14608"/>
                    </a:cubicBezTo>
                    <a:cubicBezTo>
                      <a:pt x="599" y="14608"/>
                      <a:pt x="353" y="14681"/>
                      <a:pt x="134" y="14826"/>
                    </a:cubicBezTo>
                    <a:cubicBezTo>
                      <a:pt x="0" y="14908"/>
                      <a:pt x="79" y="15079"/>
                      <a:pt x="210" y="15079"/>
                    </a:cubicBezTo>
                    <a:cubicBezTo>
                      <a:pt x="231" y="15079"/>
                      <a:pt x="254" y="15074"/>
                      <a:pt x="277" y="15065"/>
                    </a:cubicBezTo>
                    <a:cubicBezTo>
                      <a:pt x="402" y="15011"/>
                      <a:pt x="539" y="14984"/>
                      <a:pt x="675" y="14984"/>
                    </a:cubicBezTo>
                    <a:cubicBezTo>
                      <a:pt x="812" y="14984"/>
                      <a:pt x="949" y="15011"/>
                      <a:pt x="1074" y="15065"/>
                    </a:cubicBezTo>
                    <a:cubicBezTo>
                      <a:pt x="1074" y="15184"/>
                      <a:pt x="1086" y="15303"/>
                      <a:pt x="1086" y="15410"/>
                    </a:cubicBezTo>
                    <a:cubicBezTo>
                      <a:pt x="1095" y="15552"/>
                      <a:pt x="1197" y="15648"/>
                      <a:pt x="1317" y="15648"/>
                    </a:cubicBezTo>
                    <a:cubicBezTo>
                      <a:pt x="1358" y="15648"/>
                      <a:pt x="1401" y="15636"/>
                      <a:pt x="1443" y="15612"/>
                    </a:cubicBezTo>
                    <a:cubicBezTo>
                      <a:pt x="1636" y="15513"/>
                      <a:pt x="1847" y="15465"/>
                      <a:pt x="2058" y="15465"/>
                    </a:cubicBezTo>
                    <a:cubicBezTo>
                      <a:pt x="2226" y="15465"/>
                      <a:pt x="2393" y="15495"/>
                      <a:pt x="2551" y="15553"/>
                    </a:cubicBezTo>
                    <a:cubicBezTo>
                      <a:pt x="2717" y="15612"/>
                      <a:pt x="2860" y="15707"/>
                      <a:pt x="2991" y="15815"/>
                    </a:cubicBezTo>
                    <a:cubicBezTo>
                      <a:pt x="3065" y="15879"/>
                      <a:pt x="3145" y="15922"/>
                      <a:pt x="3233" y="15922"/>
                    </a:cubicBezTo>
                    <a:cubicBezTo>
                      <a:pt x="3259" y="15922"/>
                      <a:pt x="3285" y="15918"/>
                      <a:pt x="3313" y="15910"/>
                    </a:cubicBezTo>
                    <a:cubicBezTo>
                      <a:pt x="3408" y="15874"/>
                      <a:pt x="3456" y="15779"/>
                      <a:pt x="3444" y="15672"/>
                    </a:cubicBezTo>
                    <a:cubicBezTo>
                      <a:pt x="3432" y="15469"/>
                      <a:pt x="3158" y="15315"/>
                      <a:pt x="2991" y="15219"/>
                    </a:cubicBezTo>
                    <a:cubicBezTo>
                      <a:pt x="2825" y="15124"/>
                      <a:pt x="2622" y="15053"/>
                      <a:pt x="2432" y="15017"/>
                    </a:cubicBezTo>
                    <a:cubicBezTo>
                      <a:pt x="2325" y="14999"/>
                      <a:pt x="2220" y="14990"/>
                      <a:pt x="2116" y="14990"/>
                    </a:cubicBezTo>
                    <a:cubicBezTo>
                      <a:pt x="2012" y="14990"/>
                      <a:pt x="1908" y="14999"/>
                      <a:pt x="1801" y="15017"/>
                    </a:cubicBezTo>
                    <a:cubicBezTo>
                      <a:pt x="1944" y="14672"/>
                      <a:pt x="2110" y="14291"/>
                      <a:pt x="2289" y="13850"/>
                    </a:cubicBezTo>
                    <a:cubicBezTo>
                      <a:pt x="3098" y="11886"/>
                      <a:pt x="4384" y="8802"/>
                      <a:pt x="6254" y="3908"/>
                    </a:cubicBezTo>
                    <a:cubicBezTo>
                      <a:pt x="6265" y="5766"/>
                      <a:pt x="6420" y="8361"/>
                      <a:pt x="6944" y="11005"/>
                    </a:cubicBezTo>
                    <a:cubicBezTo>
                      <a:pt x="6813" y="11135"/>
                      <a:pt x="6682" y="11255"/>
                      <a:pt x="6551" y="11362"/>
                    </a:cubicBezTo>
                    <a:lnTo>
                      <a:pt x="5920" y="11469"/>
                    </a:lnTo>
                    <a:cubicBezTo>
                      <a:pt x="5658" y="11516"/>
                      <a:pt x="5134" y="11933"/>
                      <a:pt x="5301" y="12148"/>
                    </a:cubicBezTo>
                    <a:lnTo>
                      <a:pt x="5313" y="12148"/>
                    </a:lnTo>
                    <a:cubicBezTo>
                      <a:pt x="5313" y="12207"/>
                      <a:pt x="5337" y="12278"/>
                      <a:pt x="5384" y="12326"/>
                    </a:cubicBezTo>
                    <a:lnTo>
                      <a:pt x="7301" y="14743"/>
                    </a:lnTo>
                    <a:cubicBezTo>
                      <a:pt x="7376" y="14829"/>
                      <a:pt x="7480" y="14876"/>
                      <a:pt x="7587" y="14876"/>
                    </a:cubicBezTo>
                    <a:cubicBezTo>
                      <a:pt x="7599" y="14876"/>
                      <a:pt x="7611" y="14875"/>
                      <a:pt x="7623" y="14874"/>
                    </a:cubicBezTo>
                    <a:lnTo>
                      <a:pt x="16457" y="13886"/>
                    </a:lnTo>
                    <a:cubicBezTo>
                      <a:pt x="16481" y="13886"/>
                      <a:pt x="16493" y="13886"/>
                      <a:pt x="16517" y="13874"/>
                    </a:cubicBezTo>
                    <a:cubicBezTo>
                      <a:pt x="16576" y="13862"/>
                      <a:pt x="16636" y="13826"/>
                      <a:pt x="16672" y="13791"/>
                    </a:cubicBezTo>
                    <a:cubicBezTo>
                      <a:pt x="16910" y="13600"/>
                      <a:pt x="17148" y="13231"/>
                      <a:pt x="17041" y="13052"/>
                    </a:cubicBezTo>
                    <a:lnTo>
                      <a:pt x="16850" y="12767"/>
                    </a:lnTo>
                    <a:cubicBezTo>
                      <a:pt x="17648" y="7242"/>
                      <a:pt x="16862" y="1611"/>
                      <a:pt x="16767" y="1027"/>
                    </a:cubicBezTo>
                    <a:lnTo>
                      <a:pt x="19696" y="872"/>
                    </a:lnTo>
                    <a:lnTo>
                      <a:pt x="19696" y="872"/>
                    </a:lnTo>
                    <a:cubicBezTo>
                      <a:pt x="18981" y="8802"/>
                      <a:pt x="18279" y="13386"/>
                      <a:pt x="17803" y="15862"/>
                    </a:cubicBezTo>
                    <a:cubicBezTo>
                      <a:pt x="17731" y="15848"/>
                      <a:pt x="17658" y="15842"/>
                      <a:pt x="17584" y="15842"/>
                    </a:cubicBezTo>
                    <a:cubicBezTo>
                      <a:pt x="17342" y="15842"/>
                      <a:pt x="17099" y="15916"/>
                      <a:pt x="16898" y="16053"/>
                    </a:cubicBezTo>
                    <a:cubicBezTo>
                      <a:pt x="16767" y="16143"/>
                      <a:pt x="16840" y="16310"/>
                      <a:pt x="16959" y="16310"/>
                    </a:cubicBezTo>
                    <a:cubicBezTo>
                      <a:pt x="16981" y="16310"/>
                      <a:pt x="17004" y="16304"/>
                      <a:pt x="17029" y="16291"/>
                    </a:cubicBezTo>
                    <a:cubicBezTo>
                      <a:pt x="17135" y="16244"/>
                      <a:pt x="17243" y="16223"/>
                      <a:pt x="17351" y="16223"/>
                    </a:cubicBezTo>
                    <a:cubicBezTo>
                      <a:pt x="17569" y="16223"/>
                      <a:pt x="17782" y="16310"/>
                      <a:pt x="17957" y="16446"/>
                    </a:cubicBezTo>
                    <a:cubicBezTo>
                      <a:pt x="18071" y="16539"/>
                      <a:pt x="18194" y="16605"/>
                      <a:pt x="18334" y="16605"/>
                    </a:cubicBezTo>
                    <a:cubicBezTo>
                      <a:pt x="18355" y="16605"/>
                      <a:pt x="18376" y="16604"/>
                      <a:pt x="18398" y="16600"/>
                    </a:cubicBezTo>
                    <a:cubicBezTo>
                      <a:pt x="18565" y="16589"/>
                      <a:pt x="18696" y="16469"/>
                      <a:pt x="18850" y="16410"/>
                    </a:cubicBezTo>
                    <a:cubicBezTo>
                      <a:pt x="19019" y="16344"/>
                      <a:pt x="19197" y="16310"/>
                      <a:pt x="19372" y="16310"/>
                    </a:cubicBezTo>
                    <a:cubicBezTo>
                      <a:pt x="19482" y="16310"/>
                      <a:pt x="19591" y="16323"/>
                      <a:pt x="19696" y="16350"/>
                    </a:cubicBezTo>
                    <a:cubicBezTo>
                      <a:pt x="19981" y="16422"/>
                      <a:pt x="20220" y="16648"/>
                      <a:pt x="20517" y="16672"/>
                    </a:cubicBezTo>
                    <a:cubicBezTo>
                      <a:pt x="20577" y="16672"/>
                      <a:pt x="20648" y="16600"/>
                      <a:pt x="20648" y="16541"/>
                    </a:cubicBezTo>
                    <a:cubicBezTo>
                      <a:pt x="20613" y="16184"/>
                      <a:pt x="20208" y="15993"/>
                      <a:pt x="19898" y="15910"/>
                    </a:cubicBezTo>
                    <a:cubicBezTo>
                      <a:pt x="19721" y="15859"/>
                      <a:pt x="19534" y="15832"/>
                      <a:pt x="19347" y="15832"/>
                    </a:cubicBezTo>
                    <a:cubicBezTo>
                      <a:pt x="19183" y="15832"/>
                      <a:pt x="19019" y="15853"/>
                      <a:pt x="18862" y="15898"/>
                    </a:cubicBezTo>
                    <a:cubicBezTo>
                      <a:pt x="18827" y="15910"/>
                      <a:pt x="18779" y="15922"/>
                      <a:pt x="18743" y="15946"/>
                    </a:cubicBezTo>
                    <a:cubicBezTo>
                      <a:pt x="19184" y="13624"/>
                      <a:pt x="19803" y="9540"/>
                      <a:pt x="20458" y="2765"/>
                    </a:cubicBezTo>
                    <a:cubicBezTo>
                      <a:pt x="21255" y="5278"/>
                      <a:pt x="22637" y="9516"/>
                      <a:pt x="23256" y="14410"/>
                    </a:cubicBezTo>
                    <a:cubicBezTo>
                      <a:pt x="23190" y="14398"/>
                      <a:pt x="23128" y="14392"/>
                      <a:pt x="23065" y="14392"/>
                    </a:cubicBezTo>
                    <a:cubicBezTo>
                      <a:pt x="23003" y="14392"/>
                      <a:pt x="22940" y="14398"/>
                      <a:pt x="22875" y="14410"/>
                    </a:cubicBezTo>
                    <a:cubicBezTo>
                      <a:pt x="22768" y="14434"/>
                      <a:pt x="22768" y="14612"/>
                      <a:pt x="22875" y="14636"/>
                    </a:cubicBezTo>
                    <a:cubicBezTo>
                      <a:pt x="23256" y="14707"/>
                      <a:pt x="23613" y="14874"/>
                      <a:pt x="23863" y="15172"/>
                    </a:cubicBezTo>
                    <a:cubicBezTo>
                      <a:pt x="23896" y="15205"/>
                      <a:pt x="23941" y="15220"/>
                      <a:pt x="23985" y="15220"/>
                    </a:cubicBezTo>
                    <a:cubicBezTo>
                      <a:pt x="24018" y="15220"/>
                      <a:pt x="24051" y="15211"/>
                      <a:pt x="24077" y="15196"/>
                    </a:cubicBezTo>
                    <a:cubicBezTo>
                      <a:pt x="24141" y="15169"/>
                      <a:pt x="24205" y="15157"/>
                      <a:pt x="24268" y="15157"/>
                    </a:cubicBezTo>
                    <a:cubicBezTo>
                      <a:pt x="24426" y="15157"/>
                      <a:pt x="24577" y="15232"/>
                      <a:pt x="24696" y="15326"/>
                    </a:cubicBezTo>
                    <a:cubicBezTo>
                      <a:pt x="24736" y="15359"/>
                      <a:pt x="24778" y="15378"/>
                      <a:pt x="24823" y="15378"/>
                    </a:cubicBezTo>
                    <a:cubicBezTo>
                      <a:pt x="24859" y="15378"/>
                      <a:pt x="24897" y="15365"/>
                      <a:pt x="24934" y="15338"/>
                    </a:cubicBezTo>
                    <a:cubicBezTo>
                      <a:pt x="24994" y="15291"/>
                      <a:pt x="25030" y="15184"/>
                      <a:pt x="24982" y="15112"/>
                    </a:cubicBezTo>
                    <a:cubicBezTo>
                      <a:pt x="24817" y="14896"/>
                      <a:pt x="24554" y="14795"/>
                      <a:pt x="24294" y="14795"/>
                    </a:cubicBezTo>
                    <a:cubicBezTo>
                      <a:pt x="24253" y="14795"/>
                      <a:pt x="24213" y="14798"/>
                      <a:pt x="24172" y="14803"/>
                    </a:cubicBezTo>
                    <a:cubicBezTo>
                      <a:pt x="23172" y="7897"/>
                      <a:pt x="20672" y="384"/>
                      <a:pt x="20648" y="313"/>
                    </a:cubicBezTo>
                    <a:cubicBezTo>
                      <a:pt x="20582" y="126"/>
                      <a:pt x="20395" y="0"/>
                      <a:pt x="201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170" name="Google Shape;3170;p75"/>
              <p:cNvGrpSpPr/>
              <p:nvPr/>
            </p:nvGrpSpPr>
            <p:grpSpPr>
              <a:xfrm>
                <a:off x="4292469" y="2051175"/>
                <a:ext cx="625800" cy="416500"/>
                <a:chOff x="3947100" y="2040200"/>
                <a:chExt cx="625800" cy="416500"/>
              </a:xfrm>
            </p:grpSpPr>
            <p:sp>
              <p:nvSpPr>
                <p:cNvPr id="3171" name="Google Shape;3171;p75"/>
                <p:cNvSpPr/>
                <p:nvPr/>
              </p:nvSpPr>
              <p:spPr>
                <a:xfrm>
                  <a:off x="3969825" y="2057575"/>
                  <a:ext cx="194100" cy="35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64" h="14394" extrusionOk="0">
                      <a:moveTo>
                        <a:pt x="5878" y="0"/>
                      </a:moveTo>
                      <a:cubicBezTo>
                        <a:pt x="5688" y="0"/>
                        <a:pt x="5513" y="115"/>
                        <a:pt x="5442" y="308"/>
                      </a:cubicBezTo>
                      <a:cubicBezTo>
                        <a:pt x="3037" y="6702"/>
                        <a:pt x="1465" y="10512"/>
                        <a:pt x="513" y="12786"/>
                      </a:cubicBezTo>
                      <a:cubicBezTo>
                        <a:pt x="322" y="13262"/>
                        <a:pt x="144" y="13679"/>
                        <a:pt x="1" y="14048"/>
                      </a:cubicBezTo>
                      <a:lnTo>
                        <a:pt x="870" y="14393"/>
                      </a:lnTo>
                      <a:cubicBezTo>
                        <a:pt x="1013" y="14036"/>
                        <a:pt x="1179" y="13619"/>
                        <a:pt x="1382" y="13143"/>
                      </a:cubicBezTo>
                      <a:cubicBezTo>
                        <a:pt x="2191" y="11190"/>
                        <a:pt x="3477" y="8095"/>
                        <a:pt x="5347" y="3201"/>
                      </a:cubicBezTo>
                      <a:cubicBezTo>
                        <a:pt x="5370" y="5821"/>
                        <a:pt x="5644" y="9881"/>
                        <a:pt x="6871" y="13524"/>
                      </a:cubicBezTo>
                      <a:lnTo>
                        <a:pt x="7764" y="13226"/>
                      </a:lnTo>
                      <a:cubicBezTo>
                        <a:pt x="5835" y="7535"/>
                        <a:pt x="6347" y="570"/>
                        <a:pt x="6347" y="499"/>
                      </a:cubicBezTo>
                      <a:cubicBezTo>
                        <a:pt x="6371" y="272"/>
                        <a:pt x="6204" y="58"/>
                        <a:pt x="5978" y="10"/>
                      </a:cubicBezTo>
                      <a:cubicBezTo>
                        <a:pt x="5944" y="3"/>
                        <a:pt x="5911" y="0"/>
                        <a:pt x="587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2" name="Google Shape;3172;p75"/>
                <p:cNvSpPr/>
                <p:nvPr/>
              </p:nvSpPr>
              <p:spPr>
                <a:xfrm>
                  <a:off x="4359450" y="2064375"/>
                  <a:ext cx="31575" cy="309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3" h="12383" extrusionOk="0">
                      <a:moveTo>
                        <a:pt x="275" y="0"/>
                      </a:moveTo>
                      <a:lnTo>
                        <a:pt x="1" y="48"/>
                      </a:lnTo>
                      <a:cubicBezTo>
                        <a:pt x="1" y="108"/>
                        <a:pt x="977" y="6406"/>
                        <a:pt x="1" y="12335"/>
                      </a:cubicBezTo>
                      <a:lnTo>
                        <a:pt x="275" y="12383"/>
                      </a:lnTo>
                      <a:cubicBezTo>
                        <a:pt x="1263" y="6406"/>
                        <a:pt x="287" y="60"/>
                        <a:pt x="27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3" name="Google Shape;3173;p75"/>
                <p:cNvSpPr/>
                <p:nvPr/>
              </p:nvSpPr>
              <p:spPr>
                <a:xfrm>
                  <a:off x="4296950" y="2064675"/>
                  <a:ext cx="69375" cy="242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5" h="9716" extrusionOk="0">
                      <a:moveTo>
                        <a:pt x="2489" y="0"/>
                      </a:moveTo>
                      <a:cubicBezTo>
                        <a:pt x="2489" y="72"/>
                        <a:pt x="2203" y="6537"/>
                        <a:pt x="1" y="9549"/>
                      </a:cubicBezTo>
                      <a:lnTo>
                        <a:pt x="227" y="9716"/>
                      </a:lnTo>
                      <a:cubicBezTo>
                        <a:pt x="2477" y="6632"/>
                        <a:pt x="2763" y="286"/>
                        <a:pt x="2775" y="12"/>
                      </a:cubicBezTo>
                      <a:lnTo>
                        <a:pt x="2489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4" name="Google Shape;3174;p75"/>
                <p:cNvSpPr/>
                <p:nvPr/>
              </p:nvSpPr>
              <p:spPr>
                <a:xfrm>
                  <a:off x="4321650" y="2257250"/>
                  <a:ext cx="50925" cy="62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7" h="2513" extrusionOk="0">
                      <a:moveTo>
                        <a:pt x="227" y="1"/>
                      </a:moveTo>
                      <a:lnTo>
                        <a:pt x="1" y="167"/>
                      </a:lnTo>
                      <a:lnTo>
                        <a:pt x="1811" y="2513"/>
                      </a:lnTo>
                      <a:lnTo>
                        <a:pt x="2037" y="2334"/>
                      </a:lnTo>
                      <a:lnTo>
                        <a:pt x="227" y="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5" name="Google Shape;3175;p75"/>
                <p:cNvSpPr/>
                <p:nvPr/>
              </p:nvSpPr>
              <p:spPr>
                <a:xfrm>
                  <a:off x="4098425" y="2064675"/>
                  <a:ext cx="101225" cy="274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49" h="10978" extrusionOk="0">
                      <a:moveTo>
                        <a:pt x="3763" y="0"/>
                      </a:moveTo>
                      <a:cubicBezTo>
                        <a:pt x="3763" y="96"/>
                        <a:pt x="3358" y="8906"/>
                        <a:pt x="0" y="10728"/>
                      </a:cubicBezTo>
                      <a:lnTo>
                        <a:pt x="131" y="10978"/>
                      </a:lnTo>
                      <a:cubicBezTo>
                        <a:pt x="3632" y="9085"/>
                        <a:pt x="4036" y="381"/>
                        <a:pt x="4048" y="12"/>
                      </a:cubicBezTo>
                      <a:lnTo>
                        <a:pt x="3763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6" name="Google Shape;3176;p75"/>
                <p:cNvSpPr/>
                <p:nvPr/>
              </p:nvSpPr>
              <p:spPr>
                <a:xfrm>
                  <a:off x="4192775" y="2077775"/>
                  <a:ext cx="42600" cy="296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04" h="11847" extrusionOk="0">
                      <a:moveTo>
                        <a:pt x="274" y="0"/>
                      </a:moveTo>
                      <a:lnTo>
                        <a:pt x="0" y="72"/>
                      </a:lnTo>
                      <a:cubicBezTo>
                        <a:pt x="12" y="119"/>
                        <a:pt x="1417" y="5870"/>
                        <a:pt x="0" y="11787"/>
                      </a:cubicBezTo>
                      <a:lnTo>
                        <a:pt x="274" y="11847"/>
                      </a:lnTo>
                      <a:cubicBezTo>
                        <a:pt x="1703" y="5870"/>
                        <a:pt x="286" y="60"/>
                        <a:pt x="274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7" name="Google Shape;3177;p75"/>
                <p:cNvSpPr/>
                <p:nvPr/>
              </p:nvSpPr>
              <p:spPr>
                <a:xfrm>
                  <a:off x="4155875" y="2256650"/>
                  <a:ext cx="55075" cy="4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3" h="1894" extrusionOk="0">
                      <a:moveTo>
                        <a:pt x="179" y="1"/>
                      </a:moveTo>
                      <a:lnTo>
                        <a:pt x="0" y="215"/>
                      </a:lnTo>
                      <a:lnTo>
                        <a:pt x="2024" y="1894"/>
                      </a:lnTo>
                      <a:lnTo>
                        <a:pt x="2203" y="1680"/>
                      </a:lnTo>
                      <a:lnTo>
                        <a:pt x="179" y="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8" name="Google Shape;3178;p75"/>
                <p:cNvSpPr/>
                <p:nvPr/>
              </p:nvSpPr>
              <p:spPr>
                <a:xfrm>
                  <a:off x="4106150" y="2042650"/>
                  <a:ext cx="346500" cy="3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60" h="1429" extrusionOk="0">
                      <a:moveTo>
                        <a:pt x="13824" y="0"/>
                      </a:moveTo>
                      <a:lnTo>
                        <a:pt x="322" y="691"/>
                      </a:lnTo>
                      <a:cubicBezTo>
                        <a:pt x="322" y="691"/>
                        <a:pt x="1" y="715"/>
                        <a:pt x="48" y="1131"/>
                      </a:cubicBezTo>
                      <a:cubicBezTo>
                        <a:pt x="84" y="1405"/>
                        <a:pt x="334" y="1429"/>
                        <a:pt x="334" y="1429"/>
                      </a:cubicBezTo>
                      <a:lnTo>
                        <a:pt x="13860" y="738"/>
                      </a:lnTo>
                      <a:lnTo>
                        <a:pt x="13824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9" name="Google Shape;3179;p75"/>
                <p:cNvSpPr/>
                <p:nvPr/>
              </p:nvSpPr>
              <p:spPr>
                <a:xfrm>
                  <a:off x="4391900" y="2040200"/>
                  <a:ext cx="159575" cy="402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83" h="16113" extrusionOk="0">
                      <a:moveTo>
                        <a:pt x="2409" y="0"/>
                      </a:moveTo>
                      <a:cubicBezTo>
                        <a:pt x="2392" y="0"/>
                        <a:pt x="2375" y="1"/>
                        <a:pt x="2358" y="3"/>
                      </a:cubicBezTo>
                      <a:cubicBezTo>
                        <a:pt x="2132" y="27"/>
                        <a:pt x="1965" y="205"/>
                        <a:pt x="1941" y="420"/>
                      </a:cubicBezTo>
                      <a:cubicBezTo>
                        <a:pt x="1203" y="8706"/>
                        <a:pt x="477" y="13433"/>
                        <a:pt x="1" y="15933"/>
                      </a:cubicBezTo>
                      <a:lnTo>
                        <a:pt x="918" y="16112"/>
                      </a:lnTo>
                      <a:cubicBezTo>
                        <a:pt x="1358" y="13826"/>
                        <a:pt x="2001" y="9707"/>
                        <a:pt x="2668" y="2753"/>
                      </a:cubicBezTo>
                      <a:cubicBezTo>
                        <a:pt x="3477" y="5301"/>
                        <a:pt x="4882" y="9611"/>
                        <a:pt x="5490" y="14576"/>
                      </a:cubicBezTo>
                      <a:lnTo>
                        <a:pt x="6382" y="14802"/>
                      </a:lnTo>
                      <a:cubicBezTo>
                        <a:pt x="5382" y="7897"/>
                        <a:pt x="2882" y="384"/>
                        <a:pt x="2858" y="313"/>
                      </a:cubicBezTo>
                      <a:cubicBezTo>
                        <a:pt x="2792" y="126"/>
                        <a:pt x="2605" y="0"/>
                        <a:pt x="2409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0" name="Google Shape;3180;p75"/>
                <p:cNvSpPr/>
                <p:nvPr/>
              </p:nvSpPr>
              <p:spPr>
                <a:xfrm>
                  <a:off x="4075500" y="2290750"/>
                  <a:ext cx="301250" cy="113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50" h="4556" extrusionOk="0">
                      <a:moveTo>
                        <a:pt x="9790" y="1"/>
                      </a:moveTo>
                      <a:cubicBezTo>
                        <a:pt x="9769" y="1"/>
                        <a:pt x="9749" y="3"/>
                        <a:pt x="9728" y="6"/>
                      </a:cubicBezTo>
                      <a:lnTo>
                        <a:pt x="786" y="1435"/>
                      </a:lnTo>
                      <a:cubicBezTo>
                        <a:pt x="524" y="1482"/>
                        <a:pt x="0" y="1899"/>
                        <a:pt x="167" y="2113"/>
                      </a:cubicBezTo>
                      <a:lnTo>
                        <a:pt x="2489" y="4423"/>
                      </a:lnTo>
                      <a:cubicBezTo>
                        <a:pt x="2553" y="4509"/>
                        <a:pt x="2665" y="4556"/>
                        <a:pt x="2774" y="4556"/>
                      </a:cubicBezTo>
                      <a:cubicBezTo>
                        <a:pt x="2786" y="4556"/>
                        <a:pt x="2798" y="4555"/>
                        <a:pt x="2810" y="4554"/>
                      </a:cubicBezTo>
                      <a:lnTo>
                        <a:pt x="11323" y="3864"/>
                      </a:lnTo>
                      <a:cubicBezTo>
                        <a:pt x="11585" y="3828"/>
                        <a:pt x="12050" y="3256"/>
                        <a:pt x="11907" y="3030"/>
                      </a:cubicBezTo>
                      <a:lnTo>
                        <a:pt x="10085" y="161"/>
                      </a:lnTo>
                      <a:cubicBezTo>
                        <a:pt x="10024" y="59"/>
                        <a:pt x="9911" y="1"/>
                        <a:pt x="979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1" name="Google Shape;3181;p75"/>
                <p:cNvSpPr/>
                <p:nvPr/>
              </p:nvSpPr>
              <p:spPr>
                <a:xfrm>
                  <a:off x="4077575" y="2297900"/>
                  <a:ext cx="291150" cy="114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46" h="4560" extrusionOk="0">
                      <a:moveTo>
                        <a:pt x="9392" y="1"/>
                      </a:moveTo>
                      <a:cubicBezTo>
                        <a:pt x="9373" y="1"/>
                        <a:pt x="9354" y="2"/>
                        <a:pt x="9335" y="6"/>
                      </a:cubicBezTo>
                      <a:lnTo>
                        <a:pt x="394" y="1446"/>
                      </a:lnTo>
                      <a:cubicBezTo>
                        <a:pt x="120" y="1482"/>
                        <a:pt x="1" y="1804"/>
                        <a:pt x="167" y="2018"/>
                      </a:cubicBezTo>
                      <a:lnTo>
                        <a:pt x="2084" y="4423"/>
                      </a:lnTo>
                      <a:cubicBezTo>
                        <a:pt x="2155" y="4504"/>
                        <a:pt x="2252" y="4559"/>
                        <a:pt x="2353" y="4559"/>
                      </a:cubicBezTo>
                      <a:cubicBezTo>
                        <a:pt x="2370" y="4559"/>
                        <a:pt x="2388" y="4557"/>
                        <a:pt x="2406" y="4554"/>
                      </a:cubicBezTo>
                      <a:lnTo>
                        <a:pt x="11240" y="3578"/>
                      </a:lnTo>
                      <a:cubicBezTo>
                        <a:pt x="11502" y="3542"/>
                        <a:pt x="11645" y="3256"/>
                        <a:pt x="11502" y="3030"/>
                      </a:cubicBezTo>
                      <a:lnTo>
                        <a:pt x="9692" y="172"/>
                      </a:lnTo>
                      <a:cubicBezTo>
                        <a:pt x="9621" y="60"/>
                        <a:pt x="9506" y="1"/>
                        <a:pt x="93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2" name="Google Shape;3182;p75"/>
                <p:cNvSpPr/>
                <p:nvPr/>
              </p:nvSpPr>
              <p:spPr>
                <a:xfrm>
                  <a:off x="4291600" y="2311725"/>
                  <a:ext cx="14900" cy="14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6" h="596" extrusionOk="0">
                      <a:moveTo>
                        <a:pt x="298" y="0"/>
                      </a:moveTo>
                      <a:cubicBezTo>
                        <a:pt x="250" y="0"/>
                        <a:pt x="215" y="12"/>
                        <a:pt x="179" y="24"/>
                      </a:cubicBezTo>
                      <a:cubicBezTo>
                        <a:pt x="143" y="36"/>
                        <a:pt x="107" y="60"/>
                        <a:pt x="84" y="84"/>
                      </a:cubicBezTo>
                      <a:cubicBezTo>
                        <a:pt x="60" y="120"/>
                        <a:pt x="36" y="143"/>
                        <a:pt x="24" y="179"/>
                      </a:cubicBezTo>
                      <a:cubicBezTo>
                        <a:pt x="0" y="215"/>
                        <a:pt x="0" y="250"/>
                        <a:pt x="0" y="298"/>
                      </a:cubicBezTo>
                      <a:cubicBezTo>
                        <a:pt x="0" y="322"/>
                        <a:pt x="0" y="346"/>
                        <a:pt x="12" y="381"/>
                      </a:cubicBezTo>
                      <a:cubicBezTo>
                        <a:pt x="24" y="429"/>
                        <a:pt x="48" y="465"/>
                        <a:pt x="84" y="512"/>
                      </a:cubicBezTo>
                      <a:cubicBezTo>
                        <a:pt x="107" y="524"/>
                        <a:pt x="119" y="536"/>
                        <a:pt x="143" y="548"/>
                      </a:cubicBezTo>
                      <a:cubicBezTo>
                        <a:pt x="191" y="584"/>
                        <a:pt x="238" y="596"/>
                        <a:pt x="298" y="596"/>
                      </a:cubicBezTo>
                      <a:cubicBezTo>
                        <a:pt x="334" y="596"/>
                        <a:pt x="369" y="584"/>
                        <a:pt x="405" y="572"/>
                      </a:cubicBezTo>
                      <a:cubicBezTo>
                        <a:pt x="441" y="560"/>
                        <a:pt x="477" y="536"/>
                        <a:pt x="500" y="512"/>
                      </a:cubicBezTo>
                      <a:cubicBezTo>
                        <a:pt x="536" y="477"/>
                        <a:pt x="548" y="453"/>
                        <a:pt x="560" y="417"/>
                      </a:cubicBezTo>
                      <a:cubicBezTo>
                        <a:pt x="584" y="381"/>
                        <a:pt x="596" y="334"/>
                        <a:pt x="584" y="298"/>
                      </a:cubicBezTo>
                      <a:cubicBezTo>
                        <a:pt x="584" y="274"/>
                        <a:pt x="584" y="239"/>
                        <a:pt x="584" y="215"/>
                      </a:cubicBezTo>
                      <a:cubicBezTo>
                        <a:pt x="572" y="167"/>
                        <a:pt x="536" y="120"/>
                        <a:pt x="500" y="84"/>
                      </a:cubicBezTo>
                      <a:cubicBezTo>
                        <a:pt x="488" y="72"/>
                        <a:pt x="465" y="60"/>
                        <a:pt x="441" y="36"/>
                      </a:cubicBezTo>
                      <a:cubicBezTo>
                        <a:pt x="393" y="12"/>
                        <a:pt x="346" y="0"/>
                        <a:pt x="298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3" name="Google Shape;3183;p75"/>
                <p:cNvSpPr/>
                <p:nvPr/>
              </p:nvSpPr>
              <p:spPr>
                <a:xfrm>
                  <a:off x="4326425" y="2366500"/>
                  <a:ext cx="16100" cy="1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4" h="644" extrusionOk="0">
                      <a:moveTo>
                        <a:pt x="322" y="0"/>
                      </a:moveTo>
                      <a:cubicBezTo>
                        <a:pt x="286" y="0"/>
                        <a:pt x="262" y="12"/>
                        <a:pt x="238" y="12"/>
                      </a:cubicBezTo>
                      <a:cubicBezTo>
                        <a:pt x="191" y="24"/>
                        <a:pt x="143" y="48"/>
                        <a:pt x="108" y="84"/>
                      </a:cubicBezTo>
                      <a:cubicBezTo>
                        <a:pt x="108" y="95"/>
                        <a:pt x="96" y="95"/>
                        <a:pt x="96" y="107"/>
                      </a:cubicBezTo>
                      <a:cubicBezTo>
                        <a:pt x="60" y="131"/>
                        <a:pt x="36" y="167"/>
                        <a:pt x="24" y="203"/>
                      </a:cubicBezTo>
                      <a:cubicBezTo>
                        <a:pt x="12" y="238"/>
                        <a:pt x="0" y="286"/>
                        <a:pt x="0" y="322"/>
                      </a:cubicBezTo>
                      <a:cubicBezTo>
                        <a:pt x="0" y="381"/>
                        <a:pt x="12" y="441"/>
                        <a:pt x="48" y="488"/>
                      </a:cubicBezTo>
                      <a:cubicBezTo>
                        <a:pt x="72" y="536"/>
                        <a:pt x="108" y="572"/>
                        <a:pt x="155" y="595"/>
                      </a:cubicBezTo>
                      <a:cubicBezTo>
                        <a:pt x="203" y="631"/>
                        <a:pt x="262" y="643"/>
                        <a:pt x="322" y="643"/>
                      </a:cubicBezTo>
                      <a:cubicBezTo>
                        <a:pt x="381" y="643"/>
                        <a:pt x="429" y="631"/>
                        <a:pt x="477" y="595"/>
                      </a:cubicBezTo>
                      <a:cubicBezTo>
                        <a:pt x="524" y="572"/>
                        <a:pt x="560" y="536"/>
                        <a:pt x="596" y="488"/>
                      </a:cubicBezTo>
                      <a:cubicBezTo>
                        <a:pt x="619" y="441"/>
                        <a:pt x="643" y="381"/>
                        <a:pt x="643" y="322"/>
                      </a:cubicBezTo>
                      <a:cubicBezTo>
                        <a:pt x="643" y="286"/>
                        <a:pt x="631" y="238"/>
                        <a:pt x="608" y="203"/>
                      </a:cubicBezTo>
                      <a:cubicBezTo>
                        <a:pt x="596" y="167"/>
                        <a:pt x="572" y="131"/>
                        <a:pt x="548" y="107"/>
                      </a:cubicBezTo>
                      <a:cubicBezTo>
                        <a:pt x="536" y="95"/>
                        <a:pt x="536" y="95"/>
                        <a:pt x="524" y="84"/>
                      </a:cubicBezTo>
                      <a:cubicBezTo>
                        <a:pt x="500" y="60"/>
                        <a:pt x="465" y="36"/>
                        <a:pt x="429" y="24"/>
                      </a:cubicBezTo>
                      <a:cubicBezTo>
                        <a:pt x="393" y="12"/>
                        <a:pt x="358" y="0"/>
                        <a:pt x="322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4" name="Google Shape;3184;p75"/>
                <p:cNvSpPr/>
                <p:nvPr/>
              </p:nvSpPr>
              <p:spPr>
                <a:xfrm>
                  <a:off x="4136225" y="2391800"/>
                  <a:ext cx="14600" cy="1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4" h="581" extrusionOk="0">
                      <a:moveTo>
                        <a:pt x="298" y="0"/>
                      </a:moveTo>
                      <a:cubicBezTo>
                        <a:pt x="238" y="0"/>
                        <a:pt x="191" y="12"/>
                        <a:pt x="155" y="36"/>
                      </a:cubicBezTo>
                      <a:cubicBezTo>
                        <a:pt x="131" y="48"/>
                        <a:pt x="107" y="60"/>
                        <a:pt x="96" y="84"/>
                      </a:cubicBezTo>
                      <a:cubicBezTo>
                        <a:pt x="72" y="107"/>
                        <a:pt x="60" y="131"/>
                        <a:pt x="36" y="155"/>
                      </a:cubicBezTo>
                      <a:cubicBezTo>
                        <a:pt x="36" y="167"/>
                        <a:pt x="36" y="167"/>
                        <a:pt x="36" y="179"/>
                      </a:cubicBezTo>
                      <a:cubicBezTo>
                        <a:pt x="24" y="191"/>
                        <a:pt x="24" y="203"/>
                        <a:pt x="24" y="203"/>
                      </a:cubicBezTo>
                      <a:lnTo>
                        <a:pt x="24" y="179"/>
                      </a:lnTo>
                      <a:cubicBezTo>
                        <a:pt x="12" y="215"/>
                        <a:pt x="0" y="250"/>
                        <a:pt x="12" y="286"/>
                      </a:cubicBezTo>
                      <a:cubicBezTo>
                        <a:pt x="0" y="322"/>
                        <a:pt x="12" y="369"/>
                        <a:pt x="36" y="393"/>
                      </a:cubicBezTo>
                      <a:cubicBezTo>
                        <a:pt x="48" y="429"/>
                        <a:pt x="60" y="465"/>
                        <a:pt x="96" y="488"/>
                      </a:cubicBezTo>
                      <a:lnTo>
                        <a:pt x="155" y="536"/>
                      </a:lnTo>
                      <a:cubicBezTo>
                        <a:pt x="179" y="560"/>
                        <a:pt x="215" y="572"/>
                        <a:pt x="262" y="572"/>
                      </a:cubicBezTo>
                      <a:cubicBezTo>
                        <a:pt x="280" y="578"/>
                        <a:pt x="298" y="581"/>
                        <a:pt x="316" y="581"/>
                      </a:cubicBezTo>
                      <a:cubicBezTo>
                        <a:pt x="334" y="581"/>
                        <a:pt x="351" y="578"/>
                        <a:pt x="369" y="572"/>
                      </a:cubicBezTo>
                      <a:cubicBezTo>
                        <a:pt x="405" y="560"/>
                        <a:pt x="441" y="536"/>
                        <a:pt x="477" y="512"/>
                      </a:cubicBezTo>
                      <a:cubicBezTo>
                        <a:pt x="500" y="500"/>
                        <a:pt x="524" y="465"/>
                        <a:pt x="548" y="429"/>
                      </a:cubicBezTo>
                      <a:cubicBezTo>
                        <a:pt x="560" y="405"/>
                        <a:pt x="560" y="381"/>
                        <a:pt x="572" y="357"/>
                      </a:cubicBezTo>
                      <a:cubicBezTo>
                        <a:pt x="584" y="322"/>
                        <a:pt x="584" y="286"/>
                        <a:pt x="584" y="250"/>
                      </a:cubicBezTo>
                      <a:cubicBezTo>
                        <a:pt x="584" y="215"/>
                        <a:pt x="572" y="179"/>
                        <a:pt x="548" y="143"/>
                      </a:cubicBezTo>
                      <a:lnTo>
                        <a:pt x="500" y="84"/>
                      </a:lnTo>
                      <a:cubicBezTo>
                        <a:pt x="465" y="48"/>
                        <a:pt x="417" y="24"/>
                        <a:pt x="369" y="12"/>
                      </a:cubicBezTo>
                      <a:cubicBezTo>
                        <a:pt x="346" y="0"/>
                        <a:pt x="322" y="0"/>
                        <a:pt x="298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5" name="Google Shape;3185;p75"/>
                <p:cNvSpPr/>
                <p:nvPr/>
              </p:nvSpPr>
              <p:spPr>
                <a:xfrm>
                  <a:off x="4100200" y="2341200"/>
                  <a:ext cx="15800" cy="15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2" h="632" extrusionOk="0">
                      <a:moveTo>
                        <a:pt x="310" y="0"/>
                      </a:moveTo>
                      <a:cubicBezTo>
                        <a:pt x="274" y="0"/>
                        <a:pt x="227" y="12"/>
                        <a:pt x="191" y="24"/>
                      </a:cubicBezTo>
                      <a:cubicBezTo>
                        <a:pt x="155" y="36"/>
                        <a:pt x="120" y="60"/>
                        <a:pt x="96" y="95"/>
                      </a:cubicBezTo>
                      <a:cubicBezTo>
                        <a:pt x="60" y="119"/>
                        <a:pt x="36" y="155"/>
                        <a:pt x="24" y="191"/>
                      </a:cubicBezTo>
                      <a:cubicBezTo>
                        <a:pt x="1" y="238"/>
                        <a:pt x="1" y="274"/>
                        <a:pt x="1" y="322"/>
                      </a:cubicBezTo>
                      <a:cubicBezTo>
                        <a:pt x="1" y="345"/>
                        <a:pt x="1" y="369"/>
                        <a:pt x="13" y="405"/>
                      </a:cubicBezTo>
                      <a:cubicBezTo>
                        <a:pt x="24" y="453"/>
                        <a:pt x="48" y="500"/>
                        <a:pt x="96" y="548"/>
                      </a:cubicBezTo>
                      <a:cubicBezTo>
                        <a:pt x="108" y="560"/>
                        <a:pt x="132" y="572"/>
                        <a:pt x="155" y="595"/>
                      </a:cubicBezTo>
                      <a:cubicBezTo>
                        <a:pt x="203" y="619"/>
                        <a:pt x="263" y="631"/>
                        <a:pt x="310" y="631"/>
                      </a:cubicBezTo>
                      <a:cubicBezTo>
                        <a:pt x="358" y="631"/>
                        <a:pt x="405" y="631"/>
                        <a:pt x="441" y="607"/>
                      </a:cubicBezTo>
                      <a:cubicBezTo>
                        <a:pt x="477" y="595"/>
                        <a:pt x="513" y="572"/>
                        <a:pt x="536" y="548"/>
                      </a:cubicBezTo>
                      <a:cubicBezTo>
                        <a:pt x="572" y="512"/>
                        <a:pt x="596" y="476"/>
                        <a:pt x="608" y="441"/>
                      </a:cubicBezTo>
                      <a:cubicBezTo>
                        <a:pt x="632" y="405"/>
                        <a:pt x="632" y="357"/>
                        <a:pt x="632" y="322"/>
                      </a:cubicBezTo>
                      <a:cubicBezTo>
                        <a:pt x="632" y="286"/>
                        <a:pt x="620" y="262"/>
                        <a:pt x="620" y="238"/>
                      </a:cubicBezTo>
                      <a:cubicBezTo>
                        <a:pt x="608" y="179"/>
                        <a:pt x="584" y="131"/>
                        <a:pt x="536" y="95"/>
                      </a:cubicBezTo>
                      <a:cubicBezTo>
                        <a:pt x="524" y="72"/>
                        <a:pt x="501" y="60"/>
                        <a:pt x="477" y="48"/>
                      </a:cubicBezTo>
                      <a:cubicBezTo>
                        <a:pt x="429" y="12"/>
                        <a:pt x="370" y="0"/>
                        <a:pt x="31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6" name="Google Shape;3186;p75"/>
                <p:cNvSpPr/>
                <p:nvPr/>
              </p:nvSpPr>
              <p:spPr>
                <a:xfrm>
                  <a:off x="3947100" y="2405100"/>
                  <a:ext cx="86450" cy="3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8" h="1319" extrusionOk="0">
                      <a:moveTo>
                        <a:pt x="854" y="1"/>
                      </a:moveTo>
                      <a:cubicBezTo>
                        <a:pt x="601" y="1"/>
                        <a:pt x="351" y="75"/>
                        <a:pt x="136" y="218"/>
                      </a:cubicBezTo>
                      <a:cubicBezTo>
                        <a:pt x="0" y="312"/>
                        <a:pt x="84" y="479"/>
                        <a:pt x="219" y="479"/>
                      </a:cubicBezTo>
                      <a:cubicBezTo>
                        <a:pt x="238" y="479"/>
                        <a:pt x="258" y="476"/>
                        <a:pt x="279" y="468"/>
                      </a:cubicBezTo>
                      <a:cubicBezTo>
                        <a:pt x="407" y="413"/>
                        <a:pt x="549" y="386"/>
                        <a:pt x="690" y="386"/>
                      </a:cubicBezTo>
                      <a:cubicBezTo>
                        <a:pt x="822" y="386"/>
                        <a:pt x="955" y="410"/>
                        <a:pt x="1076" y="456"/>
                      </a:cubicBezTo>
                      <a:cubicBezTo>
                        <a:pt x="1076" y="575"/>
                        <a:pt x="1088" y="695"/>
                        <a:pt x="1088" y="814"/>
                      </a:cubicBezTo>
                      <a:cubicBezTo>
                        <a:pt x="1097" y="950"/>
                        <a:pt x="1204" y="1045"/>
                        <a:pt x="1328" y="1045"/>
                      </a:cubicBezTo>
                      <a:cubicBezTo>
                        <a:pt x="1366" y="1045"/>
                        <a:pt x="1406" y="1036"/>
                        <a:pt x="1445" y="1016"/>
                      </a:cubicBezTo>
                      <a:cubicBezTo>
                        <a:pt x="1642" y="914"/>
                        <a:pt x="1859" y="866"/>
                        <a:pt x="2075" y="866"/>
                      </a:cubicBezTo>
                      <a:cubicBezTo>
                        <a:pt x="2237" y="866"/>
                        <a:pt x="2399" y="893"/>
                        <a:pt x="2553" y="945"/>
                      </a:cubicBezTo>
                      <a:cubicBezTo>
                        <a:pt x="2719" y="1004"/>
                        <a:pt x="2862" y="1099"/>
                        <a:pt x="2993" y="1218"/>
                      </a:cubicBezTo>
                      <a:cubicBezTo>
                        <a:pt x="3065" y="1272"/>
                        <a:pt x="3143" y="1319"/>
                        <a:pt x="3228" y="1319"/>
                      </a:cubicBezTo>
                      <a:cubicBezTo>
                        <a:pt x="3256" y="1319"/>
                        <a:pt x="3285" y="1314"/>
                        <a:pt x="3315" y="1302"/>
                      </a:cubicBezTo>
                      <a:cubicBezTo>
                        <a:pt x="3410" y="1266"/>
                        <a:pt x="3458" y="1171"/>
                        <a:pt x="3446" y="1076"/>
                      </a:cubicBezTo>
                      <a:cubicBezTo>
                        <a:pt x="3434" y="861"/>
                        <a:pt x="3160" y="706"/>
                        <a:pt x="2993" y="623"/>
                      </a:cubicBezTo>
                      <a:cubicBezTo>
                        <a:pt x="2827" y="528"/>
                        <a:pt x="2636" y="456"/>
                        <a:pt x="2434" y="421"/>
                      </a:cubicBezTo>
                      <a:cubicBezTo>
                        <a:pt x="2317" y="398"/>
                        <a:pt x="2202" y="388"/>
                        <a:pt x="2088" y="388"/>
                      </a:cubicBezTo>
                      <a:cubicBezTo>
                        <a:pt x="1899" y="388"/>
                        <a:pt x="1714" y="416"/>
                        <a:pt x="1529" y="468"/>
                      </a:cubicBezTo>
                      <a:cubicBezTo>
                        <a:pt x="1529" y="421"/>
                        <a:pt x="1529" y="361"/>
                        <a:pt x="1517" y="314"/>
                      </a:cubicBezTo>
                      <a:cubicBezTo>
                        <a:pt x="1505" y="206"/>
                        <a:pt x="1457" y="135"/>
                        <a:pt x="1350" y="99"/>
                      </a:cubicBezTo>
                      <a:cubicBezTo>
                        <a:pt x="1189" y="33"/>
                        <a:pt x="1021" y="1"/>
                        <a:pt x="8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7" name="Google Shape;3187;p75"/>
                <p:cNvSpPr/>
                <p:nvPr/>
              </p:nvSpPr>
              <p:spPr>
                <a:xfrm>
                  <a:off x="4366250" y="2435850"/>
                  <a:ext cx="97125" cy="20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5" h="834" extrusionOk="0">
                      <a:moveTo>
                        <a:pt x="2616" y="0"/>
                      </a:moveTo>
                      <a:cubicBezTo>
                        <a:pt x="2441" y="0"/>
                        <a:pt x="2265" y="24"/>
                        <a:pt x="2098" y="72"/>
                      </a:cubicBezTo>
                      <a:cubicBezTo>
                        <a:pt x="1932" y="119"/>
                        <a:pt x="1789" y="203"/>
                        <a:pt x="1634" y="274"/>
                      </a:cubicBezTo>
                      <a:cubicBezTo>
                        <a:pt x="1614" y="283"/>
                        <a:pt x="1596" y="287"/>
                        <a:pt x="1580" y="287"/>
                      </a:cubicBezTo>
                      <a:cubicBezTo>
                        <a:pt x="1530" y="287"/>
                        <a:pt x="1495" y="251"/>
                        <a:pt x="1432" y="215"/>
                      </a:cubicBezTo>
                      <a:cubicBezTo>
                        <a:pt x="1360" y="155"/>
                        <a:pt x="1289" y="107"/>
                        <a:pt x="1205" y="72"/>
                      </a:cubicBezTo>
                      <a:cubicBezTo>
                        <a:pt x="1082" y="27"/>
                        <a:pt x="954" y="6"/>
                        <a:pt x="825" y="6"/>
                      </a:cubicBezTo>
                      <a:cubicBezTo>
                        <a:pt x="581" y="6"/>
                        <a:pt x="337" y="82"/>
                        <a:pt x="134" y="215"/>
                      </a:cubicBezTo>
                      <a:cubicBezTo>
                        <a:pt x="0" y="307"/>
                        <a:pt x="79" y="479"/>
                        <a:pt x="203" y="479"/>
                      </a:cubicBezTo>
                      <a:cubicBezTo>
                        <a:pt x="222" y="479"/>
                        <a:pt x="243" y="475"/>
                        <a:pt x="265" y="465"/>
                      </a:cubicBezTo>
                      <a:cubicBezTo>
                        <a:pt x="372" y="413"/>
                        <a:pt x="482" y="391"/>
                        <a:pt x="591" y="391"/>
                      </a:cubicBezTo>
                      <a:cubicBezTo>
                        <a:pt x="808" y="391"/>
                        <a:pt x="1023" y="481"/>
                        <a:pt x="1205" y="608"/>
                      </a:cubicBezTo>
                      <a:cubicBezTo>
                        <a:pt x="1327" y="707"/>
                        <a:pt x="1448" y="776"/>
                        <a:pt x="1598" y="776"/>
                      </a:cubicBezTo>
                      <a:cubicBezTo>
                        <a:pt x="1610" y="776"/>
                        <a:pt x="1622" y="775"/>
                        <a:pt x="1634" y="774"/>
                      </a:cubicBezTo>
                      <a:cubicBezTo>
                        <a:pt x="1801" y="750"/>
                        <a:pt x="1932" y="631"/>
                        <a:pt x="2086" y="572"/>
                      </a:cubicBezTo>
                      <a:cubicBezTo>
                        <a:pt x="2255" y="506"/>
                        <a:pt x="2433" y="471"/>
                        <a:pt x="2608" y="471"/>
                      </a:cubicBezTo>
                      <a:cubicBezTo>
                        <a:pt x="2718" y="471"/>
                        <a:pt x="2827" y="485"/>
                        <a:pt x="2932" y="512"/>
                      </a:cubicBezTo>
                      <a:cubicBezTo>
                        <a:pt x="3217" y="584"/>
                        <a:pt x="3468" y="810"/>
                        <a:pt x="3753" y="834"/>
                      </a:cubicBezTo>
                      <a:cubicBezTo>
                        <a:pt x="3813" y="834"/>
                        <a:pt x="3884" y="774"/>
                        <a:pt x="3884" y="703"/>
                      </a:cubicBezTo>
                      <a:cubicBezTo>
                        <a:pt x="3849" y="346"/>
                        <a:pt x="3444" y="167"/>
                        <a:pt x="3134" y="72"/>
                      </a:cubicBezTo>
                      <a:cubicBezTo>
                        <a:pt x="2967" y="24"/>
                        <a:pt x="2792" y="0"/>
                        <a:pt x="2616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8" name="Google Shape;3188;p75"/>
                <p:cNvSpPr/>
                <p:nvPr/>
              </p:nvSpPr>
              <p:spPr>
                <a:xfrm>
                  <a:off x="4516325" y="2399750"/>
                  <a:ext cx="56575" cy="24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63" h="992" extrusionOk="0">
                      <a:moveTo>
                        <a:pt x="308" y="0"/>
                      </a:moveTo>
                      <a:cubicBezTo>
                        <a:pt x="242" y="0"/>
                        <a:pt x="175" y="5"/>
                        <a:pt x="108" y="16"/>
                      </a:cubicBezTo>
                      <a:cubicBezTo>
                        <a:pt x="1" y="39"/>
                        <a:pt x="1" y="218"/>
                        <a:pt x="108" y="242"/>
                      </a:cubicBezTo>
                      <a:cubicBezTo>
                        <a:pt x="489" y="325"/>
                        <a:pt x="846" y="480"/>
                        <a:pt x="1096" y="778"/>
                      </a:cubicBezTo>
                      <a:cubicBezTo>
                        <a:pt x="1127" y="815"/>
                        <a:pt x="1169" y="830"/>
                        <a:pt x="1211" y="830"/>
                      </a:cubicBezTo>
                      <a:cubicBezTo>
                        <a:pt x="1249" y="830"/>
                        <a:pt x="1288" y="818"/>
                        <a:pt x="1322" y="801"/>
                      </a:cubicBezTo>
                      <a:cubicBezTo>
                        <a:pt x="1382" y="775"/>
                        <a:pt x="1443" y="763"/>
                        <a:pt x="1503" y="763"/>
                      </a:cubicBezTo>
                      <a:cubicBezTo>
                        <a:pt x="1658" y="763"/>
                        <a:pt x="1809" y="841"/>
                        <a:pt x="1929" y="944"/>
                      </a:cubicBezTo>
                      <a:cubicBezTo>
                        <a:pt x="1971" y="972"/>
                        <a:pt x="2020" y="991"/>
                        <a:pt x="2068" y="991"/>
                      </a:cubicBezTo>
                      <a:cubicBezTo>
                        <a:pt x="2103" y="991"/>
                        <a:pt x="2137" y="981"/>
                        <a:pt x="2167" y="956"/>
                      </a:cubicBezTo>
                      <a:cubicBezTo>
                        <a:pt x="2227" y="909"/>
                        <a:pt x="2263" y="801"/>
                        <a:pt x="2215" y="730"/>
                      </a:cubicBezTo>
                      <a:cubicBezTo>
                        <a:pt x="2056" y="510"/>
                        <a:pt x="1800" y="407"/>
                        <a:pt x="1542" y="407"/>
                      </a:cubicBezTo>
                      <a:cubicBezTo>
                        <a:pt x="1452" y="407"/>
                        <a:pt x="1361" y="419"/>
                        <a:pt x="1275" y="444"/>
                      </a:cubicBezTo>
                      <a:cubicBezTo>
                        <a:pt x="1144" y="301"/>
                        <a:pt x="977" y="194"/>
                        <a:pt x="798" y="111"/>
                      </a:cubicBezTo>
                      <a:cubicBezTo>
                        <a:pt x="636" y="34"/>
                        <a:pt x="474" y="0"/>
                        <a:pt x="308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3189" name="Google Shape;3189;p75"/>
            <p:cNvGrpSpPr/>
            <p:nvPr/>
          </p:nvGrpSpPr>
          <p:grpSpPr>
            <a:xfrm>
              <a:off x="765748" y="2614843"/>
              <a:ext cx="2019505" cy="1808989"/>
              <a:chOff x="4178475" y="1543550"/>
              <a:chExt cx="445925" cy="399450"/>
            </a:xfrm>
          </p:grpSpPr>
          <p:sp>
            <p:nvSpPr>
              <p:cNvPr id="3190" name="Google Shape;3190;p75"/>
              <p:cNvSpPr/>
              <p:nvPr/>
            </p:nvSpPr>
            <p:spPr>
              <a:xfrm>
                <a:off x="4178625" y="1543550"/>
                <a:ext cx="445625" cy="399450"/>
              </a:xfrm>
              <a:custGeom>
                <a:avLst/>
                <a:gdLst/>
                <a:ahLst/>
                <a:cxnLst/>
                <a:rect l="l" t="t" r="r" b="b"/>
                <a:pathLst>
                  <a:path w="17825" h="15978" extrusionOk="0">
                    <a:moveTo>
                      <a:pt x="3287" y="545"/>
                    </a:moveTo>
                    <a:lnTo>
                      <a:pt x="3287" y="605"/>
                    </a:lnTo>
                    <a:cubicBezTo>
                      <a:pt x="3287" y="629"/>
                      <a:pt x="3299" y="652"/>
                      <a:pt x="3299" y="676"/>
                    </a:cubicBezTo>
                    <a:lnTo>
                      <a:pt x="3239" y="557"/>
                    </a:lnTo>
                    <a:cubicBezTo>
                      <a:pt x="3263" y="545"/>
                      <a:pt x="3275" y="545"/>
                      <a:pt x="3287" y="545"/>
                    </a:cubicBezTo>
                    <a:close/>
                    <a:moveTo>
                      <a:pt x="4578" y="0"/>
                    </a:moveTo>
                    <a:cubicBezTo>
                      <a:pt x="4467" y="0"/>
                      <a:pt x="4339" y="33"/>
                      <a:pt x="4263" y="45"/>
                    </a:cubicBezTo>
                    <a:cubicBezTo>
                      <a:pt x="4073" y="69"/>
                      <a:pt x="3882" y="105"/>
                      <a:pt x="3692" y="152"/>
                    </a:cubicBezTo>
                    <a:cubicBezTo>
                      <a:pt x="3620" y="164"/>
                      <a:pt x="3561" y="176"/>
                      <a:pt x="3501" y="188"/>
                    </a:cubicBezTo>
                    <a:lnTo>
                      <a:pt x="3478" y="188"/>
                    </a:lnTo>
                    <a:cubicBezTo>
                      <a:pt x="3430" y="188"/>
                      <a:pt x="3406" y="200"/>
                      <a:pt x="3382" y="224"/>
                    </a:cubicBezTo>
                    <a:cubicBezTo>
                      <a:pt x="3299" y="236"/>
                      <a:pt x="3204" y="260"/>
                      <a:pt x="3120" y="283"/>
                    </a:cubicBezTo>
                    <a:lnTo>
                      <a:pt x="3073" y="176"/>
                    </a:lnTo>
                    <a:cubicBezTo>
                      <a:pt x="3065" y="144"/>
                      <a:pt x="3036" y="129"/>
                      <a:pt x="3007" y="129"/>
                    </a:cubicBezTo>
                    <a:cubicBezTo>
                      <a:pt x="2992" y="129"/>
                      <a:pt x="2978" y="133"/>
                      <a:pt x="2966" y="140"/>
                    </a:cubicBezTo>
                    <a:lnTo>
                      <a:pt x="2644" y="331"/>
                    </a:lnTo>
                    <a:cubicBezTo>
                      <a:pt x="2632" y="331"/>
                      <a:pt x="2620" y="343"/>
                      <a:pt x="2608" y="343"/>
                    </a:cubicBezTo>
                    <a:lnTo>
                      <a:pt x="37" y="1903"/>
                    </a:lnTo>
                    <a:cubicBezTo>
                      <a:pt x="13" y="1914"/>
                      <a:pt x="1" y="1938"/>
                      <a:pt x="1" y="1962"/>
                    </a:cubicBezTo>
                    <a:lnTo>
                      <a:pt x="1" y="2272"/>
                    </a:lnTo>
                    <a:cubicBezTo>
                      <a:pt x="1" y="2307"/>
                      <a:pt x="25" y="2343"/>
                      <a:pt x="60" y="2343"/>
                    </a:cubicBezTo>
                    <a:lnTo>
                      <a:pt x="3001" y="2998"/>
                    </a:lnTo>
                    <a:cubicBezTo>
                      <a:pt x="3787" y="3831"/>
                      <a:pt x="4585" y="4641"/>
                      <a:pt x="5383" y="5463"/>
                    </a:cubicBezTo>
                    <a:lnTo>
                      <a:pt x="6847" y="6939"/>
                    </a:lnTo>
                    <a:lnTo>
                      <a:pt x="6073" y="7106"/>
                    </a:lnTo>
                    <a:cubicBezTo>
                      <a:pt x="5906" y="7153"/>
                      <a:pt x="5787" y="7332"/>
                      <a:pt x="5811" y="7522"/>
                    </a:cubicBezTo>
                    <a:lnTo>
                      <a:pt x="4442" y="11249"/>
                    </a:lnTo>
                    <a:cubicBezTo>
                      <a:pt x="4406" y="11356"/>
                      <a:pt x="4442" y="11475"/>
                      <a:pt x="4537" y="11523"/>
                    </a:cubicBezTo>
                    <a:lnTo>
                      <a:pt x="4799" y="11654"/>
                    </a:lnTo>
                    <a:cubicBezTo>
                      <a:pt x="4820" y="11662"/>
                      <a:pt x="4842" y="11666"/>
                      <a:pt x="4863" y="11666"/>
                    </a:cubicBezTo>
                    <a:cubicBezTo>
                      <a:pt x="4938" y="11666"/>
                      <a:pt x="5009" y="11618"/>
                      <a:pt x="5037" y="11535"/>
                    </a:cubicBezTo>
                    <a:lnTo>
                      <a:pt x="6418" y="7784"/>
                    </a:lnTo>
                    <a:lnTo>
                      <a:pt x="7454" y="7558"/>
                    </a:lnTo>
                    <a:lnTo>
                      <a:pt x="7657" y="7772"/>
                    </a:lnTo>
                    <a:lnTo>
                      <a:pt x="9228" y="10439"/>
                    </a:lnTo>
                    <a:cubicBezTo>
                      <a:pt x="9258" y="10500"/>
                      <a:pt x="9317" y="10531"/>
                      <a:pt x="9377" y="10531"/>
                    </a:cubicBezTo>
                    <a:cubicBezTo>
                      <a:pt x="9412" y="10531"/>
                      <a:pt x="9448" y="10521"/>
                      <a:pt x="9478" y="10499"/>
                    </a:cubicBezTo>
                    <a:lnTo>
                      <a:pt x="9716" y="10320"/>
                    </a:lnTo>
                    <a:cubicBezTo>
                      <a:pt x="9800" y="10261"/>
                      <a:pt x="9824" y="10130"/>
                      <a:pt x="9764" y="10035"/>
                    </a:cubicBezTo>
                    <a:lnTo>
                      <a:pt x="9585" y="9713"/>
                    </a:lnTo>
                    <a:lnTo>
                      <a:pt x="13479" y="13654"/>
                    </a:lnTo>
                    <a:lnTo>
                      <a:pt x="14455" y="15857"/>
                    </a:lnTo>
                    <a:cubicBezTo>
                      <a:pt x="14489" y="15932"/>
                      <a:pt x="14563" y="15978"/>
                      <a:pt x="14638" y="15978"/>
                    </a:cubicBezTo>
                    <a:cubicBezTo>
                      <a:pt x="14669" y="15978"/>
                      <a:pt x="14701" y="15970"/>
                      <a:pt x="14729" y="15952"/>
                    </a:cubicBezTo>
                    <a:lnTo>
                      <a:pt x="17694" y="14333"/>
                    </a:lnTo>
                    <a:cubicBezTo>
                      <a:pt x="17789" y="14285"/>
                      <a:pt x="17825" y="14166"/>
                      <a:pt x="17789" y="14071"/>
                    </a:cubicBezTo>
                    <a:lnTo>
                      <a:pt x="17825" y="13630"/>
                    </a:lnTo>
                    <a:cubicBezTo>
                      <a:pt x="17801" y="13571"/>
                      <a:pt x="17670" y="13452"/>
                      <a:pt x="17622" y="13440"/>
                    </a:cubicBezTo>
                    <a:cubicBezTo>
                      <a:pt x="17598" y="13416"/>
                      <a:pt x="17575" y="13404"/>
                      <a:pt x="17551" y="13404"/>
                    </a:cubicBezTo>
                    <a:lnTo>
                      <a:pt x="14324" y="12416"/>
                    </a:lnTo>
                    <a:cubicBezTo>
                      <a:pt x="14336" y="12178"/>
                      <a:pt x="14336" y="11940"/>
                      <a:pt x="14336" y="11701"/>
                    </a:cubicBezTo>
                    <a:cubicBezTo>
                      <a:pt x="14336" y="11523"/>
                      <a:pt x="14336" y="11332"/>
                      <a:pt x="14324" y="11142"/>
                    </a:cubicBezTo>
                    <a:cubicBezTo>
                      <a:pt x="14324" y="11106"/>
                      <a:pt x="14324" y="11058"/>
                      <a:pt x="14312" y="11011"/>
                    </a:cubicBezTo>
                    <a:cubicBezTo>
                      <a:pt x="14360" y="10999"/>
                      <a:pt x="14396" y="10999"/>
                      <a:pt x="14431" y="10987"/>
                    </a:cubicBezTo>
                    <a:cubicBezTo>
                      <a:pt x="14622" y="10963"/>
                      <a:pt x="14812" y="10927"/>
                      <a:pt x="15015" y="10892"/>
                    </a:cubicBezTo>
                    <a:cubicBezTo>
                      <a:pt x="15146" y="10868"/>
                      <a:pt x="15491" y="10856"/>
                      <a:pt x="15443" y="10654"/>
                    </a:cubicBezTo>
                    <a:cubicBezTo>
                      <a:pt x="15420" y="10555"/>
                      <a:pt x="15329" y="10527"/>
                      <a:pt x="15225" y="10527"/>
                    </a:cubicBezTo>
                    <a:cubicBezTo>
                      <a:pt x="15116" y="10527"/>
                      <a:pt x="14993" y="10558"/>
                      <a:pt x="14919" y="10570"/>
                    </a:cubicBezTo>
                    <a:cubicBezTo>
                      <a:pt x="14717" y="10606"/>
                      <a:pt x="14527" y="10642"/>
                      <a:pt x="14336" y="10677"/>
                    </a:cubicBezTo>
                    <a:cubicBezTo>
                      <a:pt x="14277" y="10689"/>
                      <a:pt x="14217" y="10713"/>
                      <a:pt x="14146" y="10725"/>
                    </a:cubicBezTo>
                    <a:cubicBezTo>
                      <a:pt x="14134" y="10725"/>
                      <a:pt x="14134" y="10713"/>
                      <a:pt x="14122" y="10713"/>
                    </a:cubicBezTo>
                    <a:cubicBezTo>
                      <a:pt x="14086" y="10713"/>
                      <a:pt x="14050" y="10725"/>
                      <a:pt x="14027" y="10749"/>
                    </a:cubicBezTo>
                    <a:cubicBezTo>
                      <a:pt x="13717" y="10820"/>
                      <a:pt x="13419" y="10904"/>
                      <a:pt x="13110" y="10999"/>
                    </a:cubicBezTo>
                    <a:cubicBezTo>
                      <a:pt x="12967" y="11043"/>
                      <a:pt x="13007" y="11229"/>
                      <a:pt x="13145" y="11229"/>
                    </a:cubicBezTo>
                    <a:cubicBezTo>
                      <a:pt x="13156" y="11229"/>
                      <a:pt x="13168" y="11228"/>
                      <a:pt x="13181" y="11225"/>
                    </a:cubicBezTo>
                    <a:cubicBezTo>
                      <a:pt x="13431" y="11178"/>
                      <a:pt x="13681" y="11130"/>
                      <a:pt x="13931" y="11082"/>
                    </a:cubicBezTo>
                    <a:lnTo>
                      <a:pt x="13931" y="11142"/>
                    </a:lnTo>
                    <a:cubicBezTo>
                      <a:pt x="13943" y="11332"/>
                      <a:pt x="13943" y="11523"/>
                      <a:pt x="13955" y="11713"/>
                    </a:cubicBezTo>
                    <a:cubicBezTo>
                      <a:pt x="13967" y="11916"/>
                      <a:pt x="13991" y="12118"/>
                      <a:pt x="14003" y="12321"/>
                    </a:cubicBezTo>
                    <a:lnTo>
                      <a:pt x="13431" y="12142"/>
                    </a:lnTo>
                    <a:lnTo>
                      <a:pt x="13419" y="12142"/>
                    </a:lnTo>
                    <a:lnTo>
                      <a:pt x="13324" y="12118"/>
                    </a:lnTo>
                    <a:lnTo>
                      <a:pt x="8669" y="7629"/>
                    </a:lnTo>
                    <a:lnTo>
                      <a:pt x="8061" y="7034"/>
                    </a:lnTo>
                    <a:cubicBezTo>
                      <a:pt x="8038" y="6867"/>
                      <a:pt x="7907" y="6760"/>
                      <a:pt x="7764" y="6748"/>
                    </a:cubicBezTo>
                    <a:lnTo>
                      <a:pt x="5906" y="4939"/>
                    </a:lnTo>
                    <a:cubicBezTo>
                      <a:pt x="5311" y="4343"/>
                      <a:pt x="4704" y="3760"/>
                      <a:pt x="4109" y="3165"/>
                    </a:cubicBezTo>
                    <a:lnTo>
                      <a:pt x="4228" y="2950"/>
                    </a:lnTo>
                    <a:cubicBezTo>
                      <a:pt x="4240" y="2927"/>
                      <a:pt x="4240" y="2891"/>
                      <a:pt x="4228" y="2867"/>
                    </a:cubicBezTo>
                    <a:lnTo>
                      <a:pt x="4192" y="2819"/>
                    </a:lnTo>
                    <a:cubicBezTo>
                      <a:pt x="4192" y="2796"/>
                      <a:pt x="4192" y="2784"/>
                      <a:pt x="4180" y="2772"/>
                    </a:cubicBezTo>
                    <a:lnTo>
                      <a:pt x="3680" y="1605"/>
                    </a:lnTo>
                    <a:cubicBezTo>
                      <a:pt x="3680" y="1462"/>
                      <a:pt x="3692" y="1319"/>
                      <a:pt x="3692" y="1176"/>
                    </a:cubicBezTo>
                    <a:cubicBezTo>
                      <a:pt x="3692" y="986"/>
                      <a:pt x="3680" y="795"/>
                      <a:pt x="3680" y="605"/>
                    </a:cubicBezTo>
                    <a:cubicBezTo>
                      <a:pt x="3668" y="569"/>
                      <a:pt x="3668" y="521"/>
                      <a:pt x="3668" y="474"/>
                    </a:cubicBezTo>
                    <a:cubicBezTo>
                      <a:pt x="3704" y="474"/>
                      <a:pt x="3740" y="462"/>
                      <a:pt x="3775" y="462"/>
                    </a:cubicBezTo>
                    <a:cubicBezTo>
                      <a:pt x="3978" y="426"/>
                      <a:pt x="4168" y="390"/>
                      <a:pt x="4359" y="355"/>
                    </a:cubicBezTo>
                    <a:cubicBezTo>
                      <a:pt x="4502" y="343"/>
                      <a:pt x="4847" y="319"/>
                      <a:pt x="4787" y="117"/>
                    </a:cubicBezTo>
                    <a:cubicBezTo>
                      <a:pt x="4765" y="26"/>
                      <a:pt x="4678" y="0"/>
                      <a:pt x="4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191" name="Google Shape;3191;p75"/>
              <p:cNvGrpSpPr/>
              <p:nvPr/>
            </p:nvGrpSpPr>
            <p:grpSpPr>
              <a:xfrm>
                <a:off x="4178475" y="1543563"/>
                <a:ext cx="445925" cy="399425"/>
                <a:chOff x="4178475" y="1543575"/>
                <a:chExt cx="445925" cy="399425"/>
              </a:xfrm>
            </p:grpSpPr>
            <p:sp>
              <p:nvSpPr>
                <p:cNvPr id="3192" name="Google Shape;3192;p75"/>
                <p:cNvSpPr/>
                <p:nvPr/>
              </p:nvSpPr>
              <p:spPr>
                <a:xfrm>
                  <a:off x="4362150" y="1714125"/>
                  <a:ext cx="61925" cy="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7" h="3709" extrusionOk="0">
                      <a:moveTo>
                        <a:pt x="443" y="0"/>
                      </a:moveTo>
                      <a:cubicBezTo>
                        <a:pt x="410" y="0"/>
                        <a:pt x="376" y="11"/>
                        <a:pt x="345" y="32"/>
                      </a:cubicBezTo>
                      <a:lnTo>
                        <a:pt x="107" y="211"/>
                      </a:lnTo>
                      <a:cubicBezTo>
                        <a:pt x="24" y="271"/>
                        <a:pt x="0" y="402"/>
                        <a:pt x="60" y="497"/>
                      </a:cubicBezTo>
                      <a:lnTo>
                        <a:pt x="1881" y="3616"/>
                      </a:lnTo>
                      <a:cubicBezTo>
                        <a:pt x="1919" y="3677"/>
                        <a:pt x="1976" y="3708"/>
                        <a:pt x="2037" y="3708"/>
                      </a:cubicBezTo>
                      <a:cubicBezTo>
                        <a:pt x="2072" y="3708"/>
                        <a:pt x="2108" y="3698"/>
                        <a:pt x="2143" y="3676"/>
                      </a:cubicBezTo>
                      <a:lnTo>
                        <a:pt x="2369" y="3497"/>
                      </a:lnTo>
                      <a:cubicBezTo>
                        <a:pt x="2453" y="3438"/>
                        <a:pt x="2477" y="3307"/>
                        <a:pt x="2429" y="3211"/>
                      </a:cubicBezTo>
                      <a:lnTo>
                        <a:pt x="595" y="92"/>
                      </a:lnTo>
                      <a:cubicBezTo>
                        <a:pt x="558" y="32"/>
                        <a:pt x="501" y="0"/>
                        <a:pt x="44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3" name="Google Shape;3193;p75"/>
                <p:cNvSpPr/>
                <p:nvPr/>
              </p:nvSpPr>
              <p:spPr>
                <a:xfrm>
                  <a:off x="4323150" y="1712300"/>
                  <a:ext cx="58075" cy="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3" h="1094" extrusionOk="0">
                      <a:moveTo>
                        <a:pt x="1979" y="0"/>
                      </a:moveTo>
                      <a:cubicBezTo>
                        <a:pt x="1955" y="0"/>
                        <a:pt x="1930" y="4"/>
                        <a:pt x="1905" y="10"/>
                      </a:cubicBezTo>
                      <a:lnTo>
                        <a:pt x="286" y="367"/>
                      </a:lnTo>
                      <a:cubicBezTo>
                        <a:pt x="108" y="403"/>
                        <a:pt x="0" y="594"/>
                        <a:pt x="36" y="796"/>
                      </a:cubicBezTo>
                      <a:cubicBezTo>
                        <a:pt x="60" y="975"/>
                        <a:pt x="203" y="1094"/>
                        <a:pt x="346" y="1094"/>
                      </a:cubicBezTo>
                      <a:lnTo>
                        <a:pt x="417" y="1094"/>
                      </a:lnTo>
                      <a:lnTo>
                        <a:pt x="2024" y="736"/>
                      </a:lnTo>
                      <a:cubicBezTo>
                        <a:pt x="2203" y="689"/>
                        <a:pt x="2322" y="498"/>
                        <a:pt x="2286" y="296"/>
                      </a:cubicBezTo>
                      <a:cubicBezTo>
                        <a:pt x="2256" y="122"/>
                        <a:pt x="2128" y="0"/>
                        <a:pt x="197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4" name="Google Shape;3194;p75"/>
                <p:cNvSpPr/>
                <p:nvPr/>
              </p:nvSpPr>
              <p:spPr>
                <a:xfrm>
                  <a:off x="4288625" y="1723400"/>
                  <a:ext cx="53300" cy="1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32" h="4477" extrusionOk="0">
                      <a:moveTo>
                        <a:pt x="1651" y="0"/>
                      </a:moveTo>
                      <a:cubicBezTo>
                        <a:pt x="1580" y="0"/>
                        <a:pt x="1515" y="47"/>
                        <a:pt x="1489" y="126"/>
                      </a:cubicBezTo>
                      <a:lnTo>
                        <a:pt x="36" y="4055"/>
                      </a:lnTo>
                      <a:cubicBezTo>
                        <a:pt x="0" y="4162"/>
                        <a:pt x="48" y="4293"/>
                        <a:pt x="143" y="4329"/>
                      </a:cubicBezTo>
                      <a:lnTo>
                        <a:pt x="405" y="4460"/>
                      </a:lnTo>
                      <a:cubicBezTo>
                        <a:pt x="425" y="4471"/>
                        <a:pt x="446" y="4476"/>
                        <a:pt x="467" y="4476"/>
                      </a:cubicBezTo>
                      <a:cubicBezTo>
                        <a:pt x="536" y="4476"/>
                        <a:pt x="607" y="4422"/>
                        <a:pt x="643" y="4341"/>
                      </a:cubicBezTo>
                      <a:lnTo>
                        <a:pt x="2084" y="412"/>
                      </a:lnTo>
                      <a:cubicBezTo>
                        <a:pt x="2131" y="304"/>
                        <a:pt x="2084" y="185"/>
                        <a:pt x="1989" y="138"/>
                      </a:cubicBezTo>
                      <a:lnTo>
                        <a:pt x="1727" y="19"/>
                      </a:lnTo>
                      <a:cubicBezTo>
                        <a:pt x="1702" y="6"/>
                        <a:pt x="1676" y="0"/>
                        <a:pt x="16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5" name="Google Shape;3195;p75"/>
                <p:cNvSpPr/>
                <p:nvPr/>
              </p:nvSpPr>
              <p:spPr>
                <a:xfrm>
                  <a:off x="4327900" y="1728325"/>
                  <a:ext cx="7775" cy="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" h="358" extrusionOk="0">
                      <a:moveTo>
                        <a:pt x="156" y="0"/>
                      </a:moveTo>
                      <a:cubicBezTo>
                        <a:pt x="132" y="0"/>
                        <a:pt x="108" y="0"/>
                        <a:pt x="96" y="12"/>
                      </a:cubicBezTo>
                      <a:cubicBezTo>
                        <a:pt x="72" y="24"/>
                        <a:pt x="60" y="36"/>
                        <a:pt x="49" y="48"/>
                      </a:cubicBezTo>
                      <a:cubicBezTo>
                        <a:pt x="25" y="72"/>
                        <a:pt x="25" y="84"/>
                        <a:pt x="13" y="107"/>
                      </a:cubicBezTo>
                      <a:cubicBezTo>
                        <a:pt x="1" y="131"/>
                        <a:pt x="1" y="143"/>
                        <a:pt x="1" y="179"/>
                      </a:cubicBezTo>
                      <a:cubicBezTo>
                        <a:pt x="1" y="191"/>
                        <a:pt x="1" y="203"/>
                        <a:pt x="1" y="226"/>
                      </a:cubicBezTo>
                      <a:cubicBezTo>
                        <a:pt x="13" y="250"/>
                        <a:pt x="25" y="274"/>
                        <a:pt x="49" y="298"/>
                      </a:cubicBezTo>
                      <a:lnTo>
                        <a:pt x="72" y="334"/>
                      </a:lnTo>
                      <a:cubicBezTo>
                        <a:pt x="96" y="346"/>
                        <a:pt x="132" y="357"/>
                        <a:pt x="156" y="357"/>
                      </a:cubicBezTo>
                      <a:cubicBezTo>
                        <a:pt x="179" y="357"/>
                        <a:pt x="191" y="346"/>
                        <a:pt x="215" y="334"/>
                      </a:cubicBezTo>
                      <a:cubicBezTo>
                        <a:pt x="239" y="334"/>
                        <a:pt x="251" y="322"/>
                        <a:pt x="263" y="298"/>
                      </a:cubicBezTo>
                      <a:cubicBezTo>
                        <a:pt x="275" y="286"/>
                        <a:pt x="287" y="262"/>
                        <a:pt x="299" y="238"/>
                      </a:cubicBezTo>
                      <a:cubicBezTo>
                        <a:pt x="310" y="226"/>
                        <a:pt x="310" y="203"/>
                        <a:pt x="310" y="179"/>
                      </a:cubicBezTo>
                      <a:cubicBezTo>
                        <a:pt x="310" y="155"/>
                        <a:pt x="310" y="143"/>
                        <a:pt x="310" y="131"/>
                      </a:cubicBezTo>
                      <a:cubicBezTo>
                        <a:pt x="299" y="95"/>
                        <a:pt x="287" y="72"/>
                        <a:pt x="263" y="48"/>
                      </a:cubicBezTo>
                      <a:cubicBezTo>
                        <a:pt x="251" y="36"/>
                        <a:pt x="239" y="36"/>
                        <a:pt x="239" y="24"/>
                      </a:cubicBezTo>
                      <a:cubicBezTo>
                        <a:pt x="203" y="0"/>
                        <a:pt x="179" y="0"/>
                        <a:pt x="156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6" name="Google Shape;3196;p75"/>
                <p:cNvSpPr/>
                <p:nvPr/>
              </p:nvSpPr>
              <p:spPr>
                <a:xfrm>
                  <a:off x="4243075" y="1596900"/>
                  <a:ext cx="296200" cy="2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8" h="11709" extrusionOk="0">
                      <a:moveTo>
                        <a:pt x="362" y="1"/>
                      </a:moveTo>
                      <a:cubicBezTo>
                        <a:pt x="280" y="1"/>
                        <a:pt x="197" y="30"/>
                        <a:pt x="132" y="90"/>
                      </a:cubicBezTo>
                      <a:cubicBezTo>
                        <a:pt x="1" y="209"/>
                        <a:pt x="1" y="411"/>
                        <a:pt x="120" y="542"/>
                      </a:cubicBezTo>
                      <a:cubicBezTo>
                        <a:pt x="1013" y="1483"/>
                        <a:pt x="1906" y="2400"/>
                        <a:pt x="2810" y="3328"/>
                      </a:cubicBezTo>
                      <a:lnTo>
                        <a:pt x="5513" y="6079"/>
                      </a:lnTo>
                      <a:lnTo>
                        <a:pt x="10942" y="11568"/>
                      </a:lnTo>
                      <a:lnTo>
                        <a:pt x="10954" y="11568"/>
                      </a:lnTo>
                      <a:cubicBezTo>
                        <a:pt x="11048" y="11661"/>
                        <a:pt x="11174" y="11709"/>
                        <a:pt x="11300" y="11709"/>
                      </a:cubicBezTo>
                      <a:cubicBezTo>
                        <a:pt x="11430" y="11709"/>
                        <a:pt x="11560" y="11658"/>
                        <a:pt x="11657" y="11556"/>
                      </a:cubicBezTo>
                      <a:cubicBezTo>
                        <a:pt x="11847" y="11365"/>
                        <a:pt x="11835" y="11044"/>
                        <a:pt x="11645" y="10853"/>
                      </a:cubicBezTo>
                      <a:lnTo>
                        <a:pt x="6097" y="5495"/>
                      </a:lnTo>
                      <a:lnTo>
                        <a:pt x="3322" y="2805"/>
                      </a:lnTo>
                      <a:cubicBezTo>
                        <a:pt x="2406" y="1912"/>
                        <a:pt x="1489" y="1007"/>
                        <a:pt x="584" y="102"/>
                      </a:cubicBezTo>
                      <a:lnTo>
                        <a:pt x="584" y="90"/>
                      </a:lnTo>
                      <a:cubicBezTo>
                        <a:pt x="524" y="30"/>
                        <a:pt x="444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7" name="Google Shape;3197;p75"/>
                <p:cNvSpPr/>
                <p:nvPr/>
              </p:nvSpPr>
              <p:spPr>
                <a:xfrm>
                  <a:off x="4503825" y="1845900"/>
                  <a:ext cx="120575" cy="9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23" h="3884" extrusionOk="0">
                      <a:moveTo>
                        <a:pt x="198" y="1"/>
                      </a:moveTo>
                      <a:cubicBezTo>
                        <a:pt x="92" y="1"/>
                        <a:pt x="0" y="93"/>
                        <a:pt x="0" y="203"/>
                      </a:cubicBezTo>
                      <a:lnTo>
                        <a:pt x="12" y="488"/>
                      </a:lnTo>
                      <a:cubicBezTo>
                        <a:pt x="12" y="512"/>
                        <a:pt x="12" y="536"/>
                        <a:pt x="24" y="560"/>
                      </a:cubicBezTo>
                      <a:lnTo>
                        <a:pt x="1453" y="3763"/>
                      </a:lnTo>
                      <a:cubicBezTo>
                        <a:pt x="1478" y="3838"/>
                        <a:pt x="1550" y="3884"/>
                        <a:pt x="1628" y="3884"/>
                      </a:cubicBezTo>
                      <a:cubicBezTo>
                        <a:pt x="1661" y="3884"/>
                        <a:pt x="1695" y="3876"/>
                        <a:pt x="1727" y="3858"/>
                      </a:cubicBezTo>
                      <a:lnTo>
                        <a:pt x="4680" y="2239"/>
                      </a:lnTo>
                      <a:cubicBezTo>
                        <a:pt x="4775" y="2191"/>
                        <a:pt x="4823" y="2084"/>
                        <a:pt x="4775" y="1989"/>
                      </a:cubicBezTo>
                      <a:lnTo>
                        <a:pt x="4811" y="1536"/>
                      </a:lnTo>
                      <a:cubicBezTo>
                        <a:pt x="4787" y="1477"/>
                        <a:pt x="4656" y="1369"/>
                        <a:pt x="4608" y="1346"/>
                      </a:cubicBezTo>
                      <a:lnTo>
                        <a:pt x="262" y="12"/>
                      </a:lnTo>
                      <a:cubicBezTo>
                        <a:pt x="241" y="4"/>
                        <a:pt x="219" y="1"/>
                        <a:pt x="19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8" name="Google Shape;3198;p75"/>
                <p:cNvSpPr/>
                <p:nvPr/>
              </p:nvSpPr>
              <p:spPr>
                <a:xfrm>
                  <a:off x="4506725" y="1847175"/>
                  <a:ext cx="115300" cy="7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3137" extrusionOk="0">
                      <a:moveTo>
                        <a:pt x="243" y="0"/>
                      </a:moveTo>
                      <a:cubicBezTo>
                        <a:pt x="104" y="0"/>
                        <a:pt x="0" y="146"/>
                        <a:pt x="63" y="283"/>
                      </a:cubicBezTo>
                      <a:lnTo>
                        <a:pt x="1301" y="3021"/>
                      </a:lnTo>
                      <a:cubicBezTo>
                        <a:pt x="1335" y="3097"/>
                        <a:pt x="1405" y="3137"/>
                        <a:pt x="1480" y="3137"/>
                      </a:cubicBezTo>
                      <a:cubicBezTo>
                        <a:pt x="1512" y="3137"/>
                        <a:pt x="1544" y="3130"/>
                        <a:pt x="1575" y="3116"/>
                      </a:cubicBezTo>
                      <a:lnTo>
                        <a:pt x="4456" y="1628"/>
                      </a:lnTo>
                      <a:cubicBezTo>
                        <a:pt x="4611" y="1545"/>
                        <a:pt x="4587" y="1307"/>
                        <a:pt x="4421" y="1259"/>
                      </a:cubicBezTo>
                      <a:lnTo>
                        <a:pt x="301" y="9"/>
                      </a:lnTo>
                      <a:cubicBezTo>
                        <a:pt x="281" y="3"/>
                        <a:pt x="262" y="0"/>
                        <a:pt x="24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9" name="Google Shape;3199;p75"/>
                <p:cNvSpPr/>
                <p:nvPr/>
              </p:nvSpPr>
              <p:spPr>
                <a:xfrm>
                  <a:off x="4178475" y="1551800"/>
                  <a:ext cx="106000" cy="7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40" h="2895" extrusionOk="0">
                      <a:moveTo>
                        <a:pt x="2659" y="1"/>
                      </a:moveTo>
                      <a:cubicBezTo>
                        <a:pt x="2645" y="1"/>
                        <a:pt x="2632" y="5"/>
                        <a:pt x="2620" y="13"/>
                      </a:cubicBezTo>
                      <a:lnTo>
                        <a:pt x="37" y="1572"/>
                      </a:lnTo>
                      <a:cubicBezTo>
                        <a:pt x="13" y="1584"/>
                        <a:pt x="1" y="1608"/>
                        <a:pt x="1" y="1632"/>
                      </a:cubicBezTo>
                      <a:lnTo>
                        <a:pt x="1" y="1942"/>
                      </a:lnTo>
                      <a:cubicBezTo>
                        <a:pt x="1" y="1977"/>
                        <a:pt x="25" y="2013"/>
                        <a:pt x="60" y="2013"/>
                      </a:cubicBezTo>
                      <a:lnTo>
                        <a:pt x="4013" y="2894"/>
                      </a:lnTo>
                      <a:cubicBezTo>
                        <a:pt x="4049" y="2894"/>
                        <a:pt x="4085" y="2882"/>
                        <a:pt x="4097" y="2858"/>
                      </a:cubicBezTo>
                      <a:lnTo>
                        <a:pt x="4228" y="2632"/>
                      </a:lnTo>
                      <a:cubicBezTo>
                        <a:pt x="4240" y="2608"/>
                        <a:pt x="4240" y="2573"/>
                        <a:pt x="4228" y="2549"/>
                      </a:cubicBezTo>
                      <a:lnTo>
                        <a:pt x="2727" y="48"/>
                      </a:lnTo>
                      <a:cubicBezTo>
                        <a:pt x="2712" y="17"/>
                        <a:pt x="2685" y="1"/>
                        <a:pt x="265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0" name="Google Shape;3200;p75"/>
                <p:cNvSpPr/>
                <p:nvPr/>
              </p:nvSpPr>
              <p:spPr>
                <a:xfrm>
                  <a:off x="4181175" y="1546800"/>
                  <a:ext cx="102650" cy="68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6" h="2751" extrusionOk="0">
                      <a:moveTo>
                        <a:pt x="2892" y="1"/>
                      </a:moveTo>
                      <a:cubicBezTo>
                        <a:pt x="2879" y="1"/>
                        <a:pt x="2868" y="4"/>
                        <a:pt x="2858" y="10"/>
                      </a:cubicBezTo>
                      <a:lnTo>
                        <a:pt x="60" y="1689"/>
                      </a:lnTo>
                      <a:cubicBezTo>
                        <a:pt x="0" y="1725"/>
                        <a:pt x="12" y="1820"/>
                        <a:pt x="83" y="1832"/>
                      </a:cubicBezTo>
                      <a:lnTo>
                        <a:pt x="3989" y="2749"/>
                      </a:lnTo>
                      <a:cubicBezTo>
                        <a:pt x="3994" y="2750"/>
                        <a:pt x="3999" y="2750"/>
                        <a:pt x="4004" y="2750"/>
                      </a:cubicBezTo>
                      <a:cubicBezTo>
                        <a:pt x="4058" y="2750"/>
                        <a:pt x="4106" y="2696"/>
                        <a:pt x="4084" y="2642"/>
                      </a:cubicBezTo>
                      <a:lnTo>
                        <a:pt x="2965" y="46"/>
                      </a:lnTo>
                      <a:cubicBezTo>
                        <a:pt x="2956" y="20"/>
                        <a:pt x="2923" y="1"/>
                        <a:pt x="289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1" name="Google Shape;3201;p75"/>
                <p:cNvSpPr/>
                <p:nvPr/>
              </p:nvSpPr>
              <p:spPr>
                <a:xfrm>
                  <a:off x="4502625" y="1807000"/>
                  <a:ext cx="63125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5" h="2470" extrusionOk="0">
                      <a:moveTo>
                        <a:pt x="2259" y="1"/>
                      </a:moveTo>
                      <a:cubicBezTo>
                        <a:pt x="2150" y="1"/>
                        <a:pt x="2027" y="32"/>
                        <a:pt x="1953" y="44"/>
                      </a:cubicBezTo>
                      <a:cubicBezTo>
                        <a:pt x="1751" y="68"/>
                        <a:pt x="1561" y="104"/>
                        <a:pt x="1370" y="151"/>
                      </a:cubicBezTo>
                      <a:cubicBezTo>
                        <a:pt x="1311" y="163"/>
                        <a:pt x="1251" y="175"/>
                        <a:pt x="1180" y="187"/>
                      </a:cubicBezTo>
                      <a:lnTo>
                        <a:pt x="1156" y="187"/>
                      </a:lnTo>
                      <a:cubicBezTo>
                        <a:pt x="1120" y="187"/>
                        <a:pt x="1084" y="199"/>
                        <a:pt x="1061" y="223"/>
                      </a:cubicBezTo>
                      <a:cubicBezTo>
                        <a:pt x="751" y="294"/>
                        <a:pt x="453" y="366"/>
                        <a:pt x="144" y="461"/>
                      </a:cubicBezTo>
                      <a:cubicBezTo>
                        <a:pt x="0" y="505"/>
                        <a:pt x="41" y="703"/>
                        <a:pt x="181" y="703"/>
                      </a:cubicBezTo>
                      <a:cubicBezTo>
                        <a:pt x="192" y="703"/>
                        <a:pt x="203" y="702"/>
                        <a:pt x="215" y="699"/>
                      </a:cubicBezTo>
                      <a:cubicBezTo>
                        <a:pt x="465" y="639"/>
                        <a:pt x="715" y="592"/>
                        <a:pt x="965" y="544"/>
                      </a:cubicBezTo>
                      <a:lnTo>
                        <a:pt x="965" y="604"/>
                      </a:lnTo>
                      <a:cubicBezTo>
                        <a:pt x="977" y="794"/>
                        <a:pt x="977" y="985"/>
                        <a:pt x="989" y="1175"/>
                      </a:cubicBezTo>
                      <a:cubicBezTo>
                        <a:pt x="1013" y="1568"/>
                        <a:pt x="1049" y="1961"/>
                        <a:pt x="1084" y="2354"/>
                      </a:cubicBezTo>
                      <a:cubicBezTo>
                        <a:pt x="1090" y="2431"/>
                        <a:pt x="1156" y="2470"/>
                        <a:pt x="1220" y="2470"/>
                      </a:cubicBezTo>
                      <a:cubicBezTo>
                        <a:pt x="1284" y="2470"/>
                        <a:pt x="1346" y="2431"/>
                        <a:pt x="1346" y="2354"/>
                      </a:cubicBezTo>
                      <a:cubicBezTo>
                        <a:pt x="1358" y="1961"/>
                        <a:pt x="1370" y="1568"/>
                        <a:pt x="1370" y="1175"/>
                      </a:cubicBezTo>
                      <a:cubicBezTo>
                        <a:pt x="1370" y="985"/>
                        <a:pt x="1358" y="794"/>
                        <a:pt x="1358" y="604"/>
                      </a:cubicBezTo>
                      <a:cubicBezTo>
                        <a:pt x="1358" y="580"/>
                        <a:pt x="1358" y="532"/>
                        <a:pt x="1346" y="485"/>
                      </a:cubicBezTo>
                      <a:cubicBezTo>
                        <a:pt x="1382" y="473"/>
                        <a:pt x="1418" y="461"/>
                        <a:pt x="1465" y="461"/>
                      </a:cubicBezTo>
                      <a:cubicBezTo>
                        <a:pt x="1656" y="425"/>
                        <a:pt x="1846" y="389"/>
                        <a:pt x="2049" y="366"/>
                      </a:cubicBezTo>
                      <a:cubicBezTo>
                        <a:pt x="2180" y="342"/>
                        <a:pt x="2525" y="330"/>
                        <a:pt x="2477" y="127"/>
                      </a:cubicBezTo>
                      <a:cubicBezTo>
                        <a:pt x="2454" y="29"/>
                        <a:pt x="2363" y="1"/>
                        <a:pt x="225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2" name="Google Shape;3202;p75"/>
                <p:cNvSpPr/>
                <p:nvPr/>
              </p:nvSpPr>
              <p:spPr>
                <a:xfrm>
                  <a:off x="4236500" y="1543575"/>
                  <a:ext cx="63150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6" h="2470" extrusionOk="0">
                      <a:moveTo>
                        <a:pt x="2260" y="1"/>
                      </a:moveTo>
                      <a:cubicBezTo>
                        <a:pt x="2151" y="1"/>
                        <a:pt x="2028" y="32"/>
                        <a:pt x="1954" y="44"/>
                      </a:cubicBezTo>
                      <a:cubicBezTo>
                        <a:pt x="1764" y="68"/>
                        <a:pt x="1561" y="104"/>
                        <a:pt x="1371" y="151"/>
                      </a:cubicBezTo>
                      <a:cubicBezTo>
                        <a:pt x="1311" y="163"/>
                        <a:pt x="1252" y="175"/>
                        <a:pt x="1180" y="187"/>
                      </a:cubicBezTo>
                      <a:lnTo>
                        <a:pt x="1157" y="187"/>
                      </a:lnTo>
                      <a:cubicBezTo>
                        <a:pt x="1121" y="187"/>
                        <a:pt x="1085" y="199"/>
                        <a:pt x="1061" y="223"/>
                      </a:cubicBezTo>
                      <a:cubicBezTo>
                        <a:pt x="764" y="294"/>
                        <a:pt x="454" y="366"/>
                        <a:pt x="145" y="461"/>
                      </a:cubicBezTo>
                      <a:cubicBezTo>
                        <a:pt x="1" y="505"/>
                        <a:pt x="42" y="703"/>
                        <a:pt x="181" y="703"/>
                      </a:cubicBezTo>
                      <a:cubicBezTo>
                        <a:pt x="192" y="703"/>
                        <a:pt x="204" y="702"/>
                        <a:pt x="216" y="699"/>
                      </a:cubicBezTo>
                      <a:cubicBezTo>
                        <a:pt x="466" y="639"/>
                        <a:pt x="716" y="592"/>
                        <a:pt x="966" y="544"/>
                      </a:cubicBezTo>
                      <a:lnTo>
                        <a:pt x="966" y="604"/>
                      </a:lnTo>
                      <a:cubicBezTo>
                        <a:pt x="978" y="794"/>
                        <a:pt x="978" y="985"/>
                        <a:pt x="990" y="1175"/>
                      </a:cubicBezTo>
                      <a:cubicBezTo>
                        <a:pt x="1014" y="1568"/>
                        <a:pt x="1049" y="1961"/>
                        <a:pt x="1085" y="2354"/>
                      </a:cubicBezTo>
                      <a:cubicBezTo>
                        <a:pt x="1091" y="2431"/>
                        <a:pt x="1157" y="2470"/>
                        <a:pt x="1221" y="2470"/>
                      </a:cubicBezTo>
                      <a:cubicBezTo>
                        <a:pt x="1285" y="2470"/>
                        <a:pt x="1347" y="2431"/>
                        <a:pt x="1347" y="2354"/>
                      </a:cubicBezTo>
                      <a:cubicBezTo>
                        <a:pt x="1359" y="1961"/>
                        <a:pt x="1371" y="1568"/>
                        <a:pt x="1371" y="1175"/>
                      </a:cubicBezTo>
                      <a:cubicBezTo>
                        <a:pt x="1371" y="985"/>
                        <a:pt x="1371" y="794"/>
                        <a:pt x="1359" y="604"/>
                      </a:cubicBezTo>
                      <a:cubicBezTo>
                        <a:pt x="1359" y="580"/>
                        <a:pt x="1359" y="532"/>
                        <a:pt x="1347" y="485"/>
                      </a:cubicBezTo>
                      <a:cubicBezTo>
                        <a:pt x="1383" y="473"/>
                        <a:pt x="1430" y="461"/>
                        <a:pt x="1466" y="461"/>
                      </a:cubicBezTo>
                      <a:cubicBezTo>
                        <a:pt x="1657" y="425"/>
                        <a:pt x="1847" y="389"/>
                        <a:pt x="2050" y="366"/>
                      </a:cubicBezTo>
                      <a:cubicBezTo>
                        <a:pt x="2181" y="342"/>
                        <a:pt x="2526" y="330"/>
                        <a:pt x="2478" y="127"/>
                      </a:cubicBezTo>
                      <a:cubicBezTo>
                        <a:pt x="2455" y="29"/>
                        <a:pt x="2364" y="1"/>
                        <a:pt x="226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3" name="Google Shape;3203;p75"/>
                <p:cNvSpPr/>
                <p:nvPr/>
              </p:nvSpPr>
              <p:spPr>
                <a:xfrm>
                  <a:off x="4543125" y="1897675"/>
                  <a:ext cx="11625" cy="8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" h="359" extrusionOk="0">
                      <a:moveTo>
                        <a:pt x="226" y="1"/>
                      </a:moveTo>
                      <a:cubicBezTo>
                        <a:pt x="0" y="1"/>
                        <a:pt x="0" y="358"/>
                        <a:pt x="226" y="358"/>
                      </a:cubicBezTo>
                      <a:cubicBezTo>
                        <a:pt x="464" y="358"/>
                        <a:pt x="464" y="1"/>
                        <a:pt x="22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4" name="Google Shape;3204;p75"/>
                <p:cNvSpPr/>
                <p:nvPr/>
              </p:nvSpPr>
              <p:spPr>
                <a:xfrm>
                  <a:off x="4586275" y="1878625"/>
                  <a:ext cx="14025" cy="10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1" h="430" extrusionOk="0">
                      <a:moveTo>
                        <a:pt x="286" y="1"/>
                      </a:moveTo>
                      <a:cubicBezTo>
                        <a:pt x="1" y="1"/>
                        <a:pt x="1" y="430"/>
                        <a:pt x="286" y="430"/>
                      </a:cubicBezTo>
                      <a:cubicBezTo>
                        <a:pt x="560" y="430"/>
                        <a:pt x="560" y="1"/>
                        <a:pt x="28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5" name="Google Shape;3205;p75"/>
                <p:cNvSpPr/>
                <p:nvPr/>
              </p:nvSpPr>
              <p:spPr>
                <a:xfrm>
                  <a:off x="4548475" y="1868800"/>
                  <a:ext cx="8650" cy="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64" extrusionOk="0">
                      <a:moveTo>
                        <a:pt x="131" y="1"/>
                      </a:moveTo>
                      <a:cubicBezTo>
                        <a:pt x="108" y="13"/>
                        <a:pt x="84" y="25"/>
                        <a:pt x="72" y="49"/>
                      </a:cubicBezTo>
                      <a:cubicBezTo>
                        <a:pt x="60" y="49"/>
                        <a:pt x="60" y="61"/>
                        <a:pt x="48" y="61"/>
                      </a:cubicBezTo>
                      <a:lnTo>
                        <a:pt x="24" y="96"/>
                      </a:lnTo>
                      <a:lnTo>
                        <a:pt x="0" y="144"/>
                      </a:lnTo>
                      <a:cubicBezTo>
                        <a:pt x="0" y="168"/>
                        <a:pt x="0" y="191"/>
                        <a:pt x="0" y="215"/>
                      </a:cubicBezTo>
                      <a:cubicBezTo>
                        <a:pt x="0" y="227"/>
                        <a:pt x="12" y="239"/>
                        <a:pt x="12" y="251"/>
                      </a:cubicBezTo>
                      <a:cubicBezTo>
                        <a:pt x="24" y="275"/>
                        <a:pt x="24" y="287"/>
                        <a:pt x="36" y="299"/>
                      </a:cubicBezTo>
                      <a:cubicBezTo>
                        <a:pt x="48" y="311"/>
                        <a:pt x="60" y="322"/>
                        <a:pt x="72" y="322"/>
                      </a:cubicBezTo>
                      <a:cubicBezTo>
                        <a:pt x="84" y="334"/>
                        <a:pt x="96" y="346"/>
                        <a:pt x="108" y="346"/>
                      </a:cubicBezTo>
                      <a:cubicBezTo>
                        <a:pt x="124" y="355"/>
                        <a:pt x="141" y="363"/>
                        <a:pt x="158" y="363"/>
                      </a:cubicBezTo>
                      <a:cubicBezTo>
                        <a:pt x="165" y="363"/>
                        <a:pt x="172" y="362"/>
                        <a:pt x="179" y="358"/>
                      </a:cubicBezTo>
                      <a:lnTo>
                        <a:pt x="215" y="358"/>
                      </a:lnTo>
                      <a:cubicBezTo>
                        <a:pt x="239" y="346"/>
                        <a:pt x="250" y="346"/>
                        <a:pt x="262" y="334"/>
                      </a:cubicBezTo>
                      <a:lnTo>
                        <a:pt x="298" y="311"/>
                      </a:lnTo>
                      <a:lnTo>
                        <a:pt x="322" y="275"/>
                      </a:lnTo>
                      <a:lnTo>
                        <a:pt x="346" y="239"/>
                      </a:lnTo>
                      <a:cubicBezTo>
                        <a:pt x="346" y="215"/>
                        <a:pt x="346" y="191"/>
                        <a:pt x="346" y="168"/>
                      </a:cubicBezTo>
                      <a:cubicBezTo>
                        <a:pt x="346" y="144"/>
                        <a:pt x="346" y="132"/>
                        <a:pt x="334" y="120"/>
                      </a:cubicBezTo>
                      <a:cubicBezTo>
                        <a:pt x="334" y="96"/>
                        <a:pt x="310" y="84"/>
                        <a:pt x="298" y="61"/>
                      </a:cubicBezTo>
                      <a:cubicBezTo>
                        <a:pt x="298" y="61"/>
                        <a:pt x="286" y="49"/>
                        <a:pt x="274" y="49"/>
                      </a:cubicBezTo>
                      <a:cubicBezTo>
                        <a:pt x="262" y="25"/>
                        <a:pt x="250" y="13"/>
                        <a:pt x="239" y="13"/>
                      </a:cubicBezTo>
                      <a:cubicBezTo>
                        <a:pt x="215" y="1"/>
                        <a:pt x="191" y="1"/>
                        <a:pt x="17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6" name="Google Shape;3206;p75"/>
                <p:cNvSpPr/>
                <p:nvPr/>
              </p:nvSpPr>
              <p:spPr>
                <a:xfrm>
                  <a:off x="4530625" y="1877450"/>
                  <a:ext cx="8650" cy="7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19" extrusionOk="0">
                      <a:moveTo>
                        <a:pt x="119" y="0"/>
                      </a:moveTo>
                      <a:cubicBezTo>
                        <a:pt x="83" y="12"/>
                        <a:pt x="60" y="24"/>
                        <a:pt x="48" y="48"/>
                      </a:cubicBezTo>
                      <a:cubicBezTo>
                        <a:pt x="36" y="48"/>
                        <a:pt x="24" y="60"/>
                        <a:pt x="24" y="72"/>
                      </a:cubicBezTo>
                      <a:cubicBezTo>
                        <a:pt x="0" y="107"/>
                        <a:pt x="0" y="131"/>
                        <a:pt x="0" y="155"/>
                      </a:cubicBezTo>
                      <a:cubicBezTo>
                        <a:pt x="0" y="179"/>
                        <a:pt x="0" y="203"/>
                        <a:pt x="12" y="215"/>
                      </a:cubicBezTo>
                      <a:cubicBezTo>
                        <a:pt x="12" y="238"/>
                        <a:pt x="24" y="250"/>
                        <a:pt x="48" y="274"/>
                      </a:cubicBezTo>
                      <a:cubicBezTo>
                        <a:pt x="60" y="286"/>
                        <a:pt x="83" y="298"/>
                        <a:pt x="119" y="310"/>
                      </a:cubicBezTo>
                      <a:cubicBezTo>
                        <a:pt x="131" y="316"/>
                        <a:pt x="143" y="319"/>
                        <a:pt x="156" y="319"/>
                      </a:cubicBezTo>
                      <a:cubicBezTo>
                        <a:pt x="170" y="319"/>
                        <a:pt x="185" y="316"/>
                        <a:pt x="202" y="310"/>
                      </a:cubicBezTo>
                      <a:lnTo>
                        <a:pt x="238" y="310"/>
                      </a:lnTo>
                      <a:cubicBezTo>
                        <a:pt x="250" y="298"/>
                        <a:pt x="262" y="298"/>
                        <a:pt x="274" y="286"/>
                      </a:cubicBezTo>
                      <a:cubicBezTo>
                        <a:pt x="286" y="286"/>
                        <a:pt x="298" y="262"/>
                        <a:pt x="310" y="250"/>
                      </a:cubicBezTo>
                      <a:cubicBezTo>
                        <a:pt x="322" y="238"/>
                        <a:pt x="333" y="226"/>
                        <a:pt x="333" y="215"/>
                      </a:cubicBezTo>
                      <a:cubicBezTo>
                        <a:pt x="345" y="203"/>
                        <a:pt x="345" y="179"/>
                        <a:pt x="345" y="155"/>
                      </a:cubicBezTo>
                      <a:lnTo>
                        <a:pt x="345" y="119"/>
                      </a:lnTo>
                      <a:cubicBezTo>
                        <a:pt x="333" y="107"/>
                        <a:pt x="333" y="96"/>
                        <a:pt x="322" y="84"/>
                      </a:cubicBezTo>
                      <a:cubicBezTo>
                        <a:pt x="322" y="60"/>
                        <a:pt x="310" y="48"/>
                        <a:pt x="286" y="36"/>
                      </a:cubicBezTo>
                      <a:cubicBezTo>
                        <a:pt x="274" y="24"/>
                        <a:pt x="250" y="12"/>
                        <a:pt x="238" y="12"/>
                      </a:cubicBezTo>
                      <a:cubicBezTo>
                        <a:pt x="226" y="12"/>
                        <a:pt x="214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7" name="Google Shape;3207;p75"/>
                <p:cNvSpPr/>
                <p:nvPr/>
              </p:nvSpPr>
              <p:spPr>
                <a:xfrm>
                  <a:off x="4201700" y="1582475"/>
                  <a:ext cx="9550" cy="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2" h="382" extrusionOk="0">
                      <a:moveTo>
                        <a:pt x="191" y="0"/>
                      </a:moveTo>
                      <a:cubicBezTo>
                        <a:pt x="167" y="0"/>
                        <a:pt x="144" y="0"/>
                        <a:pt x="120" y="12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6" y="72"/>
                        <a:pt x="24" y="95"/>
                        <a:pt x="13" y="119"/>
                      </a:cubicBezTo>
                      <a:cubicBezTo>
                        <a:pt x="1" y="143"/>
                        <a:pt x="1" y="167"/>
                        <a:pt x="1" y="191"/>
                      </a:cubicBezTo>
                      <a:cubicBezTo>
                        <a:pt x="1" y="215"/>
                        <a:pt x="1" y="226"/>
                        <a:pt x="13" y="238"/>
                      </a:cubicBezTo>
                      <a:cubicBezTo>
                        <a:pt x="13" y="274"/>
                        <a:pt x="36" y="310"/>
                        <a:pt x="60" y="334"/>
                      </a:cubicBezTo>
                      <a:cubicBezTo>
                        <a:pt x="72" y="334"/>
                        <a:pt x="84" y="345"/>
                        <a:pt x="96" y="357"/>
                      </a:cubicBezTo>
                      <a:cubicBezTo>
                        <a:pt x="120" y="381"/>
                        <a:pt x="155" y="381"/>
                        <a:pt x="191" y="381"/>
                      </a:cubicBezTo>
                      <a:cubicBezTo>
                        <a:pt x="215" y="381"/>
                        <a:pt x="239" y="381"/>
                        <a:pt x="263" y="369"/>
                      </a:cubicBezTo>
                      <a:cubicBezTo>
                        <a:pt x="286" y="357"/>
                        <a:pt x="310" y="345"/>
                        <a:pt x="334" y="322"/>
                      </a:cubicBezTo>
                      <a:cubicBezTo>
                        <a:pt x="346" y="310"/>
                        <a:pt x="358" y="286"/>
                        <a:pt x="370" y="262"/>
                      </a:cubicBezTo>
                      <a:cubicBezTo>
                        <a:pt x="382" y="238"/>
                        <a:pt x="382" y="215"/>
                        <a:pt x="382" y="191"/>
                      </a:cubicBezTo>
                      <a:cubicBezTo>
                        <a:pt x="382" y="179"/>
                        <a:pt x="382" y="155"/>
                        <a:pt x="382" y="143"/>
                      </a:cubicBezTo>
                      <a:cubicBezTo>
                        <a:pt x="370" y="107"/>
                        <a:pt x="346" y="84"/>
                        <a:pt x="334" y="60"/>
                      </a:cubicBezTo>
                      <a:cubicBezTo>
                        <a:pt x="310" y="48"/>
                        <a:pt x="298" y="36"/>
                        <a:pt x="286" y="24"/>
                      </a:cubicBezTo>
                      <a:cubicBezTo>
                        <a:pt x="263" y="12"/>
                        <a:pt x="227" y="0"/>
                        <a:pt x="19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8" name="Google Shape;3208;p75"/>
                <p:cNvSpPr/>
                <p:nvPr/>
              </p:nvSpPr>
              <p:spPr>
                <a:xfrm>
                  <a:off x="4235625" y="1587525"/>
                  <a:ext cx="10450" cy="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8" h="394" extrusionOk="0">
                      <a:moveTo>
                        <a:pt x="203" y="1"/>
                      </a:moveTo>
                      <a:cubicBezTo>
                        <a:pt x="168" y="1"/>
                        <a:pt x="144" y="1"/>
                        <a:pt x="120" y="13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7" y="72"/>
                        <a:pt x="25" y="96"/>
                        <a:pt x="13" y="120"/>
                      </a:cubicBezTo>
                      <a:cubicBezTo>
                        <a:pt x="1" y="143"/>
                        <a:pt x="1" y="167"/>
                        <a:pt x="1" y="203"/>
                      </a:cubicBezTo>
                      <a:cubicBezTo>
                        <a:pt x="1" y="215"/>
                        <a:pt x="1" y="239"/>
                        <a:pt x="1" y="251"/>
                      </a:cubicBezTo>
                      <a:cubicBezTo>
                        <a:pt x="13" y="286"/>
                        <a:pt x="37" y="322"/>
                        <a:pt x="60" y="346"/>
                      </a:cubicBezTo>
                      <a:lnTo>
                        <a:pt x="96" y="370"/>
                      </a:lnTo>
                      <a:cubicBezTo>
                        <a:pt x="132" y="394"/>
                        <a:pt x="168" y="394"/>
                        <a:pt x="203" y="394"/>
                      </a:cubicBezTo>
                      <a:lnTo>
                        <a:pt x="251" y="394"/>
                      </a:lnTo>
                      <a:cubicBezTo>
                        <a:pt x="275" y="382"/>
                        <a:pt x="299" y="370"/>
                        <a:pt x="322" y="358"/>
                      </a:cubicBezTo>
                      <a:cubicBezTo>
                        <a:pt x="334" y="346"/>
                        <a:pt x="334" y="334"/>
                        <a:pt x="346" y="322"/>
                      </a:cubicBezTo>
                      <a:cubicBezTo>
                        <a:pt x="382" y="298"/>
                        <a:pt x="418" y="251"/>
                        <a:pt x="418" y="203"/>
                      </a:cubicBezTo>
                      <a:cubicBezTo>
                        <a:pt x="418" y="155"/>
                        <a:pt x="394" y="120"/>
                        <a:pt x="358" y="84"/>
                      </a:cubicBezTo>
                      <a:cubicBezTo>
                        <a:pt x="358" y="84"/>
                        <a:pt x="346" y="72"/>
                        <a:pt x="334" y="60"/>
                      </a:cubicBezTo>
                      <a:cubicBezTo>
                        <a:pt x="322" y="36"/>
                        <a:pt x="299" y="24"/>
                        <a:pt x="275" y="13"/>
                      </a:cubicBezTo>
                      <a:cubicBezTo>
                        <a:pt x="251" y="1"/>
                        <a:pt x="227" y="1"/>
                        <a:pt x="20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9" name="Google Shape;3209;p75"/>
                <p:cNvSpPr/>
                <p:nvPr/>
              </p:nvSpPr>
              <p:spPr>
                <a:xfrm>
                  <a:off x="4244275" y="1564900"/>
                  <a:ext cx="10725" cy="8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9" h="335" extrusionOk="0">
                      <a:moveTo>
                        <a:pt x="215" y="1"/>
                      </a:moveTo>
                      <a:cubicBezTo>
                        <a:pt x="0" y="1"/>
                        <a:pt x="0" y="334"/>
                        <a:pt x="215" y="334"/>
                      </a:cubicBezTo>
                      <a:cubicBezTo>
                        <a:pt x="429" y="334"/>
                        <a:pt x="429" y="1"/>
                        <a:pt x="21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3210" name="Google Shape;3210;p75"/>
            <p:cNvSpPr/>
            <p:nvPr/>
          </p:nvSpPr>
          <p:spPr>
            <a:xfrm>
              <a:off x="2281261" y="26565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E6B5BF79-E634-6AB5-84BD-23DD24911435}"/>
              </a:ext>
            </a:extLst>
          </p:cNvPr>
          <p:cNvSpPr/>
          <p:nvPr/>
        </p:nvSpPr>
        <p:spPr>
          <a:xfrm>
            <a:off x="522761" y="144844"/>
            <a:ext cx="2826230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2271C0C-7910-849B-C686-FA66D7F28861}"/>
                  </a:ext>
                </a:extLst>
              </p:cNvPr>
              <p:cNvSpPr/>
              <p:nvPr/>
            </p:nvSpPr>
            <p:spPr>
              <a:xfrm>
                <a:off x="522761" y="852284"/>
                <a:ext cx="4449289" cy="32669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u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ườn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c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uân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c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uân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uốn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u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ườn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u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).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u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7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. </a:t>
                </a:r>
                <a:r>
                  <a:rPr lang="en-US" sz="2000" dirty="0" err="1"/>
                  <a:t>Tí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ộ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à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ạnh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(m)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ườ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ó</a:t>
                </a:r>
                <a:r>
                  <a:rPr lang="en-US" sz="2000" dirty="0"/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2271C0C-7910-849B-C686-FA66D7F28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61" y="852284"/>
                <a:ext cx="4449289" cy="3266985"/>
              </a:xfrm>
              <a:prstGeom prst="rect">
                <a:avLst/>
              </a:prstGeom>
              <a:blipFill>
                <a:blip r:embed="rId3"/>
                <a:stretch>
                  <a:fillRect l="-1507" r="-1370" b="-2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9928021-102F-3B1F-7617-57189825D50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115843" y="727544"/>
            <a:ext cx="3482636" cy="3617677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798727-13B5-76D2-FF28-7BC12653748B}"/>
                  </a:ext>
                </a:extLst>
              </p:cNvPr>
              <p:cNvSpPr txBox="1"/>
              <p:nvPr/>
            </p:nvSpPr>
            <p:spPr>
              <a:xfrm>
                <a:off x="507406" y="1032577"/>
                <a:ext cx="8343368" cy="36613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4, ta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19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Khu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ực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ác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Xuân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(m)</a:t>
                </a:r>
                <a:endParaRPr lang="en-US" sz="19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khu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ực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ác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Xuân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 (m</a:t>
                </a:r>
                <a:r>
                  <a:rPr lang="en-US" sz="1900" kern="0" baseline="300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19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rau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0 </m:t>
                    </m:r>
                  </m:oMath>
                </a14:m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(m)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5 </m:t>
                    </m:r>
                  </m:oMath>
                </a14:m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(m).</a:t>
                </a:r>
                <a:endParaRPr lang="en-US" sz="19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rau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9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19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0)(</m:t>
                    </m:r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dirty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5) = 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0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15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50= 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baseline="3000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– 25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 kern="0" dirty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+ 150 </m:t>
                    </m:r>
                  </m:oMath>
                </a14:m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(m</a:t>
                </a:r>
                <a:r>
                  <a:rPr lang="en-US" sz="1900" kern="0" baseline="300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19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19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798727-13B5-76D2-FF28-7BC126537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06" y="1032577"/>
                <a:ext cx="8343368" cy="3661387"/>
              </a:xfrm>
              <a:prstGeom prst="rect">
                <a:avLst/>
              </a:prstGeom>
              <a:blipFill>
                <a:blip r:embed="rId3"/>
                <a:stretch>
                  <a:fillRect l="-657" b="-1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67" name="Google Shape;3167;p75"/>
          <p:cNvGrpSpPr/>
          <p:nvPr/>
        </p:nvGrpSpPr>
        <p:grpSpPr>
          <a:xfrm>
            <a:off x="8138160" y="3657600"/>
            <a:ext cx="811530" cy="1326303"/>
            <a:chOff x="741975" y="719667"/>
            <a:chExt cx="2191277" cy="3704165"/>
          </a:xfrm>
        </p:grpSpPr>
        <p:grpSp>
          <p:nvGrpSpPr>
            <p:cNvPr id="3168" name="Google Shape;3168;p75"/>
            <p:cNvGrpSpPr/>
            <p:nvPr/>
          </p:nvGrpSpPr>
          <p:grpSpPr>
            <a:xfrm rot="394363">
              <a:off x="813330" y="832427"/>
              <a:ext cx="2048566" cy="1364401"/>
              <a:chOff x="4292469" y="2051025"/>
              <a:chExt cx="625800" cy="416800"/>
            </a:xfrm>
          </p:grpSpPr>
          <p:sp>
            <p:nvSpPr>
              <p:cNvPr id="3169" name="Google Shape;3169;p75"/>
              <p:cNvSpPr/>
              <p:nvPr/>
            </p:nvSpPr>
            <p:spPr>
              <a:xfrm>
                <a:off x="4292494" y="2051025"/>
                <a:ext cx="625750" cy="416800"/>
              </a:xfrm>
              <a:custGeom>
                <a:avLst/>
                <a:gdLst/>
                <a:ahLst/>
                <a:cxnLst/>
                <a:rect l="l" t="t" r="r" b="b"/>
                <a:pathLst>
                  <a:path w="25030" h="16672" extrusionOk="0">
                    <a:moveTo>
                      <a:pt x="9790" y="1372"/>
                    </a:moveTo>
                    <a:cubicBezTo>
                      <a:pt x="9706" y="2730"/>
                      <a:pt x="9278" y="7254"/>
                      <a:pt x="7706" y="9957"/>
                    </a:cubicBezTo>
                    <a:cubicBezTo>
                      <a:pt x="7063" y="6135"/>
                      <a:pt x="7182" y="2551"/>
                      <a:pt x="7242" y="1503"/>
                    </a:cubicBezTo>
                    <a:lnTo>
                      <a:pt x="9790" y="1372"/>
                    </a:lnTo>
                    <a:close/>
                    <a:moveTo>
                      <a:pt x="9992" y="2408"/>
                    </a:moveTo>
                    <a:cubicBezTo>
                      <a:pt x="10254" y="3801"/>
                      <a:pt x="10659" y="6778"/>
                      <a:pt x="10337" y="10171"/>
                    </a:cubicBezTo>
                    <a:lnTo>
                      <a:pt x="8611" y="8742"/>
                    </a:lnTo>
                    <a:cubicBezTo>
                      <a:pt x="9468" y="6587"/>
                      <a:pt x="9837" y="3980"/>
                      <a:pt x="9992" y="2408"/>
                    </a:cubicBezTo>
                    <a:close/>
                    <a:moveTo>
                      <a:pt x="16481" y="1039"/>
                    </a:moveTo>
                    <a:lnTo>
                      <a:pt x="16481" y="1039"/>
                    </a:lnTo>
                    <a:cubicBezTo>
                      <a:pt x="16457" y="1611"/>
                      <a:pt x="16124" y="7135"/>
                      <a:pt x="14266" y="10123"/>
                    </a:cubicBezTo>
                    <a:lnTo>
                      <a:pt x="10564" y="10719"/>
                    </a:lnTo>
                    <a:cubicBezTo>
                      <a:pt x="11135" y="5778"/>
                      <a:pt x="10111" y="1551"/>
                      <a:pt x="10099" y="1503"/>
                    </a:cubicBezTo>
                    <a:lnTo>
                      <a:pt x="10075" y="1515"/>
                    </a:lnTo>
                    <a:cubicBezTo>
                      <a:pt x="10075" y="1456"/>
                      <a:pt x="10075" y="1408"/>
                      <a:pt x="10075" y="1360"/>
                    </a:cubicBezTo>
                    <a:lnTo>
                      <a:pt x="16481" y="1039"/>
                    </a:lnTo>
                    <a:close/>
                    <a:moveTo>
                      <a:pt x="16660" y="2408"/>
                    </a:moveTo>
                    <a:cubicBezTo>
                      <a:pt x="16838" y="4158"/>
                      <a:pt x="17076" y="7349"/>
                      <a:pt x="16803" y="10743"/>
                    </a:cubicBezTo>
                    <a:lnTo>
                      <a:pt x="15267" y="8754"/>
                    </a:lnTo>
                    <a:cubicBezTo>
                      <a:pt x="16124" y="6611"/>
                      <a:pt x="16505" y="3992"/>
                      <a:pt x="16660" y="2408"/>
                    </a:cubicBezTo>
                    <a:close/>
                    <a:moveTo>
                      <a:pt x="8492" y="9004"/>
                    </a:moveTo>
                    <a:lnTo>
                      <a:pt x="10302" y="10504"/>
                    </a:lnTo>
                    <a:cubicBezTo>
                      <a:pt x="10290" y="10600"/>
                      <a:pt x="10278" y="10683"/>
                      <a:pt x="10266" y="10766"/>
                    </a:cubicBezTo>
                    <a:lnTo>
                      <a:pt x="7932" y="11147"/>
                    </a:lnTo>
                    <a:cubicBezTo>
                      <a:pt x="7873" y="10885"/>
                      <a:pt x="7825" y="10635"/>
                      <a:pt x="7778" y="10385"/>
                    </a:cubicBezTo>
                    <a:cubicBezTo>
                      <a:pt x="8051" y="9969"/>
                      <a:pt x="8278" y="9504"/>
                      <a:pt x="8492" y="9004"/>
                    </a:cubicBezTo>
                    <a:close/>
                    <a:moveTo>
                      <a:pt x="15136" y="9052"/>
                    </a:moveTo>
                    <a:lnTo>
                      <a:pt x="16767" y="11159"/>
                    </a:lnTo>
                    <a:cubicBezTo>
                      <a:pt x="16719" y="11564"/>
                      <a:pt x="16683" y="11981"/>
                      <a:pt x="16624" y="12398"/>
                    </a:cubicBezTo>
                    <a:lnTo>
                      <a:pt x="15219" y="10195"/>
                    </a:lnTo>
                    <a:cubicBezTo>
                      <a:pt x="15157" y="10091"/>
                      <a:pt x="15040" y="10024"/>
                      <a:pt x="14917" y="10024"/>
                    </a:cubicBezTo>
                    <a:cubicBezTo>
                      <a:pt x="14899" y="10024"/>
                      <a:pt x="14880" y="10025"/>
                      <a:pt x="14862" y="10028"/>
                    </a:cubicBezTo>
                    <a:lnTo>
                      <a:pt x="14636" y="10076"/>
                    </a:lnTo>
                    <a:cubicBezTo>
                      <a:pt x="14814" y="9754"/>
                      <a:pt x="14981" y="9409"/>
                      <a:pt x="15136" y="9052"/>
                    </a:cubicBezTo>
                    <a:close/>
                    <a:moveTo>
                      <a:pt x="23958" y="14755"/>
                    </a:moveTo>
                    <a:lnTo>
                      <a:pt x="24161" y="14803"/>
                    </a:lnTo>
                    <a:cubicBezTo>
                      <a:pt x="24125" y="14815"/>
                      <a:pt x="24089" y="14815"/>
                      <a:pt x="24042" y="14826"/>
                    </a:cubicBezTo>
                    <a:cubicBezTo>
                      <a:pt x="24018" y="14803"/>
                      <a:pt x="23994" y="14779"/>
                      <a:pt x="23958" y="14755"/>
                    </a:cubicBezTo>
                    <a:close/>
                    <a:moveTo>
                      <a:pt x="1527" y="14993"/>
                    </a:moveTo>
                    <a:lnTo>
                      <a:pt x="1646" y="15041"/>
                    </a:lnTo>
                    <a:cubicBezTo>
                      <a:pt x="1610" y="15053"/>
                      <a:pt x="1563" y="15065"/>
                      <a:pt x="1527" y="15076"/>
                    </a:cubicBezTo>
                    <a:cubicBezTo>
                      <a:pt x="1527" y="15053"/>
                      <a:pt x="1527" y="15017"/>
                      <a:pt x="1527" y="14993"/>
                    </a:cubicBezTo>
                    <a:close/>
                    <a:moveTo>
                      <a:pt x="18148" y="16005"/>
                    </a:moveTo>
                    <a:lnTo>
                      <a:pt x="18469" y="16077"/>
                    </a:lnTo>
                    <a:cubicBezTo>
                      <a:pt x="18446" y="16088"/>
                      <a:pt x="18422" y="16100"/>
                      <a:pt x="18398" y="16112"/>
                    </a:cubicBezTo>
                    <a:cubicBezTo>
                      <a:pt x="18380" y="16120"/>
                      <a:pt x="18365" y="16123"/>
                      <a:pt x="18350" y="16123"/>
                    </a:cubicBezTo>
                    <a:cubicBezTo>
                      <a:pt x="18297" y="16123"/>
                      <a:pt x="18261" y="16078"/>
                      <a:pt x="18196" y="16041"/>
                    </a:cubicBezTo>
                    <a:cubicBezTo>
                      <a:pt x="18184" y="16029"/>
                      <a:pt x="18172" y="16017"/>
                      <a:pt x="18148" y="16005"/>
                    </a:cubicBezTo>
                    <a:close/>
                    <a:moveTo>
                      <a:pt x="20199" y="0"/>
                    </a:moveTo>
                    <a:cubicBezTo>
                      <a:pt x="20182" y="0"/>
                      <a:pt x="20165" y="1"/>
                      <a:pt x="20148" y="3"/>
                    </a:cubicBezTo>
                    <a:cubicBezTo>
                      <a:pt x="20053" y="15"/>
                      <a:pt x="19970" y="51"/>
                      <a:pt x="19910" y="110"/>
                    </a:cubicBezTo>
                    <a:lnTo>
                      <a:pt x="7027" y="765"/>
                    </a:lnTo>
                    <a:cubicBezTo>
                      <a:pt x="6992" y="741"/>
                      <a:pt x="6944" y="729"/>
                      <a:pt x="6885" y="718"/>
                    </a:cubicBezTo>
                    <a:cubicBezTo>
                      <a:pt x="6848" y="708"/>
                      <a:pt x="6810" y="703"/>
                      <a:pt x="6774" y="703"/>
                    </a:cubicBezTo>
                    <a:cubicBezTo>
                      <a:pt x="6588" y="703"/>
                      <a:pt x="6419" y="824"/>
                      <a:pt x="6349" y="1003"/>
                    </a:cubicBezTo>
                    <a:cubicBezTo>
                      <a:pt x="3944" y="7409"/>
                      <a:pt x="2372" y="11207"/>
                      <a:pt x="1420" y="13493"/>
                    </a:cubicBezTo>
                    <a:cubicBezTo>
                      <a:pt x="1253" y="13910"/>
                      <a:pt x="1098" y="14279"/>
                      <a:pt x="955" y="14612"/>
                    </a:cubicBezTo>
                    <a:cubicBezTo>
                      <a:pt x="920" y="14609"/>
                      <a:pt x="884" y="14608"/>
                      <a:pt x="848" y="14608"/>
                    </a:cubicBezTo>
                    <a:cubicBezTo>
                      <a:pt x="599" y="14608"/>
                      <a:pt x="353" y="14681"/>
                      <a:pt x="134" y="14826"/>
                    </a:cubicBezTo>
                    <a:cubicBezTo>
                      <a:pt x="0" y="14908"/>
                      <a:pt x="79" y="15079"/>
                      <a:pt x="210" y="15079"/>
                    </a:cubicBezTo>
                    <a:cubicBezTo>
                      <a:pt x="231" y="15079"/>
                      <a:pt x="254" y="15074"/>
                      <a:pt x="277" y="15065"/>
                    </a:cubicBezTo>
                    <a:cubicBezTo>
                      <a:pt x="402" y="15011"/>
                      <a:pt x="539" y="14984"/>
                      <a:pt x="675" y="14984"/>
                    </a:cubicBezTo>
                    <a:cubicBezTo>
                      <a:pt x="812" y="14984"/>
                      <a:pt x="949" y="15011"/>
                      <a:pt x="1074" y="15065"/>
                    </a:cubicBezTo>
                    <a:cubicBezTo>
                      <a:pt x="1074" y="15184"/>
                      <a:pt x="1086" y="15303"/>
                      <a:pt x="1086" y="15410"/>
                    </a:cubicBezTo>
                    <a:cubicBezTo>
                      <a:pt x="1095" y="15552"/>
                      <a:pt x="1197" y="15648"/>
                      <a:pt x="1317" y="15648"/>
                    </a:cubicBezTo>
                    <a:cubicBezTo>
                      <a:pt x="1358" y="15648"/>
                      <a:pt x="1401" y="15636"/>
                      <a:pt x="1443" y="15612"/>
                    </a:cubicBezTo>
                    <a:cubicBezTo>
                      <a:pt x="1636" y="15513"/>
                      <a:pt x="1847" y="15465"/>
                      <a:pt x="2058" y="15465"/>
                    </a:cubicBezTo>
                    <a:cubicBezTo>
                      <a:pt x="2226" y="15465"/>
                      <a:pt x="2393" y="15495"/>
                      <a:pt x="2551" y="15553"/>
                    </a:cubicBezTo>
                    <a:cubicBezTo>
                      <a:pt x="2717" y="15612"/>
                      <a:pt x="2860" y="15707"/>
                      <a:pt x="2991" y="15815"/>
                    </a:cubicBezTo>
                    <a:cubicBezTo>
                      <a:pt x="3065" y="15879"/>
                      <a:pt x="3145" y="15922"/>
                      <a:pt x="3233" y="15922"/>
                    </a:cubicBezTo>
                    <a:cubicBezTo>
                      <a:pt x="3259" y="15922"/>
                      <a:pt x="3285" y="15918"/>
                      <a:pt x="3313" y="15910"/>
                    </a:cubicBezTo>
                    <a:cubicBezTo>
                      <a:pt x="3408" y="15874"/>
                      <a:pt x="3456" y="15779"/>
                      <a:pt x="3444" y="15672"/>
                    </a:cubicBezTo>
                    <a:cubicBezTo>
                      <a:pt x="3432" y="15469"/>
                      <a:pt x="3158" y="15315"/>
                      <a:pt x="2991" y="15219"/>
                    </a:cubicBezTo>
                    <a:cubicBezTo>
                      <a:pt x="2825" y="15124"/>
                      <a:pt x="2622" y="15053"/>
                      <a:pt x="2432" y="15017"/>
                    </a:cubicBezTo>
                    <a:cubicBezTo>
                      <a:pt x="2325" y="14999"/>
                      <a:pt x="2220" y="14990"/>
                      <a:pt x="2116" y="14990"/>
                    </a:cubicBezTo>
                    <a:cubicBezTo>
                      <a:pt x="2012" y="14990"/>
                      <a:pt x="1908" y="14999"/>
                      <a:pt x="1801" y="15017"/>
                    </a:cubicBezTo>
                    <a:cubicBezTo>
                      <a:pt x="1944" y="14672"/>
                      <a:pt x="2110" y="14291"/>
                      <a:pt x="2289" y="13850"/>
                    </a:cubicBezTo>
                    <a:cubicBezTo>
                      <a:pt x="3098" y="11886"/>
                      <a:pt x="4384" y="8802"/>
                      <a:pt x="6254" y="3908"/>
                    </a:cubicBezTo>
                    <a:cubicBezTo>
                      <a:pt x="6265" y="5766"/>
                      <a:pt x="6420" y="8361"/>
                      <a:pt x="6944" y="11005"/>
                    </a:cubicBezTo>
                    <a:cubicBezTo>
                      <a:pt x="6813" y="11135"/>
                      <a:pt x="6682" y="11255"/>
                      <a:pt x="6551" y="11362"/>
                    </a:cubicBezTo>
                    <a:lnTo>
                      <a:pt x="5920" y="11469"/>
                    </a:lnTo>
                    <a:cubicBezTo>
                      <a:pt x="5658" y="11516"/>
                      <a:pt x="5134" y="11933"/>
                      <a:pt x="5301" y="12148"/>
                    </a:cubicBezTo>
                    <a:lnTo>
                      <a:pt x="5313" y="12148"/>
                    </a:lnTo>
                    <a:cubicBezTo>
                      <a:pt x="5313" y="12207"/>
                      <a:pt x="5337" y="12278"/>
                      <a:pt x="5384" y="12326"/>
                    </a:cubicBezTo>
                    <a:lnTo>
                      <a:pt x="7301" y="14743"/>
                    </a:lnTo>
                    <a:cubicBezTo>
                      <a:pt x="7376" y="14829"/>
                      <a:pt x="7480" y="14876"/>
                      <a:pt x="7587" y="14876"/>
                    </a:cubicBezTo>
                    <a:cubicBezTo>
                      <a:pt x="7599" y="14876"/>
                      <a:pt x="7611" y="14875"/>
                      <a:pt x="7623" y="14874"/>
                    </a:cubicBezTo>
                    <a:lnTo>
                      <a:pt x="16457" y="13886"/>
                    </a:lnTo>
                    <a:cubicBezTo>
                      <a:pt x="16481" y="13886"/>
                      <a:pt x="16493" y="13886"/>
                      <a:pt x="16517" y="13874"/>
                    </a:cubicBezTo>
                    <a:cubicBezTo>
                      <a:pt x="16576" y="13862"/>
                      <a:pt x="16636" y="13826"/>
                      <a:pt x="16672" y="13791"/>
                    </a:cubicBezTo>
                    <a:cubicBezTo>
                      <a:pt x="16910" y="13600"/>
                      <a:pt x="17148" y="13231"/>
                      <a:pt x="17041" y="13052"/>
                    </a:cubicBezTo>
                    <a:lnTo>
                      <a:pt x="16850" y="12767"/>
                    </a:lnTo>
                    <a:cubicBezTo>
                      <a:pt x="17648" y="7242"/>
                      <a:pt x="16862" y="1611"/>
                      <a:pt x="16767" y="1027"/>
                    </a:cubicBezTo>
                    <a:lnTo>
                      <a:pt x="19696" y="872"/>
                    </a:lnTo>
                    <a:lnTo>
                      <a:pt x="19696" y="872"/>
                    </a:lnTo>
                    <a:cubicBezTo>
                      <a:pt x="18981" y="8802"/>
                      <a:pt x="18279" y="13386"/>
                      <a:pt x="17803" y="15862"/>
                    </a:cubicBezTo>
                    <a:cubicBezTo>
                      <a:pt x="17731" y="15848"/>
                      <a:pt x="17658" y="15842"/>
                      <a:pt x="17584" y="15842"/>
                    </a:cubicBezTo>
                    <a:cubicBezTo>
                      <a:pt x="17342" y="15842"/>
                      <a:pt x="17099" y="15916"/>
                      <a:pt x="16898" y="16053"/>
                    </a:cubicBezTo>
                    <a:cubicBezTo>
                      <a:pt x="16767" y="16143"/>
                      <a:pt x="16840" y="16310"/>
                      <a:pt x="16959" y="16310"/>
                    </a:cubicBezTo>
                    <a:cubicBezTo>
                      <a:pt x="16981" y="16310"/>
                      <a:pt x="17004" y="16304"/>
                      <a:pt x="17029" y="16291"/>
                    </a:cubicBezTo>
                    <a:cubicBezTo>
                      <a:pt x="17135" y="16244"/>
                      <a:pt x="17243" y="16223"/>
                      <a:pt x="17351" y="16223"/>
                    </a:cubicBezTo>
                    <a:cubicBezTo>
                      <a:pt x="17569" y="16223"/>
                      <a:pt x="17782" y="16310"/>
                      <a:pt x="17957" y="16446"/>
                    </a:cubicBezTo>
                    <a:cubicBezTo>
                      <a:pt x="18071" y="16539"/>
                      <a:pt x="18194" y="16605"/>
                      <a:pt x="18334" y="16605"/>
                    </a:cubicBezTo>
                    <a:cubicBezTo>
                      <a:pt x="18355" y="16605"/>
                      <a:pt x="18376" y="16604"/>
                      <a:pt x="18398" y="16600"/>
                    </a:cubicBezTo>
                    <a:cubicBezTo>
                      <a:pt x="18565" y="16589"/>
                      <a:pt x="18696" y="16469"/>
                      <a:pt x="18850" y="16410"/>
                    </a:cubicBezTo>
                    <a:cubicBezTo>
                      <a:pt x="19019" y="16344"/>
                      <a:pt x="19197" y="16310"/>
                      <a:pt x="19372" y="16310"/>
                    </a:cubicBezTo>
                    <a:cubicBezTo>
                      <a:pt x="19482" y="16310"/>
                      <a:pt x="19591" y="16323"/>
                      <a:pt x="19696" y="16350"/>
                    </a:cubicBezTo>
                    <a:cubicBezTo>
                      <a:pt x="19981" y="16422"/>
                      <a:pt x="20220" y="16648"/>
                      <a:pt x="20517" y="16672"/>
                    </a:cubicBezTo>
                    <a:cubicBezTo>
                      <a:pt x="20577" y="16672"/>
                      <a:pt x="20648" y="16600"/>
                      <a:pt x="20648" y="16541"/>
                    </a:cubicBezTo>
                    <a:cubicBezTo>
                      <a:pt x="20613" y="16184"/>
                      <a:pt x="20208" y="15993"/>
                      <a:pt x="19898" y="15910"/>
                    </a:cubicBezTo>
                    <a:cubicBezTo>
                      <a:pt x="19721" y="15859"/>
                      <a:pt x="19534" y="15832"/>
                      <a:pt x="19347" y="15832"/>
                    </a:cubicBezTo>
                    <a:cubicBezTo>
                      <a:pt x="19183" y="15832"/>
                      <a:pt x="19019" y="15853"/>
                      <a:pt x="18862" y="15898"/>
                    </a:cubicBezTo>
                    <a:cubicBezTo>
                      <a:pt x="18827" y="15910"/>
                      <a:pt x="18779" y="15922"/>
                      <a:pt x="18743" y="15946"/>
                    </a:cubicBezTo>
                    <a:cubicBezTo>
                      <a:pt x="19184" y="13624"/>
                      <a:pt x="19803" y="9540"/>
                      <a:pt x="20458" y="2765"/>
                    </a:cubicBezTo>
                    <a:cubicBezTo>
                      <a:pt x="21255" y="5278"/>
                      <a:pt x="22637" y="9516"/>
                      <a:pt x="23256" y="14410"/>
                    </a:cubicBezTo>
                    <a:cubicBezTo>
                      <a:pt x="23190" y="14398"/>
                      <a:pt x="23128" y="14392"/>
                      <a:pt x="23065" y="14392"/>
                    </a:cubicBezTo>
                    <a:cubicBezTo>
                      <a:pt x="23003" y="14392"/>
                      <a:pt x="22940" y="14398"/>
                      <a:pt x="22875" y="14410"/>
                    </a:cubicBezTo>
                    <a:cubicBezTo>
                      <a:pt x="22768" y="14434"/>
                      <a:pt x="22768" y="14612"/>
                      <a:pt x="22875" y="14636"/>
                    </a:cubicBezTo>
                    <a:cubicBezTo>
                      <a:pt x="23256" y="14707"/>
                      <a:pt x="23613" y="14874"/>
                      <a:pt x="23863" y="15172"/>
                    </a:cubicBezTo>
                    <a:cubicBezTo>
                      <a:pt x="23896" y="15205"/>
                      <a:pt x="23941" y="15220"/>
                      <a:pt x="23985" y="15220"/>
                    </a:cubicBezTo>
                    <a:cubicBezTo>
                      <a:pt x="24018" y="15220"/>
                      <a:pt x="24051" y="15211"/>
                      <a:pt x="24077" y="15196"/>
                    </a:cubicBezTo>
                    <a:cubicBezTo>
                      <a:pt x="24141" y="15169"/>
                      <a:pt x="24205" y="15157"/>
                      <a:pt x="24268" y="15157"/>
                    </a:cubicBezTo>
                    <a:cubicBezTo>
                      <a:pt x="24426" y="15157"/>
                      <a:pt x="24577" y="15232"/>
                      <a:pt x="24696" y="15326"/>
                    </a:cubicBezTo>
                    <a:cubicBezTo>
                      <a:pt x="24736" y="15359"/>
                      <a:pt x="24778" y="15378"/>
                      <a:pt x="24823" y="15378"/>
                    </a:cubicBezTo>
                    <a:cubicBezTo>
                      <a:pt x="24859" y="15378"/>
                      <a:pt x="24897" y="15365"/>
                      <a:pt x="24934" y="15338"/>
                    </a:cubicBezTo>
                    <a:cubicBezTo>
                      <a:pt x="24994" y="15291"/>
                      <a:pt x="25030" y="15184"/>
                      <a:pt x="24982" y="15112"/>
                    </a:cubicBezTo>
                    <a:cubicBezTo>
                      <a:pt x="24817" y="14896"/>
                      <a:pt x="24554" y="14795"/>
                      <a:pt x="24294" y="14795"/>
                    </a:cubicBezTo>
                    <a:cubicBezTo>
                      <a:pt x="24253" y="14795"/>
                      <a:pt x="24213" y="14798"/>
                      <a:pt x="24172" y="14803"/>
                    </a:cubicBezTo>
                    <a:cubicBezTo>
                      <a:pt x="23172" y="7897"/>
                      <a:pt x="20672" y="384"/>
                      <a:pt x="20648" y="313"/>
                    </a:cubicBezTo>
                    <a:cubicBezTo>
                      <a:pt x="20582" y="126"/>
                      <a:pt x="20395" y="0"/>
                      <a:pt x="201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170" name="Google Shape;3170;p75"/>
              <p:cNvGrpSpPr/>
              <p:nvPr/>
            </p:nvGrpSpPr>
            <p:grpSpPr>
              <a:xfrm>
                <a:off x="4292469" y="2051175"/>
                <a:ext cx="625800" cy="416500"/>
                <a:chOff x="3947100" y="2040200"/>
                <a:chExt cx="625800" cy="416500"/>
              </a:xfrm>
            </p:grpSpPr>
            <p:sp>
              <p:nvSpPr>
                <p:cNvPr id="3171" name="Google Shape;3171;p75"/>
                <p:cNvSpPr/>
                <p:nvPr/>
              </p:nvSpPr>
              <p:spPr>
                <a:xfrm>
                  <a:off x="3969825" y="2057575"/>
                  <a:ext cx="194100" cy="35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64" h="14394" extrusionOk="0">
                      <a:moveTo>
                        <a:pt x="5878" y="0"/>
                      </a:moveTo>
                      <a:cubicBezTo>
                        <a:pt x="5688" y="0"/>
                        <a:pt x="5513" y="115"/>
                        <a:pt x="5442" y="308"/>
                      </a:cubicBezTo>
                      <a:cubicBezTo>
                        <a:pt x="3037" y="6702"/>
                        <a:pt x="1465" y="10512"/>
                        <a:pt x="513" y="12786"/>
                      </a:cubicBezTo>
                      <a:cubicBezTo>
                        <a:pt x="322" y="13262"/>
                        <a:pt x="144" y="13679"/>
                        <a:pt x="1" y="14048"/>
                      </a:cubicBezTo>
                      <a:lnTo>
                        <a:pt x="870" y="14393"/>
                      </a:lnTo>
                      <a:cubicBezTo>
                        <a:pt x="1013" y="14036"/>
                        <a:pt x="1179" y="13619"/>
                        <a:pt x="1382" y="13143"/>
                      </a:cubicBezTo>
                      <a:cubicBezTo>
                        <a:pt x="2191" y="11190"/>
                        <a:pt x="3477" y="8095"/>
                        <a:pt x="5347" y="3201"/>
                      </a:cubicBezTo>
                      <a:cubicBezTo>
                        <a:pt x="5370" y="5821"/>
                        <a:pt x="5644" y="9881"/>
                        <a:pt x="6871" y="13524"/>
                      </a:cubicBezTo>
                      <a:lnTo>
                        <a:pt x="7764" y="13226"/>
                      </a:lnTo>
                      <a:cubicBezTo>
                        <a:pt x="5835" y="7535"/>
                        <a:pt x="6347" y="570"/>
                        <a:pt x="6347" y="499"/>
                      </a:cubicBezTo>
                      <a:cubicBezTo>
                        <a:pt x="6371" y="272"/>
                        <a:pt x="6204" y="58"/>
                        <a:pt x="5978" y="10"/>
                      </a:cubicBezTo>
                      <a:cubicBezTo>
                        <a:pt x="5944" y="3"/>
                        <a:pt x="5911" y="0"/>
                        <a:pt x="587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2" name="Google Shape;3172;p75"/>
                <p:cNvSpPr/>
                <p:nvPr/>
              </p:nvSpPr>
              <p:spPr>
                <a:xfrm>
                  <a:off x="4359450" y="2064375"/>
                  <a:ext cx="31575" cy="309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3" h="12383" extrusionOk="0">
                      <a:moveTo>
                        <a:pt x="275" y="0"/>
                      </a:moveTo>
                      <a:lnTo>
                        <a:pt x="1" y="48"/>
                      </a:lnTo>
                      <a:cubicBezTo>
                        <a:pt x="1" y="108"/>
                        <a:pt x="977" y="6406"/>
                        <a:pt x="1" y="12335"/>
                      </a:cubicBezTo>
                      <a:lnTo>
                        <a:pt x="275" y="12383"/>
                      </a:lnTo>
                      <a:cubicBezTo>
                        <a:pt x="1263" y="6406"/>
                        <a:pt x="287" y="60"/>
                        <a:pt x="27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3" name="Google Shape;3173;p75"/>
                <p:cNvSpPr/>
                <p:nvPr/>
              </p:nvSpPr>
              <p:spPr>
                <a:xfrm>
                  <a:off x="4296950" y="2064675"/>
                  <a:ext cx="69375" cy="242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5" h="9716" extrusionOk="0">
                      <a:moveTo>
                        <a:pt x="2489" y="0"/>
                      </a:moveTo>
                      <a:cubicBezTo>
                        <a:pt x="2489" y="72"/>
                        <a:pt x="2203" y="6537"/>
                        <a:pt x="1" y="9549"/>
                      </a:cubicBezTo>
                      <a:lnTo>
                        <a:pt x="227" y="9716"/>
                      </a:lnTo>
                      <a:cubicBezTo>
                        <a:pt x="2477" y="6632"/>
                        <a:pt x="2763" y="286"/>
                        <a:pt x="2775" y="12"/>
                      </a:cubicBezTo>
                      <a:lnTo>
                        <a:pt x="2489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4" name="Google Shape;3174;p75"/>
                <p:cNvSpPr/>
                <p:nvPr/>
              </p:nvSpPr>
              <p:spPr>
                <a:xfrm>
                  <a:off x="4321650" y="2257250"/>
                  <a:ext cx="50925" cy="62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7" h="2513" extrusionOk="0">
                      <a:moveTo>
                        <a:pt x="227" y="1"/>
                      </a:moveTo>
                      <a:lnTo>
                        <a:pt x="1" y="167"/>
                      </a:lnTo>
                      <a:lnTo>
                        <a:pt x="1811" y="2513"/>
                      </a:lnTo>
                      <a:lnTo>
                        <a:pt x="2037" y="2334"/>
                      </a:lnTo>
                      <a:lnTo>
                        <a:pt x="227" y="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5" name="Google Shape;3175;p75"/>
                <p:cNvSpPr/>
                <p:nvPr/>
              </p:nvSpPr>
              <p:spPr>
                <a:xfrm>
                  <a:off x="4098425" y="2064675"/>
                  <a:ext cx="101225" cy="274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49" h="10978" extrusionOk="0">
                      <a:moveTo>
                        <a:pt x="3763" y="0"/>
                      </a:moveTo>
                      <a:cubicBezTo>
                        <a:pt x="3763" y="96"/>
                        <a:pt x="3358" y="8906"/>
                        <a:pt x="0" y="10728"/>
                      </a:cubicBezTo>
                      <a:lnTo>
                        <a:pt x="131" y="10978"/>
                      </a:lnTo>
                      <a:cubicBezTo>
                        <a:pt x="3632" y="9085"/>
                        <a:pt x="4036" y="381"/>
                        <a:pt x="4048" y="12"/>
                      </a:cubicBezTo>
                      <a:lnTo>
                        <a:pt x="3763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6" name="Google Shape;3176;p75"/>
                <p:cNvSpPr/>
                <p:nvPr/>
              </p:nvSpPr>
              <p:spPr>
                <a:xfrm>
                  <a:off x="4192775" y="2077775"/>
                  <a:ext cx="42600" cy="296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04" h="11847" extrusionOk="0">
                      <a:moveTo>
                        <a:pt x="274" y="0"/>
                      </a:moveTo>
                      <a:lnTo>
                        <a:pt x="0" y="72"/>
                      </a:lnTo>
                      <a:cubicBezTo>
                        <a:pt x="12" y="119"/>
                        <a:pt x="1417" y="5870"/>
                        <a:pt x="0" y="11787"/>
                      </a:cubicBezTo>
                      <a:lnTo>
                        <a:pt x="274" y="11847"/>
                      </a:lnTo>
                      <a:cubicBezTo>
                        <a:pt x="1703" y="5870"/>
                        <a:pt x="286" y="60"/>
                        <a:pt x="274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7" name="Google Shape;3177;p75"/>
                <p:cNvSpPr/>
                <p:nvPr/>
              </p:nvSpPr>
              <p:spPr>
                <a:xfrm>
                  <a:off x="4155875" y="2256650"/>
                  <a:ext cx="55075" cy="4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3" h="1894" extrusionOk="0">
                      <a:moveTo>
                        <a:pt x="179" y="1"/>
                      </a:moveTo>
                      <a:lnTo>
                        <a:pt x="0" y="215"/>
                      </a:lnTo>
                      <a:lnTo>
                        <a:pt x="2024" y="1894"/>
                      </a:lnTo>
                      <a:lnTo>
                        <a:pt x="2203" y="1680"/>
                      </a:lnTo>
                      <a:lnTo>
                        <a:pt x="179" y="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8" name="Google Shape;3178;p75"/>
                <p:cNvSpPr/>
                <p:nvPr/>
              </p:nvSpPr>
              <p:spPr>
                <a:xfrm>
                  <a:off x="4106150" y="2042650"/>
                  <a:ext cx="346500" cy="3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60" h="1429" extrusionOk="0">
                      <a:moveTo>
                        <a:pt x="13824" y="0"/>
                      </a:moveTo>
                      <a:lnTo>
                        <a:pt x="322" y="691"/>
                      </a:lnTo>
                      <a:cubicBezTo>
                        <a:pt x="322" y="691"/>
                        <a:pt x="1" y="715"/>
                        <a:pt x="48" y="1131"/>
                      </a:cubicBezTo>
                      <a:cubicBezTo>
                        <a:pt x="84" y="1405"/>
                        <a:pt x="334" y="1429"/>
                        <a:pt x="334" y="1429"/>
                      </a:cubicBezTo>
                      <a:lnTo>
                        <a:pt x="13860" y="738"/>
                      </a:lnTo>
                      <a:lnTo>
                        <a:pt x="13824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9" name="Google Shape;3179;p75"/>
                <p:cNvSpPr/>
                <p:nvPr/>
              </p:nvSpPr>
              <p:spPr>
                <a:xfrm>
                  <a:off x="4391900" y="2040200"/>
                  <a:ext cx="159575" cy="402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83" h="16113" extrusionOk="0">
                      <a:moveTo>
                        <a:pt x="2409" y="0"/>
                      </a:moveTo>
                      <a:cubicBezTo>
                        <a:pt x="2392" y="0"/>
                        <a:pt x="2375" y="1"/>
                        <a:pt x="2358" y="3"/>
                      </a:cubicBezTo>
                      <a:cubicBezTo>
                        <a:pt x="2132" y="27"/>
                        <a:pt x="1965" y="205"/>
                        <a:pt x="1941" y="420"/>
                      </a:cubicBezTo>
                      <a:cubicBezTo>
                        <a:pt x="1203" y="8706"/>
                        <a:pt x="477" y="13433"/>
                        <a:pt x="1" y="15933"/>
                      </a:cubicBezTo>
                      <a:lnTo>
                        <a:pt x="918" y="16112"/>
                      </a:lnTo>
                      <a:cubicBezTo>
                        <a:pt x="1358" y="13826"/>
                        <a:pt x="2001" y="9707"/>
                        <a:pt x="2668" y="2753"/>
                      </a:cubicBezTo>
                      <a:cubicBezTo>
                        <a:pt x="3477" y="5301"/>
                        <a:pt x="4882" y="9611"/>
                        <a:pt x="5490" y="14576"/>
                      </a:cubicBezTo>
                      <a:lnTo>
                        <a:pt x="6382" y="14802"/>
                      </a:lnTo>
                      <a:cubicBezTo>
                        <a:pt x="5382" y="7897"/>
                        <a:pt x="2882" y="384"/>
                        <a:pt x="2858" y="313"/>
                      </a:cubicBezTo>
                      <a:cubicBezTo>
                        <a:pt x="2792" y="126"/>
                        <a:pt x="2605" y="0"/>
                        <a:pt x="2409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0" name="Google Shape;3180;p75"/>
                <p:cNvSpPr/>
                <p:nvPr/>
              </p:nvSpPr>
              <p:spPr>
                <a:xfrm>
                  <a:off x="4075500" y="2290750"/>
                  <a:ext cx="301250" cy="113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50" h="4556" extrusionOk="0">
                      <a:moveTo>
                        <a:pt x="9790" y="1"/>
                      </a:moveTo>
                      <a:cubicBezTo>
                        <a:pt x="9769" y="1"/>
                        <a:pt x="9749" y="3"/>
                        <a:pt x="9728" y="6"/>
                      </a:cubicBezTo>
                      <a:lnTo>
                        <a:pt x="786" y="1435"/>
                      </a:lnTo>
                      <a:cubicBezTo>
                        <a:pt x="524" y="1482"/>
                        <a:pt x="0" y="1899"/>
                        <a:pt x="167" y="2113"/>
                      </a:cubicBezTo>
                      <a:lnTo>
                        <a:pt x="2489" y="4423"/>
                      </a:lnTo>
                      <a:cubicBezTo>
                        <a:pt x="2553" y="4509"/>
                        <a:pt x="2665" y="4556"/>
                        <a:pt x="2774" y="4556"/>
                      </a:cubicBezTo>
                      <a:cubicBezTo>
                        <a:pt x="2786" y="4556"/>
                        <a:pt x="2798" y="4555"/>
                        <a:pt x="2810" y="4554"/>
                      </a:cubicBezTo>
                      <a:lnTo>
                        <a:pt x="11323" y="3864"/>
                      </a:lnTo>
                      <a:cubicBezTo>
                        <a:pt x="11585" y="3828"/>
                        <a:pt x="12050" y="3256"/>
                        <a:pt x="11907" y="3030"/>
                      </a:cubicBezTo>
                      <a:lnTo>
                        <a:pt x="10085" y="161"/>
                      </a:lnTo>
                      <a:cubicBezTo>
                        <a:pt x="10024" y="59"/>
                        <a:pt x="9911" y="1"/>
                        <a:pt x="979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1" name="Google Shape;3181;p75"/>
                <p:cNvSpPr/>
                <p:nvPr/>
              </p:nvSpPr>
              <p:spPr>
                <a:xfrm>
                  <a:off x="4077575" y="2297900"/>
                  <a:ext cx="291150" cy="114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46" h="4560" extrusionOk="0">
                      <a:moveTo>
                        <a:pt x="9392" y="1"/>
                      </a:moveTo>
                      <a:cubicBezTo>
                        <a:pt x="9373" y="1"/>
                        <a:pt x="9354" y="2"/>
                        <a:pt x="9335" y="6"/>
                      </a:cubicBezTo>
                      <a:lnTo>
                        <a:pt x="394" y="1446"/>
                      </a:lnTo>
                      <a:cubicBezTo>
                        <a:pt x="120" y="1482"/>
                        <a:pt x="1" y="1804"/>
                        <a:pt x="167" y="2018"/>
                      </a:cubicBezTo>
                      <a:lnTo>
                        <a:pt x="2084" y="4423"/>
                      </a:lnTo>
                      <a:cubicBezTo>
                        <a:pt x="2155" y="4504"/>
                        <a:pt x="2252" y="4559"/>
                        <a:pt x="2353" y="4559"/>
                      </a:cubicBezTo>
                      <a:cubicBezTo>
                        <a:pt x="2370" y="4559"/>
                        <a:pt x="2388" y="4557"/>
                        <a:pt x="2406" y="4554"/>
                      </a:cubicBezTo>
                      <a:lnTo>
                        <a:pt x="11240" y="3578"/>
                      </a:lnTo>
                      <a:cubicBezTo>
                        <a:pt x="11502" y="3542"/>
                        <a:pt x="11645" y="3256"/>
                        <a:pt x="11502" y="3030"/>
                      </a:cubicBezTo>
                      <a:lnTo>
                        <a:pt x="9692" y="172"/>
                      </a:lnTo>
                      <a:cubicBezTo>
                        <a:pt x="9621" y="60"/>
                        <a:pt x="9506" y="1"/>
                        <a:pt x="93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2" name="Google Shape;3182;p75"/>
                <p:cNvSpPr/>
                <p:nvPr/>
              </p:nvSpPr>
              <p:spPr>
                <a:xfrm>
                  <a:off x="4291600" y="2311725"/>
                  <a:ext cx="14900" cy="14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6" h="596" extrusionOk="0">
                      <a:moveTo>
                        <a:pt x="298" y="0"/>
                      </a:moveTo>
                      <a:cubicBezTo>
                        <a:pt x="250" y="0"/>
                        <a:pt x="215" y="12"/>
                        <a:pt x="179" y="24"/>
                      </a:cubicBezTo>
                      <a:cubicBezTo>
                        <a:pt x="143" y="36"/>
                        <a:pt x="107" y="60"/>
                        <a:pt x="84" y="84"/>
                      </a:cubicBezTo>
                      <a:cubicBezTo>
                        <a:pt x="60" y="120"/>
                        <a:pt x="36" y="143"/>
                        <a:pt x="24" y="179"/>
                      </a:cubicBezTo>
                      <a:cubicBezTo>
                        <a:pt x="0" y="215"/>
                        <a:pt x="0" y="250"/>
                        <a:pt x="0" y="298"/>
                      </a:cubicBezTo>
                      <a:cubicBezTo>
                        <a:pt x="0" y="322"/>
                        <a:pt x="0" y="346"/>
                        <a:pt x="12" y="381"/>
                      </a:cubicBezTo>
                      <a:cubicBezTo>
                        <a:pt x="24" y="429"/>
                        <a:pt x="48" y="465"/>
                        <a:pt x="84" y="512"/>
                      </a:cubicBezTo>
                      <a:cubicBezTo>
                        <a:pt x="107" y="524"/>
                        <a:pt x="119" y="536"/>
                        <a:pt x="143" y="548"/>
                      </a:cubicBezTo>
                      <a:cubicBezTo>
                        <a:pt x="191" y="584"/>
                        <a:pt x="238" y="596"/>
                        <a:pt x="298" y="596"/>
                      </a:cubicBezTo>
                      <a:cubicBezTo>
                        <a:pt x="334" y="596"/>
                        <a:pt x="369" y="584"/>
                        <a:pt x="405" y="572"/>
                      </a:cubicBezTo>
                      <a:cubicBezTo>
                        <a:pt x="441" y="560"/>
                        <a:pt x="477" y="536"/>
                        <a:pt x="500" y="512"/>
                      </a:cubicBezTo>
                      <a:cubicBezTo>
                        <a:pt x="536" y="477"/>
                        <a:pt x="548" y="453"/>
                        <a:pt x="560" y="417"/>
                      </a:cubicBezTo>
                      <a:cubicBezTo>
                        <a:pt x="584" y="381"/>
                        <a:pt x="596" y="334"/>
                        <a:pt x="584" y="298"/>
                      </a:cubicBezTo>
                      <a:cubicBezTo>
                        <a:pt x="584" y="274"/>
                        <a:pt x="584" y="239"/>
                        <a:pt x="584" y="215"/>
                      </a:cubicBezTo>
                      <a:cubicBezTo>
                        <a:pt x="572" y="167"/>
                        <a:pt x="536" y="120"/>
                        <a:pt x="500" y="84"/>
                      </a:cubicBezTo>
                      <a:cubicBezTo>
                        <a:pt x="488" y="72"/>
                        <a:pt x="465" y="60"/>
                        <a:pt x="441" y="36"/>
                      </a:cubicBezTo>
                      <a:cubicBezTo>
                        <a:pt x="393" y="12"/>
                        <a:pt x="346" y="0"/>
                        <a:pt x="298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3" name="Google Shape;3183;p75"/>
                <p:cNvSpPr/>
                <p:nvPr/>
              </p:nvSpPr>
              <p:spPr>
                <a:xfrm>
                  <a:off x="4326425" y="2366500"/>
                  <a:ext cx="16100" cy="1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4" h="644" extrusionOk="0">
                      <a:moveTo>
                        <a:pt x="322" y="0"/>
                      </a:moveTo>
                      <a:cubicBezTo>
                        <a:pt x="286" y="0"/>
                        <a:pt x="262" y="12"/>
                        <a:pt x="238" y="12"/>
                      </a:cubicBezTo>
                      <a:cubicBezTo>
                        <a:pt x="191" y="24"/>
                        <a:pt x="143" y="48"/>
                        <a:pt x="108" y="84"/>
                      </a:cubicBezTo>
                      <a:cubicBezTo>
                        <a:pt x="108" y="95"/>
                        <a:pt x="96" y="95"/>
                        <a:pt x="96" y="107"/>
                      </a:cubicBezTo>
                      <a:cubicBezTo>
                        <a:pt x="60" y="131"/>
                        <a:pt x="36" y="167"/>
                        <a:pt x="24" y="203"/>
                      </a:cubicBezTo>
                      <a:cubicBezTo>
                        <a:pt x="12" y="238"/>
                        <a:pt x="0" y="286"/>
                        <a:pt x="0" y="322"/>
                      </a:cubicBezTo>
                      <a:cubicBezTo>
                        <a:pt x="0" y="381"/>
                        <a:pt x="12" y="441"/>
                        <a:pt x="48" y="488"/>
                      </a:cubicBezTo>
                      <a:cubicBezTo>
                        <a:pt x="72" y="536"/>
                        <a:pt x="108" y="572"/>
                        <a:pt x="155" y="595"/>
                      </a:cubicBezTo>
                      <a:cubicBezTo>
                        <a:pt x="203" y="631"/>
                        <a:pt x="262" y="643"/>
                        <a:pt x="322" y="643"/>
                      </a:cubicBezTo>
                      <a:cubicBezTo>
                        <a:pt x="381" y="643"/>
                        <a:pt x="429" y="631"/>
                        <a:pt x="477" y="595"/>
                      </a:cubicBezTo>
                      <a:cubicBezTo>
                        <a:pt x="524" y="572"/>
                        <a:pt x="560" y="536"/>
                        <a:pt x="596" y="488"/>
                      </a:cubicBezTo>
                      <a:cubicBezTo>
                        <a:pt x="619" y="441"/>
                        <a:pt x="643" y="381"/>
                        <a:pt x="643" y="322"/>
                      </a:cubicBezTo>
                      <a:cubicBezTo>
                        <a:pt x="643" y="286"/>
                        <a:pt x="631" y="238"/>
                        <a:pt x="608" y="203"/>
                      </a:cubicBezTo>
                      <a:cubicBezTo>
                        <a:pt x="596" y="167"/>
                        <a:pt x="572" y="131"/>
                        <a:pt x="548" y="107"/>
                      </a:cubicBezTo>
                      <a:cubicBezTo>
                        <a:pt x="536" y="95"/>
                        <a:pt x="536" y="95"/>
                        <a:pt x="524" y="84"/>
                      </a:cubicBezTo>
                      <a:cubicBezTo>
                        <a:pt x="500" y="60"/>
                        <a:pt x="465" y="36"/>
                        <a:pt x="429" y="24"/>
                      </a:cubicBezTo>
                      <a:cubicBezTo>
                        <a:pt x="393" y="12"/>
                        <a:pt x="358" y="0"/>
                        <a:pt x="322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4" name="Google Shape;3184;p75"/>
                <p:cNvSpPr/>
                <p:nvPr/>
              </p:nvSpPr>
              <p:spPr>
                <a:xfrm>
                  <a:off x="4136225" y="2391800"/>
                  <a:ext cx="14600" cy="1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4" h="581" extrusionOk="0">
                      <a:moveTo>
                        <a:pt x="298" y="0"/>
                      </a:moveTo>
                      <a:cubicBezTo>
                        <a:pt x="238" y="0"/>
                        <a:pt x="191" y="12"/>
                        <a:pt x="155" y="36"/>
                      </a:cubicBezTo>
                      <a:cubicBezTo>
                        <a:pt x="131" y="48"/>
                        <a:pt x="107" y="60"/>
                        <a:pt x="96" y="84"/>
                      </a:cubicBezTo>
                      <a:cubicBezTo>
                        <a:pt x="72" y="107"/>
                        <a:pt x="60" y="131"/>
                        <a:pt x="36" y="155"/>
                      </a:cubicBezTo>
                      <a:cubicBezTo>
                        <a:pt x="36" y="167"/>
                        <a:pt x="36" y="167"/>
                        <a:pt x="36" y="179"/>
                      </a:cubicBezTo>
                      <a:cubicBezTo>
                        <a:pt x="24" y="191"/>
                        <a:pt x="24" y="203"/>
                        <a:pt x="24" y="203"/>
                      </a:cubicBezTo>
                      <a:lnTo>
                        <a:pt x="24" y="179"/>
                      </a:lnTo>
                      <a:cubicBezTo>
                        <a:pt x="12" y="215"/>
                        <a:pt x="0" y="250"/>
                        <a:pt x="12" y="286"/>
                      </a:cubicBezTo>
                      <a:cubicBezTo>
                        <a:pt x="0" y="322"/>
                        <a:pt x="12" y="369"/>
                        <a:pt x="36" y="393"/>
                      </a:cubicBezTo>
                      <a:cubicBezTo>
                        <a:pt x="48" y="429"/>
                        <a:pt x="60" y="465"/>
                        <a:pt x="96" y="488"/>
                      </a:cubicBezTo>
                      <a:lnTo>
                        <a:pt x="155" y="536"/>
                      </a:lnTo>
                      <a:cubicBezTo>
                        <a:pt x="179" y="560"/>
                        <a:pt x="215" y="572"/>
                        <a:pt x="262" y="572"/>
                      </a:cubicBezTo>
                      <a:cubicBezTo>
                        <a:pt x="280" y="578"/>
                        <a:pt x="298" y="581"/>
                        <a:pt x="316" y="581"/>
                      </a:cubicBezTo>
                      <a:cubicBezTo>
                        <a:pt x="334" y="581"/>
                        <a:pt x="351" y="578"/>
                        <a:pt x="369" y="572"/>
                      </a:cubicBezTo>
                      <a:cubicBezTo>
                        <a:pt x="405" y="560"/>
                        <a:pt x="441" y="536"/>
                        <a:pt x="477" y="512"/>
                      </a:cubicBezTo>
                      <a:cubicBezTo>
                        <a:pt x="500" y="500"/>
                        <a:pt x="524" y="465"/>
                        <a:pt x="548" y="429"/>
                      </a:cubicBezTo>
                      <a:cubicBezTo>
                        <a:pt x="560" y="405"/>
                        <a:pt x="560" y="381"/>
                        <a:pt x="572" y="357"/>
                      </a:cubicBezTo>
                      <a:cubicBezTo>
                        <a:pt x="584" y="322"/>
                        <a:pt x="584" y="286"/>
                        <a:pt x="584" y="250"/>
                      </a:cubicBezTo>
                      <a:cubicBezTo>
                        <a:pt x="584" y="215"/>
                        <a:pt x="572" y="179"/>
                        <a:pt x="548" y="143"/>
                      </a:cubicBezTo>
                      <a:lnTo>
                        <a:pt x="500" y="84"/>
                      </a:lnTo>
                      <a:cubicBezTo>
                        <a:pt x="465" y="48"/>
                        <a:pt x="417" y="24"/>
                        <a:pt x="369" y="12"/>
                      </a:cubicBezTo>
                      <a:cubicBezTo>
                        <a:pt x="346" y="0"/>
                        <a:pt x="322" y="0"/>
                        <a:pt x="298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5" name="Google Shape;3185;p75"/>
                <p:cNvSpPr/>
                <p:nvPr/>
              </p:nvSpPr>
              <p:spPr>
                <a:xfrm>
                  <a:off x="4100200" y="2341200"/>
                  <a:ext cx="15800" cy="15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2" h="632" extrusionOk="0">
                      <a:moveTo>
                        <a:pt x="310" y="0"/>
                      </a:moveTo>
                      <a:cubicBezTo>
                        <a:pt x="274" y="0"/>
                        <a:pt x="227" y="12"/>
                        <a:pt x="191" y="24"/>
                      </a:cubicBezTo>
                      <a:cubicBezTo>
                        <a:pt x="155" y="36"/>
                        <a:pt x="120" y="60"/>
                        <a:pt x="96" y="95"/>
                      </a:cubicBezTo>
                      <a:cubicBezTo>
                        <a:pt x="60" y="119"/>
                        <a:pt x="36" y="155"/>
                        <a:pt x="24" y="191"/>
                      </a:cubicBezTo>
                      <a:cubicBezTo>
                        <a:pt x="1" y="238"/>
                        <a:pt x="1" y="274"/>
                        <a:pt x="1" y="322"/>
                      </a:cubicBezTo>
                      <a:cubicBezTo>
                        <a:pt x="1" y="345"/>
                        <a:pt x="1" y="369"/>
                        <a:pt x="13" y="405"/>
                      </a:cubicBezTo>
                      <a:cubicBezTo>
                        <a:pt x="24" y="453"/>
                        <a:pt x="48" y="500"/>
                        <a:pt x="96" y="548"/>
                      </a:cubicBezTo>
                      <a:cubicBezTo>
                        <a:pt x="108" y="560"/>
                        <a:pt x="132" y="572"/>
                        <a:pt x="155" y="595"/>
                      </a:cubicBezTo>
                      <a:cubicBezTo>
                        <a:pt x="203" y="619"/>
                        <a:pt x="263" y="631"/>
                        <a:pt x="310" y="631"/>
                      </a:cubicBezTo>
                      <a:cubicBezTo>
                        <a:pt x="358" y="631"/>
                        <a:pt x="405" y="631"/>
                        <a:pt x="441" y="607"/>
                      </a:cubicBezTo>
                      <a:cubicBezTo>
                        <a:pt x="477" y="595"/>
                        <a:pt x="513" y="572"/>
                        <a:pt x="536" y="548"/>
                      </a:cubicBezTo>
                      <a:cubicBezTo>
                        <a:pt x="572" y="512"/>
                        <a:pt x="596" y="476"/>
                        <a:pt x="608" y="441"/>
                      </a:cubicBezTo>
                      <a:cubicBezTo>
                        <a:pt x="632" y="405"/>
                        <a:pt x="632" y="357"/>
                        <a:pt x="632" y="322"/>
                      </a:cubicBezTo>
                      <a:cubicBezTo>
                        <a:pt x="632" y="286"/>
                        <a:pt x="620" y="262"/>
                        <a:pt x="620" y="238"/>
                      </a:cubicBezTo>
                      <a:cubicBezTo>
                        <a:pt x="608" y="179"/>
                        <a:pt x="584" y="131"/>
                        <a:pt x="536" y="95"/>
                      </a:cubicBezTo>
                      <a:cubicBezTo>
                        <a:pt x="524" y="72"/>
                        <a:pt x="501" y="60"/>
                        <a:pt x="477" y="48"/>
                      </a:cubicBezTo>
                      <a:cubicBezTo>
                        <a:pt x="429" y="12"/>
                        <a:pt x="370" y="0"/>
                        <a:pt x="31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6" name="Google Shape;3186;p75"/>
                <p:cNvSpPr/>
                <p:nvPr/>
              </p:nvSpPr>
              <p:spPr>
                <a:xfrm>
                  <a:off x="3947100" y="2405100"/>
                  <a:ext cx="86450" cy="3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8" h="1319" extrusionOk="0">
                      <a:moveTo>
                        <a:pt x="854" y="1"/>
                      </a:moveTo>
                      <a:cubicBezTo>
                        <a:pt x="601" y="1"/>
                        <a:pt x="351" y="75"/>
                        <a:pt x="136" y="218"/>
                      </a:cubicBezTo>
                      <a:cubicBezTo>
                        <a:pt x="0" y="312"/>
                        <a:pt x="84" y="479"/>
                        <a:pt x="219" y="479"/>
                      </a:cubicBezTo>
                      <a:cubicBezTo>
                        <a:pt x="238" y="479"/>
                        <a:pt x="258" y="476"/>
                        <a:pt x="279" y="468"/>
                      </a:cubicBezTo>
                      <a:cubicBezTo>
                        <a:pt x="407" y="413"/>
                        <a:pt x="549" y="386"/>
                        <a:pt x="690" y="386"/>
                      </a:cubicBezTo>
                      <a:cubicBezTo>
                        <a:pt x="822" y="386"/>
                        <a:pt x="955" y="410"/>
                        <a:pt x="1076" y="456"/>
                      </a:cubicBezTo>
                      <a:cubicBezTo>
                        <a:pt x="1076" y="575"/>
                        <a:pt x="1088" y="695"/>
                        <a:pt x="1088" y="814"/>
                      </a:cubicBezTo>
                      <a:cubicBezTo>
                        <a:pt x="1097" y="950"/>
                        <a:pt x="1204" y="1045"/>
                        <a:pt x="1328" y="1045"/>
                      </a:cubicBezTo>
                      <a:cubicBezTo>
                        <a:pt x="1366" y="1045"/>
                        <a:pt x="1406" y="1036"/>
                        <a:pt x="1445" y="1016"/>
                      </a:cubicBezTo>
                      <a:cubicBezTo>
                        <a:pt x="1642" y="914"/>
                        <a:pt x="1859" y="866"/>
                        <a:pt x="2075" y="866"/>
                      </a:cubicBezTo>
                      <a:cubicBezTo>
                        <a:pt x="2237" y="866"/>
                        <a:pt x="2399" y="893"/>
                        <a:pt x="2553" y="945"/>
                      </a:cubicBezTo>
                      <a:cubicBezTo>
                        <a:pt x="2719" y="1004"/>
                        <a:pt x="2862" y="1099"/>
                        <a:pt x="2993" y="1218"/>
                      </a:cubicBezTo>
                      <a:cubicBezTo>
                        <a:pt x="3065" y="1272"/>
                        <a:pt x="3143" y="1319"/>
                        <a:pt x="3228" y="1319"/>
                      </a:cubicBezTo>
                      <a:cubicBezTo>
                        <a:pt x="3256" y="1319"/>
                        <a:pt x="3285" y="1314"/>
                        <a:pt x="3315" y="1302"/>
                      </a:cubicBezTo>
                      <a:cubicBezTo>
                        <a:pt x="3410" y="1266"/>
                        <a:pt x="3458" y="1171"/>
                        <a:pt x="3446" y="1076"/>
                      </a:cubicBezTo>
                      <a:cubicBezTo>
                        <a:pt x="3434" y="861"/>
                        <a:pt x="3160" y="706"/>
                        <a:pt x="2993" y="623"/>
                      </a:cubicBezTo>
                      <a:cubicBezTo>
                        <a:pt x="2827" y="528"/>
                        <a:pt x="2636" y="456"/>
                        <a:pt x="2434" y="421"/>
                      </a:cubicBezTo>
                      <a:cubicBezTo>
                        <a:pt x="2317" y="398"/>
                        <a:pt x="2202" y="388"/>
                        <a:pt x="2088" y="388"/>
                      </a:cubicBezTo>
                      <a:cubicBezTo>
                        <a:pt x="1899" y="388"/>
                        <a:pt x="1714" y="416"/>
                        <a:pt x="1529" y="468"/>
                      </a:cubicBezTo>
                      <a:cubicBezTo>
                        <a:pt x="1529" y="421"/>
                        <a:pt x="1529" y="361"/>
                        <a:pt x="1517" y="314"/>
                      </a:cubicBezTo>
                      <a:cubicBezTo>
                        <a:pt x="1505" y="206"/>
                        <a:pt x="1457" y="135"/>
                        <a:pt x="1350" y="99"/>
                      </a:cubicBezTo>
                      <a:cubicBezTo>
                        <a:pt x="1189" y="33"/>
                        <a:pt x="1021" y="1"/>
                        <a:pt x="8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7" name="Google Shape;3187;p75"/>
                <p:cNvSpPr/>
                <p:nvPr/>
              </p:nvSpPr>
              <p:spPr>
                <a:xfrm>
                  <a:off x="4366250" y="2435850"/>
                  <a:ext cx="97125" cy="20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5" h="834" extrusionOk="0">
                      <a:moveTo>
                        <a:pt x="2616" y="0"/>
                      </a:moveTo>
                      <a:cubicBezTo>
                        <a:pt x="2441" y="0"/>
                        <a:pt x="2265" y="24"/>
                        <a:pt x="2098" y="72"/>
                      </a:cubicBezTo>
                      <a:cubicBezTo>
                        <a:pt x="1932" y="119"/>
                        <a:pt x="1789" y="203"/>
                        <a:pt x="1634" y="274"/>
                      </a:cubicBezTo>
                      <a:cubicBezTo>
                        <a:pt x="1614" y="283"/>
                        <a:pt x="1596" y="287"/>
                        <a:pt x="1580" y="287"/>
                      </a:cubicBezTo>
                      <a:cubicBezTo>
                        <a:pt x="1530" y="287"/>
                        <a:pt x="1495" y="251"/>
                        <a:pt x="1432" y="215"/>
                      </a:cubicBezTo>
                      <a:cubicBezTo>
                        <a:pt x="1360" y="155"/>
                        <a:pt x="1289" y="107"/>
                        <a:pt x="1205" y="72"/>
                      </a:cubicBezTo>
                      <a:cubicBezTo>
                        <a:pt x="1082" y="27"/>
                        <a:pt x="954" y="6"/>
                        <a:pt x="825" y="6"/>
                      </a:cubicBezTo>
                      <a:cubicBezTo>
                        <a:pt x="581" y="6"/>
                        <a:pt x="337" y="82"/>
                        <a:pt x="134" y="215"/>
                      </a:cubicBezTo>
                      <a:cubicBezTo>
                        <a:pt x="0" y="307"/>
                        <a:pt x="79" y="479"/>
                        <a:pt x="203" y="479"/>
                      </a:cubicBezTo>
                      <a:cubicBezTo>
                        <a:pt x="222" y="479"/>
                        <a:pt x="243" y="475"/>
                        <a:pt x="265" y="465"/>
                      </a:cubicBezTo>
                      <a:cubicBezTo>
                        <a:pt x="372" y="413"/>
                        <a:pt x="482" y="391"/>
                        <a:pt x="591" y="391"/>
                      </a:cubicBezTo>
                      <a:cubicBezTo>
                        <a:pt x="808" y="391"/>
                        <a:pt x="1023" y="481"/>
                        <a:pt x="1205" y="608"/>
                      </a:cubicBezTo>
                      <a:cubicBezTo>
                        <a:pt x="1327" y="707"/>
                        <a:pt x="1448" y="776"/>
                        <a:pt x="1598" y="776"/>
                      </a:cubicBezTo>
                      <a:cubicBezTo>
                        <a:pt x="1610" y="776"/>
                        <a:pt x="1622" y="775"/>
                        <a:pt x="1634" y="774"/>
                      </a:cubicBezTo>
                      <a:cubicBezTo>
                        <a:pt x="1801" y="750"/>
                        <a:pt x="1932" y="631"/>
                        <a:pt x="2086" y="572"/>
                      </a:cubicBezTo>
                      <a:cubicBezTo>
                        <a:pt x="2255" y="506"/>
                        <a:pt x="2433" y="471"/>
                        <a:pt x="2608" y="471"/>
                      </a:cubicBezTo>
                      <a:cubicBezTo>
                        <a:pt x="2718" y="471"/>
                        <a:pt x="2827" y="485"/>
                        <a:pt x="2932" y="512"/>
                      </a:cubicBezTo>
                      <a:cubicBezTo>
                        <a:pt x="3217" y="584"/>
                        <a:pt x="3468" y="810"/>
                        <a:pt x="3753" y="834"/>
                      </a:cubicBezTo>
                      <a:cubicBezTo>
                        <a:pt x="3813" y="834"/>
                        <a:pt x="3884" y="774"/>
                        <a:pt x="3884" y="703"/>
                      </a:cubicBezTo>
                      <a:cubicBezTo>
                        <a:pt x="3849" y="346"/>
                        <a:pt x="3444" y="167"/>
                        <a:pt x="3134" y="72"/>
                      </a:cubicBezTo>
                      <a:cubicBezTo>
                        <a:pt x="2967" y="24"/>
                        <a:pt x="2792" y="0"/>
                        <a:pt x="2616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8" name="Google Shape;3188;p75"/>
                <p:cNvSpPr/>
                <p:nvPr/>
              </p:nvSpPr>
              <p:spPr>
                <a:xfrm>
                  <a:off x="4516325" y="2399750"/>
                  <a:ext cx="56575" cy="24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63" h="992" extrusionOk="0">
                      <a:moveTo>
                        <a:pt x="308" y="0"/>
                      </a:moveTo>
                      <a:cubicBezTo>
                        <a:pt x="242" y="0"/>
                        <a:pt x="175" y="5"/>
                        <a:pt x="108" y="16"/>
                      </a:cubicBezTo>
                      <a:cubicBezTo>
                        <a:pt x="1" y="39"/>
                        <a:pt x="1" y="218"/>
                        <a:pt x="108" y="242"/>
                      </a:cubicBezTo>
                      <a:cubicBezTo>
                        <a:pt x="489" y="325"/>
                        <a:pt x="846" y="480"/>
                        <a:pt x="1096" y="778"/>
                      </a:cubicBezTo>
                      <a:cubicBezTo>
                        <a:pt x="1127" y="815"/>
                        <a:pt x="1169" y="830"/>
                        <a:pt x="1211" y="830"/>
                      </a:cubicBezTo>
                      <a:cubicBezTo>
                        <a:pt x="1249" y="830"/>
                        <a:pt x="1288" y="818"/>
                        <a:pt x="1322" y="801"/>
                      </a:cubicBezTo>
                      <a:cubicBezTo>
                        <a:pt x="1382" y="775"/>
                        <a:pt x="1443" y="763"/>
                        <a:pt x="1503" y="763"/>
                      </a:cubicBezTo>
                      <a:cubicBezTo>
                        <a:pt x="1658" y="763"/>
                        <a:pt x="1809" y="841"/>
                        <a:pt x="1929" y="944"/>
                      </a:cubicBezTo>
                      <a:cubicBezTo>
                        <a:pt x="1971" y="972"/>
                        <a:pt x="2020" y="991"/>
                        <a:pt x="2068" y="991"/>
                      </a:cubicBezTo>
                      <a:cubicBezTo>
                        <a:pt x="2103" y="991"/>
                        <a:pt x="2137" y="981"/>
                        <a:pt x="2167" y="956"/>
                      </a:cubicBezTo>
                      <a:cubicBezTo>
                        <a:pt x="2227" y="909"/>
                        <a:pt x="2263" y="801"/>
                        <a:pt x="2215" y="730"/>
                      </a:cubicBezTo>
                      <a:cubicBezTo>
                        <a:pt x="2056" y="510"/>
                        <a:pt x="1800" y="407"/>
                        <a:pt x="1542" y="407"/>
                      </a:cubicBezTo>
                      <a:cubicBezTo>
                        <a:pt x="1452" y="407"/>
                        <a:pt x="1361" y="419"/>
                        <a:pt x="1275" y="444"/>
                      </a:cubicBezTo>
                      <a:cubicBezTo>
                        <a:pt x="1144" y="301"/>
                        <a:pt x="977" y="194"/>
                        <a:pt x="798" y="111"/>
                      </a:cubicBezTo>
                      <a:cubicBezTo>
                        <a:pt x="636" y="34"/>
                        <a:pt x="474" y="0"/>
                        <a:pt x="308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3189" name="Google Shape;3189;p75"/>
            <p:cNvGrpSpPr/>
            <p:nvPr/>
          </p:nvGrpSpPr>
          <p:grpSpPr>
            <a:xfrm>
              <a:off x="765748" y="2614843"/>
              <a:ext cx="2019505" cy="1808989"/>
              <a:chOff x="4178475" y="1543550"/>
              <a:chExt cx="445925" cy="399450"/>
            </a:xfrm>
          </p:grpSpPr>
          <p:sp>
            <p:nvSpPr>
              <p:cNvPr id="3190" name="Google Shape;3190;p75"/>
              <p:cNvSpPr/>
              <p:nvPr/>
            </p:nvSpPr>
            <p:spPr>
              <a:xfrm>
                <a:off x="4178625" y="1543550"/>
                <a:ext cx="445625" cy="399450"/>
              </a:xfrm>
              <a:custGeom>
                <a:avLst/>
                <a:gdLst/>
                <a:ahLst/>
                <a:cxnLst/>
                <a:rect l="l" t="t" r="r" b="b"/>
                <a:pathLst>
                  <a:path w="17825" h="15978" extrusionOk="0">
                    <a:moveTo>
                      <a:pt x="3287" y="545"/>
                    </a:moveTo>
                    <a:lnTo>
                      <a:pt x="3287" y="605"/>
                    </a:lnTo>
                    <a:cubicBezTo>
                      <a:pt x="3287" y="629"/>
                      <a:pt x="3299" y="652"/>
                      <a:pt x="3299" y="676"/>
                    </a:cubicBezTo>
                    <a:lnTo>
                      <a:pt x="3239" y="557"/>
                    </a:lnTo>
                    <a:cubicBezTo>
                      <a:pt x="3263" y="545"/>
                      <a:pt x="3275" y="545"/>
                      <a:pt x="3287" y="545"/>
                    </a:cubicBezTo>
                    <a:close/>
                    <a:moveTo>
                      <a:pt x="4578" y="0"/>
                    </a:moveTo>
                    <a:cubicBezTo>
                      <a:pt x="4467" y="0"/>
                      <a:pt x="4339" y="33"/>
                      <a:pt x="4263" y="45"/>
                    </a:cubicBezTo>
                    <a:cubicBezTo>
                      <a:pt x="4073" y="69"/>
                      <a:pt x="3882" y="105"/>
                      <a:pt x="3692" y="152"/>
                    </a:cubicBezTo>
                    <a:cubicBezTo>
                      <a:pt x="3620" y="164"/>
                      <a:pt x="3561" y="176"/>
                      <a:pt x="3501" y="188"/>
                    </a:cubicBezTo>
                    <a:lnTo>
                      <a:pt x="3478" y="188"/>
                    </a:lnTo>
                    <a:cubicBezTo>
                      <a:pt x="3430" y="188"/>
                      <a:pt x="3406" y="200"/>
                      <a:pt x="3382" y="224"/>
                    </a:cubicBezTo>
                    <a:cubicBezTo>
                      <a:pt x="3299" y="236"/>
                      <a:pt x="3204" y="260"/>
                      <a:pt x="3120" y="283"/>
                    </a:cubicBezTo>
                    <a:lnTo>
                      <a:pt x="3073" y="176"/>
                    </a:lnTo>
                    <a:cubicBezTo>
                      <a:pt x="3065" y="144"/>
                      <a:pt x="3036" y="129"/>
                      <a:pt x="3007" y="129"/>
                    </a:cubicBezTo>
                    <a:cubicBezTo>
                      <a:pt x="2992" y="129"/>
                      <a:pt x="2978" y="133"/>
                      <a:pt x="2966" y="140"/>
                    </a:cubicBezTo>
                    <a:lnTo>
                      <a:pt x="2644" y="331"/>
                    </a:lnTo>
                    <a:cubicBezTo>
                      <a:pt x="2632" y="331"/>
                      <a:pt x="2620" y="343"/>
                      <a:pt x="2608" y="343"/>
                    </a:cubicBezTo>
                    <a:lnTo>
                      <a:pt x="37" y="1903"/>
                    </a:lnTo>
                    <a:cubicBezTo>
                      <a:pt x="13" y="1914"/>
                      <a:pt x="1" y="1938"/>
                      <a:pt x="1" y="1962"/>
                    </a:cubicBezTo>
                    <a:lnTo>
                      <a:pt x="1" y="2272"/>
                    </a:lnTo>
                    <a:cubicBezTo>
                      <a:pt x="1" y="2307"/>
                      <a:pt x="25" y="2343"/>
                      <a:pt x="60" y="2343"/>
                    </a:cubicBezTo>
                    <a:lnTo>
                      <a:pt x="3001" y="2998"/>
                    </a:lnTo>
                    <a:cubicBezTo>
                      <a:pt x="3787" y="3831"/>
                      <a:pt x="4585" y="4641"/>
                      <a:pt x="5383" y="5463"/>
                    </a:cubicBezTo>
                    <a:lnTo>
                      <a:pt x="6847" y="6939"/>
                    </a:lnTo>
                    <a:lnTo>
                      <a:pt x="6073" y="7106"/>
                    </a:lnTo>
                    <a:cubicBezTo>
                      <a:pt x="5906" y="7153"/>
                      <a:pt x="5787" y="7332"/>
                      <a:pt x="5811" y="7522"/>
                    </a:cubicBezTo>
                    <a:lnTo>
                      <a:pt x="4442" y="11249"/>
                    </a:lnTo>
                    <a:cubicBezTo>
                      <a:pt x="4406" y="11356"/>
                      <a:pt x="4442" y="11475"/>
                      <a:pt x="4537" y="11523"/>
                    </a:cubicBezTo>
                    <a:lnTo>
                      <a:pt x="4799" y="11654"/>
                    </a:lnTo>
                    <a:cubicBezTo>
                      <a:pt x="4820" y="11662"/>
                      <a:pt x="4842" y="11666"/>
                      <a:pt x="4863" y="11666"/>
                    </a:cubicBezTo>
                    <a:cubicBezTo>
                      <a:pt x="4938" y="11666"/>
                      <a:pt x="5009" y="11618"/>
                      <a:pt x="5037" y="11535"/>
                    </a:cubicBezTo>
                    <a:lnTo>
                      <a:pt x="6418" y="7784"/>
                    </a:lnTo>
                    <a:lnTo>
                      <a:pt x="7454" y="7558"/>
                    </a:lnTo>
                    <a:lnTo>
                      <a:pt x="7657" y="7772"/>
                    </a:lnTo>
                    <a:lnTo>
                      <a:pt x="9228" y="10439"/>
                    </a:lnTo>
                    <a:cubicBezTo>
                      <a:pt x="9258" y="10500"/>
                      <a:pt x="9317" y="10531"/>
                      <a:pt x="9377" y="10531"/>
                    </a:cubicBezTo>
                    <a:cubicBezTo>
                      <a:pt x="9412" y="10531"/>
                      <a:pt x="9448" y="10521"/>
                      <a:pt x="9478" y="10499"/>
                    </a:cubicBezTo>
                    <a:lnTo>
                      <a:pt x="9716" y="10320"/>
                    </a:lnTo>
                    <a:cubicBezTo>
                      <a:pt x="9800" y="10261"/>
                      <a:pt x="9824" y="10130"/>
                      <a:pt x="9764" y="10035"/>
                    </a:cubicBezTo>
                    <a:lnTo>
                      <a:pt x="9585" y="9713"/>
                    </a:lnTo>
                    <a:lnTo>
                      <a:pt x="13479" y="13654"/>
                    </a:lnTo>
                    <a:lnTo>
                      <a:pt x="14455" y="15857"/>
                    </a:lnTo>
                    <a:cubicBezTo>
                      <a:pt x="14489" y="15932"/>
                      <a:pt x="14563" y="15978"/>
                      <a:pt x="14638" y="15978"/>
                    </a:cubicBezTo>
                    <a:cubicBezTo>
                      <a:pt x="14669" y="15978"/>
                      <a:pt x="14701" y="15970"/>
                      <a:pt x="14729" y="15952"/>
                    </a:cubicBezTo>
                    <a:lnTo>
                      <a:pt x="17694" y="14333"/>
                    </a:lnTo>
                    <a:cubicBezTo>
                      <a:pt x="17789" y="14285"/>
                      <a:pt x="17825" y="14166"/>
                      <a:pt x="17789" y="14071"/>
                    </a:cubicBezTo>
                    <a:lnTo>
                      <a:pt x="17825" y="13630"/>
                    </a:lnTo>
                    <a:cubicBezTo>
                      <a:pt x="17801" y="13571"/>
                      <a:pt x="17670" y="13452"/>
                      <a:pt x="17622" y="13440"/>
                    </a:cubicBezTo>
                    <a:cubicBezTo>
                      <a:pt x="17598" y="13416"/>
                      <a:pt x="17575" y="13404"/>
                      <a:pt x="17551" y="13404"/>
                    </a:cubicBezTo>
                    <a:lnTo>
                      <a:pt x="14324" y="12416"/>
                    </a:lnTo>
                    <a:cubicBezTo>
                      <a:pt x="14336" y="12178"/>
                      <a:pt x="14336" y="11940"/>
                      <a:pt x="14336" y="11701"/>
                    </a:cubicBezTo>
                    <a:cubicBezTo>
                      <a:pt x="14336" y="11523"/>
                      <a:pt x="14336" y="11332"/>
                      <a:pt x="14324" y="11142"/>
                    </a:cubicBezTo>
                    <a:cubicBezTo>
                      <a:pt x="14324" y="11106"/>
                      <a:pt x="14324" y="11058"/>
                      <a:pt x="14312" y="11011"/>
                    </a:cubicBezTo>
                    <a:cubicBezTo>
                      <a:pt x="14360" y="10999"/>
                      <a:pt x="14396" y="10999"/>
                      <a:pt x="14431" y="10987"/>
                    </a:cubicBezTo>
                    <a:cubicBezTo>
                      <a:pt x="14622" y="10963"/>
                      <a:pt x="14812" y="10927"/>
                      <a:pt x="15015" y="10892"/>
                    </a:cubicBezTo>
                    <a:cubicBezTo>
                      <a:pt x="15146" y="10868"/>
                      <a:pt x="15491" y="10856"/>
                      <a:pt x="15443" y="10654"/>
                    </a:cubicBezTo>
                    <a:cubicBezTo>
                      <a:pt x="15420" y="10555"/>
                      <a:pt x="15329" y="10527"/>
                      <a:pt x="15225" y="10527"/>
                    </a:cubicBezTo>
                    <a:cubicBezTo>
                      <a:pt x="15116" y="10527"/>
                      <a:pt x="14993" y="10558"/>
                      <a:pt x="14919" y="10570"/>
                    </a:cubicBezTo>
                    <a:cubicBezTo>
                      <a:pt x="14717" y="10606"/>
                      <a:pt x="14527" y="10642"/>
                      <a:pt x="14336" y="10677"/>
                    </a:cubicBezTo>
                    <a:cubicBezTo>
                      <a:pt x="14277" y="10689"/>
                      <a:pt x="14217" y="10713"/>
                      <a:pt x="14146" y="10725"/>
                    </a:cubicBezTo>
                    <a:cubicBezTo>
                      <a:pt x="14134" y="10725"/>
                      <a:pt x="14134" y="10713"/>
                      <a:pt x="14122" y="10713"/>
                    </a:cubicBezTo>
                    <a:cubicBezTo>
                      <a:pt x="14086" y="10713"/>
                      <a:pt x="14050" y="10725"/>
                      <a:pt x="14027" y="10749"/>
                    </a:cubicBezTo>
                    <a:cubicBezTo>
                      <a:pt x="13717" y="10820"/>
                      <a:pt x="13419" y="10904"/>
                      <a:pt x="13110" y="10999"/>
                    </a:cubicBezTo>
                    <a:cubicBezTo>
                      <a:pt x="12967" y="11043"/>
                      <a:pt x="13007" y="11229"/>
                      <a:pt x="13145" y="11229"/>
                    </a:cubicBezTo>
                    <a:cubicBezTo>
                      <a:pt x="13156" y="11229"/>
                      <a:pt x="13168" y="11228"/>
                      <a:pt x="13181" y="11225"/>
                    </a:cubicBezTo>
                    <a:cubicBezTo>
                      <a:pt x="13431" y="11178"/>
                      <a:pt x="13681" y="11130"/>
                      <a:pt x="13931" y="11082"/>
                    </a:cubicBezTo>
                    <a:lnTo>
                      <a:pt x="13931" y="11142"/>
                    </a:lnTo>
                    <a:cubicBezTo>
                      <a:pt x="13943" y="11332"/>
                      <a:pt x="13943" y="11523"/>
                      <a:pt x="13955" y="11713"/>
                    </a:cubicBezTo>
                    <a:cubicBezTo>
                      <a:pt x="13967" y="11916"/>
                      <a:pt x="13991" y="12118"/>
                      <a:pt x="14003" y="12321"/>
                    </a:cubicBezTo>
                    <a:lnTo>
                      <a:pt x="13431" y="12142"/>
                    </a:lnTo>
                    <a:lnTo>
                      <a:pt x="13419" y="12142"/>
                    </a:lnTo>
                    <a:lnTo>
                      <a:pt x="13324" y="12118"/>
                    </a:lnTo>
                    <a:lnTo>
                      <a:pt x="8669" y="7629"/>
                    </a:lnTo>
                    <a:lnTo>
                      <a:pt x="8061" y="7034"/>
                    </a:lnTo>
                    <a:cubicBezTo>
                      <a:pt x="8038" y="6867"/>
                      <a:pt x="7907" y="6760"/>
                      <a:pt x="7764" y="6748"/>
                    </a:cubicBezTo>
                    <a:lnTo>
                      <a:pt x="5906" y="4939"/>
                    </a:lnTo>
                    <a:cubicBezTo>
                      <a:pt x="5311" y="4343"/>
                      <a:pt x="4704" y="3760"/>
                      <a:pt x="4109" y="3165"/>
                    </a:cubicBezTo>
                    <a:lnTo>
                      <a:pt x="4228" y="2950"/>
                    </a:lnTo>
                    <a:cubicBezTo>
                      <a:pt x="4240" y="2927"/>
                      <a:pt x="4240" y="2891"/>
                      <a:pt x="4228" y="2867"/>
                    </a:cubicBezTo>
                    <a:lnTo>
                      <a:pt x="4192" y="2819"/>
                    </a:lnTo>
                    <a:cubicBezTo>
                      <a:pt x="4192" y="2796"/>
                      <a:pt x="4192" y="2784"/>
                      <a:pt x="4180" y="2772"/>
                    </a:cubicBezTo>
                    <a:lnTo>
                      <a:pt x="3680" y="1605"/>
                    </a:lnTo>
                    <a:cubicBezTo>
                      <a:pt x="3680" y="1462"/>
                      <a:pt x="3692" y="1319"/>
                      <a:pt x="3692" y="1176"/>
                    </a:cubicBezTo>
                    <a:cubicBezTo>
                      <a:pt x="3692" y="986"/>
                      <a:pt x="3680" y="795"/>
                      <a:pt x="3680" y="605"/>
                    </a:cubicBezTo>
                    <a:cubicBezTo>
                      <a:pt x="3668" y="569"/>
                      <a:pt x="3668" y="521"/>
                      <a:pt x="3668" y="474"/>
                    </a:cubicBezTo>
                    <a:cubicBezTo>
                      <a:pt x="3704" y="474"/>
                      <a:pt x="3740" y="462"/>
                      <a:pt x="3775" y="462"/>
                    </a:cubicBezTo>
                    <a:cubicBezTo>
                      <a:pt x="3978" y="426"/>
                      <a:pt x="4168" y="390"/>
                      <a:pt x="4359" y="355"/>
                    </a:cubicBezTo>
                    <a:cubicBezTo>
                      <a:pt x="4502" y="343"/>
                      <a:pt x="4847" y="319"/>
                      <a:pt x="4787" y="117"/>
                    </a:cubicBezTo>
                    <a:cubicBezTo>
                      <a:pt x="4765" y="26"/>
                      <a:pt x="4678" y="0"/>
                      <a:pt x="4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191" name="Google Shape;3191;p75"/>
              <p:cNvGrpSpPr/>
              <p:nvPr/>
            </p:nvGrpSpPr>
            <p:grpSpPr>
              <a:xfrm>
                <a:off x="4178475" y="1543563"/>
                <a:ext cx="445925" cy="399425"/>
                <a:chOff x="4178475" y="1543575"/>
                <a:chExt cx="445925" cy="399425"/>
              </a:xfrm>
            </p:grpSpPr>
            <p:sp>
              <p:nvSpPr>
                <p:cNvPr id="3192" name="Google Shape;3192;p75"/>
                <p:cNvSpPr/>
                <p:nvPr/>
              </p:nvSpPr>
              <p:spPr>
                <a:xfrm>
                  <a:off x="4362150" y="1714125"/>
                  <a:ext cx="61925" cy="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7" h="3709" extrusionOk="0">
                      <a:moveTo>
                        <a:pt x="443" y="0"/>
                      </a:moveTo>
                      <a:cubicBezTo>
                        <a:pt x="410" y="0"/>
                        <a:pt x="376" y="11"/>
                        <a:pt x="345" y="32"/>
                      </a:cubicBezTo>
                      <a:lnTo>
                        <a:pt x="107" y="211"/>
                      </a:lnTo>
                      <a:cubicBezTo>
                        <a:pt x="24" y="271"/>
                        <a:pt x="0" y="402"/>
                        <a:pt x="60" y="497"/>
                      </a:cubicBezTo>
                      <a:lnTo>
                        <a:pt x="1881" y="3616"/>
                      </a:lnTo>
                      <a:cubicBezTo>
                        <a:pt x="1919" y="3677"/>
                        <a:pt x="1976" y="3708"/>
                        <a:pt x="2037" y="3708"/>
                      </a:cubicBezTo>
                      <a:cubicBezTo>
                        <a:pt x="2072" y="3708"/>
                        <a:pt x="2108" y="3698"/>
                        <a:pt x="2143" y="3676"/>
                      </a:cubicBezTo>
                      <a:lnTo>
                        <a:pt x="2369" y="3497"/>
                      </a:lnTo>
                      <a:cubicBezTo>
                        <a:pt x="2453" y="3438"/>
                        <a:pt x="2477" y="3307"/>
                        <a:pt x="2429" y="3211"/>
                      </a:cubicBezTo>
                      <a:lnTo>
                        <a:pt x="595" y="92"/>
                      </a:lnTo>
                      <a:cubicBezTo>
                        <a:pt x="558" y="32"/>
                        <a:pt x="501" y="0"/>
                        <a:pt x="44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3" name="Google Shape;3193;p75"/>
                <p:cNvSpPr/>
                <p:nvPr/>
              </p:nvSpPr>
              <p:spPr>
                <a:xfrm>
                  <a:off x="4323150" y="1712300"/>
                  <a:ext cx="58075" cy="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3" h="1094" extrusionOk="0">
                      <a:moveTo>
                        <a:pt x="1979" y="0"/>
                      </a:moveTo>
                      <a:cubicBezTo>
                        <a:pt x="1955" y="0"/>
                        <a:pt x="1930" y="4"/>
                        <a:pt x="1905" y="10"/>
                      </a:cubicBezTo>
                      <a:lnTo>
                        <a:pt x="286" y="367"/>
                      </a:lnTo>
                      <a:cubicBezTo>
                        <a:pt x="108" y="403"/>
                        <a:pt x="0" y="594"/>
                        <a:pt x="36" y="796"/>
                      </a:cubicBezTo>
                      <a:cubicBezTo>
                        <a:pt x="60" y="975"/>
                        <a:pt x="203" y="1094"/>
                        <a:pt x="346" y="1094"/>
                      </a:cubicBezTo>
                      <a:lnTo>
                        <a:pt x="417" y="1094"/>
                      </a:lnTo>
                      <a:lnTo>
                        <a:pt x="2024" y="736"/>
                      </a:lnTo>
                      <a:cubicBezTo>
                        <a:pt x="2203" y="689"/>
                        <a:pt x="2322" y="498"/>
                        <a:pt x="2286" y="296"/>
                      </a:cubicBezTo>
                      <a:cubicBezTo>
                        <a:pt x="2256" y="122"/>
                        <a:pt x="2128" y="0"/>
                        <a:pt x="197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4" name="Google Shape;3194;p75"/>
                <p:cNvSpPr/>
                <p:nvPr/>
              </p:nvSpPr>
              <p:spPr>
                <a:xfrm>
                  <a:off x="4288625" y="1723400"/>
                  <a:ext cx="53300" cy="1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32" h="4477" extrusionOk="0">
                      <a:moveTo>
                        <a:pt x="1651" y="0"/>
                      </a:moveTo>
                      <a:cubicBezTo>
                        <a:pt x="1580" y="0"/>
                        <a:pt x="1515" y="47"/>
                        <a:pt x="1489" y="126"/>
                      </a:cubicBezTo>
                      <a:lnTo>
                        <a:pt x="36" y="4055"/>
                      </a:lnTo>
                      <a:cubicBezTo>
                        <a:pt x="0" y="4162"/>
                        <a:pt x="48" y="4293"/>
                        <a:pt x="143" y="4329"/>
                      </a:cubicBezTo>
                      <a:lnTo>
                        <a:pt x="405" y="4460"/>
                      </a:lnTo>
                      <a:cubicBezTo>
                        <a:pt x="425" y="4471"/>
                        <a:pt x="446" y="4476"/>
                        <a:pt x="467" y="4476"/>
                      </a:cubicBezTo>
                      <a:cubicBezTo>
                        <a:pt x="536" y="4476"/>
                        <a:pt x="607" y="4422"/>
                        <a:pt x="643" y="4341"/>
                      </a:cubicBezTo>
                      <a:lnTo>
                        <a:pt x="2084" y="412"/>
                      </a:lnTo>
                      <a:cubicBezTo>
                        <a:pt x="2131" y="304"/>
                        <a:pt x="2084" y="185"/>
                        <a:pt x="1989" y="138"/>
                      </a:cubicBezTo>
                      <a:lnTo>
                        <a:pt x="1727" y="19"/>
                      </a:lnTo>
                      <a:cubicBezTo>
                        <a:pt x="1702" y="6"/>
                        <a:pt x="1676" y="0"/>
                        <a:pt x="16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5" name="Google Shape;3195;p75"/>
                <p:cNvSpPr/>
                <p:nvPr/>
              </p:nvSpPr>
              <p:spPr>
                <a:xfrm>
                  <a:off x="4327900" y="1728325"/>
                  <a:ext cx="7775" cy="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" h="358" extrusionOk="0">
                      <a:moveTo>
                        <a:pt x="156" y="0"/>
                      </a:moveTo>
                      <a:cubicBezTo>
                        <a:pt x="132" y="0"/>
                        <a:pt x="108" y="0"/>
                        <a:pt x="96" y="12"/>
                      </a:cubicBezTo>
                      <a:cubicBezTo>
                        <a:pt x="72" y="24"/>
                        <a:pt x="60" y="36"/>
                        <a:pt x="49" y="48"/>
                      </a:cubicBezTo>
                      <a:cubicBezTo>
                        <a:pt x="25" y="72"/>
                        <a:pt x="25" y="84"/>
                        <a:pt x="13" y="107"/>
                      </a:cubicBezTo>
                      <a:cubicBezTo>
                        <a:pt x="1" y="131"/>
                        <a:pt x="1" y="143"/>
                        <a:pt x="1" y="179"/>
                      </a:cubicBezTo>
                      <a:cubicBezTo>
                        <a:pt x="1" y="191"/>
                        <a:pt x="1" y="203"/>
                        <a:pt x="1" y="226"/>
                      </a:cubicBezTo>
                      <a:cubicBezTo>
                        <a:pt x="13" y="250"/>
                        <a:pt x="25" y="274"/>
                        <a:pt x="49" y="298"/>
                      </a:cubicBezTo>
                      <a:lnTo>
                        <a:pt x="72" y="334"/>
                      </a:lnTo>
                      <a:cubicBezTo>
                        <a:pt x="96" y="346"/>
                        <a:pt x="132" y="357"/>
                        <a:pt x="156" y="357"/>
                      </a:cubicBezTo>
                      <a:cubicBezTo>
                        <a:pt x="179" y="357"/>
                        <a:pt x="191" y="346"/>
                        <a:pt x="215" y="334"/>
                      </a:cubicBezTo>
                      <a:cubicBezTo>
                        <a:pt x="239" y="334"/>
                        <a:pt x="251" y="322"/>
                        <a:pt x="263" y="298"/>
                      </a:cubicBezTo>
                      <a:cubicBezTo>
                        <a:pt x="275" y="286"/>
                        <a:pt x="287" y="262"/>
                        <a:pt x="299" y="238"/>
                      </a:cubicBezTo>
                      <a:cubicBezTo>
                        <a:pt x="310" y="226"/>
                        <a:pt x="310" y="203"/>
                        <a:pt x="310" y="179"/>
                      </a:cubicBezTo>
                      <a:cubicBezTo>
                        <a:pt x="310" y="155"/>
                        <a:pt x="310" y="143"/>
                        <a:pt x="310" y="131"/>
                      </a:cubicBezTo>
                      <a:cubicBezTo>
                        <a:pt x="299" y="95"/>
                        <a:pt x="287" y="72"/>
                        <a:pt x="263" y="48"/>
                      </a:cubicBezTo>
                      <a:cubicBezTo>
                        <a:pt x="251" y="36"/>
                        <a:pt x="239" y="36"/>
                        <a:pt x="239" y="24"/>
                      </a:cubicBezTo>
                      <a:cubicBezTo>
                        <a:pt x="203" y="0"/>
                        <a:pt x="179" y="0"/>
                        <a:pt x="156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6" name="Google Shape;3196;p75"/>
                <p:cNvSpPr/>
                <p:nvPr/>
              </p:nvSpPr>
              <p:spPr>
                <a:xfrm>
                  <a:off x="4243075" y="1596900"/>
                  <a:ext cx="296200" cy="2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8" h="11709" extrusionOk="0">
                      <a:moveTo>
                        <a:pt x="362" y="1"/>
                      </a:moveTo>
                      <a:cubicBezTo>
                        <a:pt x="280" y="1"/>
                        <a:pt x="197" y="30"/>
                        <a:pt x="132" y="90"/>
                      </a:cubicBezTo>
                      <a:cubicBezTo>
                        <a:pt x="1" y="209"/>
                        <a:pt x="1" y="411"/>
                        <a:pt x="120" y="542"/>
                      </a:cubicBezTo>
                      <a:cubicBezTo>
                        <a:pt x="1013" y="1483"/>
                        <a:pt x="1906" y="2400"/>
                        <a:pt x="2810" y="3328"/>
                      </a:cubicBezTo>
                      <a:lnTo>
                        <a:pt x="5513" y="6079"/>
                      </a:lnTo>
                      <a:lnTo>
                        <a:pt x="10942" y="11568"/>
                      </a:lnTo>
                      <a:lnTo>
                        <a:pt x="10954" y="11568"/>
                      </a:lnTo>
                      <a:cubicBezTo>
                        <a:pt x="11048" y="11661"/>
                        <a:pt x="11174" y="11709"/>
                        <a:pt x="11300" y="11709"/>
                      </a:cubicBezTo>
                      <a:cubicBezTo>
                        <a:pt x="11430" y="11709"/>
                        <a:pt x="11560" y="11658"/>
                        <a:pt x="11657" y="11556"/>
                      </a:cubicBezTo>
                      <a:cubicBezTo>
                        <a:pt x="11847" y="11365"/>
                        <a:pt x="11835" y="11044"/>
                        <a:pt x="11645" y="10853"/>
                      </a:cubicBezTo>
                      <a:lnTo>
                        <a:pt x="6097" y="5495"/>
                      </a:lnTo>
                      <a:lnTo>
                        <a:pt x="3322" y="2805"/>
                      </a:lnTo>
                      <a:cubicBezTo>
                        <a:pt x="2406" y="1912"/>
                        <a:pt x="1489" y="1007"/>
                        <a:pt x="584" y="102"/>
                      </a:cubicBezTo>
                      <a:lnTo>
                        <a:pt x="584" y="90"/>
                      </a:lnTo>
                      <a:cubicBezTo>
                        <a:pt x="524" y="30"/>
                        <a:pt x="444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7" name="Google Shape;3197;p75"/>
                <p:cNvSpPr/>
                <p:nvPr/>
              </p:nvSpPr>
              <p:spPr>
                <a:xfrm>
                  <a:off x="4503825" y="1845900"/>
                  <a:ext cx="120575" cy="9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23" h="3884" extrusionOk="0">
                      <a:moveTo>
                        <a:pt x="198" y="1"/>
                      </a:moveTo>
                      <a:cubicBezTo>
                        <a:pt x="92" y="1"/>
                        <a:pt x="0" y="93"/>
                        <a:pt x="0" y="203"/>
                      </a:cubicBezTo>
                      <a:lnTo>
                        <a:pt x="12" y="488"/>
                      </a:lnTo>
                      <a:cubicBezTo>
                        <a:pt x="12" y="512"/>
                        <a:pt x="12" y="536"/>
                        <a:pt x="24" y="560"/>
                      </a:cubicBezTo>
                      <a:lnTo>
                        <a:pt x="1453" y="3763"/>
                      </a:lnTo>
                      <a:cubicBezTo>
                        <a:pt x="1478" y="3838"/>
                        <a:pt x="1550" y="3884"/>
                        <a:pt x="1628" y="3884"/>
                      </a:cubicBezTo>
                      <a:cubicBezTo>
                        <a:pt x="1661" y="3884"/>
                        <a:pt x="1695" y="3876"/>
                        <a:pt x="1727" y="3858"/>
                      </a:cubicBezTo>
                      <a:lnTo>
                        <a:pt x="4680" y="2239"/>
                      </a:lnTo>
                      <a:cubicBezTo>
                        <a:pt x="4775" y="2191"/>
                        <a:pt x="4823" y="2084"/>
                        <a:pt x="4775" y="1989"/>
                      </a:cubicBezTo>
                      <a:lnTo>
                        <a:pt x="4811" y="1536"/>
                      </a:lnTo>
                      <a:cubicBezTo>
                        <a:pt x="4787" y="1477"/>
                        <a:pt x="4656" y="1369"/>
                        <a:pt x="4608" y="1346"/>
                      </a:cubicBezTo>
                      <a:lnTo>
                        <a:pt x="262" y="12"/>
                      </a:lnTo>
                      <a:cubicBezTo>
                        <a:pt x="241" y="4"/>
                        <a:pt x="219" y="1"/>
                        <a:pt x="19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8" name="Google Shape;3198;p75"/>
                <p:cNvSpPr/>
                <p:nvPr/>
              </p:nvSpPr>
              <p:spPr>
                <a:xfrm>
                  <a:off x="4506725" y="1847175"/>
                  <a:ext cx="115300" cy="7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3137" extrusionOk="0">
                      <a:moveTo>
                        <a:pt x="243" y="0"/>
                      </a:moveTo>
                      <a:cubicBezTo>
                        <a:pt x="104" y="0"/>
                        <a:pt x="0" y="146"/>
                        <a:pt x="63" y="283"/>
                      </a:cubicBezTo>
                      <a:lnTo>
                        <a:pt x="1301" y="3021"/>
                      </a:lnTo>
                      <a:cubicBezTo>
                        <a:pt x="1335" y="3097"/>
                        <a:pt x="1405" y="3137"/>
                        <a:pt x="1480" y="3137"/>
                      </a:cubicBezTo>
                      <a:cubicBezTo>
                        <a:pt x="1512" y="3137"/>
                        <a:pt x="1544" y="3130"/>
                        <a:pt x="1575" y="3116"/>
                      </a:cubicBezTo>
                      <a:lnTo>
                        <a:pt x="4456" y="1628"/>
                      </a:lnTo>
                      <a:cubicBezTo>
                        <a:pt x="4611" y="1545"/>
                        <a:pt x="4587" y="1307"/>
                        <a:pt x="4421" y="1259"/>
                      </a:cubicBezTo>
                      <a:lnTo>
                        <a:pt x="301" y="9"/>
                      </a:lnTo>
                      <a:cubicBezTo>
                        <a:pt x="281" y="3"/>
                        <a:pt x="262" y="0"/>
                        <a:pt x="24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9" name="Google Shape;3199;p75"/>
                <p:cNvSpPr/>
                <p:nvPr/>
              </p:nvSpPr>
              <p:spPr>
                <a:xfrm>
                  <a:off x="4178475" y="1551800"/>
                  <a:ext cx="106000" cy="7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40" h="2895" extrusionOk="0">
                      <a:moveTo>
                        <a:pt x="2659" y="1"/>
                      </a:moveTo>
                      <a:cubicBezTo>
                        <a:pt x="2645" y="1"/>
                        <a:pt x="2632" y="5"/>
                        <a:pt x="2620" y="13"/>
                      </a:cubicBezTo>
                      <a:lnTo>
                        <a:pt x="37" y="1572"/>
                      </a:lnTo>
                      <a:cubicBezTo>
                        <a:pt x="13" y="1584"/>
                        <a:pt x="1" y="1608"/>
                        <a:pt x="1" y="1632"/>
                      </a:cubicBezTo>
                      <a:lnTo>
                        <a:pt x="1" y="1942"/>
                      </a:lnTo>
                      <a:cubicBezTo>
                        <a:pt x="1" y="1977"/>
                        <a:pt x="25" y="2013"/>
                        <a:pt x="60" y="2013"/>
                      </a:cubicBezTo>
                      <a:lnTo>
                        <a:pt x="4013" y="2894"/>
                      </a:lnTo>
                      <a:cubicBezTo>
                        <a:pt x="4049" y="2894"/>
                        <a:pt x="4085" y="2882"/>
                        <a:pt x="4097" y="2858"/>
                      </a:cubicBezTo>
                      <a:lnTo>
                        <a:pt x="4228" y="2632"/>
                      </a:lnTo>
                      <a:cubicBezTo>
                        <a:pt x="4240" y="2608"/>
                        <a:pt x="4240" y="2573"/>
                        <a:pt x="4228" y="2549"/>
                      </a:cubicBezTo>
                      <a:lnTo>
                        <a:pt x="2727" y="48"/>
                      </a:lnTo>
                      <a:cubicBezTo>
                        <a:pt x="2712" y="17"/>
                        <a:pt x="2685" y="1"/>
                        <a:pt x="265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0" name="Google Shape;3200;p75"/>
                <p:cNvSpPr/>
                <p:nvPr/>
              </p:nvSpPr>
              <p:spPr>
                <a:xfrm>
                  <a:off x="4181175" y="1546800"/>
                  <a:ext cx="102650" cy="68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6" h="2751" extrusionOk="0">
                      <a:moveTo>
                        <a:pt x="2892" y="1"/>
                      </a:moveTo>
                      <a:cubicBezTo>
                        <a:pt x="2879" y="1"/>
                        <a:pt x="2868" y="4"/>
                        <a:pt x="2858" y="10"/>
                      </a:cubicBezTo>
                      <a:lnTo>
                        <a:pt x="60" y="1689"/>
                      </a:lnTo>
                      <a:cubicBezTo>
                        <a:pt x="0" y="1725"/>
                        <a:pt x="12" y="1820"/>
                        <a:pt x="83" y="1832"/>
                      </a:cubicBezTo>
                      <a:lnTo>
                        <a:pt x="3989" y="2749"/>
                      </a:lnTo>
                      <a:cubicBezTo>
                        <a:pt x="3994" y="2750"/>
                        <a:pt x="3999" y="2750"/>
                        <a:pt x="4004" y="2750"/>
                      </a:cubicBezTo>
                      <a:cubicBezTo>
                        <a:pt x="4058" y="2750"/>
                        <a:pt x="4106" y="2696"/>
                        <a:pt x="4084" y="2642"/>
                      </a:cubicBezTo>
                      <a:lnTo>
                        <a:pt x="2965" y="46"/>
                      </a:lnTo>
                      <a:cubicBezTo>
                        <a:pt x="2956" y="20"/>
                        <a:pt x="2923" y="1"/>
                        <a:pt x="289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1" name="Google Shape;3201;p75"/>
                <p:cNvSpPr/>
                <p:nvPr/>
              </p:nvSpPr>
              <p:spPr>
                <a:xfrm>
                  <a:off x="4502625" y="1807000"/>
                  <a:ext cx="63125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5" h="2470" extrusionOk="0">
                      <a:moveTo>
                        <a:pt x="2259" y="1"/>
                      </a:moveTo>
                      <a:cubicBezTo>
                        <a:pt x="2150" y="1"/>
                        <a:pt x="2027" y="32"/>
                        <a:pt x="1953" y="44"/>
                      </a:cubicBezTo>
                      <a:cubicBezTo>
                        <a:pt x="1751" y="68"/>
                        <a:pt x="1561" y="104"/>
                        <a:pt x="1370" y="151"/>
                      </a:cubicBezTo>
                      <a:cubicBezTo>
                        <a:pt x="1311" y="163"/>
                        <a:pt x="1251" y="175"/>
                        <a:pt x="1180" y="187"/>
                      </a:cubicBezTo>
                      <a:lnTo>
                        <a:pt x="1156" y="187"/>
                      </a:lnTo>
                      <a:cubicBezTo>
                        <a:pt x="1120" y="187"/>
                        <a:pt x="1084" y="199"/>
                        <a:pt x="1061" y="223"/>
                      </a:cubicBezTo>
                      <a:cubicBezTo>
                        <a:pt x="751" y="294"/>
                        <a:pt x="453" y="366"/>
                        <a:pt x="144" y="461"/>
                      </a:cubicBezTo>
                      <a:cubicBezTo>
                        <a:pt x="0" y="505"/>
                        <a:pt x="41" y="703"/>
                        <a:pt x="181" y="703"/>
                      </a:cubicBezTo>
                      <a:cubicBezTo>
                        <a:pt x="192" y="703"/>
                        <a:pt x="203" y="702"/>
                        <a:pt x="215" y="699"/>
                      </a:cubicBezTo>
                      <a:cubicBezTo>
                        <a:pt x="465" y="639"/>
                        <a:pt x="715" y="592"/>
                        <a:pt x="965" y="544"/>
                      </a:cubicBezTo>
                      <a:lnTo>
                        <a:pt x="965" y="604"/>
                      </a:lnTo>
                      <a:cubicBezTo>
                        <a:pt x="977" y="794"/>
                        <a:pt x="977" y="985"/>
                        <a:pt x="989" y="1175"/>
                      </a:cubicBezTo>
                      <a:cubicBezTo>
                        <a:pt x="1013" y="1568"/>
                        <a:pt x="1049" y="1961"/>
                        <a:pt x="1084" y="2354"/>
                      </a:cubicBezTo>
                      <a:cubicBezTo>
                        <a:pt x="1090" y="2431"/>
                        <a:pt x="1156" y="2470"/>
                        <a:pt x="1220" y="2470"/>
                      </a:cubicBezTo>
                      <a:cubicBezTo>
                        <a:pt x="1284" y="2470"/>
                        <a:pt x="1346" y="2431"/>
                        <a:pt x="1346" y="2354"/>
                      </a:cubicBezTo>
                      <a:cubicBezTo>
                        <a:pt x="1358" y="1961"/>
                        <a:pt x="1370" y="1568"/>
                        <a:pt x="1370" y="1175"/>
                      </a:cubicBezTo>
                      <a:cubicBezTo>
                        <a:pt x="1370" y="985"/>
                        <a:pt x="1358" y="794"/>
                        <a:pt x="1358" y="604"/>
                      </a:cubicBezTo>
                      <a:cubicBezTo>
                        <a:pt x="1358" y="580"/>
                        <a:pt x="1358" y="532"/>
                        <a:pt x="1346" y="485"/>
                      </a:cubicBezTo>
                      <a:cubicBezTo>
                        <a:pt x="1382" y="473"/>
                        <a:pt x="1418" y="461"/>
                        <a:pt x="1465" y="461"/>
                      </a:cubicBezTo>
                      <a:cubicBezTo>
                        <a:pt x="1656" y="425"/>
                        <a:pt x="1846" y="389"/>
                        <a:pt x="2049" y="366"/>
                      </a:cubicBezTo>
                      <a:cubicBezTo>
                        <a:pt x="2180" y="342"/>
                        <a:pt x="2525" y="330"/>
                        <a:pt x="2477" y="127"/>
                      </a:cubicBezTo>
                      <a:cubicBezTo>
                        <a:pt x="2454" y="29"/>
                        <a:pt x="2363" y="1"/>
                        <a:pt x="225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2" name="Google Shape;3202;p75"/>
                <p:cNvSpPr/>
                <p:nvPr/>
              </p:nvSpPr>
              <p:spPr>
                <a:xfrm>
                  <a:off x="4236500" y="1543575"/>
                  <a:ext cx="63150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6" h="2470" extrusionOk="0">
                      <a:moveTo>
                        <a:pt x="2260" y="1"/>
                      </a:moveTo>
                      <a:cubicBezTo>
                        <a:pt x="2151" y="1"/>
                        <a:pt x="2028" y="32"/>
                        <a:pt x="1954" y="44"/>
                      </a:cubicBezTo>
                      <a:cubicBezTo>
                        <a:pt x="1764" y="68"/>
                        <a:pt x="1561" y="104"/>
                        <a:pt x="1371" y="151"/>
                      </a:cubicBezTo>
                      <a:cubicBezTo>
                        <a:pt x="1311" y="163"/>
                        <a:pt x="1252" y="175"/>
                        <a:pt x="1180" y="187"/>
                      </a:cubicBezTo>
                      <a:lnTo>
                        <a:pt x="1157" y="187"/>
                      </a:lnTo>
                      <a:cubicBezTo>
                        <a:pt x="1121" y="187"/>
                        <a:pt x="1085" y="199"/>
                        <a:pt x="1061" y="223"/>
                      </a:cubicBezTo>
                      <a:cubicBezTo>
                        <a:pt x="764" y="294"/>
                        <a:pt x="454" y="366"/>
                        <a:pt x="145" y="461"/>
                      </a:cubicBezTo>
                      <a:cubicBezTo>
                        <a:pt x="1" y="505"/>
                        <a:pt x="42" y="703"/>
                        <a:pt x="181" y="703"/>
                      </a:cubicBezTo>
                      <a:cubicBezTo>
                        <a:pt x="192" y="703"/>
                        <a:pt x="204" y="702"/>
                        <a:pt x="216" y="699"/>
                      </a:cubicBezTo>
                      <a:cubicBezTo>
                        <a:pt x="466" y="639"/>
                        <a:pt x="716" y="592"/>
                        <a:pt x="966" y="544"/>
                      </a:cubicBezTo>
                      <a:lnTo>
                        <a:pt x="966" y="604"/>
                      </a:lnTo>
                      <a:cubicBezTo>
                        <a:pt x="978" y="794"/>
                        <a:pt x="978" y="985"/>
                        <a:pt x="990" y="1175"/>
                      </a:cubicBezTo>
                      <a:cubicBezTo>
                        <a:pt x="1014" y="1568"/>
                        <a:pt x="1049" y="1961"/>
                        <a:pt x="1085" y="2354"/>
                      </a:cubicBezTo>
                      <a:cubicBezTo>
                        <a:pt x="1091" y="2431"/>
                        <a:pt x="1157" y="2470"/>
                        <a:pt x="1221" y="2470"/>
                      </a:cubicBezTo>
                      <a:cubicBezTo>
                        <a:pt x="1285" y="2470"/>
                        <a:pt x="1347" y="2431"/>
                        <a:pt x="1347" y="2354"/>
                      </a:cubicBezTo>
                      <a:cubicBezTo>
                        <a:pt x="1359" y="1961"/>
                        <a:pt x="1371" y="1568"/>
                        <a:pt x="1371" y="1175"/>
                      </a:cubicBezTo>
                      <a:cubicBezTo>
                        <a:pt x="1371" y="985"/>
                        <a:pt x="1371" y="794"/>
                        <a:pt x="1359" y="604"/>
                      </a:cubicBezTo>
                      <a:cubicBezTo>
                        <a:pt x="1359" y="580"/>
                        <a:pt x="1359" y="532"/>
                        <a:pt x="1347" y="485"/>
                      </a:cubicBezTo>
                      <a:cubicBezTo>
                        <a:pt x="1383" y="473"/>
                        <a:pt x="1430" y="461"/>
                        <a:pt x="1466" y="461"/>
                      </a:cubicBezTo>
                      <a:cubicBezTo>
                        <a:pt x="1657" y="425"/>
                        <a:pt x="1847" y="389"/>
                        <a:pt x="2050" y="366"/>
                      </a:cubicBezTo>
                      <a:cubicBezTo>
                        <a:pt x="2181" y="342"/>
                        <a:pt x="2526" y="330"/>
                        <a:pt x="2478" y="127"/>
                      </a:cubicBezTo>
                      <a:cubicBezTo>
                        <a:pt x="2455" y="29"/>
                        <a:pt x="2364" y="1"/>
                        <a:pt x="226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3" name="Google Shape;3203;p75"/>
                <p:cNvSpPr/>
                <p:nvPr/>
              </p:nvSpPr>
              <p:spPr>
                <a:xfrm>
                  <a:off x="4543125" y="1897675"/>
                  <a:ext cx="11625" cy="8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" h="359" extrusionOk="0">
                      <a:moveTo>
                        <a:pt x="226" y="1"/>
                      </a:moveTo>
                      <a:cubicBezTo>
                        <a:pt x="0" y="1"/>
                        <a:pt x="0" y="358"/>
                        <a:pt x="226" y="358"/>
                      </a:cubicBezTo>
                      <a:cubicBezTo>
                        <a:pt x="464" y="358"/>
                        <a:pt x="464" y="1"/>
                        <a:pt x="22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4" name="Google Shape;3204;p75"/>
                <p:cNvSpPr/>
                <p:nvPr/>
              </p:nvSpPr>
              <p:spPr>
                <a:xfrm>
                  <a:off x="4586275" y="1878625"/>
                  <a:ext cx="14025" cy="10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1" h="430" extrusionOk="0">
                      <a:moveTo>
                        <a:pt x="286" y="1"/>
                      </a:moveTo>
                      <a:cubicBezTo>
                        <a:pt x="1" y="1"/>
                        <a:pt x="1" y="430"/>
                        <a:pt x="286" y="430"/>
                      </a:cubicBezTo>
                      <a:cubicBezTo>
                        <a:pt x="560" y="430"/>
                        <a:pt x="560" y="1"/>
                        <a:pt x="28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5" name="Google Shape;3205;p75"/>
                <p:cNvSpPr/>
                <p:nvPr/>
              </p:nvSpPr>
              <p:spPr>
                <a:xfrm>
                  <a:off x="4548475" y="1868800"/>
                  <a:ext cx="8650" cy="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64" extrusionOk="0">
                      <a:moveTo>
                        <a:pt x="131" y="1"/>
                      </a:moveTo>
                      <a:cubicBezTo>
                        <a:pt x="108" y="13"/>
                        <a:pt x="84" y="25"/>
                        <a:pt x="72" y="49"/>
                      </a:cubicBezTo>
                      <a:cubicBezTo>
                        <a:pt x="60" y="49"/>
                        <a:pt x="60" y="61"/>
                        <a:pt x="48" y="61"/>
                      </a:cubicBezTo>
                      <a:lnTo>
                        <a:pt x="24" y="96"/>
                      </a:lnTo>
                      <a:lnTo>
                        <a:pt x="0" y="144"/>
                      </a:lnTo>
                      <a:cubicBezTo>
                        <a:pt x="0" y="168"/>
                        <a:pt x="0" y="191"/>
                        <a:pt x="0" y="215"/>
                      </a:cubicBezTo>
                      <a:cubicBezTo>
                        <a:pt x="0" y="227"/>
                        <a:pt x="12" y="239"/>
                        <a:pt x="12" y="251"/>
                      </a:cubicBezTo>
                      <a:cubicBezTo>
                        <a:pt x="24" y="275"/>
                        <a:pt x="24" y="287"/>
                        <a:pt x="36" y="299"/>
                      </a:cubicBezTo>
                      <a:cubicBezTo>
                        <a:pt x="48" y="311"/>
                        <a:pt x="60" y="322"/>
                        <a:pt x="72" y="322"/>
                      </a:cubicBezTo>
                      <a:cubicBezTo>
                        <a:pt x="84" y="334"/>
                        <a:pt x="96" y="346"/>
                        <a:pt x="108" y="346"/>
                      </a:cubicBezTo>
                      <a:cubicBezTo>
                        <a:pt x="124" y="355"/>
                        <a:pt x="141" y="363"/>
                        <a:pt x="158" y="363"/>
                      </a:cubicBezTo>
                      <a:cubicBezTo>
                        <a:pt x="165" y="363"/>
                        <a:pt x="172" y="362"/>
                        <a:pt x="179" y="358"/>
                      </a:cubicBezTo>
                      <a:lnTo>
                        <a:pt x="215" y="358"/>
                      </a:lnTo>
                      <a:cubicBezTo>
                        <a:pt x="239" y="346"/>
                        <a:pt x="250" y="346"/>
                        <a:pt x="262" y="334"/>
                      </a:cubicBezTo>
                      <a:lnTo>
                        <a:pt x="298" y="311"/>
                      </a:lnTo>
                      <a:lnTo>
                        <a:pt x="322" y="275"/>
                      </a:lnTo>
                      <a:lnTo>
                        <a:pt x="346" y="239"/>
                      </a:lnTo>
                      <a:cubicBezTo>
                        <a:pt x="346" y="215"/>
                        <a:pt x="346" y="191"/>
                        <a:pt x="346" y="168"/>
                      </a:cubicBezTo>
                      <a:cubicBezTo>
                        <a:pt x="346" y="144"/>
                        <a:pt x="346" y="132"/>
                        <a:pt x="334" y="120"/>
                      </a:cubicBezTo>
                      <a:cubicBezTo>
                        <a:pt x="334" y="96"/>
                        <a:pt x="310" y="84"/>
                        <a:pt x="298" y="61"/>
                      </a:cubicBezTo>
                      <a:cubicBezTo>
                        <a:pt x="298" y="61"/>
                        <a:pt x="286" y="49"/>
                        <a:pt x="274" y="49"/>
                      </a:cubicBezTo>
                      <a:cubicBezTo>
                        <a:pt x="262" y="25"/>
                        <a:pt x="250" y="13"/>
                        <a:pt x="239" y="13"/>
                      </a:cubicBezTo>
                      <a:cubicBezTo>
                        <a:pt x="215" y="1"/>
                        <a:pt x="191" y="1"/>
                        <a:pt x="17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6" name="Google Shape;3206;p75"/>
                <p:cNvSpPr/>
                <p:nvPr/>
              </p:nvSpPr>
              <p:spPr>
                <a:xfrm>
                  <a:off x="4530625" y="1877450"/>
                  <a:ext cx="8650" cy="7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19" extrusionOk="0">
                      <a:moveTo>
                        <a:pt x="119" y="0"/>
                      </a:moveTo>
                      <a:cubicBezTo>
                        <a:pt x="83" y="12"/>
                        <a:pt x="60" y="24"/>
                        <a:pt x="48" y="48"/>
                      </a:cubicBezTo>
                      <a:cubicBezTo>
                        <a:pt x="36" y="48"/>
                        <a:pt x="24" y="60"/>
                        <a:pt x="24" y="72"/>
                      </a:cubicBezTo>
                      <a:cubicBezTo>
                        <a:pt x="0" y="107"/>
                        <a:pt x="0" y="131"/>
                        <a:pt x="0" y="155"/>
                      </a:cubicBezTo>
                      <a:cubicBezTo>
                        <a:pt x="0" y="179"/>
                        <a:pt x="0" y="203"/>
                        <a:pt x="12" y="215"/>
                      </a:cubicBezTo>
                      <a:cubicBezTo>
                        <a:pt x="12" y="238"/>
                        <a:pt x="24" y="250"/>
                        <a:pt x="48" y="274"/>
                      </a:cubicBezTo>
                      <a:cubicBezTo>
                        <a:pt x="60" y="286"/>
                        <a:pt x="83" y="298"/>
                        <a:pt x="119" y="310"/>
                      </a:cubicBezTo>
                      <a:cubicBezTo>
                        <a:pt x="131" y="316"/>
                        <a:pt x="143" y="319"/>
                        <a:pt x="156" y="319"/>
                      </a:cubicBezTo>
                      <a:cubicBezTo>
                        <a:pt x="170" y="319"/>
                        <a:pt x="185" y="316"/>
                        <a:pt x="202" y="310"/>
                      </a:cubicBezTo>
                      <a:lnTo>
                        <a:pt x="238" y="310"/>
                      </a:lnTo>
                      <a:cubicBezTo>
                        <a:pt x="250" y="298"/>
                        <a:pt x="262" y="298"/>
                        <a:pt x="274" y="286"/>
                      </a:cubicBezTo>
                      <a:cubicBezTo>
                        <a:pt x="286" y="286"/>
                        <a:pt x="298" y="262"/>
                        <a:pt x="310" y="250"/>
                      </a:cubicBezTo>
                      <a:cubicBezTo>
                        <a:pt x="322" y="238"/>
                        <a:pt x="333" y="226"/>
                        <a:pt x="333" y="215"/>
                      </a:cubicBezTo>
                      <a:cubicBezTo>
                        <a:pt x="345" y="203"/>
                        <a:pt x="345" y="179"/>
                        <a:pt x="345" y="155"/>
                      </a:cubicBezTo>
                      <a:lnTo>
                        <a:pt x="345" y="119"/>
                      </a:lnTo>
                      <a:cubicBezTo>
                        <a:pt x="333" y="107"/>
                        <a:pt x="333" y="96"/>
                        <a:pt x="322" y="84"/>
                      </a:cubicBezTo>
                      <a:cubicBezTo>
                        <a:pt x="322" y="60"/>
                        <a:pt x="310" y="48"/>
                        <a:pt x="286" y="36"/>
                      </a:cubicBezTo>
                      <a:cubicBezTo>
                        <a:pt x="274" y="24"/>
                        <a:pt x="250" y="12"/>
                        <a:pt x="238" y="12"/>
                      </a:cubicBezTo>
                      <a:cubicBezTo>
                        <a:pt x="226" y="12"/>
                        <a:pt x="214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7" name="Google Shape;3207;p75"/>
                <p:cNvSpPr/>
                <p:nvPr/>
              </p:nvSpPr>
              <p:spPr>
                <a:xfrm>
                  <a:off x="4201700" y="1582475"/>
                  <a:ext cx="9550" cy="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2" h="382" extrusionOk="0">
                      <a:moveTo>
                        <a:pt x="191" y="0"/>
                      </a:moveTo>
                      <a:cubicBezTo>
                        <a:pt x="167" y="0"/>
                        <a:pt x="144" y="0"/>
                        <a:pt x="120" y="12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6" y="72"/>
                        <a:pt x="24" y="95"/>
                        <a:pt x="13" y="119"/>
                      </a:cubicBezTo>
                      <a:cubicBezTo>
                        <a:pt x="1" y="143"/>
                        <a:pt x="1" y="167"/>
                        <a:pt x="1" y="191"/>
                      </a:cubicBezTo>
                      <a:cubicBezTo>
                        <a:pt x="1" y="215"/>
                        <a:pt x="1" y="226"/>
                        <a:pt x="13" y="238"/>
                      </a:cubicBezTo>
                      <a:cubicBezTo>
                        <a:pt x="13" y="274"/>
                        <a:pt x="36" y="310"/>
                        <a:pt x="60" y="334"/>
                      </a:cubicBezTo>
                      <a:cubicBezTo>
                        <a:pt x="72" y="334"/>
                        <a:pt x="84" y="345"/>
                        <a:pt x="96" y="357"/>
                      </a:cubicBezTo>
                      <a:cubicBezTo>
                        <a:pt x="120" y="381"/>
                        <a:pt x="155" y="381"/>
                        <a:pt x="191" y="381"/>
                      </a:cubicBezTo>
                      <a:cubicBezTo>
                        <a:pt x="215" y="381"/>
                        <a:pt x="239" y="381"/>
                        <a:pt x="263" y="369"/>
                      </a:cubicBezTo>
                      <a:cubicBezTo>
                        <a:pt x="286" y="357"/>
                        <a:pt x="310" y="345"/>
                        <a:pt x="334" y="322"/>
                      </a:cubicBezTo>
                      <a:cubicBezTo>
                        <a:pt x="346" y="310"/>
                        <a:pt x="358" y="286"/>
                        <a:pt x="370" y="262"/>
                      </a:cubicBezTo>
                      <a:cubicBezTo>
                        <a:pt x="382" y="238"/>
                        <a:pt x="382" y="215"/>
                        <a:pt x="382" y="191"/>
                      </a:cubicBezTo>
                      <a:cubicBezTo>
                        <a:pt x="382" y="179"/>
                        <a:pt x="382" y="155"/>
                        <a:pt x="382" y="143"/>
                      </a:cubicBezTo>
                      <a:cubicBezTo>
                        <a:pt x="370" y="107"/>
                        <a:pt x="346" y="84"/>
                        <a:pt x="334" y="60"/>
                      </a:cubicBezTo>
                      <a:cubicBezTo>
                        <a:pt x="310" y="48"/>
                        <a:pt x="298" y="36"/>
                        <a:pt x="286" y="24"/>
                      </a:cubicBezTo>
                      <a:cubicBezTo>
                        <a:pt x="263" y="12"/>
                        <a:pt x="227" y="0"/>
                        <a:pt x="19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8" name="Google Shape;3208;p75"/>
                <p:cNvSpPr/>
                <p:nvPr/>
              </p:nvSpPr>
              <p:spPr>
                <a:xfrm>
                  <a:off x="4235625" y="1587525"/>
                  <a:ext cx="10450" cy="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8" h="394" extrusionOk="0">
                      <a:moveTo>
                        <a:pt x="203" y="1"/>
                      </a:moveTo>
                      <a:cubicBezTo>
                        <a:pt x="168" y="1"/>
                        <a:pt x="144" y="1"/>
                        <a:pt x="120" y="13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7" y="72"/>
                        <a:pt x="25" y="96"/>
                        <a:pt x="13" y="120"/>
                      </a:cubicBezTo>
                      <a:cubicBezTo>
                        <a:pt x="1" y="143"/>
                        <a:pt x="1" y="167"/>
                        <a:pt x="1" y="203"/>
                      </a:cubicBezTo>
                      <a:cubicBezTo>
                        <a:pt x="1" y="215"/>
                        <a:pt x="1" y="239"/>
                        <a:pt x="1" y="251"/>
                      </a:cubicBezTo>
                      <a:cubicBezTo>
                        <a:pt x="13" y="286"/>
                        <a:pt x="37" y="322"/>
                        <a:pt x="60" y="346"/>
                      </a:cubicBezTo>
                      <a:lnTo>
                        <a:pt x="96" y="370"/>
                      </a:lnTo>
                      <a:cubicBezTo>
                        <a:pt x="132" y="394"/>
                        <a:pt x="168" y="394"/>
                        <a:pt x="203" y="394"/>
                      </a:cubicBezTo>
                      <a:lnTo>
                        <a:pt x="251" y="394"/>
                      </a:lnTo>
                      <a:cubicBezTo>
                        <a:pt x="275" y="382"/>
                        <a:pt x="299" y="370"/>
                        <a:pt x="322" y="358"/>
                      </a:cubicBezTo>
                      <a:cubicBezTo>
                        <a:pt x="334" y="346"/>
                        <a:pt x="334" y="334"/>
                        <a:pt x="346" y="322"/>
                      </a:cubicBezTo>
                      <a:cubicBezTo>
                        <a:pt x="382" y="298"/>
                        <a:pt x="418" y="251"/>
                        <a:pt x="418" y="203"/>
                      </a:cubicBezTo>
                      <a:cubicBezTo>
                        <a:pt x="418" y="155"/>
                        <a:pt x="394" y="120"/>
                        <a:pt x="358" y="84"/>
                      </a:cubicBezTo>
                      <a:cubicBezTo>
                        <a:pt x="358" y="84"/>
                        <a:pt x="346" y="72"/>
                        <a:pt x="334" y="60"/>
                      </a:cubicBezTo>
                      <a:cubicBezTo>
                        <a:pt x="322" y="36"/>
                        <a:pt x="299" y="24"/>
                        <a:pt x="275" y="13"/>
                      </a:cubicBezTo>
                      <a:cubicBezTo>
                        <a:pt x="251" y="1"/>
                        <a:pt x="227" y="1"/>
                        <a:pt x="20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9" name="Google Shape;3209;p75"/>
                <p:cNvSpPr/>
                <p:nvPr/>
              </p:nvSpPr>
              <p:spPr>
                <a:xfrm>
                  <a:off x="4244275" y="1564900"/>
                  <a:ext cx="10725" cy="8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9" h="335" extrusionOk="0">
                      <a:moveTo>
                        <a:pt x="215" y="1"/>
                      </a:moveTo>
                      <a:cubicBezTo>
                        <a:pt x="0" y="1"/>
                        <a:pt x="0" y="334"/>
                        <a:pt x="215" y="334"/>
                      </a:cubicBezTo>
                      <a:cubicBezTo>
                        <a:pt x="429" y="334"/>
                        <a:pt x="429" y="1"/>
                        <a:pt x="21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3210" name="Google Shape;3210;p75"/>
            <p:cNvSpPr/>
            <p:nvPr/>
          </p:nvSpPr>
          <p:spPr>
            <a:xfrm>
              <a:off x="2281261" y="26565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E6B5BF79-E634-6AB5-84BD-23DD24911435}"/>
              </a:ext>
            </a:extLst>
          </p:cNvPr>
          <p:cNvSpPr/>
          <p:nvPr/>
        </p:nvSpPr>
        <p:spPr>
          <a:xfrm>
            <a:off x="522761" y="144844"/>
            <a:ext cx="2826230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9928021-102F-3B1F-7617-57189825D50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561830" y="438275"/>
            <a:ext cx="2302910" cy="2392206"/>
          </a:xfrm>
          <a:prstGeom prst="rect">
            <a:avLst/>
          </a:prstGeom>
        </p:spPr>
      </p:pic>
      <p:sp>
        <p:nvSpPr>
          <p:cNvPr id="2" name="Oval Callout 19">
            <a:extLst>
              <a:ext uri="{FF2B5EF4-FFF2-40B4-BE49-F238E27FC236}">
                <a16:creationId xmlns:a16="http://schemas.microsoft.com/office/drawing/2014/main" id="{C2B781EC-9AD8-F128-B70C-7FA03D9AA7FC}"/>
              </a:ext>
            </a:extLst>
          </p:cNvPr>
          <p:cNvSpPr/>
          <p:nvPr/>
        </p:nvSpPr>
        <p:spPr>
          <a:xfrm>
            <a:off x="4420390" y="342748"/>
            <a:ext cx="1028701" cy="537392"/>
          </a:xfrm>
          <a:prstGeom prst="wedgeEllipseCallout">
            <a:avLst>
              <a:gd name="adj1" fmla="val 20850"/>
              <a:gd name="adj2" fmla="val 69999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22852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FBAFE5C-7629-F9BE-456D-FAD76AB1738F}"/>
                  </a:ext>
                </a:extLst>
              </p:cNvPr>
              <p:cNvSpPr txBox="1"/>
              <p:nvPr/>
            </p:nvSpPr>
            <p:spPr>
              <a:xfrm>
                <a:off x="321250" y="823811"/>
                <a:ext cx="6055481" cy="4082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rau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475 m</a:t>
                </a:r>
                <a:r>
                  <a:rPr lang="en-US" sz="1800" kern="0" baseline="300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 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 baseline="3000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 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– (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 baseline="3000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– 25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+ 150) = 475</m:t>
                      </m:r>
                    </m:oMath>
                  </m:oMathPara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 baseline="3000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 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– 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 baseline="3000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+ 25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 dirty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– 150 = 475</m:t>
                      </m:r>
                    </m:oMath>
                  </m:oMathPara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5</m:t>
                      </m:r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– 150 = 475</m:t>
                      </m:r>
                    </m:oMath>
                  </m:oMathPara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5</m:t>
                      </m:r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= 625</m:t>
                      </m:r>
                    </m:oMath>
                  </m:oMathPara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 kern="0" dirty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= 25.</m:t>
                      </m:r>
                    </m:oMath>
                  </m:oMathPara>
                </a14:m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khu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ườn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kern="0" dirty="0" err="1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1800" kern="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25 m.</a:t>
                </a:r>
                <a:endParaRPr lang="en-US" sz="1800" kern="1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FBAFE5C-7629-F9BE-456D-FAD76AB17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50" y="823811"/>
                <a:ext cx="6055481" cy="4082015"/>
              </a:xfrm>
              <a:prstGeom prst="rect">
                <a:avLst/>
              </a:prstGeom>
              <a:blipFill>
                <a:blip r:embed="rId3"/>
                <a:stretch>
                  <a:fillRect l="-906"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67" name="Google Shape;3167;p75"/>
          <p:cNvGrpSpPr/>
          <p:nvPr/>
        </p:nvGrpSpPr>
        <p:grpSpPr>
          <a:xfrm>
            <a:off x="8138160" y="3657600"/>
            <a:ext cx="811530" cy="1326303"/>
            <a:chOff x="741975" y="719667"/>
            <a:chExt cx="2191277" cy="3704165"/>
          </a:xfrm>
        </p:grpSpPr>
        <p:grpSp>
          <p:nvGrpSpPr>
            <p:cNvPr id="3168" name="Google Shape;3168;p75"/>
            <p:cNvGrpSpPr/>
            <p:nvPr/>
          </p:nvGrpSpPr>
          <p:grpSpPr>
            <a:xfrm rot="394363">
              <a:off x="813330" y="832427"/>
              <a:ext cx="2048566" cy="1364401"/>
              <a:chOff x="4292469" y="2051025"/>
              <a:chExt cx="625800" cy="416800"/>
            </a:xfrm>
          </p:grpSpPr>
          <p:sp>
            <p:nvSpPr>
              <p:cNvPr id="3169" name="Google Shape;3169;p75"/>
              <p:cNvSpPr/>
              <p:nvPr/>
            </p:nvSpPr>
            <p:spPr>
              <a:xfrm>
                <a:off x="4292494" y="2051025"/>
                <a:ext cx="625750" cy="416800"/>
              </a:xfrm>
              <a:custGeom>
                <a:avLst/>
                <a:gdLst/>
                <a:ahLst/>
                <a:cxnLst/>
                <a:rect l="l" t="t" r="r" b="b"/>
                <a:pathLst>
                  <a:path w="25030" h="16672" extrusionOk="0">
                    <a:moveTo>
                      <a:pt x="9790" y="1372"/>
                    </a:moveTo>
                    <a:cubicBezTo>
                      <a:pt x="9706" y="2730"/>
                      <a:pt x="9278" y="7254"/>
                      <a:pt x="7706" y="9957"/>
                    </a:cubicBezTo>
                    <a:cubicBezTo>
                      <a:pt x="7063" y="6135"/>
                      <a:pt x="7182" y="2551"/>
                      <a:pt x="7242" y="1503"/>
                    </a:cubicBezTo>
                    <a:lnTo>
                      <a:pt x="9790" y="1372"/>
                    </a:lnTo>
                    <a:close/>
                    <a:moveTo>
                      <a:pt x="9992" y="2408"/>
                    </a:moveTo>
                    <a:cubicBezTo>
                      <a:pt x="10254" y="3801"/>
                      <a:pt x="10659" y="6778"/>
                      <a:pt x="10337" y="10171"/>
                    </a:cubicBezTo>
                    <a:lnTo>
                      <a:pt x="8611" y="8742"/>
                    </a:lnTo>
                    <a:cubicBezTo>
                      <a:pt x="9468" y="6587"/>
                      <a:pt x="9837" y="3980"/>
                      <a:pt x="9992" y="2408"/>
                    </a:cubicBezTo>
                    <a:close/>
                    <a:moveTo>
                      <a:pt x="16481" y="1039"/>
                    </a:moveTo>
                    <a:lnTo>
                      <a:pt x="16481" y="1039"/>
                    </a:lnTo>
                    <a:cubicBezTo>
                      <a:pt x="16457" y="1611"/>
                      <a:pt x="16124" y="7135"/>
                      <a:pt x="14266" y="10123"/>
                    </a:cubicBezTo>
                    <a:lnTo>
                      <a:pt x="10564" y="10719"/>
                    </a:lnTo>
                    <a:cubicBezTo>
                      <a:pt x="11135" y="5778"/>
                      <a:pt x="10111" y="1551"/>
                      <a:pt x="10099" y="1503"/>
                    </a:cubicBezTo>
                    <a:lnTo>
                      <a:pt x="10075" y="1515"/>
                    </a:lnTo>
                    <a:cubicBezTo>
                      <a:pt x="10075" y="1456"/>
                      <a:pt x="10075" y="1408"/>
                      <a:pt x="10075" y="1360"/>
                    </a:cubicBezTo>
                    <a:lnTo>
                      <a:pt x="16481" y="1039"/>
                    </a:lnTo>
                    <a:close/>
                    <a:moveTo>
                      <a:pt x="16660" y="2408"/>
                    </a:moveTo>
                    <a:cubicBezTo>
                      <a:pt x="16838" y="4158"/>
                      <a:pt x="17076" y="7349"/>
                      <a:pt x="16803" y="10743"/>
                    </a:cubicBezTo>
                    <a:lnTo>
                      <a:pt x="15267" y="8754"/>
                    </a:lnTo>
                    <a:cubicBezTo>
                      <a:pt x="16124" y="6611"/>
                      <a:pt x="16505" y="3992"/>
                      <a:pt x="16660" y="2408"/>
                    </a:cubicBezTo>
                    <a:close/>
                    <a:moveTo>
                      <a:pt x="8492" y="9004"/>
                    </a:moveTo>
                    <a:lnTo>
                      <a:pt x="10302" y="10504"/>
                    </a:lnTo>
                    <a:cubicBezTo>
                      <a:pt x="10290" y="10600"/>
                      <a:pt x="10278" y="10683"/>
                      <a:pt x="10266" y="10766"/>
                    </a:cubicBezTo>
                    <a:lnTo>
                      <a:pt x="7932" y="11147"/>
                    </a:lnTo>
                    <a:cubicBezTo>
                      <a:pt x="7873" y="10885"/>
                      <a:pt x="7825" y="10635"/>
                      <a:pt x="7778" y="10385"/>
                    </a:cubicBezTo>
                    <a:cubicBezTo>
                      <a:pt x="8051" y="9969"/>
                      <a:pt x="8278" y="9504"/>
                      <a:pt x="8492" y="9004"/>
                    </a:cubicBezTo>
                    <a:close/>
                    <a:moveTo>
                      <a:pt x="15136" y="9052"/>
                    </a:moveTo>
                    <a:lnTo>
                      <a:pt x="16767" y="11159"/>
                    </a:lnTo>
                    <a:cubicBezTo>
                      <a:pt x="16719" y="11564"/>
                      <a:pt x="16683" y="11981"/>
                      <a:pt x="16624" y="12398"/>
                    </a:cubicBezTo>
                    <a:lnTo>
                      <a:pt x="15219" y="10195"/>
                    </a:lnTo>
                    <a:cubicBezTo>
                      <a:pt x="15157" y="10091"/>
                      <a:pt x="15040" y="10024"/>
                      <a:pt x="14917" y="10024"/>
                    </a:cubicBezTo>
                    <a:cubicBezTo>
                      <a:pt x="14899" y="10024"/>
                      <a:pt x="14880" y="10025"/>
                      <a:pt x="14862" y="10028"/>
                    </a:cubicBezTo>
                    <a:lnTo>
                      <a:pt x="14636" y="10076"/>
                    </a:lnTo>
                    <a:cubicBezTo>
                      <a:pt x="14814" y="9754"/>
                      <a:pt x="14981" y="9409"/>
                      <a:pt x="15136" y="9052"/>
                    </a:cubicBezTo>
                    <a:close/>
                    <a:moveTo>
                      <a:pt x="23958" y="14755"/>
                    </a:moveTo>
                    <a:lnTo>
                      <a:pt x="24161" y="14803"/>
                    </a:lnTo>
                    <a:cubicBezTo>
                      <a:pt x="24125" y="14815"/>
                      <a:pt x="24089" y="14815"/>
                      <a:pt x="24042" y="14826"/>
                    </a:cubicBezTo>
                    <a:cubicBezTo>
                      <a:pt x="24018" y="14803"/>
                      <a:pt x="23994" y="14779"/>
                      <a:pt x="23958" y="14755"/>
                    </a:cubicBezTo>
                    <a:close/>
                    <a:moveTo>
                      <a:pt x="1527" y="14993"/>
                    </a:moveTo>
                    <a:lnTo>
                      <a:pt x="1646" y="15041"/>
                    </a:lnTo>
                    <a:cubicBezTo>
                      <a:pt x="1610" y="15053"/>
                      <a:pt x="1563" y="15065"/>
                      <a:pt x="1527" y="15076"/>
                    </a:cubicBezTo>
                    <a:cubicBezTo>
                      <a:pt x="1527" y="15053"/>
                      <a:pt x="1527" y="15017"/>
                      <a:pt x="1527" y="14993"/>
                    </a:cubicBezTo>
                    <a:close/>
                    <a:moveTo>
                      <a:pt x="18148" y="16005"/>
                    </a:moveTo>
                    <a:lnTo>
                      <a:pt x="18469" y="16077"/>
                    </a:lnTo>
                    <a:cubicBezTo>
                      <a:pt x="18446" y="16088"/>
                      <a:pt x="18422" y="16100"/>
                      <a:pt x="18398" y="16112"/>
                    </a:cubicBezTo>
                    <a:cubicBezTo>
                      <a:pt x="18380" y="16120"/>
                      <a:pt x="18365" y="16123"/>
                      <a:pt x="18350" y="16123"/>
                    </a:cubicBezTo>
                    <a:cubicBezTo>
                      <a:pt x="18297" y="16123"/>
                      <a:pt x="18261" y="16078"/>
                      <a:pt x="18196" y="16041"/>
                    </a:cubicBezTo>
                    <a:cubicBezTo>
                      <a:pt x="18184" y="16029"/>
                      <a:pt x="18172" y="16017"/>
                      <a:pt x="18148" y="16005"/>
                    </a:cubicBezTo>
                    <a:close/>
                    <a:moveTo>
                      <a:pt x="20199" y="0"/>
                    </a:moveTo>
                    <a:cubicBezTo>
                      <a:pt x="20182" y="0"/>
                      <a:pt x="20165" y="1"/>
                      <a:pt x="20148" y="3"/>
                    </a:cubicBezTo>
                    <a:cubicBezTo>
                      <a:pt x="20053" y="15"/>
                      <a:pt x="19970" y="51"/>
                      <a:pt x="19910" y="110"/>
                    </a:cubicBezTo>
                    <a:lnTo>
                      <a:pt x="7027" y="765"/>
                    </a:lnTo>
                    <a:cubicBezTo>
                      <a:pt x="6992" y="741"/>
                      <a:pt x="6944" y="729"/>
                      <a:pt x="6885" y="718"/>
                    </a:cubicBezTo>
                    <a:cubicBezTo>
                      <a:pt x="6848" y="708"/>
                      <a:pt x="6810" y="703"/>
                      <a:pt x="6774" y="703"/>
                    </a:cubicBezTo>
                    <a:cubicBezTo>
                      <a:pt x="6588" y="703"/>
                      <a:pt x="6419" y="824"/>
                      <a:pt x="6349" y="1003"/>
                    </a:cubicBezTo>
                    <a:cubicBezTo>
                      <a:pt x="3944" y="7409"/>
                      <a:pt x="2372" y="11207"/>
                      <a:pt x="1420" y="13493"/>
                    </a:cubicBezTo>
                    <a:cubicBezTo>
                      <a:pt x="1253" y="13910"/>
                      <a:pt x="1098" y="14279"/>
                      <a:pt x="955" y="14612"/>
                    </a:cubicBezTo>
                    <a:cubicBezTo>
                      <a:pt x="920" y="14609"/>
                      <a:pt x="884" y="14608"/>
                      <a:pt x="848" y="14608"/>
                    </a:cubicBezTo>
                    <a:cubicBezTo>
                      <a:pt x="599" y="14608"/>
                      <a:pt x="353" y="14681"/>
                      <a:pt x="134" y="14826"/>
                    </a:cubicBezTo>
                    <a:cubicBezTo>
                      <a:pt x="0" y="14908"/>
                      <a:pt x="79" y="15079"/>
                      <a:pt x="210" y="15079"/>
                    </a:cubicBezTo>
                    <a:cubicBezTo>
                      <a:pt x="231" y="15079"/>
                      <a:pt x="254" y="15074"/>
                      <a:pt x="277" y="15065"/>
                    </a:cubicBezTo>
                    <a:cubicBezTo>
                      <a:pt x="402" y="15011"/>
                      <a:pt x="539" y="14984"/>
                      <a:pt x="675" y="14984"/>
                    </a:cubicBezTo>
                    <a:cubicBezTo>
                      <a:pt x="812" y="14984"/>
                      <a:pt x="949" y="15011"/>
                      <a:pt x="1074" y="15065"/>
                    </a:cubicBezTo>
                    <a:cubicBezTo>
                      <a:pt x="1074" y="15184"/>
                      <a:pt x="1086" y="15303"/>
                      <a:pt x="1086" y="15410"/>
                    </a:cubicBezTo>
                    <a:cubicBezTo>
                      <a:pt x="1095" y="15552"/>
                      <a:pt x="1197" y="15648"/>
                      <a:pt x="1317" y="15648"/>
                    </a:cubicBezTo>
                    <a:cubicBezTo>
                      <a:pt x="1358" y="15648"/>
                      <a:pt x="1401" y="15636"/>
                      <a:pt x="1443" y="15612"/>
                    </a:cubicBezTo>
                    <a:cubicBezTo>
                      <a:pt x="1636" y="15513"/>
                      <a:pt x="1847" y="15465"/>
                      <a:pt x="2058" y="15465"/>
                    </a:cubicBezTo>
                    <a:cubicBezTo>
                      <a:pt x="2226" y="15465"/>
                      <a:pt x="2393" y="15495"/>
                      <a:pt x="2551" y="15553"/>
                    </a:cubicBezTo>
                    <a:cubicBezTo>
                      <a:pt x="2717" y="15612"/>
                      <a:pt x="2860" y="15707"/>
                      <a:pt x="2991" y="15815"/>
                    </a:cubicBezTo>
                    <a:cubicBezTo>
                      <a:pt x="3065" y="15879"/>
                      <a:pt x="3145" y="15922"/>
                      <a:pt x="3233" y="15922"/>
                    </a:cubicBezTo>
                    <a:cubicBezTo>
                      <a:pt x="3259" y="15922"/>
                      <a:pt x="3285" y="15918"/>
                      <a:pt x="3313" y="15910"/>
                    </a:cubicBezTo>
                    <a:cubicBezTo>
                      <a:pt x="3408" y="15874"/>
                      <a:pt x="3456" y="15779"/>
                      <a:pt x="3444" y="15672"/>
                    </a:cubicBezTo>
                    <a:cubicBezTo>
                      <a:pt x="3432" y="15469"/>
                      <a:pt x="3158" y="15315"/>
                      <a:pt x="2991" y="15219"/>
                    </a:cubicBezTo>
                    <a:cubicBezTo>
                      <a:pt x="2825" y="15124"/>
                      <a:pt x="2622" y="15053"/>
                      <a:pt x="2432" y="15017"/>
                    </a:cubicBezTo>
                    <a:cubicBezTo>
                      <a:pt x="2325" y="14999"/>
                      <a:pt x="2220" y="14990"/>
                      <a:pt x="2116" y="14990"/>
                    </a:cubicBezTo>
                    <a:cubicBezTo>
                      <a:pt x="2012" y="14990"/>
                      <a:pt x="1908" y="14999"/>
                      <a:pt x="1801" y="15017"/>
                    </a:cubicBezTo>
                    <a:cubicBezTo>
                      <a:pt x="1944" y="14672"/>
                      <a:pt x="2110" y="14291"/>
                      <a:pt x="2289" y="13850"/>
                    </a:cubicBezTo>
                    <a:cubicBezTo>
                      <a:pt x="3098" y="11886"/>
                      <a:pt x="4384" y="8802"/>
                      <a:pt x="6254" y="3908"/>
                    </a:cubicBezTo>
                    <a:cubicBezTo>
                      <a:pt x="6265" y="5766"/>
                      <a:pt x="6420" y="8361"/>
                      <a:pt x="6944" y="11005"/>
                    </a:cubicBezTo>
                    <a:cubicBezTo>
                      <a:pt x="6813" y="11135"/>
                      <a:pt x="6682" y="11255"/>
                      <a:pt x="6551" y="11362"/>
                    </a:cubicBezTo>
                    <a:lnTo>
                      <a:pt x="5920" y="11469"/>
                    </a:lnTo>
                    <a:cubicBezTo>
                      <a:pt x="5658" y="11516"/>
                      <a:pt x="5134" y="11933"/>
                      <a:pt x="5301" y="12148"/>
                    </a:cubicBezTo>
                    <a:lnTo>
                      <a:pt x="5313" y="12148"/>
                    </a:lnTo>
                    <a:cubicBezTo>
                      <a:pt x="5313" y="12207"/>
                      <a:pt x="5337" y="12278"/>
                      <a:pt x="5384" y="12326"/>
                    </a:cubicBezTo>
                    <a:lnTo>
                      <a:pt x="7301" y="14743"/>
                    </a:lnTo>
                    <a:cubicBezTo>
                      <a:pt x="7376" y="14829"/>
                      <a:pt x="7480" y="14876"/>
                      <a:pt x="7587" y="14876"/>
                    </a:cubicBezTo>
                    <a:cubicBezTo>
                      <a:pt x="7599" y="14876"/>
                      <a:pt x="7611" y="14875"/>
                      <a:pt x="7623" y="14874"/>
                    </a:cubicBezTo>
                    <a:lnTo>
                      <a:pt x="16457" y="13886"/>
                    </a:lnTo>
                    <a:cubicBezTo>
                      <a:pt x="16481" y="13886"/>
                      <a:pt x="16493" y="13886"/>
                      <a:pt x="16517" y="13874"/>
                    </a:cubicBezTo>
                    <a:cubicBezTo>
                      <a:pt x="16576" y="13862"/>
                      <a:pt x="16636" y="13826"/>
                      <a:pt x="16672" y="13791"/>
                    </a:cubicBezTo>
                    <a:cubicBezTo>
                      <a:pt x="16910" y="13600"/>
                      <a:pt x="17148" y="13231"/>
                      <a:pt x="17041" y="13052"/>
                    </a:cubicBezTo>
                    <a:lnTo>
                      <a:pt x="16850" y="12767"/>
                    </a:lnTo>
                    <a:cubicBezTo>
                      <a:pt x="17648" y="7242"/>
                      <a:pt x="16862" y="1611"/>
                      <a:pt x="16767" y="1027"/>
                    </a:cubicBezTo>
                    <a:lnTo>
                      <a:pt x="19696" y="872"/>
                    </a:lnTo>
                    <a:lnTo>
                      <a:pt x="19696" y="872"/>
                    </a:lnTo>
                    <a:cubicBezTo>
                      <a:pt x="18981" y="8802"/>
                      <a:pt x="18279" y="13386"/>
                      <a:pt x="17803" y="15862"/>
                    </a:cubicBezTo>
                    <a:cubicBezTo>
                      <a:pt x="17731" y="15848"/>
                      <a:pt x="17658" y="15842"/>
                      <a:pt x="17584" y="15842"/>
                    </a:cubicBezTo>
                    <a:cubicBezTo>
                      <a:pt x="17342" y="15842"/>
                      <a:pt x="17099" y="15916"/>
                      <a:pt x="16898" y="16053"/>
                    </a:cubicBezTo>
                    <a:cubicBezTo>
                      <a:pt x="16767" y="16143"/>
                      <a:pt x="16840" y="16310"/>
                      <a:pt x="16959" y="16310"/>
                    </a:cubicBezTo>
                    <a:cubicBezTo>
                      <a:pt x="16981" y="16310"/>
                      <a:pt x="17004" y="16304"/>
                      <a:pt x="17029" y="16291"/>
                    </a:cubicBezTo>
                    <a:cubicBezTo>
                      <a:pt x="17135" y="16244"/>
                      <a:pt x="17243" y="16223"/>
                      <a:pt x="17351" y="16223"/>
                    </a:cubicBezTo>
                    <a:cubicBezTo>
                      <a:pt x="17569" y="16223"/>
                      <a:pt x="17782" y="16310"/>
                      <a:pt x="17957" y="16446"/>
                    </a:cubicBezTo>
                    <a:cubicBezTo>
                      <a:pt x="18071" y="16539"/>
                      <a:pt x="18194" y="16605"/>
                      <a:pt x="18334" y="16605"/>
                    </a:cubicBezTo>
                    <a:cubicBezTo>
                      <a:pt x="18355" y="16605"/>
                      <a:pt x="18376" y="16604"/>
                      <a:pt x="18398" y="16600"/>
                    </a:cubicBezTo>
                    <a:cubicBezTo>
                      <a:pt x="18565" y="16589"/>
                      <a:pt x="18696" y="16469"/>
                      <a:pt x="18850" y="16410"/>
                    </a:cubicBezTo>
                    <a:cubicBezTo>
                      <a:pt x="19019" y="16344"/>
                      <a:pt x="19197" y="16310"/>
                      <a:pt x="19372" y="16310"/>
                    </a:cubicBezTo>
                    <a:cubicBezTo>
                      <a:pt x="19482" y="16310"/>
                      <a:pt x="19591" y="16323"/>
                      <a:pt x="19696" y="16350"/>
                    </a:cubicBezTo>
                    <a:cubicBezTo>
                      <a:pt x="19981" y="16422"/>
                      <a:pt x="20220" y="16648"/>
                      <a:pt x="20517" y="16672"/>
                    </a:cubicBezTo>
                    <a:cubicBezTo>
                      <a:pt x="20577" y="16672"/>
                      <a:pt x="20648" y="16600"/>
                      <a:pt x="20648" y="16541"/>
                    </a:cubicBezTo>
                    <a:cubicBezTo>
                      <a:pt x="20613" y="16184"/>
                      <a:pt x="20208" y="15993"/>
                      <a:pt x="19898" y="15910"/>
                    </a:cubicBezTo>
                    <a:cubicBezTo>
                      <a:pt x="19721" y="15859"/>
                      <a:pt x="19534" y="15832"/>
                      <a:pt x="19347" y="15832"/>
                    </a:cubicBezTo>
                    <a:cubicBezTo>
                      <a:pt x="19183" y="15832"/>
                      <a:pt x="19019" y="15853"/>
                      <a:pt x="18862" y="15898"/>
                    </a:cubicBezTo>
                    <a:cubicBezTo>
                      <a:pt x="18827" y="15910"/>
                      <a:pt x="18779" y="15922"/>
                      <a:pt x="18743" y="15946"/>
                    </a:cubicBezTo>
                    <a:cubicBezTo>
                      <a:pt x="19184" y="13624"/>
                      <a:pt x="19803" y="9540"/>
                      <a:pt x="20458" y="2765"/>
                    </a:cubicBezTo>
                    <a:cubicBezTo>
                      <a:pt x="21255" y="5278"/>
                      <a:pt x="22637" y="9516"/>
                      <a:pt x="23256" y="14410"/>
                    </a:cubicBezTo>
                    <a:cubicBezTo>
                      <a:pt x="23190" y="14398"/>
                      <a:pt x="23128" y="14392"/>
                      <a:pt x="23065" y="14392"/>
                    </a:cubicBezTo>
                    <a:cubicBezTo>
                      <a:pt x="23003" y="14392"/>
                      <a:pt x="22940" y="14398"/>
                      <a:pt x="22875" y="14410"/>
                    </a:cubicBezTo>
                    <a:cubicBezTo>
                      <a:pt x="22768" y="14434"/>
                      <a:pt x="22768" y="14612"/>
                      <a:pt x="22875" y="14636"/>
                    </a:cubicBezTo>
                    <a:cubicBezTo>
                      <a:pt x="23256" y="14707"/>
                      <a:pt x="23613" y="14874"/>
                      <a:pt x="23863" y="15172"/>
                    </a:cubicBezTo>
                    <a:cubicBezTo>
                      <a:pt x="23896" y="15205"/>
                      <a:pt x="23941" y="15220"/>
                      <a:pt x="23985" y="15220"/>
                    </a:cubicBezTo>
                    <a:cubicBezTo>
                      <a:pt x="24018" y="15220"/>
                      <a:pt x="24051" y="15211"/>
                      <a:pt x="24077" y="15196"/>
                    </a:cubicBezTo>
                    <a:cubicBezTo>
                      <a:pt x="24141" y="15169"/>
                      <a:pt x="24205" y="15157"/>
                      <a:pt x="24268" y="15157"/>
                    </a:cubicBezTo>
                    <a:cubicBezTo>
                      <a:pt x="24426" y="15157"/>
                      <a:pt x="24577" y="15232"/>
                      <a:pt x="24696" y="15326"/>
                    </a:cubicBezTo>
                    <a:cubicBezTo>
                      <a:pt x="24736" y="15359"/>
                      <a:pt x="24778" y="15378"/>
                      <a:pt x="24823" y="15378"/>
                    </a:cubicBezTo>
                    <a:cubicBezTo>
                      <a:pt x="24859" y="15378"/>
                      <a:pt x="24897" y="15365"/>
                      <a:pt x="24934" y="15338"/>
                    </a:cubicBezTo>
                    <a:cubicBezTo>
                      <a:pt x="24994" y="15291"/>
                      <a:pt x="25030" y="15184"/>
                      <a:pt x="24982" y="15112"/>
                    </a:cubicBezTo>
                    <a:cubicBezTo>
                      <a:pt x="24817" y="14896"/>
                      <a:pt x="24554" y="14795"/>
                      <a:pt x="24294" y="14795"/>
                    </a:cubicBezTo>
                    <a:cubicBezTo>
                      <a:pt x="24253" y="14795"/>
                      <a:pt x="24213" y="14798"/>
                      <a:pt x="24172" y="14803"/>
                    </a:cubicBezTo>
                    <a:cubicBezTo>
                      <a:pt x="23172" y="7897"/>
                      <a:pt x="20672" y="384"/>
                      <a:pt x="20648" y="313"/>
                    </a:cubicBezTo>
                    <a:cubicBezTo>
                      <a:pt x="20582" y="126"/>
                      <a:pt x="20395" y="0"/>
                      <a:pt x="201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170" name="Google Shape;3170;p75"/>
              <p:cNvGrpSpPr/>
              <p:nvPr/>
            </p:nvGrpSpPr>
            <p:grpSpPr>
              <a:xfrm>
                <a:off x="4292469" y="2051175"/>
                <a:ext cx="625800" cy="416500"/>
                <a:chOff x="3947100" y="2040200"/>
                <a:chExt cx="625800" cy="416500"/>
              </a:xfrm>
            </p:grpSpPr>
            <p:sp>
              <p:nvSpPr>
                <p:cNvPr id="3171" name="Google Shape;3171;p75"/>
                <p:cNvSpPr/>
                <p:nvPr/>
              </p:nvSpPr>
              <p:spPr>
                <a:xfrm>
                  <a:off x="3969825" y="2057575"/>
                  <a:ext cx="194100" cy="35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64" h="14394" extrusionOk="0">
                      <a:moveTo>
                        <a:pt x="5878" y="0"/>
                      </a:moveTo>
                      <a:cubicBezTo>
                        <a:pt x="5688" y="0"/>
                        <a:pt x="5513" y="115"/>
                        <a:pt x="5442" y="308"/>
                      </a:cubicBezTo>
                      <a:cubicBezTo>
                        <a:pt x="3037" y="6702"/>
                        <a:pt x="1465" y="10512"/>
                        <a:pt x="513" y="12786"/>
                      </a:cubicBezTo>
                      <a:cubicBezTo>
                        <a:pt x="322" y="13262"/>
                        <a:pt x="144" y="13679"/>
                        <a:pt x="1" y="14048"/>
                      </a:cubicBezTo>
                      <a:lnTo>
                        <a:pt x="870" y="14393"/>
                      </a:lnTo>
                      <a:cubicBezTo>
                        <a:pt x="1013" y="14036"/>
                        <a:pt x="1179" y="13619"/>
                        <a:pt x="1382" y="13143"/>
                      </a:cubicBezTo>
                      <a:cubicBezTo>
                        <a:pt x="2191" y="11190"/>
                        <a:pt x="3477" y="8095"/>
                        <a:pt x="5347" y="3201"/>
                      </a:cubicBezTo>
                      <a:cubicBezTo>
                        <a:pt x="5370" y="5821"/>
                        <a:pt x="5644" y="9881"/>
                        <a:pt x="6871" y="13524"/>
                      </a:cubicBezTo>
                      <a:lnTo>
                        <a:pt x="7764" y="13226"/>
                      </a:lnTo>
                      <a:cubicBezTo>
                        <a:pt x="5835" y="7535"/>
                        <a:pt x="6347" y="570"/>
                        <a:pt x="6347" y="499"/>
                      </a:cubicBezTo>
                      <a:cubicBezTo>
                        <a:pt x="6371" y="272"/>
                        <a:pt x="6204" y="58"/>
                        <a:pt x="5978" y="10"/>
                      </a:cubicBezTo>
                      <a:cubicBezTo>
                        <a:pt x="5944" y="3"/>
                        <a:pt x="5911" y="0"/>
                        <a:pt x="587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2" name="Google Shape;3172;p75"/>
                <p:cNvSpPr/>
                <p:nvPr/>
              </p:nvSpPr>
              <p:spPr>
                <a:xfrm>
                  <a:off x="4359450" y="2064375"/>
                  <a:ext cx="31575" cy="309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3" h="12383" extrusionOk="0">
                      <a:moveTo>
                        <a:pt x="275" y="0"/>
                      </a:moveTo>
                      <a:lnTo>
                        <a:pt x="1" y="48"/>
                      </a:lnTo>
                      <a:cubicBezTo>
                        <a:pt x="1" y="108"/>
                        <a:pt x="977" y="6406"/>
                        <a:pt x="1" y="12335"/>
                      </a:cubicBezTo>
                      <a:lnTo>
                        <a:pt x="275" y="12383"/>
                      </a:lnTo>
                      <a:cubicBezTo>
                        <a:pt x="1263" y="6406"/>
                        <a:pt x="287" y="60"/>
                        <a:pt x="27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3" name="Google Shape;3173;p75"/>
                <p:cNvSpPr/>
                <p:nvPr/>
              </p:nvSpPr>
              <p:spPr>
                <a:xfrm>
                  <a:off x="4296950" y="2064675"/>
                  <a:ext cx="69375" cy="242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5" h="9716" extrusionOk="0">
                      <a:moveTo>
                        <a:pt x="2489" y="0"/>
                      </a:moveTo>
                      <a:cubicBezTo>
                        <a:pt x="2489" y="72"/>
                        <a:pt x="2203" y="6537"/>
                        <a:pt x="1" y="9549"/>
                      </a:cubicBezTo>
                      <a:lnTo>
                        <a:pt x="227" y="9716"/>
                      </a:lnTo>
                      <a:cubicBezTo>
                        <a:pt x="2477" y="6632"/>
                        <a:pt x="2763" y="286"/>
                        <a:pt x="2775" y="12"/>
                      </a:cubicBezTo>
                      <a:lnTo>
                        <a:pt x="2489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4" name="Google Shape;3174;p75"/>
                <p:cNvSpPr/>
                <p:nvPr/>
              </p:nvSpPr>
              <p:spPr>
                <a:xfrm>
                  <a:off x="4321650" y="2257250"/>
                  <a:ext cx="50925" cy="62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7" h="2513" extrusionOk="0">
                      <a:moveTo>
                        <a:pt x="227" y="1"/>
                      </a:moveTo>
                      <a:lnTo>
                        <a:pt x="1" y="167"/>
                      </a:lnTo>
                      <a:lnTo>
                        <a:pt x="1811" y="2513"/>
                      </a:lnTo>
                      <a:lnTo>
                        <a:pt x="2037" y="2334"/>
                      </a:lnTo>
                      <a:lnTo>
                        <a:pt x="227" y="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5" name="Google Shape;3175;p75"/>
                <p:cNvSpPr/>
                <p:nvPr/>
              </p:nvSpPr>
              <p:spPr>
                <a:xfrm>
                  <a:off x="4098425" y="2064675"/>
                  <a:ext cx="101225" cy="274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49" h="10978" extrusionOk="0">
                      <a:moveTo>
                        <a:pt x="3763" y="0"/>
                      </a:moveTo>
                      <a:cubicBezTo>
                        <a:pt x="3763" y="96"/>
                        <a:pt x="3358" y="8906"/>
                        <a:pt x="0" y="10728"/>
                      </a:cubicBezTo>
                      <a:lnTo>
                        <a:pt x="131" y="10978"/>
                      </a:lnTo>
                      <a:cubicBezTo>
                        <a:pt x="3632" y="9085"/>
                        <a:pt x="4036" y="381"/>
                        <a:pt x="4048" y="12"/>
                      </a:cubicBezTo>
                      <a:lnTo>
                        <a:pt x="3763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6" name="Google Shape;3176;p75"/>
                <p:cNvSpPr/>
                <p:nvPr/>
              </p:nvSpPr>
              <p:spPr>
                <a:xfrm>
                  <a:off x="4192775" y="2077775"/>
                  <a:ext cx="42600" cy="296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04" h="11847" extrusionOk="0">
                      <a:moveTo>
                        <a:pt x="274" y="0"/>
                      </a:moveTo>
                      <a:lnTo>
                        <a:pt x="0" y="72"/>
                      </a:lnTo>
                      <a:cubicBezTo>
                        <a:pt x="12" y="119"/>
                        <a:pt x="1417" y="5870"/>
                        <a:pt x="0" y="11787"/>
                      </a:cubicBezTo>
                      <a:lnTo>
                        <a:pt x="274" y="11847"/>
                      </a:lnTo>
                      <a:cubicBezTo>
                        <a:pt x="1703" y="5870"/>
                        <a:pt x="286" y="60"/>
                        <a:pt x="274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7" name="Google Shape;3177;p75"/>
                <p:cNvSpPr/>
                <p:nvPr/>
              </p:nvSpPr>
              <p:spPr>
                <a:xfrm>
                  <a:off x="4155875" y="2256650"/>
                  <a:ext cx="55075" cy="4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3" h="1894" extrusionOk="0">
                      <a:moveTo>
                        <a:pt x="179" y="1"/>
                      </a:moveTo>
                      <a:lnTo>
                        <a:pt x="0" y="215"/>
                      </a:lnTo>
                      <a:lnTo>
                        <a:pt x="2024" y="1894"/>
                      </a:lnTo>
                      <a:lnTo>
                        <a:pt x="2203" y="1680"/>
                      </a:lnTo>
                      <a:lnTo>
                        <a:pt x="179" y="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8" name="Google Shape;3178;p75"/>
                <p:cNvSpPr/>
                <p:nvPr/>
              </p:nvSpPr>
              <p:spPr>
                <a:xfrm>
                  <a:off x="4106150" y="2042650"/>
                  <a:ext cx="346500" cy="3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60" h="1429" extrusionOk="0">
                      <a:moveTo>
                        <a:pt x="13824" y="0"/>
                      </a:moveTo>
                      <a:lnTo>
                        <a:pt x="322" y="691"/>
                      </a:lnTo>
                      <a:cubicBezTo>
                        <a:pt x="322" y="691"/>
                        <a:pt x="1" y="715"/>
                        <a:pt x="48" y="1131"/>
                      </a:cubicBezTo>
                      <a:cubicBezTo>
                        <a:pt x="84" y="1405"/>
                        <a:pt x="334" y="1429"/>
                        <a:pt x="334" y="1429"/>
                      </a:cubicBezTo>
                      <a:lnTo>
                        <a:pt x="13860" y="738"/>
                      </a:lnTo>
                      <a:lnTo>
                        <a:pt x="13824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79" name="Google Shape;3179;p75"/>
                <p:cNvSpPr/>
                <p:nvPr/>
              </p:nvSpPr>
              <p:spPr>
                <a:xfrm>
                  <a:off x="4391900" y="2040200"/>
                  <a:ext cx="159575" cy="402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83" h="16113" extrusionOk="0">
                      <a:moveTo>
                        <a:pt x="2409" y="0"/>
                      </a:moveTo>
                      <a:cubicBezTo>
                        <a:pt x="2392" y="0"/>
                        <a:pt x="2375" y="1"/>
                        <a:pt x="2358" y="3"/>
                      </a:cubicBezTo>
                      <a:cubicBezTo>
                        <a:pt x="2132" y="27"/>
                        <a:pt x="1965" y="205"/>
                        <a:pt x="1941" y="420"/>
                      </a:cubicBezTo>
                      <a:cubicBezTo>
                        <a:pt x="1203" y="8706"/>
                        <a:pt x="477" y="13433"/>
                        <a:pt x="1" y="15933"/>
                      </a:cubicBezTo>
                      <a:lnTo>
                        <a:pt x="918" y="16112"/>
                      </a:lnTo>
                      <a:cubicBezTo>
                        <a:pt x="1358" y="13826"/>
                        <a:pt x="2001" y="9707"/>
                        <a:pt x="2668" y="2753"/>
                      </a:cubicBezTo>
                      <a:cubicBezTo>
                        <a:pt x="3477" y="5301"/>
                        <a:pt x="4882" y="9611"/>
                        <a:pt x="5490" y="14576"/>
                      </a:cubicBezTo>
                      <a:lnTo>
                        <a:pt x="6382" y="14802"/>
                      </a:lnTo>
                      <a:cubicBezTo>
                        <a:pt x="5382" y="7897"/>
                        <a:pt x="2882" y="384"/>
                        <a:pt x="2858" y="313"/>
                      </a:cubicBezTo>
                      <a:cubicBezTo>
                        <a:pt x="2792" y="126"/>
                        <a:pt x="2605" y="0"/>
                        <a:pt x="2409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0" name="Google Shape;3180;p75"/>
                <p:cNvSpPr/>
                <p:nvPr/>
              </p:nvSpPr>
              <p:spPr>
                <a:xfrm>
                  <a:off x="4075500" y="2290750"/>
                  <a:ext cx="301250" cy="113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50" h="4556" extrusionOk="0">
                      <a:moveTo>
                        <a:pt x="9790" y="1"/>
                      </a:moveTo>
                      <a:cubicBezTo>
                        <a:pt x="9769" y="1"/>
                        <a:pt x="9749" y="3"/>
                        <a:pt x="9728" y="6"/>
                      </a:cubicBezTo>
                      <a:lnTo>
                        <a:pt x="786" y="1435"/>
                      </a:lnTo>
                      <a:cubicBezTo>
                        <a:pt x="524" y="1482"/>
                        <a:pt x="0" y="1899"/>
                        <a:pt x="167" y="2113"/>
                      </a:cubicBezTo>
                      <a:lnTo>
                        <a:pt x="2489" y="4423"/>
                      </a:lnTo>
                      <a:cubicBezTo>
                        <a:pt x="2553" y="4509"/>
                        <a:pt x="2665" y="4556"/>
                        <a:pt x="2774" y="4556"/>
                      </a:cubicBezTo>
                      <a:cubicBezTo>
                        <a:pt x="2786" y="4556"/>
                        <a:pt x="2798" y="4555"/>
                        <a:pt x="2810" y="4554"/>
                      </a:cubicBezTo>
                      <a:lnTo>
                        <a:pt x="11323" y="3864"/>
                      </a:lnTo>
                      <a:cubicBezTo>
                        <a:pt x="11585" y="3828"/>
                        <a:pt x="12050" y="3256"/>
                        <a:pt x="11907" y="3030"/>
                      </a:cubicBezTo>
                      <a:lnTo>
                        <a:pt x="10085" y="161"/>
                      </a:lnTo>
                      <a:cubicBezTo>
                        <a:pt x="10024" y="59"/>
                        <a:pt x="9911" y="1"/>
                        <a:pt x="979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1" name="Google Shape;3181;p75"/>
                <p:cNvSpPr/>
                <p:nvPr/>
              </p:nvSpPr>
              <p:spPr>
                <a:xfrm>
                  <a:off x="4077575" y="2297900"/>
                  <a:ext cx="291150" cy="114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46" h="4560" extrusionOk="0">
                      <a:moveTo>
                        <a:pt x="9392" y="1"/>
                      </a:moveTo>
                      <a:cubicBezTo>
                        <a:pt x="9373" y="1"/>
                        <a:pt x="9354" y="2"/>
                        <a:pt x="9335" y="6"/>
                      </a:cubicBezTo>
                      <a:lnTo>
                        <a:pt x="394" y="1446"/>
                      </a:lnTo>
                      <a:cubicBezTo>
                        <a:pt x="120" y="1482"/>
                        <a:pt x="1" y="1804"/>
                        <a:pt x="167" y="2018"/>
                      </a:cubicBezTo>
                      <a:lnTo>
                        <a:pt x="2084" y="4423"/>
                      </a:lnTo>
                      <a:cubicBezTo>
                        <a:pt x="2155" y="4504"/>
                        <a:pt x="2252" y="4559"/>
                        <a:pt x="2353" y="4559"/>
                      </a:cubicBezTo>
                      <a:cubicBezTo>
                        <a:pt x="2370" y="4559"/>
                        <a:pt x="2388" y="4557"/>
                        <a:pt x="2406" y="4554"/>
                      </a:cubicBezTo>
                      <a:lnTo>
                        <a:pt x="11240" y="3578"/>
                      </a:lnTo>
                      <a:cubicBezTo>
                        <a:pt x="11502" y="3542"/>
                        <a:pt x="11645" y="3256"/>
                        <a:pt x="11502" y="3030"/>
                      </a:cubicBezTo>
                      <a:lnTo>
                        <a:pt x="9692" y="172"/>
                      </a:lnTo>
                      <a:cubicBezTo>
                        <a:pt x="9621" y="60"/>
                        <a:pt x="9506" y="1"/>
                        <a:pt x="939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2" name="Google Shape;3182;p75"/>
                <p:cNvSpPr/>
                <p:nvPr/>
              </p:nvSpPr>
              <p:spPr>
                <a:xfrm>
                  <a:off x="4291600" y="2311725"/>
                  <a:ext cx="14900" cy="14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6" h="596" extrusionOk="0">
                      <a:moveTo>
                        <a:pt x="298" y="0"/>
                      </a:moveTo>
                      <a:cubicBezTo>
                        <a:pt x="250" y="0"/>
                        <a:pt x="215" y="12"/>
                        <a:pt x="179" y="24"/>
                      </a:cubicBezTo>
                      <a:cubicBezTo>
                        <a:pt x="143" y="36"/>
                        <a:pt x="107" y="60"/>
                        <a:pt x="84" y="84"/>
                      </a:cubicBezTo>
                      <a:cubicBezTo>
                        <a:pt x="60" y="120"/>
                        <a:pt x="36" y="143"/>
                        <a:pt x="24" y="179"/>
                      </a:cubicBezTo>
                      <a:cubicBezTo>
                        <a:pt x="0" y="215"/>
                        <a:pt x="0" y="250"/>
                        <a:pt x="0" y="298"/>
                      </a:cubicBezTo>
                      <a:cubicBezTo>
                        <a:pt x="0" y="322"/>
                        <a:pt x="0" y="346"/>
                        <a:pt x="12" y="381"/>
                      </a:cubicBezTo>
                      <a:cubicBezTo>
                        <a:pt x="24" y="429"/>
                        <a:pt x="48" y="465"/>
                        <a:pt x="84" y="512"/>
                      </a:cubicBezTo>
                      <a:cubicBezTo>
                        <a:pt x="107" y="524"/>
                        <a:pt x="119" y="536"/>
                        <a:pt x="143" y="548"/>
                      </a:cubicBezTo>
                      <a:cubicBezTo>
                        <a:pt x="191" y="584"/>
                        <a:pt x="238" y="596"/>
                        <a:pt x="298" y="596"/>
                      </a:cubicBezTo>
                      <a:cubicBezTo>
                        <a:pt x="334" y="596"/>
                        <a:pt x="369" y="584"/>
                        <a:pt x="405" y="572"/>
                      </a:cubicBezTo>
                      <a:cubicBezTo>
                        <a:pt x="441" y="560"/>
                        <a:pt x="477" y="536"/>
                        <a:pt x="500" y="512"/>
                      </a:cubicBezTo>
                      <a:cubicBezTo>
                        <a:pt x="536" y="477"/>
                        <a:pt x="548" y="453"/>
                        <a:pt x="560" y="417"/>
                      </a:cubicBezTo>
                      <a:cubicBezTo>
                        <a:pt x="584" y="381"/>
                        <a:pt x="596" y="334"/>
                        <a:pt x="584" y="298"/>
                      </a:cubicBezTo>
                      <a:cubicBezTo>
                        <a:pt x="584" y="274"/>
                        <a:pt x="584" y="239"/>
                        <a:pt x="584" y="215"/>
                      </a:cubicBezTo>
                      <a:cubicBezTo>
                        <a:pt x="572" y="167"/>
                        <a:pt x="536" y="120"/>
                        <a:pt x="500" y="84"/>
                      </a:cubicBezTo>
                      <a:cubicBezTo>
                        <a:pt x="488" y="72"/>
                        <a:pt x="465" y="60"/>
                        <a:pt x="441" y="36"/>
                      </a:cubicBezTo>
                      <a:cubicBezTo>
                        <a:pt x="393" y="12"/>
                        <a:pt x="346" y="0"/>
                        <a:pt x="298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3" name="Google Shape;3183;p75"/>
                <p:cNvSpPr/>
                <p:nvPr/>
              </p:nvSpPr>
              <p:spPr>
                <a:xfrm>
                  <a:off x="4326425" y="2366500"/>
                  <a:ext cx="16100" cy="1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4" h="644" extrusionOk="0">
                      <a:moveTo>
                        <a:pt x="322" y="0"/>
                      </a:moveTo>
                      <a:cubicBezTo>
                        <a:pt x="286" y="0"/>
                        <a:pt x="262" y="12"/>
                        <a:pt x="238" y="12"/>
                      </a:cubicBezTo>
                      <a:cubicBezTo>
                        <a:pt x="191" y="24"/>
                        <a:pt x="143" y="48"/>
                        <a:pt x="108" y="84"/>
                      </a:cubicBezTo>
                      <a:cubicBezTo>
                        <a:pt x="108" y="95"/>
                        <a:pt x="96" y="95"/>
                        <a:pt x="96" y="107"/>
                      </a:cubicBezTo>
                      <a:cubicBezTo>
                        <a:pt x="60" y="131"/>
                        <a:pt x="36" y="167"/>
                        <a:pt x="24" y="203"/>
                      </a:cubicBezTo>
                      <a:cubicBezTo>
                        <a:pt x="12" y="238"/>
                        <a:pt x="0" y="286"/>
                        <a:pt x="0" y="322"/>
                      </a:cubicBezTo>
                      <a:cubicBezTo>
                        <a:pt x="0" y="381"/>
                        <a:pt x="12" y="441"/>
                        <a:pt x="48" y="488"/>
                      </a:cubicBezTo>
                      <a:cubicBezTo>
                        <a:pt x="72" y="536"/>
                        <a:pt x="108" y="572"/>
                        <a:pt x="155" y="595"/>
                      </a:cubicBezTo>
                      <a:cubicBezTo>
                        <a:pt x="203" y="631"/>
                        <a:pt x="262" y="643"/>
                        <a:pt x="322" y="643"/>
                      </a:cubicBezTo>
                      <a:cubicBezTo>
                        <a:pt x="381" y="643"/>
                        <a:pt x="429" y="631"/>
                        <a:pt x="477" y="595"/>
                      </a:cubicBezTo>
                      <a:cubicBezTo>
                        <a:pt x="524" y="572"/>
                        <a:pt x="560" y="536"/>
                        <a:pt x="596" y="488"/>
                      </a:cubicBezTo>
                      <a:cubicBezTo>
                        <a:pt x="619" y="441"/>
                        <a:pt x="643" y="381"/>
                        <a:pt x="643" y="322"/>
                      </a:cubicBezTo>
                      <a:cubicBezTo>
                        <a:pt x="643" y="286"/>
                        <a:pt x="631" y="238"/>
                        <a:pt x="608" y="203"/>
                      </a:cubicBezTo>
                      <a:cubicBezTo>
                        <a:pt x="596" y="167"/>
                        <a:pt x="572" y="131"/>
                        <a:pt x="548" y="107"/>
                      </a:cubicBezTo>
                      <a:cubicBezTo>
                        <a:pt x="536" y="95"/>
                        <a:pt x="536" y="95"/>
                        <a:pt x="524" y="84"/>
                      </a:cubicBezTo>
                      <a:cubicBezTo>
                        <a:pt x="500" y="60"/>
                        <a:pt x="465" y="36"/>
                        <a:pt x="429" y="24"/>
                      </a:cubicBezTo>
                      <a:cubicBezTo>
                        <a:pt x="393" y="12"/>
                        <a:pt x="358" y="0"/>
                        <a:pt x="322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4" name="Google Shape;3184;p75"/>
                <p:cNvSpPr/>
                <p:nvPr/>
              </p:nvSpPr>
              <p:spPr>
                <a:xfrm>
                  <a:off x="4136225" y="2391800"/>
                  <a:ext cx="14600" cy="1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4" h="581" extrusionOk="0">
                      <a:moveTo>
                        <a:pt x="298" y="0"/>
                      </a:moveTo>
                      <a:cubicBezTo>
                        <a:pt x="238" y="0"/>
                        <a:pt x="191" y="12"/>
                        <a:pt x="155" y="36"/>
                      </a:cubicBezTo>
                      <a:cubicBezTo>
                        <a:pt x="131" y="48"/>
                        <a:pt x="107" y="60"/>
                        <a:pt x="96" y="84"/>
                      </a:cubicBezTo>
                      <a:cubicBezTo>
                        <a:pt x="72" y="107"/>
                        <a:pt x="60" y="131"/>
                        <a:pt x="36" y="155"/>
                      </a:cubicBezTo>
                      <a:cubicBezTo>
                        <a:pt x="36" y="167"/>
                        <a:pt x="36" y="167"/>
                        <a:pt x="36" y="179"/>
                      </a:cubicBezTo>
                      <a:cubicBezTo>
                        <a:pt x="24" y="191"/>
                        <a:pt x="24" y="203"/>
                        <a:pt x="24" y="203"/>
                      </a:cubicBezTo>
                      <a:lnTo>
                        <a:pt x="24" y="179"/>
                      </a:lnTo>
                      <a:cubicBezTo>
                        <a:pt x="12" y="215"/>
                        <a:pt x="0" y="250"/>
                        <a:pt x="12" y="286"/>
                      </a:cubicBezTo>
                      <a:cubicBezTo>
                        <a:pt x="0" y="322"/>
                        <a:pt x="12" y="369"/>
                        <a:pt x="36" y="393"/>
                      </a:cubicBezTo>
                      <a:cubicBezTo>
                        <a:pt x="48" y="429"/>
                        <a:pt x="60" y="465"/>
                        <a:pt x="96" y="488"/>
                      </a:cubicBezTo>
                      <a:lnTo>
                        <a:pt x="155" y="536"/>
                      </a:lnTo>
                      <a:cubicBezTo>
                        <a:pt x="179" y="560"/>
                        <a:pt x="215" y="572"/>
                        <a:pt x="262" y="572"/>
                      </a:cubicBezTo>
                      <a:cubicBezTo>
                        <a:pt x="280" y="578"/>
                        <a:pt x="298" y="581"/>
                        <a:pt x="316" y="581"/>
                      </a:cubicBezTo>
                      <a:cubicBezTo>
                        <a:pt x="334" y="581"/>
                        <a:pt x="351" y="578"/>
                        <a:pt x="369" y="572"/>
                      </a:cubicBezTo>
                      <a:cubicBezTo>
                        <a:pt x="405" y="560"/>
                        <a:pt x="441" y="536"/>
                        <a:pt x="477" y="512"/>
                      </a:cubicBezTo>
                      <a:cubicBezTo>
                        <a:pt x="500" y="500"/>
                        <a:pt x="524" y="465"/>
                        <a:pt x="548" y="429"/>
                      </a:cubicBezTo>
                      <a:cubicBezTo>
                        <a:pt x="560" y="405"/>
                        <a:pt x="560" y="381"/>
                        <a:pt x="572" y="357"/>
                      </a:cubicBezTo>
                      <a:cubicBezTo>
                        <a:pt x="584" y="322"/>
                        <a:pt x="584" y="286"/>
                        <a:pt x="584" y="250"/>
                      </a:cubicBezTo>
                      <a:cubicBezTo>
                        <a:pt x="584" y="215"/>
                        <a:pt x="572" y="179"/>
                        <a:pt x="548" y="143"/>
                      </a:cubicBezTo>
                      <a:lnTo>
                        <a:pt x="500" y="84"/>
                      </a:lnTo>
                      <a:cubicBezTo>
                        <a:pt x="465" y="48"/>
                        <a:pt x="417" y="24"/>
                        <a:pt x="369" y="12"/>
                      </a:cubicBezTo>
                      <a:cubicBezTo>
                        <a:pt x="346" y="0"/>
                        <a:pt x="322" y="0"/>
                        <a:pt x="298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5" name="Google Shape;3185;p75"/>
                <p:cNvSpPr/>
                <p:nvPr/>
              </p:nvSpPr>
              <p:spPr>
                <a:xfrm>
                  <a:off x="4100200" y="2341200"/>
                  <a:ext cx="15800" cy="15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2" h="632" extrusionOk="0">
                      <a:moveTo>
                        <a:pt x="310" y="0"/>
                      </a:moveTo>
                      <a:cubicBezTo>
                        <a:pt x="274" y="0"/>
                        <a:pt x="227" y="12"/>
                        <a:pt x="191" y="24"/>
                      </a:cubicBezTo>
                      <a:cubicBezTo>
                        <a:pt x="155" y="36"/>
                        <a:pt x="120" y="60"/>
                        <a:pt x="96" y="95"/>
                      </a:cubicBezTo>
                      <a:cubicBezTo>
                        <a:pt x="60" y="119"/>
                        <a:pt x="36" y="155"/>
                        <a:pt x="24" y="191"/>
                      </a:cubicBezTo>
                      <a:cubicBezTo>
                        <a:pt x="1" y="238"/>
                        <a:pt x="1" y="274"/>
                        <a:pt x="1" y="322"/>
                      </a:cubicBezTo>
                      <a:cubicBezTo>
                        <a:pt x="1" y="345"/>
                        <a:pt x="1" y="369"/>
                        <a:pt x="13" y="405"/>
                      </a:cubicBezTo>
                      <a:cubicBezTo>
                        <a:pt x="24" y="453"/>
                        <a:pt x="48" y="500"/>
                        <a:pt x="96" y="548"/>
                      </a:cubicBezTo>
                      <a:cubicBezTo>
                        <a:pt x="108" y="560"/>
                        <a:pt x="132" y="572"/>
                        <a:pt x="155" y="595"/>
                      </a:cubicBezTo>
                      <a:cubicBezTo>
                        <a:pt x="203" y="619"/>
                        <a:pt x="263" y="631"/>
                        <a:pt x="310" y="631"/>
                      </a:cubicBezTo>
                      <a:cubicBezTo>
                        <a:pt x="358" y="631"/>
                        <a:pt x="405" y="631"/>
                        <a:pt x="441" y="607"/>
                      </a:cubicBezTo>
                      <a:cubicBezTo>
                        <a:pt x="477" y="595"/>
                        <a:pt x="513" y="572"/>
                        <a:pt x="536" y="548"/>
                      </a:cubicBezTo>
                      <a:cubicBezTo>
                        <a:pt x="572" y="512"/>
                        <a:pt x="596" y="476"/>
                        <a:pt x="608" y="441"/>
                      </a:cubicBezTo>
                      <a:cubicBezTo>
                        <a:pt x="632" y="405"/>
                        <a:pt x="632" y="357"/>
                        <a:pt x="632" y="322"/>
                      </a:cubicBezTo>
                      <a:cubicBezTo>
                        <a:pt x="632" y="286"/>
                        <a:pt x="620" y="262"/>
                        <a:pt x="620" y="238"/>
                      </a:cubicBezTo>
                      <a:cubicBezTo>
                        <a:pt x="608" y="179"/>
                        <a:pt x="584" y="131"/>
                        <a:pt x="536" y="95"/>
                      </a:cubicBezTo>
                      <a:cubicBezTo>
                        <a:pt x="524" y="72"/>
                        <a:pt x="501" y="60"/>
                        <a:pt x="477" y="48"/>
                      </a:cubicBezTo>
                      <a:cubicBezTo>
                        <a:pt x="429" y="12"/>
                        <a:pt x="370" y="0"/>
                        <a:pt x="310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6" name="Google Shape;3186;p75"/>
                <p:cNvSpPr/>
                <p:nvPr/>
              </p:nvSpPr>
              <p:spPr>
                <a:xfrm>
                  <a:off x="3947100" y="2405100"/>
                  <a:ext cx="86450" cy="3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8" h="1319" extrusionOk="0">
                      <a:moveTo>
                        <a:pt x="854" y="1"/>
                      </a:moveTo>
                      <a:cubicBezTo>
                        <a:pt x="601" y="1"/>
                        <a:pt x="351" y="75"/>
                        <a:pt x="136" y="218"/>
                      </a:cubicBezTo>
                      <a:cubicBezTo>
                        <a:pt x="0" y="312"/>
                        <a:pt x="84" y="479"/>
                        <a:pt x="219" y="479"/>
                      </a:cubicBezTo>
                      <a:cubicBezTo>
                        <a:pt x="238" y="479"/>
                        <a:pt x="258" y="476"/>
                        <a:pt x="279" y="468"/>
                      </a:cubicBezTo>
                      <a:cubicBezTo>
                        <a:pt x="407" y="413"/>
                        <a:pt x="549" y="386"/>
                        <a:pt x="690" y="386"/>
                      </a:cubicBezTo>
                      <a:cubicBezTo>
                        <a:pt x="822" y="386"/>
                        <a:pt x="955" y="410"/>
                        <a:pt x="1076" y="456"/>
                      </a:cubicBezTo>
                      <a:cubicBezTo>
                        <a:pt x="1076" y="575"/>
                        <a:pt x="1088" y="695"/>
                        <a:pt x="1088" y="814"/>
                      </a:cubicBezTo>
                      <a:cubicBezTo>
                        <a:pt x="1097" y="950"/>
                        <a:pt x="1204" y="1045"/>
                        <a:pt x="1328" y="1045"/>
                      </a:cubicBezTo>
                      <a:cubicBezTo>
                        <a:pt x="1366" y="1045"/>
                        <a:pt x="1406" y="1036"/>
                        <a:pt x="1445" y="1016"/>
                      </a:cubicBezTo>
                      <a:cubicBezTo>
                        <a:pt x="1642" y="914"/>
                        <a:pt x="1859" y="866"/>
                        <a:pt x="2075" y="866"/>
                      </a:cubicBezTo>
                      <a:cubicBezTo>
                        <a:pt x="2237" y="866"/>
                        <a:pt x="2399" y="893"/>
                        <a:pt x="2553" y="945"/>
                      </a:cubicBezTo>
                      <a:cubicBezTo>
                        <a:pt x="2719" y="1004"/>
                        <a:pt x="2862" y="1099"/>
                        <a:pt x="2993" y="1218"/>
                      </a:cubicBezTo>
                      <a:cubicBezTo>
                        <a:pt x="3065" y="1272"/>
                        <a:pt x="3143" y="1319"/>
                        <a:pt x="3228" y="1319"/>
                      </a:cubicBezTo>
                      <a:cubicBezTo>
                        <a:pt x="3256" y="1319"/>
                        <a:pt x="3285" y="1314"/>
                        <a:pt x="3315" y="1302"/>
                      </a:cubicBezTo>
                      <a:cubicBezTo>
                        <a:pt x="3410" y="1266"/>
                        <a:pt x="3458" y="1171"/>
                        <a:pt x="3446" y="1076"/>
                      </a:cubicBezTo>
                      <a:cubicBezTo>
                        <a:pt x="3434" y="861"/>
                        <a:pt x="3160" y="706"/>
                        <a:pt x="2993" y="623"/>
                      </a:cubicBezTo>
                      <a:cubicBezTo>
                        <a:pt x="2827" y="528"/>
                        <a:pt x="2636" y="456"/>
                        <a:pt x="2434" y="421"/>
                      </a:cubicBezTo>
                      <a:cubicBezTo>
                        <a:pt x="2317" y="398"/>
                        <a:pt x="2202" y="388"/>
                        <a:pt x="2088" y="388"/>
                      </a:cubicBezTo>
                      <a:cubicBezTo>
                        <a:pt x="1899" y="388"/>
                        <a:pt x="1714" y="416"/>
                        <a:pt x="1529" y="468"/>
                      </a:cubicBezTo>
                      <a:cubicBezTo>
                        <a:pt x="1529" y="421"/>
                        <a:pt x="1529" y="361"/>
                        <a:pt x="1517" y="314"/>
                      </a:cubicBezTo>
                      <a:cubicBezTo>
                        <a:pt x="1505" y="206"/>
                        <a:pt x="1457" y="135"/>
                        <a:pt x="1350" y="99"/>
                      </a:cubicBezTo>
                      <a:cubicBezTo>
                        <a:pt x="1189" y="33"/>
                        <a:pt x="1021" y="1"/>
                        <a:pt x="854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7" name="Google Shape;3187;p75"/>
                <p:cNvSpPr/>
                <p:nvPr/>
              </p:nvSpPr>
              <p:spPr>
                <a:xfrm>
                  <a:off x="4366250" y="2435850"/>
                  <a:ext cx="97125" cy="20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5" h="834" extrusionOk="0">
                      <a:moveTo>
                        <a:pt x="2616" y="0"/>
                      </a:moveTo>
                      <a:cubicBezTo>
                        <a:pt x="2441" y="0"/>
                        <a:pt x="2265" y="24"/>
                        <a:pt x="2098" y="72"/>
                      </a:cubicBezTo>
                      <a:cubicBezTo>
                        <a:pt x="1932" y="119"/>
                        <a:pt x="1789" y="203"/>
                        <a:pt x="1634" y="274"/>
                      </a:cubicBezTo>
                      <a:cubicBezTo>
                        <a:pt x="1614" y="283"/>
                        <a:pt x="1596" y="287"/>
                        <a:pt x="1580" y="287"/>
                      </a:cubicBezTo>
                      <a:cubicBezTo>
                        <a:pt x="1530" y="287"/>
                        <a:pt x="1495" y="251"/>
                        <a:pt x="1432" y="215"/>
                      </a:cubicBezTo>
                      <a:cubicBezTo>
                        <a:pt x="1360" y="155"/>
                        <a:pt x="1289" y="107"/>
                        <a:pt x="1205" y="72"/>
                      </a:cubicBezTo>
                      <a:cubicBezTo>
                        <a:pt x="1082" y="27"/>
                        <a:pt x="954" y="6"/>
                        <a:pt x="825" y="6"/>
                      </a:cubicBezTo>
                      <a:cubicBezTo>
                        <a:pt x="581" y="6"/>
                        <a:pt x="337" y="82"/>
                        <a:pt x="134" y="215"/>
                      </a:cubicBezTo>
                      <a:cubicBezTo>
                        <a:pt x="0" y="307"/>
                        <a:pt x="79" y="479"/>
                        <a:pt x="203" y="479"/>
                      </a:cubicBezTo>
                      <a:cubicBezTo>
                        <a:pt x="222" y="479"/>
                        <a:pt x="243" y="475"/>
                        <a:pt x="265" y="465"/>
                      </a:cubicBezTo>
                      <a:cubicBezTo>
                        <a:pt x="372" y="413"/>
                        <a:pt x="482" y="391"/>
                        <a:pt x="591" y="391"/>
                      </a:cubicBezTo>
                      <a:cubicBezTo>
                        <a:pt x="808" y="391"/>
                        <a:pt x="1023" y="481"/>
                        <a:pt x="1205" y="608"/>
                      </a:cubicBezTo>
                      <a:cubicBezTo>
                        <a:pt x="1327" y="707"/>
                        <a:pt x="1448" y="776"/>
                        <a:pt x="1598" y="776"/>
                      </a:cubicBezTo>
                      <a:cubicBezTo>
                        <a:pt x="1610" y="776"/>
                        <a:pt x="1622" y="775"/>
                        <a:pt x="1634" y="774"/>
                      </a:cubicBezTo>
                      <a:cubicBezTo>
                        <a:pt x="1801" y="750"/>
                        <a:pt x="1932" y="631"/>
                        <a:pt x="2086" y="572"/>
                      </a:cubicBezTo>
                      <a:cubicBezTo>
                        <a:pt x="2255" y="506"/>
                        <a:pt x="2433" y="471"/>
                        <a:pt x="2608" y="471"/>
                      </a:cubicBezTo>
                      <a:cubicBezTo>
                        <a:pt x="2718" y="471"/>
                        <a:pt x="2827" y="485"/>
                        <a:pt x="2932" y="512"/>
                      </a:cubicBezTo>
                      <a:cubicBezTo>
                        <a:pt x="3217" y="584"/>
                        <a:pt x="3468" y="810"/>
                        <a:pt x="3753" y="834"/>
                      </a:cubicBezTo>
                      <a:cubicBezTo>
                        <a:pt x="3813" y="834"/>
                        <a:pt x="3884" y="774"/>
                        <a:pt x="3884" y="703"/>
                      </a:cubicBezTo>
                      <a:cubicBezTo>
                        <a:pt x="3849" y="346"/>
                        <a:pt x="3444" y="167"/>
                        <a:pt x="3134" y="72"/>
                      </a:cubicBezTo>
                      <a:cubicBezTo>
                        <a:pt x="2967" y="24"/>
                        <a:pt x="2792" y="0"/>
                        <a:pt x="2616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88" name="Google Shape;3188;p75"/>
                <p:cNvSpPr/>
                <p:nvPr/>
              </p:nvSpPr>
              <p:spPr>
                <a:xfrm>
                  <a:off x="4516325" y="2399750"/>
                  <a:ext cx="56575" cy="24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63" h="992" extrusionOk="0">
                      <a:moveTo>
                        <a:pt x="308" y="0"/>
                      </a:moveTo>
                      <a:cubicBezTo>
                        <a:pt x="242" y="0"/>
                        <a:pt x="175" y="5"/>
                        <a:pt x="108" y="16"/>
                      </a:cubicBezTo>
                      <a:cubicBezTo>
                        <a:pt x="1" y="39"/>
                        <a:pt x="1" y="218"/>
                        <a:pt x="108" y="242"/>
                      </a:cubicBezTo>
                      <a:cubicBezTo>
                        <a:pt x="489" y="325"/>
                        <a:pt x="846" y="480"/>
                        <a:pt x="1096" y="778"/>
                      </a:cubicBezTo>
                      <a:cubicBezTo>
                        <a:pt x="1127" y="815"/>
                        <a:pt x="1169" y="830"/>
                        <a:pt x="1211" y="830"/>
                      </a:cubicBezTo>
                      <a:cubicBezTo>
                        <a:pt x="1249" y="830"/>
                        <a:pt x="1288" y="818"/>
                        <a:pt x="1322" y="801"/>
                      </a:cubicBezTo>
                      <a:cubicBezTo>
                        <a:pt x="1382" y="775"/>
                        <a:pt x="1443" y="763"/>
                        <a:pt x="1503" y="763"/>
                      </a:cubicBezTo>
                      <a:cubicBezTo>
                        <a:pt x="1658" y="763"/>
                        <a:pt x="1809" y="841"/>
                        <a:pt x="1929" y="944"/>
                      </a:cubicBezTo>
                      <a:cubicBezTo>
                        <a:pt x="1971" y="972"/>
                        <a:pt x="2020" y="991"/>
                        <a:pt x="2068" y="991"/>
                      </a:cubicBezTo>
                      <a:cubicBezTo>
                        <a:pt x="2103" y="991"/>
                        <a:pt x="2137" y="981"/>
                        <a:pt x="2167" y="956"/>
                      </a:cubicBezTo>
                      <a:cubicBezTo>
                        <a:pt x="2227" y="909"/>
                        <a:pt x="2263" y="801"/>
                        <a:pt x="2215" y="730"/>
                      </a:cubicBezTo>
                      <a:cubicBezTo>
                        <a:pt x="2056" y="510"/>
                        <a:pt x="1800" y="407"/>
                        <a:pt x="1542" y="407"/>
                      </a:cubicBezTo>
                      <a:cubicBezTo>
                        <a:pt x="1452" y="407"/>
                        <a:pt x="1361" y="419"/>
                        <a:pt x="1275" y="444"/>
                      </a:cubicBezTo>
                      <a:cubicBezTo>
                        <a:pt x="1144" y="301"/>
                        <a:pt x="977" y="194"/>
                        <a:pt x="798" y="111"/>
                      </a:cubicBezTo>
                      <a:cubicBezTo>
                        <a:pt x="636" y="34"/>
                        <a:pt x="474" y="0"/>
                        <a:pt x="308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3189" name="Google Shape;3189;p75"/>
            <p:cNvGrpSpPr/>
            <p:nvPr/>
          </p:nvGrpSpPr>
          <p:grpSpPr>
            <a:xfrm>
              <a:off x="765748" y="2614843"/>
              <a:ext cx="2019505" cy="1808989"/>
              <a:chOff x="4178475" y="1543550"/>
              <a:chExt cx="445925" cy="399450"/>
            </a:xfrm>
          </p:grpSpPr>
          <p:sp>
            <p:nvSpPr>
              <p:cNvPr id="3190" name="Google Shape;3190;p75"/>
              <p:cNvSpPr/>
              <p:nvPr/>
            </p:nvSpPr>
            <p:spPr>
              <a:xfrm>
                <a:off x="4178625" y="1543550"/>
                <a:ext cx="445625" cy="399450"/>
              </a:xfrm>
              <a:custGeom>
                <a:avLst/>
                <a:gdLst/>
                <a:ahLst/>
                <a:cxnLst/>
                <a:rect l="l" t="t" r="r" b="b"/>
                <a:pathLst>
                  <a:path w="17825" h="15978" extrusionOk="0">
                    <a:moveTo>
                      <a:pt x="3287" y="545"/>
                    </a:moveTo>
                    <a:lnTo>
                      <a:pt x="3287" y="605"/>
                    </a:lnTo>
                    <a:cubicBezTo>
                      <a:pt x="3287" y="629"/>
                      <a:pt x="3299" y="652"/>
                      <a:pt x="3299" y="676"/>
                    </a:cubicBezTo>
                    <a:lnTo>
                      <a:pt x="3239" y="557"/>
                    </a:lnTo>
                    <a:cubicBezTo>
                      <a:pt x="3263" y="545"/>
                      <a:pt x="3275" y="545"/>
                      <a:pt x="3287" y="545"/>
                    </a:cubicBezTo>
                    <a:close/>
                    <a:moveTo>
                      <a:pt x="4578" y="0"/>
                    </a:moveTo>
                    <a:cubicBezTo>
                      <a:pt x="4467" y="0"/>
                      <a:pt x="4339" y="33"/>
                      <a:pt x="4263" y="45"/>
                    </a:cubicBezTo>
                    <a:cubicBezTo>
                      <a:pt x="4073" y="69"/>
                      <a:pt x="3882" y="105"/>
                      <a:pt x="3692" y="152"/>
                    </a:cubicBezTo>
                    <a:cubicBezTo>
                      <a:pt x="3620" y="164"/>
                      <a:pt x="3561" y="176"/>
                      <a:pt x="3501" y="188"/>
                    </a:cubicBezTo>
                    <a:lnTo>
                      <a:pt x="3478" y="188"/>
                    </a:lnTo>
                    <a:cubicBezTo>
                      <a:pt x="3430" y="188"/>
                      <a:pt x="3406" y="200"/>
                      <a:pt x="3382" y="224"/>
                    </a:cubicBezTo>
                    <a:cubicBezTo>
                      <a:pt x="3299" y="236"/>
                      <a:pt x="3204" y="260"/>
                      <a:pt x="3120" y="283"/>
                    </a:cubicBezTo>
                    <a:lnTo>
                      <a:pt x="3073" y="176"/>
                    </a:lnTo>
                    <a:cubicBezTo>
                      <a:pt x="3065" y="144"/>
                      <a:pt x="3036" y="129"/>
                      <a:pt x="3007" y="129"/>
                    </a:cubicBezTo>
                    <a:cubicBezTo>
                      <a:pt x="2992" y="129"/>
                      <a:pt x="2978" y="133"/>
                      <a:pt x="2966" y="140"/>
                    </a:cubicBezTo>
                    <a:lnTo>
                      <a:pt x="2644" y="331"/>
                    </a:lnTo>
                    <a:cubicBezTo>
                      <a:pt x="2632" y="331"/>
                      <a:pt x="2620" y="343"/>
                      <a:pt x="2608" y="343"/>
                    </a:cubicBezTo>
                    <a:lnTo>
                      <a:pt x="37" y="1903"/>
                    </a:lnTo>
                    <a:cubicBezTo>
                      <a:pt x="13" y="1914"/>
                      <a:pt x="1" y="1938"/>
                      <a:pt x="1" y="1962"/>
                    </a:cubicBezTo>
                    <a:lnTo>
                      <a:pt x="1" y="2272"/>
                    </a:lnTo>
                    <a:cubicBezTo>
                      <a:pt x="1" y="2307"/>
                      <a:pt x="25" y="2343"/>
                      <a:pt x="60" y="2343"/>
                    </a:cubicBezTo>
                    <a:lnTo>
                      <a:pt x="3001" y="2998"/>
                    </a:lnTo>
                    <a:cubicBezTo>
                      <a:pt x="3787" y="3831"/>
                      <a:pt x="4585" y="4641"/>
                      <a:pt x="5383" y="5463"/>
                    </a:cubicBezTo>
                    <a:lnTo>
                      <a:pt x="6847" y="6939"/>
                    </a:lnTo>
                    <a:lnTo>
                      <a:pt x="6073" y="7106"/>
                    </a:lnTo>
                    <a:cubicBezTo>
                      <a:pt x="5906" y="7153"/>
                      <a:pt x="5787" y="7332"/>
                      <a:pt x="5811" y="7522"/>
                    </a:cubicBezTo>
                    <a:lnTo>
                      <a:pt x="4442" y="11249"/>
                    </a:lnTo>
                    <a:cubicBezTo>
                      <a:pt x="4406" y="11356"/>
                      <a:pt x="4442" y="11475"/>
                      <a:pt x="4537" y="11523"/>
                    </a:cubicBezTo>
                    <a:lnTo>
                      <a:pt x="4799" y="11654"/>
                    </a:lnTo>
                    <a:cubicBezTo>
                      <a:pt x="4820" y="11662"/>
                      <a:pt x="4842" y="11666"/>
                      <a:pt x="4863" y="11666"/>
                    </a:cubicBezTo>
                    <a:cubicBezTo>
                      <a:pt x="4938" y="11666"/>
                      <a:pt x="5009" y="11618"/>
                      <a:pt x="5037" y="11535"/>
                    </a:cubicBezTo>
                    <a:lnTo>
                      <a:pt x="6418" y="7784"/>
                    </a:lnTo>
                    <a:lnTo>
                      <a:pt x="7454" y="7558"/>
                    </a:lnTo>
                    <a:lnTo>
                      <a:pt x="7657" y="7772"/>
                    </a:lnTo>
                    <a:lnTo>
                      <a:pt x="9228" y="10439"/>
                    </a:lnTo>
                    <a:cubicBezTo>
                      <a:pt x="9258" y="10500"/>
                      <a:pt x="9317" y="10531"/>
                      <a:pt x="9377" y="10531"/>
                    </a:cubicBezTo>
                    <a:cubicBezTo>
                      <a:pt x="9412" y="10531"/>
                      <a:pt x="9448" y="10521"/>
                      <a:pt x="9478" y="10499"/>
                    </a:cubicBezTo>
                    <a:lnTo>
                      <a:pt x="9716" y="10320"/>
                    </a:lnTo>
                    <a:cubicBezTo>
                      <a:pt x="9800" y="10261"/>
                      <a:pt x="9824" y="10130"/>
                      <a:pt x="9764" y="10035"/>
                    </a:cubicBezTo>
                    <a:lnTo>
                      <a:pt x="9585" y="9713"/>
                    </a:lnTo>
                    <a:lnTo>
                      <a:pt x="13479" y="13654"/>
                    </a:lnTo>
                    <a:lnTo>
                      <a:pt x="14455" y="15857"/>
                    </a:lnTo>
                    <a:cubicBezTo>
                      <a:pt x="14489" y="15932"/>
                      <a:pt x="14563" y="15978"/>
                      <a:pt x="14638" y="15978"/>
                    </a:cubicBezTo>
                    <a:cubicBezTo>
                      <a:pt x="14669" y="15978"/>
                      <a:pt x="14701" y="15970"/>
                      <a:pt x="14729" y="15952"/>
                    </a:cubicBezTo>
                    <a:lnTo>
                      <a:pt x="17694" y="14333"/>
                    </a:lnTo>
                    <a:cubicBezTo>
                      <a:pt x="17789" y="14285"/>
                      <a:pt x="17825" y="14166"/>
                      <a:pt x="17789" y="14071"/>
                    </a:cubicBezTo>
                    <a:lnTo>
                      <a:pt x="17825" y="13630"/>
                    </a:lnTo>
                    <a:cubicBezTo>
                      <a:pt x="17801" y="13571"/>
                      <a:pt x="17670" y="13452"/>
                      <a:pt x="17622" y="13440"/>
                    </a:cubicBezTo>
                    <a:cubicBezTo>
                      <a:pt x="17598" y="13416"/>
                      <a:pt x="17575" y="13404"/>
                      <a:pt x="17551" y="13404"/>
                    </a:cubicBezTo>
                    <a:lnTo>
                      <a:pt x="14324" y="12416"/>
                    </a:lnTo>
                    <a:cubicBezTo>
                      <a:pt x="14336" y="12178"/>
                      <a:pt x="14336" y="11940"/>
                      <a:pt x="14336" y="11701"/>
                    </a:cubicBezTo>
                    <a:cubicBezTo>
                      <a:pt x="14336" y="11523"/>
                      <a:pt x="14336" y="11332"/>
                      <a:pt x="14324" y="11142"/>
                    </a:cubicBezTo>
                    <a:cubicBezTo>
                      <a:pt x="14324" y="11106"/>
                      <a:pt x="14324" y="11058"/>
                      <a:pt x="14312" y="11011"/>
                    </a:cubicBezTo>
                    <a:cubicBezTo>
                      <a:pt x="14360" y="10999"/>
                      <a:pt x="14396" y="10999"/>
                      <a:pt x="14431" y="10987"/>
                    </a:cubicBezTo>
                    <a:cubicBezTo>
                      <a:pt x="14622" y="10963"/>
                      <a:pt x="14812" y="10927"/>
                      <a:pt x="15015" y="10892"/>
                    </a:cubicBezTo>
                    <a:cubicBezTo>
                      <a:pt x="15146" y="10868"/>
                      <a:pt x="15491" y="10856"/>
                      <a:pt x="15443" y="10654"/>
                    </a:cubicBezTo>
                    <a:cubicBezTo>
                      <a:pt x="15420" y="10555"/>
                      <a:pt x="15329" y="10527"/>
                      <a:pt x="15225" y="10527"/>
                    </a:cubicBezTo>
                    <a:cubicBezTo>
                      <a:pt x="15116" y="10527"/>
                      <a:pt x="14993" y="10558"/>
                      <a:pt x="14919" y="10570"/>
                    </a:cubicBezTo>
                    <a:cubicBezTo>
                      <a:pt x="14717" y="10606"/>
                      <a:pt x="14527" y="10642"/>
                      <a:pt x="14336" y="10677"/>
                    </a:cubicBezTo>
                    <a:cubicBezTo>
                      <a:pt x="14277" y="10689"/>
                      <a:pt x="14217" y="10713"/>
                      <a:pt x="14146" y="10725"/>
                    </a:cubicBezTo>
                    <a:cubicBezTo>
                      <a:pt x="14134" y="10725"/>
                      <a:pt x="14134" y="10713"/>
                      <a:pt x="14122" y="10713"/>
                    </a:cubicBezTo>
                    <a:cubicBezTo>
                      <a:pt x="14086" y="10713"/>
                      <a:pt x="14050" y="10725"/>
                      <a:pt x="14027" y="10749"/>
                    </a:cubicBezTo>
                    <a:cubicBezTo>
                      <a:pt x="13717" y="10820"/>
                      <a:pt x="13419" y="10904"/>
                      <a:pt x="13110" y="10999"/>
                    </a:cubicBezTo>
                    <a:cubicBezTo>
                      <a:pt x="12967" y="11043"/>
                      <a:pt x="13007" y="11229"/>
                      <a:pt x="13145" y="11229"/>
                    </a:cubicBezTo>
                    <a:cubicBezTo>
                      <a:pt x="13156" y="11229"/>
                      <a:pt x="13168" y="11228"/>
                      <a:pt x="13181" y="11225"/>
                    </a:cubicBezTo>
                    <a:cubicBezTo>
                      <a:pt x="13431" y="11178"/>
                      <a:pt x="13681" y="11130"/>
                      <a:pt x="13931" y="11082"/>
                    </a:cubicBezTo>
                    <a:lnTo>
                      <a:pt x="13931" y="11142"/>
                    </a:lnTo>
                    <a:cubicBezTo>
                      <a:pt x="13943" y="11332"/>
                      <a:pt x="13943" y="11523"/>
                      <a:pt x="13955" y="11713"/>
                    </a:cubicBezTo>
                    <a:cubicBezTo>
                      <a:pt x="13967" y="11916"/>
                      <a:pt x="13991" y="12118"/>
                      <a:pt x="14003" y="12321"/>
                    </a:cubicBezTo>
                    <a:lnTo>
                      <a:pt x="13431" y="12142"/>
                    </a:lnTo>
                    <a:lnTo>
                      <a:pt x="13419" y="12142"/>
                    </a:lnTo>
                    <a:lnTo>
                      <a:pt x="13324" y="12118"/>
                    </a:lnTo>
                    <a:lnTo>
                      <a:pt x="8669" y="7629"/>
                    </a:lnTo>
                    <a:lnTo>
                      <a:pt x="8061" y="7034"/>
                    </a:lnTo>
                    <a:cubicBezTo>
                      <a:pt x="8038" y="6867"/>
                      <a:pt x="7907" y="6760"/>
                      <a:pt x="7764" y="6748"/>
                    </a:cubicBezTo>
                    <a:lnTo>
                      <a:pt x="5906" y="4939"/>
                    </a:lnTo>
                    <a:cubicBezTo>
                      <a:pt x="5311" y="4343"/>
                      <a:pt x="4704" y="3760"/>
                      <a:pt x="4109" y="3165"/>
                    </a:cubicBezTo>
                    <a:lnTo>
                      <a:pt x="4228" y="2950"/>
                    </a:lnTo>
                    <a:cubicBezTo>
                      <a:pt x="4240" y="2927"/>
                      <a:pt x="4240" y="2891"/>
                      <a:pt x="4228" y="2867"/>
                    </a:cubicBezTo>
                    <a:lnTo>
                      <a:pt x="4192" y="2819"/>
                    </a:lnTo>
                    <a:cubicBezTo>
                      <a:pt x="4192" y="2796"/>
                      <a:pt x="4192" y="2784"/>
                      <a:pt x="4180" y="2772"/>
                    </a:cubicBezTo>
                    <a:lnTo>
                      <a:pt x="3680" y="1605"/>
                    </a:lnTo>
                    <a:cubicBezTo>
                      <a:pt x="3680" y="1462"/>
                      <a:pt x="3692" y="1319"/>
                      <a:pt x="3692" y="1176"/>
                    </a:cubicBezTo>
                    <a:cubicBezTo>
                      <a:pt x="3692" y="986"/>
                      <a:pt x="3680" y="795"/>
                      <a:pt x="3680" y="605"/>
                    </a:cubicBezTo>
                    <a:cubicBezTo>
                      <a:pt x="3668" y="569"/>
                      <a:pt x="3668" y="521"/>
                      <a:pt x="3668" y="474"/>
                    </a:cubicBezTo>
                    <a:cubicBezTo>
                      <a:pt x="3704" y="474"/>
                      <a:pt x="3740" y="462"/>
                      <a:pt x="3775" y="462"/>
                    </a:cubicBezTo>
                    <a:cubicBezTo>
                      <a:pt x="3978" y="426"/>
                      <a:pt x="4168" y="390"/>
                      <a:pt x="4359" y="355"/>
                    </a:cubicBezTo>
                    <a:cubicBezTo>
                      <a:pt x="4502" y="343"/>
                      <a:pt x="4847" y="319"/>
                      <a:pt x="4787" y="117"/>
                    </a:cubicBezTo>
                    <a:cubicBezTo>
                      <a:pt x="4765" y="26"/>
                      <a:pt x="4678" y="0"/>
                      <a:pt x="4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191" name="Google Shape;3191;p75"/>
              <p:cNvGrpSpPr/>
              <p:nvPr/>
            </p:nvGrpSpPr>
            <p:grpSpPr>
              <a:xfrm>
                <a:off x="4178475" y="1543563"/>
                <a:ext cx="445925" cy="399425"/>
                <a:chOff x="4178475" y="1543575"/>
                <a:chExt cx="445925" cy="399425"/>
              </a:xfrm>
            </p:grpSpPr>
            <p:sp>
              <p:nvSpPr>
                <p:cNvPr id="3192" name="Google Shape;3192;p75"/>
                <p:cNvSpPr/>
                <p:nvPr/>
              </p:nvSpPr>
              <p:spPr>
                <a:xfrm>
                  <a:off x="4362150" y="1714125"/>
                  <a:ext cx="61925" cy="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77" h="3709" extrusionOk="0">
                      <a:moveTo>
                        <a:pt x="443" y="0"/>
                      </a:moveTo>
                      <a:cubicBezTo>
                        <a:pt x="410" y="0"/>
                        <a:pt x="376" y="11"/>
                        <a:pt x="345" y="32"/>
                      </a:cubicBezTo>
                      <a:lnTo>
                        <a:pt x="107" y="211"/>
                      </a:lnTo>
                      <a:cubicBezTo>
                        <a:pt x="24" y="271"/>
                        <a:pt x="0" y="402"/>
                        <a:pt x="60" y="497"/>
                      </a:cubicBezTo>
                      <a:lnTo>
                        <a:pt x="1881" y="3616"/>
                      </a:lnTo>
                      <a:cubicBezTo>
                        <a:pt x="1919" y="3677"/>
                        <a:pt x="1976" y="3708"/>
                        <a:pt x="2037" y="3708"/>
                      </a:cubicBezTo>
                      <a:cubicBezTo>
                        <a:pt x="2072" y="3708"/>
                        <a:pt x="2108" y="3698"/>
                        <a:pt x="2143" y="3676"/>
                      </a:cubicBezTo>
                      <a:lnTo>
                        <a:pt x="2369" y="3497"/>
                      </a:lnTo>
                      <a:cubicBezTo>
                        <a:pt x="2453" y="3438"/>
                        <a:pt x="2477" y="3307"/>
                        <a:pt x="2429" y="3211"/>
                      </a:cubicBezTo>
                      <a:lnTo>
                        <a:pt x="595" y="92"/>
                      </a:lnTo>
                      <a:cubicBezTo>
                        <a:pt x="558" y="32"/>
                        <a:pt x="501" y="0"/>
                        <a:pt x="44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3" name="Google Shape;3193;p75"/>
                <p:cNvSpPr/>
                <p:nvPr/>
              </p:nvSpPr>
              <p:spPr>
                <a:xfrm>
                  <a:off x="4323150" y="1712300"/>
                  <a:ext cx="58075" cy="27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3" h="1094" extrusionOk="0">
                      <a:moveTo>
                        <a:pt x="1979" y="0"/>
                      </a:moveTo>
                      <a:cubicBezTo>
                        <a:pt x="1955" y="0"/>
                        <a:pt x="1930" y="4"/>
                        <a:pt x="1905" y="10"/>
                      </a:cubicBezTo>
                      <a:lnTo>
                        <a:pt x="286" y="367"/>
                      </a:lnTo>
                      <a:cubicBezTo>
                        <a:pt x="108" y="403"/>
                        <a:pt x="0" y="594"/>
                        <a:pt x="36" y="796"/>
                      </a:cubicBezTo>
                      <a:cubicBezTo>
                        <a:pt x="60" y="975"/>
                        <a:pt x="203" y="1094"/>
                        <a:pt x="346" y="1094"/>
                      </a:cubicBezTo>
                      <a:lnTo>
                        <a:pt x="417" y="1094"/>
                      </a:lnTo>
                      <a:lnTo>
                        <a:pt x="2024" y="736"/>
                      </a:lnTo>
                      <a:cubicBezTo>
                        <a:pt x="2203" y="689"/>
                        <a:pt x="2322" y="498"/>
                        <a:pt x="2286" y="296"/>
                      </a:cubicBezTo>
                      <a:cubicBezTo>
                        <a:pt x="2256" y="122"/>
                        <a:pt x="2128" y="0"/>
                        <a:pt x="197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4" name="Google Shape;3194;p75"/>
                <p:cNvSpPr/>
                <p:nvPr/>
              </p:nvSpPr>
              <p:spPr>
                <a:xfrm>
                  <a:off x="4288625" y="1723400"/>
                  <a:ext cx="53300" cy="1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32" h="4477" extrusionOk="0">
                      <a:moveTo>
                        <a:pt x="1651" y="0"/>
                      </a:moveTo>
                      <a:cubicBezTo>
                        <a:pt x="1580" y="0"/>
                        <a:pt x="1515" y="47"/>
                        <a:pt x="1489" y="126"/>
                      </a:cubicBezTo>
                      <a:lnTo>
                        <a:pt x="36" y="4055"/>
                      </a:lnTo>
                      <a:cubicBezTo>
                        <a:pt x="0" y="4162"/>
                        <a:pt x="48" y="4293"/>
                        <a:pt x="143" y="4329"/>
                      </a:cubicBezTo>
                      <a:lnTo>
                        <a:pt x="405" y="4460"/>
                      </a:lnTo>
                      <a:cubicBezTo>
                        <a:pt x="425" y="4471"/>
                        <a:pt x="446" y="4476"/>
                        <a:pt x="467" y="4476"/>
                      </a:cubicBezTo>
                      <a:cubicBezTo>
                        <a:pt x="536" y="4476"/>
                        <a:pt x="607" y="4422"/>
                        <a:pt x="643" y="4341"/>
                      </a:cubicBezTo>
                      <a:lnTo>
                        <a:pt x="2084" y="412"/>
                      </a:lnTo>
                      <a:cubicBezTo>
                        <a:pt x="2131" y="304"/>
                        <a:pt x="2084" y="185"/>
                        <a:pt x="1989" y="138"/>
                      </a:cubicBezTo>
                      <a:lnTo>
                        <a:pt x="1727" y="19"/>
                      </a:lnTo>
                      <a:cubicBezTo>
                        <a:pt x="1702" y="6"/>
                        <a:pt x="1676" y="0"/>
                        <a:pt x="165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5" name="Google Shape;3195;p75"/>
                <p:cNvSpPr/>
                <p:nvPr/>
              </p:nvSpPr>
              <p:spPr>
                <a:xfrm>
                  <a:off x="4327900" y="1728325"/>
                  <a:ext cx="7775" cy="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" h="358" extrusionOk="0">
                      <a:moveTo>
                        <a:pt x="156" y="0"/>
                      </a:moveTo>
                      <a:cubicBezTo>
                        <a:pt x="132" y="0"/>
                        <a:pt x="108" y="0"/>
                        <a:pt x="96" y="12"/>
                      </a:cubicBezTo>
                      <a:cubicBezTo>
                        <a:pt x="72" y="24"/>
                        <a:pt x="60" y="36"/>
                        <a:pt x="49" y="48"/>
                      </a:cubicBezTo>
                      <a:cubicBezTo>
                        <a:pt x="25" y="72"/>
                        <a:pt x="25" y="84"/>
                        <a:pt x="13" y="107"/>
                      </a:cubicBezTo>
                      <a:cubicBezTo>
                        <a:pt x="1" y="131"/>
                        <a:pt x="1" y="143"/>
                        <a:pt x="1" y="179"/>
                      </a:cubicBezTo>
                      <a:cubicBezTo>
                        <a:pt x="1" y="191"/>
                        <a:pt x="1" y="203"/>
                        <a:pt x="1" y="226"/>
                      </a:cubicBezTo>
                      <a:cubicBezTo>
                        <a:pt x="13" y="250"/>
                        <a:pt x="25" y="274"/>
                        <a:pt x="49" y="298"/>
                      </a:cubicBezTo>
                      <a:lnTo>
                        <a:pt x="72" y="334"/>
                      </a:lnTo>
                      <a:cubicBezTo>
                        <a:pt x="96" y="346"/>
                        <a:pt x="132" y="357"/>
                        <a:pt x="156" y="357"/>
                      </a:cubicBezTo>
                      <a:cubicBezTo>
                        <a:pt x="179" y="357"/>
                        <a:pt x="191" y="346"/>
                        <a:pt x="215" y="334"/>
                      </a:cubicBezTo>
                      <a:cubicBezTo>
                        <a:pt x="239" y="334"/>
                        <a:pt x="251" y="322"/>
                        <a:pt x="263" y="298"/>
                      </a:cubicBezTo>
                      <a:cubicBezTo>
                        <a:pt x="275" y="286"/>
                        <a:pt x="287" y="262"/>
                        <a:pt x="299" y="238"/>
                      </a:cubicBezTo>
                      <a:cubicBezTo>
                        <a:pt x="310" y="226"/>
                        <a:pt x="310" y="203"/>
                        <a:pt x="310" y="179"/>
                      </a:cubicBezTo>
                      <a:cubicBezTo>
                        <a:pt x="310" y="155"/>
                        <a:pt x="310" y="143"/>
                        <a:pt x="310" y="131"/>
                      </a:cubicBezTo>
                      <a:cubicBezTo>
                        <a:pt x="299" y="95"/>
                        <a:pt x="287" y="72"/>
                        <a:pt x="263" y="48"/>
                      </a:cubicBezTo>
                      <a:cubicBezTo>
                        <a:pt x="251" y="36"/>
                        <a:pt x="239" y="36"/>
                        <a:pt x="239" y="24"/>
                      </a:cubicBezTo>
                      <a:cubicBezTo>
                        <a:pt x="203" y="0"/>
                        <a:pt x="179" y="0"/>
                        <a:pt x="156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6" name="Google Shape;3196;p75"/>
                <p:cNvSpPr/>
                <p:nvPr/>
              </p:nvSpPr>
              <p:spPr>
                <a:xfrm>
                  <a:off x="4243075" y="1596900"/>
                  <a:ext cx="296200" cy="292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848" h="11709" extrusionOk="0">
                      <a:moveTo>
                        <a:pt x="362" y="1"/>
                      </a:moveTo>
                      <a:cubicBezTo>
                        <a:pt x="280" y="1"/>
                        <a:pt x="197" y="30"/>
                        <a:pt x="132" y="90"/>
                      </a:cubicBezTo>
                      <a:cubicBezTo>
                        <a:pt x="1" y="209"/>
                        <a:pt x="1" y="411"/>
                        <a:pt x="120" y="542"/>
                      </a:cubicBezTo>
                      <a:cubicBezTo>
                        <a:pt x="1013" y="1483"/>
                        <a:pt x="1906" y="2400"/>
                        <a:pt x="2810" y="3328"/>
                      </a:cubicBezTo>
                      <a:lnTo>
                        <a:pt x="5513" y="6079"/>
                      </a:lnTo>
                      <a:lnTo>
                        <a:pt x="10942" y="11568"/>
                      </a:lnTo>
                      <a:lnTo>
                        <a:pt x="10954" y="11568"/>
                      </a:lnTo>
                      <a:cubicBezTo>
                        <a:pt x="11048" y="11661"/>
                        <a:pt x="11174" y="11709"/>
                        <a:pt x="11300" y="11709"/>
                      </a:cubicBezTo>
                      <a:cubicBezTo>
                        <a:pt x="11430" y="11709"/>
                        <a:pt x="11560" y="11658"/>
                        <a:pt x="11657" y="11556"/>
                      </a:cubicBezTo>
                      <a:cubicBezTo>
                        <a:pt x="11847" y="11365"/>
                        <a:pt x="11835" y="11044"/>
                        <a:pt x="11645" y="10853"/>
                      </a:cubicBezTo>
                      <a:lnTo>
                        <a:pt x="6097" y="5495"/>
                      </a:lnTo>
                      <a:lnTo>
                        <a:pt x="3322" y="2805"/>
                      </a:lnTo>
                      <a:cubicBezTo>
                        <a:pt x="2406" y="1912"/>
                        <a:pt x="1489" y="1007"/>
                        <a:pt x="584" y="102"/>
                      </a:cubicBezTo>
                      <a:lnTo>
                        <a:pt x="584" y="90"/>
                      </a:lnTo>
                      <a:cubicBezTo>
                        <a:pt x="524" y="30"/>
                        <a:pt x="444" y="1"/>
                        <a:pt x="36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7" name="Google Shape;3197;p75"/>
                <p:cNvSpPr/>
                <p:nvPr/>
              </p:nvSpPr>
              <p:spPr>
                <a:xfrm>
                  <a:off x="4503825" y="1845900"/>
                  <a:ext cx="120575" cy="97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23" h="3884" extrusionOk="0">
                      <a:moveTo>
                        <a:pt x="198" y="1"/>
                      </a:moveTo>
                      <a:cubicBezTo>
                        <a:pt x="92" y="1"/>
                        <a:pt x="0" y="93"/>
                        <a:pt x="0" y="203"/>
                      </a:cubicBezTo>
                      <a:lnTo>
                        <a:pt x="12" y="488"/>
                      </a:lnTo>
                      <a:cubicBezTo>
                        <a:pt x="12" y="512"/>
                        <a:pt x="12" y="536"/>
                        <a:pt x="24" y="560"/>
                      </a:cubicBezTo>
                      <a:lnTo>
                        <a:pt x="1453" y="3763"/>
                      </a:lnTo>
                      <a:cubicBezTo>
                        <a:pt x="1478" y="3838"/>
                        <a:pt x="1550" y="3884"/>
                        <a:pt x="1628" y="3884"/>
                      </a:cubicBezTo>
                      <a:cubicBezTo>
                        <a:pt x="1661" y="3884"/>
                        <a:pt x="1695" y="3876"/>
                        <a:pt x="1727" y="3858"/>
                      </a:cubicBezTo>
                      <a:lnTo>
                        <a:pt x="4680" y="2239"/>
                      </a:lnTo>
                      <a:cubicBezTo>
                        <a:pt x="4775" y="2191"/>
                        <a:pt x="4823" y="2084"/>
                        <a:pt x="4775" y="1989"/>
                      </a:cubicBezTo>
                      <a:lnTo>
                        <a:pt x="4811" y="1536"/>
                      </a:lnTo>
                      <a:cubicBezTo>
                        <a:pt x="4787" y="1477"/>
                        <a:pt x="4656" y="1369"/>
                        <a:pt x="4608" y="1346"/>
                      </a:cubicBezTo>
                      <a:lnTo>
                        <a:pt x="262" y="12"/>
                      </a:lnTo>
                      <a:cubicBezTo>
                        <a:pt x="241" y="4"/>
                        <a:pt x="219" y="1"/>
                        <a:pt x="19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8" name="Google Shape;3198;p75"/>
                <p:cNvSpPr/>
                <p:nvPr/>
              </p:nvSpPr>
              <p:spPr>
                <a:xfrm>
                  <a:off x="4506725" y="1847175"/>
                  <a:ext cx="115300" cy="78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3137" extrusionOk="0">
                      <a:moveTo>
                        <a:pt x="243" y="0"/>
                      </a:moveTo>
                      <a:cubicBezTo>
                        <a:pt x="104" y="0"/>
                        <a:pt x="0" y="146"/>
                        <a:pt x="63" y="283"/>
                      </a:cubicBezTo>
                      <a:lnTo>
                        <a:pt x="1301" y="3021"/>
                      </a:lnTo>
                      <a:cubicBezTo>
                        <a:pt x="1335" y="3097"/>
                        <a:pt x="1405" y="3137"/>
                        <a:pt x="1480" y="3137"/>
                      </a:cubicBezTo>
                      <a:cubicBezTo>
                        <a:pt x="1512" y="3137"/>
                        <a:pt x="1544" y="3130"/>
                        <a:pt x="1575" y="3116"/>
                      </a:cubicBezTo>
                      <a:lnTo>
                        <a:pt x="4456" y="1628"/>
                      </a:lnTo>
                      <a:cubicBezTo>
                        <a:pt x="4611" y="1545"/>
                        <a:pt x="4587" y="1307"/>
                        <a:pt x="4421" y="1259"/>
                      </a:cubicBezTo>
                      <a:lnTo>
                        <a:pt x="301" y="9"/>
                      </a:lnTo>
                      <a:cubicBezTo>
                        <a:pt x="281" y="3"/>
                        <a:pt x="262" y="0"/>
                        <a:pt x="243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99" name="Google Shape;3199;p75"/>
                <p:cNvSpPr/>
                <p:nvPr/>
              </p:nvSpPr>
              <p:spPr>
                <a:xfrm>
                  <a:off x="4178475" y="1551800"/>
                  <a:ext cx="106000" cy="7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40" h="2895" extrusionOk="0">
                      <a:moveTo>
                        <a:pt x="2659" y="1"/>
                      </a:moveTo>
                      <a:cubicBezTo>
                        <a:pt x="2645" y="1"/>
                        <a:pt x="2632" y="5"/>
                        <a:pt x="2620" y="13"/>
                      </a:cubicBezTo>
                      <a:lnTo>
                        <a:pt x="37" y="1572"/>
                      </a:lnTo>
                      <a:cubicBezTo>
                        <a:pt x="13" y="1584"/>
                        <a:pt x="1" y="1608"/>
                        <a:pt x="1" y="1632"/>
                      </a:cubicBezTo>
                      <a:lnTo>
                        <a:pt x="1" y="1942"/>
                      </a:lnTo>
                      <a:cubicBezTo>
                        <a:pt x="1" y="1977"/>
                        <a:pt x="25" y="2013"/>
                        <a:pt x="60" y="2013"/>
                      </a:cubicBezTo>
                      <a:lnTo>
                        <a:pt x="4013" y="2894"/>
                      </a:lnTo>
                      <a:cubicBezTo>
                        <a:pt x="4049" y="2894"/>
                        <a:pt x="4085" y="2882"/>
                        <a:pt x="4097" y="2858"/>
                      </a:cubicBezTo>
                      <a:lnTo>
                        <a:pt x="4228" y="2632"/>
                      </a:lnTo>
                      <a:cubicBezTo>
                        <a:pt x="4240" y="2608"/>
                        <a:pt x="4240" y="2573"/>
                        <a:pt x="4228" y="2549"/>
                      </a:cubicBezTo>
                      <a:lnTo>
                        <a:pt x="2727" y="48"/>
                      </a:lnTo>
                      <a:cubicBezTo>
                        <a:pt x="2712" y="17"/>
                        <a:pt x="2685" y="1"/>
                        <a:pt x="265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0" name="Google Shape;3200;p75"/>
                <p:cNvSpPr/>
                <p:nvPr/>
              </p:nvSpPr>
              <p:spPr>
                <a:xfrm>
                  <a:off x="4181175" y="1546800"/>
                  <a:ext cx="102650" cy="68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6" h="2751" extrusionOk="0">
                      <a:moveTo>
                        <a:pt x="2892" y="1"/>
                      </a:moveTo>
                      <a:cubicBezTo>
                        <a:pt x="2879" y="1"/>
                        <a:pt x="2868" y="4"/>
                        <a:pt x="2858" y="10"/>
                      </a:cubicBezTo>
                      <a:lnTo>
                        <a:pt x="60" y="1689"/>
                      </a:lnTo>
                      <a:cubicBezTo>
                        <a:pt x="0" y="1725"/>
                        <a:pt x="12" y="1820"/>
                        <a:pt x="83" y="1832"/>
                      </a:cubicBezTo>
                      <a:lnTo>
                        <a:pt x="3989" y="2749"/>
                      </a:lnTo>
                      <a:cubicBezTo>
                        <a:pt x="3994" y="2750"/>
                        <a:pt x="3999" y="2750"/>
                        <a:pt x="4004" y="2750"/>
                      </a:cubicBezTo>
                      <a:cubicBezTo>
                        <a:pt x="4058" y="2750"/>
                        <a:pt x="4106" y="2696"/>
                        <a:pt x="4084" y="2642"/>
                      </a:cubicBezTo>
                      <a:lnTo>
                        <a:pt x="2965" y="46"/>
                      </a:lnTo>
                      <a:cubicBezTo>
                        <a:pt x="2956" y="20"/>
                        <a:pt x="2923" y="1"/>
                        <a:pt x="2892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1" name="Google Shape;3201;p75"/>
                <p:cNvSpPr/>
                <p:nvPr/>
              </p:nvSpPr>
              <p:spPr>
                <a:xfrm>
                  <a:off x="4502625" y="1807000"/>
                  <a:ext cx="63125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5" h="2470" extrusionOk="0">
                      <a:moveTo>
                        <a:pt x="2259" y="1"/>
                      </a:moveTo>
                      <a:cubicBezTo>
                        <a:pt x="2150" y="1"/>
                        <a:pt x="2027" y="32"/>
                        <a:pt x="1953" y="44"/>
                      </a:cubicBezTo>
                      <a:cubicBezTo>
                        <a:pt x="1751" y="68"/>
                        <a:pt x="1561" y="104"/>
                        <a:pt x="1370" y="151"/>
                      </a:cubicBezTo>
                      <a:cubicBezTo>
                        <a:pt x="1311" y="163"/>
                        <a:pt x="1251" y="175"/>
                        <a:pt x="1180" y="187"/>
                      </a:cubicBezTo>
                      <a:lnTo>
                        <a:pt x="1156" y="187"/>
                      </a:lnTo>
                      <a:cubicBezTo>
                        <a:pt x="1120" y="187"/>
                        <a:pt x="1084" y="199"/>
                        <a:pt x="1061" y="223"/>
                      </a:cubicBezTo>
                      <a:cubicBezTo>
                        <a:pt x="751" y="294"/>
                        <a:pt x="453" y="366"/>
                        <a:pt x="144" y="461"/>
                      </a:cubicBezTo>
                      <a:cubicBezTo>
                        <a:pt x="0" y="505"/>
                        <a:pt x="41" y="703"/>
                        <a:pt x="181" y="703"/>
                      </a:cubicBezTo>
                      <a:cubicBezTo>
                        <a:pt x="192" y="703"/>
                        <a:pt x="203" y="702"/>
                        <a:pt x="215" y="699"/>
                      </a:cubicBezTo>
                      <a:cubicBezTo>
                        <a:pt x="465" y="639"/>
                        <a:pt x="715" y="592"/>
                        <a:pt x="965" y="544"/>
                      </a:cubicBezTo>
                      <a:lnTo>
                        <a:pt x="965" y="604"/>
                      </a:lnTo>
                      <a:cubicBezTo>
                        <a:pt x="977" y="794"/>
                        <a:pt x="977" y="985"/>
                        <a:pt x="989" y="1175"/>
                      </a:cubicBezTo>
                      <a:cubicBezTo>
                        <a:pt x="1013" y="1568"/>
                        <a:pt x="1049" y="1961"/>
                        <a:pt x="1084" y="2354"/>
                      </a:cubicBezTo>
                      <a:cubicBezTo>
                        <a:pt x="1090" y="2431"/>
                        <a:pt x="1156" y="2470"/>
                        <a:pt x="1220" y="2470"/>
                      </a:cubicBezTo>
                      <a:cubicBezTo>
                        <a:pt x="1284" y="2470"/>
                        <a:pt x="1346" y="2431"/>
                        <a:pt x="1346" y="2354"/>
                      </a:cubicBezTo>
                      <a:cubicBezTo>
                        <a:pt x="1358" y="1961"/>
                        <a:pt x="1370" y="1568"/>
                        <a:pt x="1370" y="1175"/>
                      </a:cubicBezTo>
                      <a:cubicBezTo>
                        <a:pt x="1370" y="985"/>
                        <a:pt x="1358" y="794"/>
                        <a:pt x="1358" y="604"/>
                      </a:cubicBezTo>
                      <a:cubicBezTo>
                        <a:pt x="1358" y="580"/>
                        <a:pt x="1358" y="532"/>
                        <a:pt x="1346" y="485"/>
                      </a:cubicBezTo>
                      <a:cubicBezTo>
                        <a:pt x="1382" y="473"/>
                        <a:pt x="1418" y="461"/>
                        <a:pt x="1465" y="461"/>
                      </a:cubicBezTo>
                      <a:cubicBezTo>
                        <a:pt x="1656" y="425"/>
                        <a:pt x="1846" y="389"/>
                        <a:pt x="2049" y="366"/>
                      </a:cubicBezTo>
                      <a:cubicBezTo>
                        <a:pt x="2180" y="342"/>
                        <a:pt x="2525" y="330"/>
                        <a:pt x="2477" y="127"/>
                      </a:cubicBezTo>
                      <a:cubicBezTo>
                        <a:pt x="2454" y="29"/>
                        <a:pt x="2363" y="1"/>
                        <a:pt x="225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2" name="Google Shape;3202;p75"/>
                <p:cNvSpPr/>
                <p:nvPr/>
              </p:nvSpPr>
              <p:spPr>
                <a:xfrm>
                  <a:off x="4236500" y="1543575"/>
                  <a:ext cx="63150" cy="6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26" h="2470" extrusionOk="0">
                      <a:moveTo>
                        <a:pt x="2260" y="1"/>
                      </a:moveTo>
                      <a:cubicBezTo>
                        <a:pt x="2151" y="1"/>
                        <a:pt x="2028" y="32"/>
                        <a:pt x="1954" y="44"/>
                      </a:cubicBezTo>
                      <a:cubicBezTo>
                        <a:pt x="1764" y="68"/>
                        <a:pt x="1561" y="104"/>
                        <a:pt x="1371" y="151"/>
                      </a:cubicBezTo>
                      <a:cubicBezTo>
                        <a:pt x="1311" y="163"/>
                        <a:pt x="1252" y="175"/>
                        <a:pt x="1180" y="187"/>
                      </a:cubicBezTo>
                      <a:lnTo>
                        <a:pt x="1157" y="187"/>
                      </a:lnTo>
                      <a:cubicBezTo>
                        <a:pt x="1121" y="187"/>
                        <a:pt x="1085" y="199"/>
                        <a:pt x="1061" y="223"/>
                      </a:cubicBezTo>
                      <a:cubicBezTo>
                        <a:pt x="764" y="294"/>
                        <a:pt x="454" y="366"/>
                        <a:pt x="145" y="461"/>
                      </a:cubicBezTo>
                      <a:cubicBezTo>
                        <a:pt x="1" y="505"/>
                        <a:pt x="42" y="703"/>
                        <a:pt x="181" y="703"/>
                      </a:cubicBezTo>
                      <a:cubicBezTo>
                        <a:pt x="192" y="703"/>
                        <a:pt x="204" y="702"/>
                        <a:pt x="216" y="699"/>
                      </a:cubicBezTo>
                      <a:cubicBezTo>
                        <a:pt x="466" y="639"/>
                        <a:pt x="716" y="592"/>
                        <a:pt x="966" y="544"/>
                      </a:cubicBezTo>
                      <a:lnTo>
                        <a:pt x="966" y="604"/>
                      </a:lnTo>
                      <a:cubicBezTo>
                        <a:pt x="978" y="794"/>
                        <a:pt x="978" y="985"/>
                        <a:pt x="990" y="1175"/>
                      </a:cubicBezTo>
                      <a:cubicBezTo>
                        <a:pt x="1014" y="1568"/>
                        <a:pt x="1049" y="1961"/>
                        <a:pt x="1085" y="2354"/>
                      </a:cubicBezTo>
                      <a:cubicBezTo>
                        <a:pt x="1091" y="2431"/>
                        <a:pt x="1157" y="2470"/>
                        <a:pt x="1221" y="2470"/>
                      </a:cubicBezTo>
                      <a:cubicBezTo>
                        <a:pt x="1285" y="2470"/>
                        <a:pt x="1347" y="2431"/>
                        <a:pt x="1347" y="2354"/>
                      </a:cubicBezTo>
                      <a:cubicBezTo>
                        <a:pt x="1359" y="1961"/>
                        <a:pt x="1371" y="1568"/>
                        <a:pt x="1371" y="1175"/>
                      </a:cubicBezTo>
                      <a:cubicBezTo>
                        <a:pt x="1371" y="985"/>
                        <a:pt x="1371" y="794"/>
                        <a:pt x="1359" y="604"/>
                      </a:cubicBezTo>
                      <a:cubicBezTo>
                        <a:pt x="1359" y="580"/>
                        <a:pt x="1359" y="532"/>
                        <a:pt x="1347" y="485"/>
                      </a:cubicBezTo>
                      <a:cubicBezTo>
                        <a:pt x="1383" y="473"/>
                        <a:pt x="1430" y="461"/>
                        <a:pt x="1466" y="461"/>
                      </a:cubicBezTo>
                      <a:cubicBezTo>
                        <a:pt x="1657" y="425"/>
                        <a:pt x="1847" y="389"/>
                        <a:pt x="2050" y="366"/>
                      </a:cubicBezTo>
                      <a:cubicBezTo>
                        <a:pt x="2181" y="342"/>
                        <a:pt x="2526" y="330"/>
                        <a:pt x="2478" y="127"/>
                      </a:cubicBezTo>
                      <a:cubicBezTo>
                        <a:pt x="2455" y="29"/>
                        <a:pt x="2364" y="1"/>
                        <a:pt x="226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3" name="Google Shape;3203;p75"/>
                <p:cNvSpPr/>
                <p:nvPr/>
              </p:nvSpPr>
              <p:spPr>
                <a:xfrm>
                  <a:off x="4543125" y="1897675"/>
                  <a:ext cx="11625" cy="8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5" h="359" extrusionOk="0">
                      <a:moveTo>
                        <a:pt x="226" y="1"/>
                      </a:moveTo>
                      <a:cubicBezTo>
                        <a:pt x="0" y="1"/>
                        <a:pt x="0" y="358"/>
                        <a:pt x="226" y="358"/>
                      </a:cubicBezTo>
                      <a:cubicBezTo>
                        <a:pt x="464" y="358"/>
                        <a:pt x="464" y="1"/>
                        <a:pt x="22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4" name="Google Shape;3204;p75"/>
                <p:cNvSpPr/>
                <p:nvPr/>
              </p:nvSpPr>
              <p:spPr>
                <a:xfrm>
                  <a:off x="4586275" y="1878625"/>
                  <a:ext cx="14025" cy="10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1" h="430" extrusionOk="0">
                      <a:moveTo>
                        <a:pt x="286" y="1"/>
                      </a:moveTo>
                      <a:cubicBezTo>
                        <a:pt x="1" y="1"/>
                        <a:pt x="1" y="430"/>
                        <a:pt x="286" y="430"/>
                      </a:cubicBezTo>
                      <a:cubicBezTo>
                        <a:pt x="560" y="430"/>
                        <a:pt x="560" y="1"/>
                        <a:pt x="286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5" name="Google Shape;3205;p75"/>
                <p:cNvSpPr/>
                <p:nvPr/>
              </p:nvSpPr>
              <p:spPr>
                <a:xfrm>
                  <a:off x="4548475" y="1868800"/>
                  <a:ext cx="8650" cy="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64" extrusionOk="0">
                      <a:moveTo>
                        <a:pt x="131" y="1"/>
                      </a:moveTo>
                      <a:cubicBezTo>
                        <a:pt x="108" y="13"/>
                        <a:pt x="84" y="25"/>
                        <a:pt x="72" y="49"/>
                      </a:cubicBezTo>
                      <a:cubicBezTo>
                        <a:pt x="60" y="49"/>
                        <a:pt x="60" y="61"/>
                        <a:pt x="48" y="61"/>
                      </a:cubicBezTo>
                      <a:lnTo>
                        <a:pt x="24" y="96"/>
                      </a:lnTo>
                      <a:lnTo>
                        <a:pt x="0" y="144"/>
                      </a:lnTo>
                      <a:cubicBezTo>
                        <a:pt x="0" y="168"/>
                        <a:pt x="0" y="191"/>
                        <a:pt x="0" y="215"/>
                      </a:cubicBezTo>
                      <a:cubicBezTo>
                        <a:pt x="0" y="227"/>
                        <a:pt x="12" y="239"/>
                        <a:pt x="12" y="251"/>
                      </a:cubicBezTo>
                      <a:cubicBezTo>
                        <a:pt x="24" y="275"/>
                        <a:pt x="24" y="287"/>
                        <a:pt x="36" y="299"/>
                      </a:cubicBezTo>
                      <a:cubicBezTo>
                        <a:pt x="48" y="311"/>
                        <a:pt x="60" y="322"/>
                        <a:pt x="72" y="322"/>
                      </a:cubicBezTo>
                      <a:cubicBezTo>
                        <a:pt x="84" y="334"/>
                        <a:pt x="96" y="346"/>
                        <a:pt x="108" y="346"/>
                      </a:cubicBezTo>
                      <a:cubicBezTo>
                        <a:pt x="124" y="355"/>
                        <a:pt x="141" y="363"/>
                        <a:pt x="158" y="363"/>
                      </a:cubicBezTo>
                      <a:cubicBezTo>
                        <a:pt x="165" y="363"/>
                        <a:pt x="172" y="362"/>
                        <a:pt x="179" y="358"/>
                      </a:cubicBezTo>
                      <a:lnTo>
                        <a:pt x="215" y="358"/>
                      </a:lnTo>
                      <a:cubicBezTo>
                        <a:pt x="239" y="346"/>
                        <a:pt x="250" y="346"/>
                        <a:pt x="262" y="334"/>
                      </a:cubicBezTo>
                      <a:lnTo>
                        <a:pt x="298" y="311"/>
                      </a:lnTo>
                      <a:lnTo>
                        <a:pt x="322" y="275"/>
                      </a:lnTo>
                      <a:lnTo>
                        <a:pt x="346" y="239"/>
                      </a:lnTo>
                      <a:cubicBezTo>
                        <a:pt x="346" y="215"/>
                        <a:pt x="346" y="191"/>
                        <a:pt x="346" y="168"/>
                      </a:cubicBezTo>
                      <a:cubicBezTo>
                        <a:pt x="346" y="144"/>
                        <a:pt x="346" y="132"/>
                        <a:pt x="334" y="120"/>
                      </a:cubicBezTo>
                      <a:cubicBezTo>
                        <a:pt x="334" y="96"/>
                        <a:pt x="310" y="84"/>
                        <a:pt x="298" y="61"/>
                      </a:cubicBezTo>
                      <a:cubicBezTo>
                        <a:pt x="298" y="61"/>
                        <a:pt x="286" y="49"/>
                        <a:pt x="274" y="49"/>
                      </a:cubicBezTo>
                      <a:cubicBezTo>
                        <a:pt x="262" y="25"/>
                        <a:pt x="250" y="13"/>
                        <a:pt x="239" y="13"/>
                      </a:cubicBezTo>
                      <a:cubicBezTo>
                        <a:pt x="215" y="1"/>
                        <a:pt x="191" y="1"/>
                        <a:pt x="17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6" name="Google Shape;3206;p75"/>
                <p:cNvSpPr/>
                <p:nvPr/>
              </p:nvSpPr>
              <p:spPr>
                <a:xfrm>
                  <a:off x="4530625" y="1877450"/>
                  <a:ext cx="8650" cy="7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" h="319" extrusionOk="0">
                      <a:moveTo>
                        <a:pt x="119" y="0"/>
                      </a:moveTo>
                      <a:cubicBezTo>
                        <a:pt x="83" y="12"/>
                        <a:pt x="60" y="24"/>
                        <a:pt x="48" y="48"/>
                      </a:cubicBezTo>
                      <a:cubicBezTo>
                        <a:pt x="36" y="48"/>
                        <a:pt x="24" y="60"/>
                        <a:pt x="24" y="72"/>
                      </a:cubicBezTo>
                      <a:cubicBezTo>
                        <a:pt x="0" y="107"/>
                        <a:pt x="0" y="131"/>
                        <a:pt x="0" y="155"/>
                      </a:cubicBezTo>
                      <a:cubicBezTo>
                        <a:pt x="0" y="179"/>
                        <a:pt x="0" y="203"/>
                        <a:pt x="12" y="215"/>
                      </a:cubicBezTo>
                      <a:cubicBezTo>
                        <a:pt x="12" y="238"/>
                        <a:pt x="24" y="250"/>
                        <a:pt x="48" y="274"/>
                      </a:cubicBezTo>
                      <a:cubicBezTo>
                        <a:pt x="60" y="286"/>
                        <a:pt x="83" y="298"/>
                        <a:pt x="119" y="310"/>
                      </a:cubicBezTo>
                      <a:cubicBezTo>
                        <a:pt x="131" y="316"/>
                        <a:pt x="143" y="319"/>
                        <a:pt x="156" y="319"/>
                      </a:cubicBezTo>
                      <a:cubicBezTo>
                        <a:pt x="170" y="319"/>
                        <a:pt x="185" y="316"/>
                        <a:pt x="202" y="310"/>
                      </a:cubicBezTo>
                      <a:lnTo>
                        <a:pt x="238" y="310"/>
                      </a:lnTo>
                      <a:cubicBezTo>
                        <a:pt x="250" y="298"/>
                        <a:pt x="262" y="298"/>
                        <a:pt x="274" y="286"/>
                      </a:cubicBezTo>
                      <a:cubicBezTo>
                        <a:pt x="286" y="286"/>
                        <a:pt x="298" y="262"/>
                        <a:pt x="310" y="250"/>
                      </a:cubicBezTo>
                      <a:cubicBezTo>
                        <a:pt x="322" y="238"/>
                        <a:pt x="333" y="226"/>
                        <a:pt x="333" y="215"/>
                      </a:cubicBezTo>
                      <a:cubicBezTo>
                        <a:pt x="345" y="203"/>
                        <a:pt x="345" y="179"/>
                        <a:pt x="345" y="155"/>
                      </a:cubicBezTo>
                      <a:lnTo>
                        <a:pt x="345" y="119"/>
                      </a:lnTo>
                      <a:cubicBezTo>
                        <a:pt x="333" y="107"/>
                        <a:pt x="333" y="96"/>
                        <a:pt x="322" y="84"/>
                      </a:cubicBezTo>
                      <a:cubicBezTo>
                        <a:pt x="322" y="60"/>
                        <a:pt x="310" y="48"/>
                        <a:pt x="286" y="36"/>
                      </a:cubicBezTo>
                      <a:cubicBezTo>
                        <a:pt x="274" y="24"/>
                        <a:pt x="250" y="12"/>
                        <a:pt x="238" y="12"/>
                      </a:cubicBezTo>
                      <a:cubicBezTo>
                        <a:pt x="226" y="12"/>
                        <a:pt x="214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7" name="Google Shape;3207;p75"/>
                <p:cNvSpPr/>
                <p:nvPr/>
              </p:nvSpPr>
              <p:spPr>
                <a:xfrm>
                  <a:off x="4201700" y="1582475"/>
                  <a:ext cx="9550" cy="9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2" h="382" extrusionOk="0">
                      <a:moveTo>
                        <a:pt x="191" y="0"/>
                      </a:moveTo>
                      <a:cubicBezTo>
                        <a:pt x="167" y="0"/>
                        <a:pt x="144" y="0"/>
                        <a:pt x="120" y="12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6" y="72"/>
                        <a:pt x="24" y="95"/>
                        <a:pt x="13" y="119"/>
                      </a:cubicBezTo>
                      <a:cubicBezTo>
                        <a:pt x="1" y="143"/>
                        <a:pt x="1" y="167"/>
                        <a:pt x="1" y="191"/>
                      </a:cubicBezTo>
                      <a:cubicBezTo>
                        <a:pt x="1" y="215"/>
                        <a:pt x="1" y="226"/>
                        <a:pt x="13" y="238"/>
                      </a:cubicBezTo>
                      <a:cubicBezTo>
                        <a:pt x="13" y="274"/>
                        <a:pt x="36" y="310"/>
                        <a:pt x="60" y="334"/>
                      </a:cubicBezTo>
                      <a:cubicBezTo>
                        <a:pt x="72" y="334"/>
                        <a:pt x="84" y="345"/>
                        <a:pt x="96" y="357"/>
                      </a:cubicBezTo>
                      <a:cubicBezTo>
                        <a:pt x="120" y="381"/>
                        <a:pt x="155" y="381"/>
                        <a:pt x="191" y="381"/>
                      </a:cubicBezTo>
                      <a:cubicBezTo>
                        <a:pt x="215" y="381"/>
                        <a:pt x="239" y="381"/>
                        <a:pt x="263" y="369"/>
                      </a:cubicBezTo>
                      <a:cubicBezTo>
                        <a:pt x="286" y="357"/>
                        <a:pt x="310" y="345"/>
                        <a:pt x="334" y="322"/>
                      </a:cubicBezTo>
                      <a:cubicBezTo>
                        <a:pt x="346" y="310"/>
                        <a:pt x="358" y="286"/>
                        <a:pt x="370" y="262"/>
                      </a:cubicBezTo>
                      <a:cubicBezTo>
                        <a:pt x="382" y="238"/>
                        <a:pt x="382" y="215"/>
                        <a:pt x="382" y="191"/>
                      </a:cubicBezTo>
                      <a:cubicBezTo>
                        <a:pt x="382" y="179"/>
                        <a:pt x="382" y="155"/>
                        <a:pt x="382" y="143"/>
                      </a:cubicBezTo>
                      <a:cubicBezTo>
                        <a:pt x="370" y="107"/>
                        <a:pt x="346" y="84"/>
                        <a:pt x="334" y="60"/>
                      </a:cubicBezTo>
                      <a:cubicBezTo>
                        <a:pt x="310" y="48"/>
                        <a:pt x="298" y="36"/>
                        <a:pt x="286" y="24"/>
                      </a:cubicBezTo>
                      <a:cubicBezTo>
                        <a:pt x="263" y="12"/>
                        <a:pt x="227" y="0"/>
                        <a:pt x="19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8" name="Google Shape;3208;p75"/>
                <p:cNvSpPr/>
                <p:nvPr/>
              </p:nvSpPr>
              <p:spPr>
                <a:xfrm>
                  <a:off x="4235625" y="1587525"/>
                  <a:ext cx="10450" cy="9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8" h="394" extrusionOk="0">
                      <a:moveTo>
                        <a:pt x="203" y="1"/>
                      </a:moveTo>
                      <a:cubicBezTo>
                        <a:pt x="168" y="1"/>
                        <a:pt x="144" y="1"/>
                        <a:pt x="120" y="13"/>
                      </a:cubicBezTo>
                      <a:cubicBezTo>
                        <a:pt x="96" y="24"/>
                        <a:pt x="72" y="36"/>
                        <a:pt x="60" y="60"/>
                      </a:cubicBezTo>
                      <a:cubicBezTo>
                        <a:pt x="37" y="72"/>
                        <a:pt x="25" y="96"/>
                        <a:pt x="13" y="120"/>
                      </a:cubicBezTo>
                      <a:cubicBezTo>
                        <a:pt x="1" y="143"/>
                        <a:pt x="1" y="167"/>
                        <a:pt x="1" y="203"/>
                      </a:cubicBezTo>
                      <a:cubicBezTo>
                        <a:pt x="1" y="215"/>
                        <a:pt x="1" y="239"/>
                        <a:pt x="1" y="251"/>
                      </a:cubicBezTo>
                      <a:cubicBezTo>
                        <a:pt x="13" y="286"/>
                        <a:pt x="37" y="322"/>
                        <a:pt x="60" y="346"/>
                      </a:cubicBezTo>
                      <a:lnTo>
                        <a:pt x="96" y="370"/>
                      </a:lnTo>
                      <a:cubicBezTo>
                        <a:pt x="132" y="394"/>
                        <a:pt x="168" y="394"/>
                        <a:pt x="203" y="394"/>
                      </a:cubicBezTo>
                      <a:lnTo>
                        <a:pt x="251" y="394"/>
                      </a:lnTo>
                      <a:cubicBezTo>
                        <a:pt x="275" y="382"/>
                        <a:pt x="299" y="370"/>
                        <a:pt x="322" y="358"/>
                      </a:cubicBezTo>
                      <a:cubicBezTo>
                        <a:pt x="334" y="346"/>
                        <a:pt x="334" y="334"/>
                        <a:pt x="346" y="322"/>
                      </a:cubicBezTo>
                      <a:cubicBezTo>
                        <a:pt x="382" y="298"/>
                        <a:pt x="418" y="251"/>
                        <a:pt x="418" y="203"/>
                      </a:cubicBezTo>
                      <a:cubicBezTo>
                        <a:pt x="418" y="155"/>
                        <a:pt x="394" y="120"/>
                        <a:pt x="358" y="84"/>
                      </a:cubicBezTo>
                      <a:cubicBezTo>
                        <a:pt x="358" y="84"/>
                        <a:pt x="346" y="72"/>
                        <a:pt x="334" y="60"/>
                      </a:cubicBezTo>
                      <a:cubicBezTo>
                        <a:pt x="322" y="36"/>
                        <a:pt x="299" y="24"/>
                        <a:pt x="275" y="13"/>
                      </a:cubicBezTo>
                      <a:cubicBezTo>
                        <a:pt x="251" y="1"/>
                        <a:pt x="227" y="1"/>
                        <a:pt x="20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09" name="Google Shape;3209;p75"/>
                <p:cNvSpPr/>
                <p:nvPr/>
              </p:nvSpPr>
              <p:spPr>
                <a:xfrm>
                  <a:off x="4244275" y="1564900"/>
                  <a:ext cx="10725" cy="8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9" h="335" extrusionOk="0">
                      <a:moveTo>
                        <a:pt x="215" y="1"/>
                      </a:moveTo>
                      <a:cubicBezTo>
                        <a:pt x="0" y="1"/>
                        <a:pt x="0" y="334"/>
                        <a:pt x="215" y="334"/>
                      </a:cubicBezTo>
                      <a:cubicBezTo>
                        <a:pt x="429" y="334"/>
                        <a:pt x="429" y="1"/>
                        <a:pt x="215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3210" name="Google Shape;3210;p75"/>
            <p:cNvSpPr/>
            <p:nvPr/>
          </p:nvSpPr>
          <p:spPr>
            <a:xfrm>
              <a:off x="2281261" y="2656502"/>
              <a:ext cx="384901" cy="349074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E6B5BF79-E634-6AB5-84BD-23DD24911435}"/>
              </a:ext>
            </a:extLst>
          </p:cNvPr>
          <p:cNvSpPr/>
          <p:nvPr/>
        </p:nvSpPr>
        <p:spPr>
          <a:xfrm>
            <a:off x="522761" y="144844"/>
            <a:ext cx="2826230" cy="5373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(SGK – tr17)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9928021-102F-3B1F-7617-57189825D50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237241" y="1316604"/>
            <a:ext cx="2556522" cy="2655652"/>
          </a:xfrm>
          <a:prstGeom prst="rect">
            <a:avLst/>
          </a:prstGeom>
        </p:spPr>
      </p:pic>
      <p:sp>
        <p:nvSpPr>
          <p:cNvPr id="2" name="Oval Callout 19">
            <a:extLst>
              <a:ext uri="{FF2B5EF4-FFF2-40B4-BE49-F238E27FC236}">
                <a16:creationId xmlns:a16="http://schemas.microsoft.com/office/drawing/2014/main" id="{C2B781EC-9AD8-F128-B70C-7FA03D9AA7FC}"/>
              </a:ext>
            </a:extLst>
          </p:cNvPr>
          <p:cNvSpPr/>
          <p:nvPr/>
        </p:nvSpPr>
        <p:spPr>
          <a:xfrm>
            <a:off x="7140029" y="375507"/>
            <a:ext cx="1028701" cy="537392"/>
          </a:xfrm>
          <a:prstGeom prst="wedgeEllipseCallout">
            <a:avLst>
              <a:gd name="adj1" fmla="val -33594"/>
              <a:gd name="adj2" fmla="val 76380"/>
            </a:avLst>
          </a:prstGeom>
          <a:solidFill>
            <a:srgbClr val="D9997D">
              <a:lumMod val="75000"/>
            </a:srgbClr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82343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80;p48">
            <a:extLst>
              <a:ext uri="{FF2B5EF4-FFF2-40B4-BE49-F238E27FC236}">
                <a16:creationId xmlns:a16="http://schemas.microsoft.com/office/drawing/2014/main" id="{E117F261-4861-AB1E-600F-028F4D33D290}"/>
              </a:ext>
            </a:extLst>
          </p:cNvPr>
          <p:cNvSpPr txBox="1">
            <a:spLocks/>
          </p:cNvSpPr>
          <p:nvPr/>
        </p:nvSpPr>
        <p:spPr>
          <a:xfrm>
            <a:off x="677749" y="754267"/>
            <a:ext cx="7702550" cy="5730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DM Serif Display"/>
              <a:buNone/>
              <a:defRPr sz="3500" b="1" i="0" u="none" strike="noStrike" cap="none">
                <a:solidFill>
                  <a:schemeClr val="accent2"/>
                </a:solidFill>
                <a:latin typeface="DM Serif Display"/>
                <a:ea typeface="DM Serif Display"/>
                <a:cs typeface="DM Serif Display"/>
                <a:sym typeface="DM Serif Display"/>
              </a:defRPr>
            </a:lvl9pPr>
          </a:lstStyle>
          <a:p>
            <a:pPr algn="ctr"/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1E9B2B4-CAC2-78D4-27C5-A920A8ECB8AE}"/>
              </a:ext>
            </a:extLst>
          </p:cNvPr>
          <p:cNvGrpSpPr/>
          <p:nvPr/>
        </p:nvGrpSpPr>
        <p:grpSpPr>
          <a:xfrm>
            <a:off x="2869779" y="2002261"/>
            <a:ext cx="2138064" cy="1757018"/>
            <a:chOff x="3502968" y="1985740"/>
            <a:chExt cx="2138064" cy="1757018"/>
          </a:xfrm>
        </p:grpSpPr>
        <p:sp>
          <p:nvSpPr>
            <p:cNvPr id="8" name="Hộp Văn bản 44">
              <a:extLst>
                <a:ext uri="{FF2B5EF4-FFF2-40B4-BE49-F238E27FC236}">
                  <a16:creationId xmlns:a16="http://schemas.microsoft.com/office/drawing/2014/main" id="{87670A60-C5E5-AB14-D419-2BD7F0C42D09}"/>
                </a:ext>
              </a:extLst>
            </p:cNvPr>
            <p:cNvSpPr txBox="1"/>
            <p:nvPr/>
          </p:nvSpPr>
          <p:spPr>
            <a:xfrm>
              <a:off x="3502968" y="2870724"/>
              <a:ext cx="2138064" cy="872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ài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ập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on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SBT</a:t>
              </a: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43FC128-85C8-EBD9-503B-53FECC35C85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78493" y="1985740"/>
              <a:ext cx="587013" cy="587013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782E564-4F6D-3EFD-65C5-BBBC4D4245BD}"/>
              </a:ext>
            </a:extLst>
          </p:cNvPr>
          <p:cNvGrpSpPr/>
          <p:nvPr/>
        </p:nvGrpSpPr>
        <p:grpSpPr>
          <a:xfrm>
            <a:off x="223149" y="1982169"/>
            <a:ext cx="2464252" cy="1777110"/>
            <a:chOff x="801638" y="1965648"/>
            <a:chExt cx="2464252" cy="1777110"/>
          </a:xfrm>
        </p:grpSpPr>
        <p:sp>
          <p:nvSpPr>
            <p:cNvPr id="11" name="Hộp Văn bản 43">
              <a:extLst>
                <a:ext uri="{FF2B5EF4-FFF2-40B4-BE49-F238E27FC236}">
                  <a16:creationId xmlns:a16="http://schemas.microsoft.com/office/drawing/2014/main" id="{8B919CAF-AE9A-1F2D-D26E-4BD1273470FD}"/>
                </a:ext>
              </a:extLst>
            </p:cNvPr>
            <p:cNvSpPr txBox="1"/>
            <p:nvPr/>
          </p:nvSpPr>
          <p:spPr>
            <a:xfrm>
              <a:off x="801638" y="2870724"/>
              <a:ext cx="2464252" cy="872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hi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ớ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iến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ức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on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ài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2244979C-3FC2-CFD9-1536-F80AD93A60A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/>
          </p:blipFill>
          <p:spPr>
            <a:xfrm>
              <a:off x="1513512" y="1965648"/>
              <a:ext cx="1261947" cy="709845"/>
            </a:xfrm>
            <a:prstGeom prst="rect">
              <a:avLst/>
            </a:prstGeom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90E10B1-E65B-22BA-9582-0FD90C054B30}"/>
              </a:ext>
            </a:extLst>
          </p:cNvPr>
          <p:cNvGrpSpPr/>
          <p:nvPr/>
        </p:nvGrpSpPr>
        <p:grpSpPr>
          <a:xfrm>
            <a:off x="5190221" y="2049974"/>
            <a:ext cx="3230089" cy="1742404"/>
            <a:chOff x="5502661" y="2074264"/>
            <a:chExt cx="3230089" cy="1742404"/>
          </a:xfrm>
        </p:grpSpPr>
        <p:sp>
          <p:nvSpPr>
            <p:cNvPr id="14" name="Hộp Văn bản 45">
              <a:extLst>
                <a:ext uri="{FF2B5EF4-FFF2-40B4-BE49-F238E27FC236}">
                  <a16:creationId xmlns:a16="http://schemas.microsoft.com/office/drawing/2014/main" id="{1C3FBF7C-01D0-B82B-2ED5-553ACFFA86E8}"/>
                </a:ext>
              </a:extLst>
            </p:cNvPr>
            <p:cNvSpPr txBox="1"/>
            <p:nvPr/>
          </p:nvSpPr>
          <p:spPr>
            <a:xfrm>
              <a:off x="5502661" y="2944634"/>
              <a:ext cx="3230089" cy="872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600"/>
                </a:spcAft>
              </a:pPr>
              <a:r>
                <a:rPr lang="vi-VN" sz="18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huẩn bị bài mới </a:t>
              </a:r>
              <a:r>
                <a:rPr lang="en-US" sz="1800" b="1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en-US" sz="1800" b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. </a:t>
              </a:r>
              <a:r>
                <a:rPr lang="en-US" sz="1800" b="1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ằng</a:t>
              </a:r>
              <a:r>
                <a:rPr lang="en-US" sz="1800" b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1800" b="1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ẳng</a:t>
              </a:r>
              <a:r>
                <a:rPr lang="en-US" sz="1800" b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1800" b="1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ức</a:t>
              </a:r>
              <a:r>
                <a:rPr lang="en-US" sz="1800" b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1800" b="1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áng</a:t>
              </a:r>
              <a:r>
                <a:rPr lang="en-US" sz="1800" b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1800" b="1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hớ</a:t>
              </a:r>
              <a:endParaRPr lang="en-US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A0A6E58-45B0-1709-0FED-9CD5E5C2012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/>
          </p:blipFill>
          <p:spPr>
            <a:xfrm>
              <a:off x="6958919" y="2074264"/>
              <a:ext cx="491586" cy="491586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9" name="Google Shape;1959;p41"/>
          <p:cNvSpPr/>
          <p:nvPr/>
        </p:nvSpPr>
        <p:spPr>
          <a:xfrm rot="2402816">
            <a:off x="3496348" y="-50849"/>
            <a:ext cx="6116559" cy="2101001"/>
          </a:xfrm>
          <a:custGeom>
            <a:avLst/>
            <a:gdLst/>
            <a:ahLst/>
            <a:cxnLst/>
            <a:rect l="l" t="t" r="r" b="b"/>
            <a:pathLst>
              <a:path w="244668" h="84042" extrusionOk="0">
                <a:moveTo>
                  <a:pt x="244668" y="0"/>
                </a:moveTo>
                <a:cubicBezTo>
                  <a:pt x="243213" y="3092"/>
                  <a:pt x="243395" y="13794"/>
                  <a:pt x="235937" y="18554"/>
                </a:cubicBezTo>
                <a:cubicBezTo>
                  <a:pt x="228479" y="23314"/>
                  <a:pt x="212198" y="22890"/>
                  <a:pt x="199919" y="28559"/>
                </a:cubicBezTo>
                <a:cubicBezTo>
                  <a:pt x="187640" y="34229"/>
                  <a:pt x="178817" y="47387"/>
                  <a:pt x="162263" y="52571"/>
                </a:cubicBezTo>
                <a:cubicBezTo>
                  <a:pt x="145709" y="57756"/>
                  <a:pt x="115331" y="56301"/>
                  <a:pt x="100596" y="59666"/>
                </a:cubicBezTo>
                <a:cubicBezTo>
                  <a:pt x="85861" y="63031"/>
                  <a:pt x="85406" y="71187"/>
                  <a:pt x="73855" y="72763"/>
                </a:cubicBezTo>
                <a:cubicBezTo>
                  <a:pt x="62304" y="74340"/>
                  <a:pt x="43597" y="67245"/>
                  <a:pt x="31288" y="69125"/>
                </a:cubicBezTo>
                <a:cubicBezTo>
                  <a:pt x="18979" y="71005"/>
                  <a:pt x="5215" y="81556"/>
                  <a:pt x="0" y="84042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962" name="Google Shape;1962;p41"/>
          <p:cNvGrpSpPr/>
          <p:nvPr/>
        </p:nvGrpSpPr>
        <p:grpSpPr>
          <a:xfrm rot="637251">
            <a:off x="8518438" y="3735149"/>
            <a:ext cx="594940" cy="808965"/>
            <a:chOff x="6010050" y="2511645"/>
            <a:chExt cx="1064603" cy="1565761"/>
          </a:xfrm>
        </p:grpSpPr>
        <p:sp>
          <p:nvSpPr>
            <p:cNvPr id="1963" name="Google Shape;1963;p41"/>
            <p:cNvSpPr/>
            <p:nvPr/>
          </p:nvSpPr>
          <p:spPr>
            <a:xfrm>
              <a:off x="6010278" y="2511776"/>
              <a:ext cx="1064374" cy="1565396"/>
            </a:xfrm>
            <a:custGeom>
              <a:avLst/>
              <a:gdLst/>
              <a:ahLst/>
              <a:cxnLst/>
              <a:rect l="l" t="t" r="r" b="b"/>
              <a:pathLst>
                <a:path w="8752" h="12872" extrusionOk="0">
                  <a:moveTo>
                    <a:pt x="2647" y="0"/>
                  </a:moveTo>
                  <a:cubicBezTo>
                    <a:pt x="2497" y="0"/>
                    <a:pt x="2344" y="19"/>
                    <a:pt x="2192" y="58"/>
                  </a:cubicBezTo>
                  <a:cubicBezTo>
                    <a:pt x="1191" y="308"/>
                    <a:pt x="596" y="1308"/>
                    <a:pt x="846" y="2296"/>
                  </a:cubicBezTo>
                  <a:cubicBezTo>
                    <a:pt x="1049" y="3106"/>
                    <a:pt x="1751" y="3653"/>
                    <a:pt x="2537" y="3689"/>
                  </a:cubicBezTo>
                  <a:cubicBezTo>
                    <a:pt x="2311" y="4034"/>
                    <a:pt x="2108" y="4415"/>
                    <a:pt x="1906" y="4772"/>
                  </a:cubicBezTo>
                  <a:cubicBezTo>
                    <a:pt x="1775" y="4999"/>
                    <a:pt x="1644" y="5237"/>
                    <a:pt x="1513" y="5475"/>
                  </a:cubicBezTo>
                  <a:cubicBezTo>
                    <a:pt x="1382" y="5701"/>
                    <a:pt x="1239" y="5927"/>
                    <a:pt x="1120" y="6177"/>
                  </a:cubicBezTo>
                  <a:cubicBezTo>
                    <a:pt x="977" y="6142"/>
                    <a:pt x="834" y="6130"/>
                    <a:pt x="691" y="6130"/>
                  </a:cubicBezTo>
                  <a:cubicBezTo>
                    <a:pt x="584" y="6130"/>
                    <a:pt x="477" y="6142"/>
                    <a:pt x="370" y="6154"/>
                  </a:cubicBezTo>
                  <a:cubicBezTo>
                    <a:pt x="310" y="6154"/>
                    <a:pt x="251" y="6165"/>
                    <a:pt x="203" y="6165"/>
                  </a:cubicBezTo>
                  <a:cubicBezTo>
                    <a:pt x="168" y="6177"/>
                    <a:pt x="132" y="6177"/>
                    <a:pt x="96" y="6201"/>
                  </a:cubicBezTo>
                  <a:cubicBezTo>
                    <a:pt x="60" y="6225"/>
                    <a:pt x="48" y="6249"/>
                    <a:pt x="25" y="6284"/>
                  </a:cubicBezTo>
                  <a:cubicBezTo>
                    <a:pt x="1" y="6332"/>
                    <a:pt x="25" y="6380"/>
                    <a:pt x="60" y="6415"/>
                  </a:cubicBezTo>
                  <a:cubicBezTo>
                    <a:pt x="96" y="6439"/>
                    <a:pt x="108" y="6451"/>
                    <a:pt x="156" y="6463"/>
                  </a:cubicBezTo>
                  <a:cubicBezTo>
                    <a:pt x="164" y="6467"/>
                    <a:pt x="173" y="6468"/>
                    <a:pt x="183" y="6468"/>
                  </a:cubicBezTo>
                  <a:cubicBezTo>
                    <a:pt x="203" y="6468"/>
                    <a:pt x="227" y="6463"/>
                    <a:pt x="251" y="6463"/>
                  </a:cubicBezTo>
                  <a:cubicBezTo>
                    <a:pt x="298" y="6451"/>
                    <a:pt x="346" y="6451"/>
                    <a:pt x="394" y="6439"/>
                  </a:cubicBezTo>
                  <a:cubicBezTo>
                    <a:pt x="501" y="6427"/>
                    <a:pt x="596" y="6427"/>
                    <a:pt x="691" y="6427"/>
                  </a:cubicBezTo>
                  <a:cubicBezTo>
                    <a:pt x="799" y="6415"/>
                    <a:pt x="906" y="6415"/>
                    <a:pt x="1001" y="6415"/>
                  </a:cubicBezTo>
                  <a:cubicBezTo>
                    <a:pt x="941" y="6475"/>
                    <a:pt x="882" y="6546"/>
                    <a:pt x="834" y="6630"/>
                  </a:cubicBezTo>
                  <a:cubicBezTo>
                    <a:pt x="739" y="6761"/>
                    <a:pt x="644" y="6904"/>
                    <a:pt x="549" y="7046"/>
                  </a:cubicBezTo>
                  <a:cubicBezTo>
                    <a:pt x="513" y="7118"/>
                    <a:pt x="465" y="7189"/>
                    <a:pt x="429" y="7261"/>
                  </a:cubicBezTo>
                  <a:cubicBezTo>
                    <a:pt x="382" y="7356"/>
                    <a:pt x="346" y="7475"/>
                    <a:pt x="429" y="7558"/>
                  </a:cubicBezTo>
                  <a:cubicBezTo>
                    <a:pt x="453" y="7582"/>
                    <a:pt x="489" y="7606"/>
                    <a:pt x="537" y="7606"/>
                  </a:cubicBezTo>
                  <a:lnTo>
                    <a:pt x="584" y="7606"/>
                  </a:lnTo>
                  <a:cubicBezTo>
                    <a:pt x="620" y="7594"/>
                    <a:pt x="656" y="7558"/>
                    <a:pt x="679" y="7523"/>
                  </a:cubicBezTo>
                  <a:cubicBezTo>
                    <a:pt x="715" y="7487"/>
                    <a:pt x="715" y="7416"/>
                    <a:pt x="691" y="7368"/>
                  </a:cubicBezTo>
                  <a:cubicBezTo>
                    <a:pt x="715" y="7320"/>
                    <a:pt x="739" y="7285"/>
                    <a:pt x="763" y="7237"/>
                  </a:cubicBezTo>
                  <a:cubicBezTo>
                    <a:pt x="822" y="7130"/>
                    <a:pt x="882" y="7035"/>
                    <a:pt x="953" y="6927"/>
                  </a:cubicBezTo>
                  <a:cubicBezTo>
                    <a:pt x="1013" y="6832"/>
                    <a:pt x="1072" y="6737"/>
                    <a:pt x="1132" y="6630"/>
                  </a:cubicBezTo>
                  <a:cubicBezTo>
                    <a:pt x="1156" y="6606"/>
                    <a:pt x="1168" y="6570"/>
                    <a:pt x="1191" y="6535"/>
                  </a:cubicBezTo>
                  <a:cubicBezTo>
                    <a:pt x="1191" y="6618"/>
                    <a:pt x="1191" y="6701"/>
                    <a:pt x="1203" y="6796"/>
                  </a:cubicBezTo>
                  <a:cubicBezTo>
                    <a:pt x="1203" y="6904"/>
                    <a:pt x="1215" y="7023"/>
                    <a:pt x="1227" y="7142"/>
                  </a:cubicBezTo>
                  <a:cubicBezTo>
                    <a:pt x="1239" y="7261"/>
                    <a:pt x="1251" y="7392"/>
                    <a:pt x="1287" y="7511"/>
                  </a:cubicBezTo>
                  <a:cubicBezTo>
                    <a:pt x="1309" y="7583"/>
                    <a:pt x="1372" y="7619"/>
                    <a:pt x="1433" y="7619"/>
                  </a:cubicBezTo>
                  <a:cubicBezTo>
                    <a:pt x="1504" y="7619"/>
                    <a:pt x="1572" y="7571"/>
                    <a:pt x="1572" y="7475"/>
                  </a:cubicBezTo>
                  <a:cubicBezTo>
                    <a:pt x="1572" y="7356"/>
                    <a:pt x="1537" y="7237"/>
                    <a:pt x="1525" y="7118"/>
                  </a:cubicBezTo>
                  <a:cubicBezTo>
                    <a:pt x="1501" y="7011"/>
                    <a:pt x="1489" y="6892"/>
                    <a:pt x="1465" y="6773"/>
                  </a:cubicBezTo>
                  <a:cubicBezTo>
                    <a:pt x="1453" y="6642"/>
                    <a:pt x="1441" y="6499"/>
                    <a:pt x="1430" y="6368"/>
                  </a:cubicBezTo>
                  <a:lnTo>
                    <a:pt x="1430" y="6368"/>
                  </a:lnTo>
                  <a:cubicBezTo>
                    <a:pt x="1513" y="6523"/>
                    <a:pt x="1608" y="6665"/>
                    <a:pt x="1703" y="6808"/>
                  </a:cubicBezTo>
                  <a:cubicBezTo>
                    <a:pt x="1763" y="6904"/>
                    <a:pt x="1834" y="7011"/>
                    <a:pt x="1906" y="7106"/>
                  </a:cubicBezTo>
                  <a:cubicBezTo>
                    <a:pt x="1977" y="7201"/>
                    <a:pt x="2073" y="7356"/>
                    <a:pt x="2203" y="7356"/>
                  </a:cubicBezTo>
                  <a:cubicBezTo>
                    <a:pt x="2239" y="7356"/>
                    <a:pt x="2287" y="7332"/>
                    <a:pt x="2299" y="7285"/>
                  </a:cubicBezTo>
                  <a:cubicBezTo>
                    <a:pt x="2323" y="7166"/>
                    <a:pt x="2215" y="7046"/>
                    <a:pt x="2156" y="6951"/>
                  </a:cubicBezTo>
                  <a:cubicBezTo>
                    <a:pt x="2073" y="6856"/>
                    <a:pt x="2001" y="6761"/>
                    <a:pt x="1942" y="6654"/>
                  </a:cubicBezTo>
                  <a:cubicBezTo>
                    <a:pt x="1811" y="6463"/>
                    <a:pt x="1680" y="6261"/>
                    <a:pt x="1537" y="6070"/>
                  </a:cubicBezTo>
                  <a:cubicBezTo>
                    <a:pt x="1608" y="5939"/>
                    <a:pt x="1692" y="5796"/>
                    <a:pt x="1763" y="5653"/>
                  </a:cubicBezTo>
                  <a:cubicBezTo>
                    <a:pt x="1894" y="5415"/>
                    <a:pt x="2037" y="5165"/>
                    <a:pt x="2168" y="4927"/>
                  </a:cubicBezTo>
                  <a:cubicBezTo>
                    <a:pt x="2394" y="4522"/>
                    <a:pt x="2644" y="4106"/>
                    <a:pt x="2846" y="3677"/>
                  </a:cubicBezTo>
                  <a:lnTo>
                    <a:pt x="2882" y="3677"/>
                  </a:lnTo>
                  <a:cubicBezTo>
                    <a:pt x="2954" y="4010"/>
                    <a:pt x="3013" y="4356"/>
                    <a:pt x="3085" y="4701"/>
                  </a:cubicBezTo>
                  <a:cubicBezTo>
                    <a:pt x="3263" y="5522"/>
                    <a:pt x="3466" y="6344"/>
                    <a:pt x="3692" y="7166"/>
                  </a:cubicBezTo>
                  <a:cubicBezTo>
                    <a:pt x="3716" y="7249"/>
                    <a:pt x="3739" y="7344"/>
                    <a:pt x="3763" y="7427"/>
                  </a:cubicBezTo>
                  <a:lnTo>
                    <a:pt x="2965" y="7630"/>
                  </a:lnTo>
                  <a:lnTo>
                    <a:pt x="2632" y="10535"/>
                  </a:lnTo>
                  <a:lnTo>
                    <a:pt x="3085" y="10416"/>
                  </a:lnTo>
                  <a:lnTo>
                    <a:pt x="3085" y="10416"/>
                  </a:lnTo>
                  <a:cubicBezTo>
                    <a:pt x="3085" y="10511"/>
                    <a:pt x="3085" y="10606"/>
                    <a:pt x="3073" y="10714"/>
                  </a:cubicBezTo>
                  <a:cubicBezTo>
                    <a:pt x="3061" y="11071"/>
                    <a:pt x="3049" y="11428"/>
                    <a:pt x="3037" y="11797"/>
                  </a:cubicBezTo>
                  <a:cubicBezTo>
                    <a:pt x="3037" y="11821"/>
                    <a:pt x="3025" y="11845"/>
                    <a:pt x="3025" y="11868"/>
                  </a:cubicBezTo>
                  <a:cubicBezTo>
                    <a:pt x="3000" y="11866"/>
                    <a:pt x="2975" y="11865"/>
                    <a:pt x="2950" y="11865"/>
                  </a:cubicBezTo>
                  <a:cubicBezTo>
                    <a:pt x="2845" y="11865"/>
                    <a:pt x="2743" y="11883"/>
                    <a:pt x="2656" y="11892"/>
                  </a:cubicBezTo>
                  <a:cubicBezTo>
                    <a:pt x="2477" y="11916"/>
                    <a:pt x="2311" y="11952"/>
                    <a:pt x="2144" y="11999"/>
                  </a:cubicBezTo>
                  <a:cubicBezTo>
                    <a:pt x="1799" y="12119"/>
                    <a:pt x="1477" y="12285"/>
                    <a:pt x="1191" y="12523"/>
                  </a:cubicBezTo>
                  <a:cubicBezTo>
                    <a:pt x="1120" y="12571"/>
                    <a:pt x="1120" y="12702"/>
                    <a:pt x="1156" y="12773"/>
                  </a:cubicBezTo>
                  <a:cubicBezTo>
                    <a:pt x="1206" y="12844"/>
                    <a:pt x="1273" y="12871"/>
                    <a:pt x="1350" y="12871"/>
                  </a:cubicBezTo>
                  <a:cubicBezTo>
                    <a:pt x="1364" y="12871"/>
                    <a:pt x="1379" y="12871"/>
                    <a:pt x="1394" y="12869"/>
                  </a:cubicBezTo>
                  <a:cubicBezTo>
                    <a:pt x="1787" y="12821"/>
                    <a:pt x="2168" y="12726"/>
                    <a:pt x="2549" y="12595"/>
                  </a:cubicBezTo>
                  <a:cubicBezTo>
                    <a:pt x="2858" y="12488"/>
                    <a:pt x="3323" y="12380"/>
                    <a:pt x="3418" y="12011"/>
                  </a:cubicBezTo>
                  <a:cubicBezTo>
                    <a:pt x="3466" y="11833"/>
                    <a:pt x="3442" y="11642"/>
                    <a:pt x="3442" y="11476"/>
                  </a:cubicBezTo>
                  <a:cubicBezTo>
                    <a:pt x="3442" y="11273"/>
                    <a:pt x="3442" y="11071"/>
                    <a:pt x="3442" y="10868"/>
                  </a:cubicBezTo>
                  <a:cubicBezTo>
                    <a:pt x="3442" y="10690"/>
                    <a:pt x="3454" y="10511"/>
                    <a:pt x="3454" y="10321"/>
                  </a:cubicBezTo>
                  <a:lnTo>
                    <a:pt x="4287" y="10106"/>
                  </a:lnTo>
                  <a:lnTo>
                    <a:pt x="4442" y="9404"/>
                  </a:lnTo>
                  <a:lnTo>
                    <a:pt x="4918" y="9952"/>
                  </a:lnTo>
                  <a:lnTo>
                    <a:pt x="5573" y="9785"/>
                  </a:lnTo>
                  <a:cubicBezTo>
                    <a:pt x="5656" y="9952"/>
                    <a:pt x="5752" y="10106"/>
                    <a:pt x="5835" y="10261"/>
                  </a:cubicBezTo>
                  <a:cubicBezTo>
                    <a:pt x="5930" y="10440"/>
                    <a:pt x="6025" y="10618"/>
                    <a:pt x="6121" y="10797"/>
                  </a:cubicBezTo>
                  <a:cubicBezTo>
                    <a:pt x="6204" y="10952"/>
                    <a:pt x="6275" y="11118"/>
                    <a:pt x="6394" y="11249"/>
                  </a:cubicBezTo>
                  <a:cubicBezTo>
                    <a:pt x="6523" y="11390"/>
                    <a:pt x="6701" y="11432"/>
                    <a:pt x="6886" y="11432"/>
                  </a:cubicBezTo>
                  <a:cubicBezTo>
                    <a:pt x="7078" y="11432"/>
                    <a:pt x="7279" y="11387"/>
                    <a:pt x="7442" y="11357"/>
                  </a:cubicBezTo>
                  <a:cubicBezTo>
                    <a:pt x="7835" y="11297"/>
                    <a:pt x="8216" y="11190"/>
                    <a:pt x="8585" y="11047"/>
                  </a:cubicBezTo>
                  <a:cubicBezTo>
                    <a:pt x="8680" y="11011"/>
                    <a:pt x="8740" y="10952"/>
                    <a:pt x="8752" y="10845"/>
                  </a:cubicBezTo>
                  <a:cubicBezTo>
                    <a:pt x="8752" y="10761"/>
                    <a:pt x="8680" y="10654"/>
                    <a:pt x="8597" y="10642"/>
                  </a:cubicBezTo>
                  <a:cubicBezTo>
                    <a:pt x="8419" y="10606"/>
                    <a:pt x="8237" y="10589"/>
                    <a:pt x="8055" y="10589"/>
                  </a:cubicBezTo>
                  <a:cubicBezTo>
                    <a:pt x="7874" y="10589"/>
                    <a:pt x="7692" y="10606"/>
                    <a:pt x="7514" y="10642"/>
                  </a:cubicBezTo>
                  <a:cubicBezTo>
                    <a:pt x="7347" y="10666"/>
                    <a:pt x="7180" y="10714"/>
                    <a:pt x="7014" y="10785"/>
                  </a:cubicBezTo>
                  <a:cubicBezTo>
                    <a:pt x="6906" y="10821"/>
                    <a:pt x="6775" y="10868"/>
                    <a:pt x="6680" y="10940"/>
                  </a:cubicBezTo>
                  <a:cubicBezTo>
                    <a:pt x="6668" y="10916"/>
                    <a:pt x="6645" y="10904"/>
                    <a:pt x="6633" y="10880"/>
                  </a:cubicBezTo>
                  <a:cubicBezTo>
                    <a:pt x="6442" y="10571"/>
                    <a:pt x="6264" y="10249"/>
                    <a:pt x="6085" y="9940"/>
                  </a:cubicBezTo>
                  <a:cubicBezTo>
                    <a:pt x="6025" y="9856"/>
                    <a:pt x="5978" y="9773"/>
                    <a:pt x="5930" y="9690"/>
                  </a:cubicBezTo>
                  <a:lnTo>
                    <a:pt x="6442" y="9559"/>
                  </a:lnTo>
                  <a:lnTo>
                    <a:pt x="4811" y="7166"/>
                  </a:lnTo>
                  <a:lnTo>
                    <a:pt x="4097" y="7344"/>
                  </a:lnTo>
                  <a:cubicBezTo>
                    <a:pt x="4085" y="7308"/>
                    <a:pt x="4073" y="7261"/>
                    <a:pt x="4061" y="7225"/>
                  </a:cubicBezTo>
                  <a:cubicBezTo>
                    <a:pt x="3954" y="6820"/>
                    <a:pt x="3847" y="6427"/>
                    <a:pt x="3739" y="6023"/>
                  </a:cubicBezTo>
                  <a:cubicBezTo>
                    <a:pt x="3549" y="5249"/>
                    <a:pt x="3358" y="4463"/>
                    <a:pt x="3204" y="3677"/>
                  </a:cubicBezTo>
                  <a:lnTo>
                    <a:pt x="3204" y="3677"/>
                  </a:lnTo>
                  <a:cubicBezTo>
                    <a:pt x="3549" y="3963"/>
                    <a:pt x="3930" y="4225"/>
                    <a:pt x="4299" y="4475"/>
                  </a:cubicBezTo>
                  <a:cubicBezTo>
                    <a:pt x="4525" y="4630"/>
                    <a:pt x="4751" y="4772"/>
                    <a:pt x="4978" y="4915"/>
                  </a:cubicBezTo>
                  <a:cubicBezTo>
                    <a:pt x="5097" y="4987"/>
                    <a:pt x="5204" y="5058"/>
                    <a:pt x="5323" y="5118"/>
                  </a:cubicBezTo>
                  <a:cubicBezTo>
                    <a:pt x="5371" y="5153"/>
                    <a:pt x="5430" y="5189"/>
                    <a:pt x="5490" y="5225"/>
                  </a:cubicBezTo>
                  <a:cubicBezTo>
                    <a:pt x="5490" y="5427"/>
                    <a:pt x="5513" y="5630"/>
                    <a:pt x="5561" y="5820"/>
                  </a:cubicBezTo>
                  <a:cubicBezTo>
                    <a:pt x="5585" y="5927"/>
                    <a:pt x="5609" y="6023"/>
                    <a:pt x="5644" y="6118"/>
                  </a:cubicBezTo>
                  <a:cubicBezTo>
                    <a:pt x="5656" y="6165"/>
                    <a:pt x="5680" y="6225"/>
                    <a:pt x="5704" y="6273"/>
                  </a:cubicBezTo>
                  <a:cubicBezTo>
                    <a:pt x="5716" y="6296"/>
                    <a:pt x="5716" y="6320"/>
                    <a:pt x="5740" y="6344"/>
                  </a:cubicBezTo>
                  <a:cubicBezTo>
                    <a:pt x="5763" y="6368"/>
                    <a:pt x="5799" y="6368"/>
                    <a:pt x="5811" y="6380"/>
                  </a:cubicBezTo>
                  <a:cubicBezTo>
                    <a:pt x="5832" y="6397"/>
                    <a:pt x="5856" y="6405"/>
                    <a:pt x="5879" y="6405"/>
                  </a:cubicBezTo>
                  <a:cubicBezTo>
                    <a:pt x="5919" y="6405"/>
                    <a:pt x="5954" y="6378"/>
                    <a:pt x="5954" y="6332"/>
                  </a:cubicBezTo>
                  <a:cubicBezTo>
                    <a:pt x="5954" y="6320"/>
                    <a:pt x="5966" y="6284"/>
                    <a:pt x="5978" y="6261"/>
                  </a:cubicBezTo>
                  <a:cubicBezTo>
                    <a:pt x="5978" y="6225"/>
                    <a:pt x="5966" y="6189"/>
                    <a:pt x="5954" y="6154"/>
                  </a:cubicBezTo>
                  <a:cubicBezTo>
                    <a:pt x="5942" y="6118"/>
                    <a:pt x="5918" y="6082"/>
                    <a:pt x="5906" y="6046"/>
                  </a:cubicBezTo>
                  <a:cubicBezTo>
                    <a:pt x="5871" y="5951"/>
                    <a:pt x="5847" y="5856"/>
                    <a:pt x="5811" y="5761"/>
                  </a:cubicBezTo>
                  <a:cubicBezTo>
                    <a:pt x="5787" y="5653"/>
                    <a:pt x="5763" y="5534"/>
                    <a:pt x="5740" y="5427"/>
                  </a:cubicBezTo>
                  <a:lnTo>
                    <a:pt x="5740" y="5427"/>
                  </a:lnTo>
                  <a:cubicBezTo>
                    <a:pt x="5799" y="5475"/>
                    <a:pt x="5859" y="5522"/>
                    <a:pt x="5918" y="5558"/>
                  </a:cubicBezTo>
                  <a:cubicBezTo>
                    <a:pt x="6037" y="5653"/>
                    <a:pt x="6156" y="5737"/>
                    <a:pt x="6275" y="5820"/>
                  </a:cubicBezTo>
                  <a:cubicBezTo>
                    <a:pt x="6394" y="5903"/>
                    <a:pt x="6514" y="5987"/>
                    <a:pt x="6621" y="6070"/>
                  </a:cubicBezTo>
                  <a:cubicBezTo>
                    <a:pt x="6680" y="6118"/>
                    <a:pt x="6740" y="6165"/>
                    <a:pt x="6799" y="6213"/>
                  </a:cubicBezTo>
                  <a:cubicBezTo>
                    <a:pt x="6850" y="6247"/>
                    <a:pt x="6896" y="6275"/>
                    <a:pt x="6948" y="6275"/>
                  </a:cubicBezTo>
                  <a:cubicBezTo>
                    <a:pt x="6968" y="6275"/>
                    <a:pt x="6990" y="6271"/>
                    <a:pt x="7014" y="6261"/>
                  </a:cubicBezTo>
                  <a:cubicBezTo>
                    <a:pt x="7049" y="6249"/>
                    <a:pt x="7073" y="6225"/>
                    <a:pt x="7073" y="6189"/>
                  </a:cubicBezTo>
                  <a:cubicBezTo>
                    <a:pt x="7085" y="6094"/>
                    <a:pt x="7026" y="6046"/>
                    <a:pt x="6966" y="5987"/>
                  </a:cubicBezTo>
                  <a:cubicBezTo>
                    <a:pt x="6906" y="5951"/>
                    <a:pt x="6847" y="5903"/>
                    <a:pt x="6787" y="5868"/>
                  </a:cubicBezTo>
                  <a:cubicBezTo>
                    <a:pt x="6668" y="5773"/>
                    <a:pt x="6537" y="5689"/>
                    <a:pt x="6418" y="5606"/>
                  </a:cubicBezTo>
                  <a:cubicBezTo>
                    <a:pt x="6299" y="5522"/>
                    <a:pt x="6168" y="5451"/>
                    <a:pt x="6049" y="5380"/>
                  </a:cubicBezTo>
                  <a:cubicBezTo>
                    <a:pt x="6025" y="5356"/>
                    <a:pt x="6002" y="5344"/>
                    <a:pt x="5978" y="5332"/>
                  </a:cubicBezTo>
                  <a:lnTo>
                    <a:pt x="5978" y="5332"/>
                  </a:lnTo>
                  <a:cubicBezTo>
                    <a:pt x="6097" y="5356"/>
                    <a:pt x="6216" y="5368"/>
                    <a:pt x="6347" y="5392"/>
                  </a:cubicBezTo>
                  <a:cubicBezTo>
                    <a:pt x="6478" y="5415"/>
                    <a:pt x="6621" y="5439"/>
                    <a:pt x="6752" y="5463"/>
                  </a:cubicBezTo>
                  <a:cubicBezTo>
                    <a:pt x="6879" y="5484"/>
                    <a:pt x="7016" y="5524"/>
                    <a:pt x="7145" y="5524"/>
                  </a:cubicBezTo>
                  <a:cubicBezTo>
                    <a:pt x="7161" y="5524"/>
                    <a:pt x="7177" y="5524"/>
                    <a:pt x="7192" y="5522"/>
                  </a:cubicBezTo>
                  <a:cubicBezTo>
                    <a:pt x="7299" y="5499"/>
                    <a:pt x="7323" y="5320"/>
                    <a:pt x="7228" y="5284"/>
                  </a:cubicBezTo>
                  <a:cubicBezTo>
                    <a:pt x="7097" y="5225"/>
                    <a:pt x="6942" y="5225"/>
                    <a:pt x="6811" y="5201"/>
                  </a:cubicBezTo>
                  <a:cubicBezTo>
                    <a:pt x="6668" y="5177"/>
                    <a:pt x="6525" y="5165"/>
                    <a:pt x="6383" y="5141"/>
                  </a:cubicBezTo>
                  <a:cubicBezTo>
                    <a:pt x="6252" y="5130"/>
                    <a:pt x="6121" y="5106"/>
                    <a:pt x="6002" y="5094"/>
                  </a:cubicBezTo>
                  <a:cubicBezTo>
                    <a:pt x="6013" y="5082"/>
                    <a:pt x="6025" y="5070"/>
                    <a:pt x="6037" y="5070"/>
                  </a:cubicBezTo>
                  <a:cubicBezTo>
                    <a:pt x="6133" y="5022"/>
                    <a:pt x="6240" y="4975"/>
                    <a:pt x="6335" y="4939"/>
                  </a:cubicBezTo>
                  <a:cubicBezTo>
                    <a:pt x="6430" y="4891"/>
                    <a:pt x="6525" y="4856"/>
                    <a:pt x="6633" y="4832"/>
                  </a:cubicBezTo>
                  <a:cubicBezTo>
                    <a:pt x="6728" y="4796"/>
                    <a:pt x="6871" y="4772"/>
                    <a:pt x="6942" y="4701"/>
                  </a:cubicBezTo>
                  <a:cubicBezTo>
                    <a:pt x="6990" y="4630"/>
                    <a:pt x="6978" y="4534"/>
                    <a:pt x="6895" y="4510"/>
                  </a:cubicBezTo>
                  <a:cubicBezTo>
                    <a:pt x="6871" y="4503"/>
                    <a:pt x="6846" y="4499"/>
                    <a:pt x="6820" y="4499"/>
                  </a:cubicBezTo>
                  <a:cubicBezTo>
                    <a:pt x="6727" y="4499"/>
                    <a:pt x="6621" y="4542"/>
                    <a:pt x="6537" y="4570"/>
                  </a:cubicBezTo>
                  <a:cubicBezTo>
                    <a:pt x="6430" y="4618"/>
                    <a:pt x="6335" y="4653"/>
                    <a:pt x="6228" y="4701"/>
                  </a:cubicBezTo>
                  <a:cubicBezTo>
                    <a:pt x="6133" y="4749"/>
                    <a:pt x="6037" y="4796"/>
                    <a:pt x="5942" y="4844"/>
                  </a:cubicBezTo>
                  <a:cubicBezTo>
                    <a:pt x="5894" y="4868"/>
                    <a:pt x="5847" y="4903"/>
                    <a:pt x="5799" y="4927"/>
                  </a:cubicBezTo>
                  <a:cubicBezTo>
                    <a:pt x="5763" y="4963"/>
                    <a:pt x="5728" y="4987"/>
                    <a:pt x="5716" y="5022"/>
                  </a:cubicBezTo>
                  <a:cubicBezTo>
                    <a:pt x="5704" y="5011"/>
                    <a:pt x="5692" y="4999"/>
                    <a:pt x="5680" y="4987"/>
                  </a:cubicBezTo>
                  <a:cubicBezTo>
                    <a:pt x="5632" y="4939"/>
                    <a:pt x="5573" y="4915"/>
                    <a:pt x="5513" y="4880"/>
                  </a:cubicBezTo>
                  <a:cubicBezTo>
                    <a:pt x="5394" y="4808"/>
                    <a:pt x="5275" y="4737"/>
                    <a:pt x="5156" y="4665"/>
                  </a:cubicBezTo>
                  <a:cubicBezTo>
                    <a:pt x="4930" y="4522"/>
                    <a:pt x="4692" y="4379"/>
                    <a:pt x="4466" y="4237"/>
                  </a:cubicBezTo>
                  <a:cubicBezTo>
                    <a:pt x="4108" y="3998"/>
                    <a:pt x="3775" y="3760"/>
                    <a:pt x="3418" y="3522"/>
                  </a:cubicBezTo>
                  <a:cubicBezTo>
                    <a:pt x="4204" y="3153"/>
                    <a:pt x="4656" y="2272"/>
                    <a:pt x="4430" y="1391"/>
                  </a:cubicBezTo>
                  <a:cubicBezTo>
                    <a:pt x="4218" y="555"/>
                    <a:pt x="3470" y="0"/>
                    <a:pt x="2647" y="0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64" name="Google Shape;1964;p41"/>
            <p:cNvGrpSpPr/>
            <p:nvPr/>
          </p:nvGrpSpPr>
          <p:grpSpPr>
            <a:xfrm>
              <a:off x="6010050" y="2511645"/>
              <a:ext cx="1064374" cy="1565761"/>
              <a:chOff x="5734625" y="2256650"/>
              <a:chExt cx="218800" cy="321875"/>
            </a:xfrm>
          </p:grpSpPr>
          <p:sp>
            <p:nvSpPr>
              <p:cNvPr id="1965" name="Google Shape;1965;p41"/>
              <p:cNvSpPr/>
              <p:nvPr/>
            </p:nvSpPr>
            <p:spPr>
              <a:xfrm>
                <a:off x="5734625" y="2309775"/>
                <a:ext cx="183100" cy="157850"/>
              </a:xfrm>
              <a:custGeom>
                <a:avLst/>
                <a:gdLst/>
                <a:ahLst/>
                <a:cxnLst/>
                <a:rect l="l" t="t" r="r" b="b"/>
                <a:pathLst>
                  <a:path w="7324" h="6314" extrusionOk="0">
                    <a:moveTo>
                      <a:pt x="2763" y="1"/>
                    </a:moveTo>
                    <a:cubicBezTo>
                      <a:pt x="2720" y="1"/>
                      <a:pt x="2680" y="28"/>
                      <a:pt x="2680" y="78"/>
                    </a:cubicBezTo>
                    <a:cubicBezTo>
                      <a:pt x="2680" y="459"/>
                      <a:pt x="2751" y="840"/>
                      <a:pt x="2823" y="1210"/>
                    </a:cubicBezTo>
                    <a:cubicBezTo>
                      <a:pt x="2799" y="1210"/>
                      <a:pt x="2787" y="1221"/>
                      <a:pt x="2775" y="1233"/>
                    </a:cubicBezTo>
                    <a:cubicBezTo>
                      <a:pt x="2430" y="1662"/>
                      <a:pt x="2180" y="2162"/>
                      <a:pt x="1906" y="2638"/>
                    </a:cubicBezTo>
                    <a:cubicBezTo>
                      <a:pt x="1775" y="2876"/>
                      <a:pt x="1644" y="3115"/>
                      <a:pt x="1513" y="3341"/>
                    </a:cubicBezTo>
                    <a:cubicBezTo>
                      <a:pt x="1382" y="3579"/>
                      <a:pt x="1239" y="3805"/>
                      <a:pt x="1120" y="4043"/>
                    </a:cubicBezTo>
                    <a:cubicBezTo>
                      <a:pt x="1022" y="4016"/>
                      <a:pt x="910" y="4003"/>
                      <a:pt x="800" y="4003"/>
                    </a:cubicBezTo>
                    <a:cubicBezTo>
                      <a:pt x="764" y="4003"/>
                      <a:pt x="727" y="4005"/>
                      <a:pt x="691" y="4007"/>
                    </a:cubicBezTo>
                    <a:cubicBezTo>
                      <a:pt x="584" y="4007"/>
                      <a:pt x="477" y="4007"/>
                      <a:pt x="370" y="4019"/>
                    </a:cubicBezTo>
                    <a:cubicBezTo>
                      <a:pt x="310" y="4031"/>
                      <a:pt x="263" y="4031"/>
                      <a:pt x="203" y="4043"/>
                    </a:cubicBezTo>
                    <a:cubicBezTo>
                      <a:pt x="168" y="4043"/>
                      <a:pt x="132" y="4055"/>
                      <a:pt x="108" y="4067"/>
                    </a:cubicBezTo>
                    <a:cubicBezTo>
                      <a:pt x="60" y="4091"/>
                      <a:pt x="60" y="4127"/>
                      <a:pt x="37" y="4162"/>
                    </a:cubicBezTo>
                    <a:cubicBezTo>
                      <a:pt x="1" y="4210"/>
                      <a:pt x="25" y="4258"/>
                      <a:pt x="60" y="4281"/>
                    </a:cubicBezTo>
                    <a:cubicBezTo>
                      <a:pt x="96" y="4305"/>
                      <a:pt x="108" y="4329"/>
                      <a:pt x="156" y="4341"/>
                    </a:cubicBezTo>
                    <a:cubicBezTo>
                      <a:pt x="191" y="4341"/>
                      <a:pt x="215" y="4341"/>
                      <a:pt x="251" y="4329"/>
                    </a:cubicBezTo>
                    <a:cubicBezTo>
                      <a:pt x="298" y="4329"/>
                      <a:pt x="358" y="4317"/>
                      <a:pt x="406" y="4317"/>
                    </a:cubicBezTo>
                    <a:cubicBezTo>
                      <a:pt x="501" y="4305"/>
                      <a:pt x="596" y="4293"/>
                      <a:pt x="691" y="4293"/>
                    </a:cubicBezTo>
                    <a:cubicBezTo>
                      <a:pt x="799" y="4293"/>
                      <a:pt x="906" y="4281"/>
                      <a:pt x="1001" y="4281"/>
                    </a:cubicBezTo>
                    <a:cubicBezTo>
                      <a:pt x="941" y="4353"/>
                      <a:pt x="894" y="4424"/>
                      <a:pt x="834" y="4496"/>
                    </a:cubicBezTo>
                    <a:cubicBezTo>
                      <a:pt x="739" y="4627"/>
                      <a:pt x="644" y="4769"/>
                      <a:pt x="560" y="4912"/>
                    </a:cubicBezTo>
                    <a:cubicBezTo>
                      <a:pt x="513" y="4984"/>
                      <a:pt x="465" y="5055"/>
                      <a:pt x="429" y="5139"/>
                    </a:cubicBezTo>
                    <a:cubicBezTo>
                      <a:pt x="382" y="5222"/>
                      <a:pt x="346" y="5341"/>
                      <a:pt x="429" y="5424"/>
                    </a:cubicBezTo>
                    <a:cubicBezTo>
                      <a:pt x="453" y="5460"/>
                      <a:pt x="501" y="5472"/>
                      <a:pt x="537" y="5472"/>
                    </a:cubicBezTo>
                    <a:lnTo>
                      <a:pt x="584" y="5472"/>
                    </a:lnTo>
                    <a:cubicBezTo>
                      <a:pt x="620" y="5460"/>
                      <a:pt x="656" y="5436"/>
                      <a:pt x="679" y="5401"/>
                    </a:cubicBezTo>
                    <a:cubicBezTo>
                      <a:pt x="715" y="5353"/>
                      <a:pt x="715" y="5281"/>
                      <a:pt x="691" y="5246"/>
                    </a:cubicBezTo>
                    <a:cubicBezTo>
                      <a:pt x="715" y="5198"/>
                      <a:pt x="739" y="5150"/>
                      <a:pt x="775" y="5103"/>
                    </a:cubicBezTo>
                    <a:cubicBezTo>
                      <a:pt x="822" y="5008"/>
                      <a:pt x="894" y="4900"/>
                      <a:pt x="953" y="4805"/>
                    </a:cubicBezTo>
                    <a:cubicBezTo>
                      <a:pt x="1013" y="4698"/>
                      <a:pt x="1072" y="4603"/>
                      <a:pt x="1132" y="4508"/>
                    </a:cubicBezTo>
                    <a:cubicBezTo>
                      <a:pt x="1156" y="4472"/>
                      <a:pt x="1180" y="4436"/>
                      <a:pt x="1191" y="4400"/>
                    </a:cubicBezTo>
                    <a:cubicBezTo>
                      <a:pt x="1191" y="4496"/>
                      <a:pt x="1203" y="4579"/>
                      <a:pt x="1203" y="4662"/>
                    </a:cubicBezTo>
                    <a:cubicBezTo>
                      <a:pt x="1215" y="4781"/>
                      <a:pt x="1215" y="4900"/>
                      <a:pt x="1227" y="5008"/>
                    </a:cubicBezTo>
                    <a:cubicBezTo>
                      <a:pt x="1239" y="5127"/>
                      <a:pt x="1251" y="5270"/>
                      <a:pt x="1287" y="5389"/>
                    </a:cubicBezTo>
                    <a:cubicBezTo>
                      <a:pt x="1309" y="5455"/>
                      <a:pt x="1374" y="5488"/>
                      <a:pt x="1436" y="5488"/>
                    </a:cubicBezTo>
                    <a:cubicBezTo>
                      <a:pt x="1509" y="5488"/>
                      <a:pt x="1579" y="5443"/>
                      <a:pt x="1572" y="5353"/>
                    </a:cubicBezTo>
                    <a:cubicBezTo>
                      <a:pt x="1572" y="5234"/>
                      <a:pt x="1537" y="5115"/>
                      <a:pt x="1525" y="4996"/>
                    </a:cubicBezTo>
                    <a:cubicBezTo>
                      <a:pt x="1501" y="4877"/>
                      <a:pt x="1489" y="4758"/>
                      <a:pt x="1477" y="4650"/>
                    </a:cubicBezTo>
                    <a:cubicBezTo>
                      <a:pt x="1453" y="4508"/>
                      <a:pt x="1441" y="4377"/>
                      <a:pt x="1430" y="4234"/>
                    </a:cubicBezTo>
                    <a:lnTo>
                      <a:pt x="1430" y="4234"/>
                    </a:lnTo>
                    <a:cubicBezTo>
                      <a:pt x="1513" y="4388"/>
                      <a:pt x="1608" y="4531"/>
                      <a:pt x="1703" y="4674"/>
                    </a:cubicBezTo>
                    <a:cubicBezTo>
                      <a:pt x="1775" y="4781"/>
                      <a:pt x="1834" y="4877"/>
                      <a:pt x="1906" y="4972"/>
                    </a:cubicBezTo>
                    <a:cubicBezTo>
                      <a:pt x="1977" y="5067"/>
                      <a:pt x="2073" y="5222"/>
                      <a:pt x="2203" y="5222"/>
                    </a:cubicBezTo>
                    <a:cubicBezTo>
                      <a:pt x="2239" y="5222"/>
                      <a:pt x="2287" y="5198"/>
                      <a:pt x="2299" y="5162"/>
                    </a:cubicBezTo>
                    <a:cubicBezTo>
                      <a:pt x="2334" y="5031"/>
                      <a:pt x="2215" y="4924"/>
                      <a:pt x="2156" y="4829"/>
                    </a:cubicBezTo>
                    <a:cubicBezTo>
                      <a:pt x="2084" y="4734"/>
                      <a:pt x="2013" y="4627"/>
                      <a:pt x="1942" y="4531"/>
                    </a:cubicBezTo>
                    <a:cubicBezTo>
                      <a:pt x="1811" y="4329"/>
                      <a:pt x="1680" y="4127"/>
                      <a:pt x="1537" y="3948"/>
                    </a:cubicBezTo>
                    <a:cubicBezTo>
                      <a:pt x="1620" y="3805"/>
                      <a:pt x="1692" y="3662"/>
                      <a:pt x="1763" y="3531"/>
                    </a:cubicBezTo>
                    <a:cubicBezTo>
                      <a:pt x="1906" y="3281"/>
                      <a:pt x="2037" y="3043"/>
                      <a:pt x="2168" y="2793"/>
                    </a:cubicBezTo>
                    <a:cubicBezTo>
                      <a:pt x="2406" y="2364"/>
                      <a:pt x="2680" y="1936"/>
                      <a:pt x="2870" y="1483"/>
                    </a:cubicBezTo>
                    <a:cubicBezTo>
                      <a:pt x="2942" y="1852"/>
                      <a:pt x="3013" y="2210"/>
                      <a:pt x="3085" y="2567"/>
                    </a:cubicBezTo>
                    <a:cubicBezTo>
                      <a:pt x="3263" y="3400"/>
                      <a:pt x="3466" y="4222"/>
                      <a:pt x="3692" y="5031"/>
                    </a:cubicBezTo>
                    <a:cubicBezTo>
                      <a:pt x="3751" y="5258"/>
                      <a:pt x="3811" y="5484"/>
                      <a:pt x="3870" y="5710"/>
                    </a:cubicBezTo>
                    <a:cubicBezTo>
                      <a:pt x="3906" y="5829"/>
                      <a:pt x="3942" y="5948"/>
                      <a:pt x="3978" y="6067"/>
                    </a:cubicBezTo>
                    <a:cubicBezTo>
                      <a:pt x="4013" y="6186"/>
                      <a:pt x="4049" y="6258"/>
                      <a:pt x="4156" y="6305"/>
                    </a:cubicBezTo>
                    <a:cubicBezTo>
                      <a:pt x="4170" y="6311"/>
                      <a:pt x="4183" y="6313"/>
                      <a:pt x="4196" y="6313"/>
                    </a:cubicBezTo>
                    <a:cubicBezTo>
                      <a:pt x="4241" y="6313"/>
                      <a:pt x="4281" y="6285"/>
                      <a:pt x="4299" y="6258"/>
                    </a:cubicBezTo>
                    <a:cubicBezTo>
                      <a:pt x="4406" y="6103"/>
                      <a:pt x="4275" y="5853"/>
                      <a:pt x="4228" y="5698"/>
                    </a:cubicBezTo>
                    <a:cubicBezTo>
                      <a:pt x="4168" y="5496"/>
                      <a:pt x="4120" y="5293"/>
                      <a:pt x="4061" y="5091"/>
                    </a:cubicBezTo>
                    <a:cubicBezTo>
                      <a:pt x="3942" y="4698"/>
                      <a:pt x="3847" y="4293"/>
                      <a:pt x="3739" y="3888"/>
                    </a:cubicBezTo>
                    <a:cubicBezTo>
                      <a:pt x="3537" y="3115"/>
                      <a:pt x="3358" y="2329"/>
                      <a:pt x="3192" y="1543"/>
                    </a:cubicBezTo>
                    <a:lnTo>
                      <a:pt x="3192" y="1543"/>
                    </a:lnTo>
                    <a:cubicBezTo>
                      <a:pt x="3549" y="1829"/>
                      <a:pt x="3918" y="2091"/>
                      <a:pt x="4299" y="2341"/>
                    </a:cubicBezTo>
                    <a:cubicBezTo>
                      <a:pt x="4525" y="2495"/>
                      <a:pt x="4751" y="2638"/>
                      <a:pt x="4978" y="2781"/>
                    </a:cubicBezTo>
                    <a:cubicBezTo>
                      <a:pt x="5097" y="2853"/>
                      <a:pt x="5204" y="2924"/>
                      <a:pt x="5323" y="2995"/>
                    </a:cubicBezTo>
                    <a:cubicBezTo>
                      <a:pt x="5371" y="3031"/>
                      <a:pt x="5430" y="3067"/>
                      <a:pt x="5490" y="3091"/>
                    </a:cubicBezTo>
                    <a:cubicBezTo>
                      <a:pt x="5478" y="3293"/>
                      <a:pt x="5502" y="3496"/>
                      <a:pt x="5549" y="3698"/>
                    </a:cubicBezTo>
                    <a:cubicBezTo>
                      <a:pt x="5573" y="3793"/>
                      <a:pt x="5609" y="3888"/>
                      <a:pt x="5632" y="3984"/>
                    </a:cubicBezTo>
                    <a:cubicBezTo>
                      <a:pt x="5656" y="4043"/>
                      <a:pt x="5680" y="4091"/>
                      <a:pt x="5692" y="4138"/>
                    </a:cubicBezTo>
                    <a:cubicBezTo>
                      <a:pt x="5704" y="4174"/>
                      <a:pt x="5716" y="4186"/>
                      <a:pt x="5740" y="4210"/>
                    </a:cubicBezTo>
                    <a:cubicBezTo>
                      <a:pt x="5763" y="4234"/>
                      <a:pt x="5787" y="4234"/>
                      <a:pt x="5811" y="4258"/>
                    </a:cubicBezTo>
                    <a:cubicBezTo>
                      <a:pt x="5830" y="4269"/>
                      <a:pt x="5850" y="4274"/>
                      <a:pt x="5870" y="4274"/>
                    </a:cubicBezTo>
                    <a:cubicBezTo>
                      <a:pt x="5914" y="4274"/>
                      <a:pt x="5954" y="4247"/>
                      <a:pt x="5954" y="4198"/>
                    </a:cubicBezTo>
                    <a:cubicBezTo>
                      <a:pt x="5954" y="4186"/>
                      <a:pt x="5966" y="4162"/>
                      <a:pt x="5966" y="4138"/>
                    </a:cubicBezTo>
                    <a:cubicBezTo>
                      <a:pt x="5978" y="4091"/>
                      <a:pt x="5966" y="4067"/>
                      <a:pt x="5954" y="4031"/>
                    </a:cubicBezTo>
                    <a:cubicBezTo>
                      <a:pt x="5930" y="3984"/>
                      <a:pt x="5918" y="3948"/>
                      <a:pt x="5906" y="3912"/>
                    </a:cubicBezTo>
                    <a:cubicBezTo>
                      <a:pt x="5871" y="3817"/>
                      <a:pt x="5835" y="3722"/>
                      <a:pt x="5811" y="3626"/>
                    </a:cubicBezTo>
                    <a:cubicBezTo>
                      <a:pt x="5775" y="3519"/>
                      <a:pt x="5752" y="3412"/>
                      <a:pt x="5740" y="3293"/>
                    </a:cubicBezTo>
                    <a:lnTo>
                      <a:pt x="5740" y="3293"/>
                    </a:lnTo>
                    <a:cubicBezTo>
                      <a:pt x="5799" y="3341"/>
                      <a:pt x="5859" y="3388"/>
                      <a:pt x="5918" y="3436"/>
                    </a:cubicBezTo>
                    <a:cubicBezTo>
                      <a:pt x="6037" y="3519"/>
                      <a:pt x="6156" y="3603"/>
                      <a:pt x="6275" y="3686"/>
                    </a:cubicBezTo>
                    <a:cubicBezTo>
                      <a:pt x="6394" y="3769"/>
                      <a:pt x="6502" y="3865"/>
                      <a:pt x="6621" y="3948"/>
                    </a:cubicBezTo>
                    <a:cubicBezTo>
                      <a:pt x="6680" y="3984"/>
                      <a:pt x="6740" y="4031"/>
                      <a:pt x="6799" y="4079"/>
                    </a:cubicBezTo>
                    <a:cubicBezTo>
                      <a:pt x="6842" y="4113"/>
                      <a:pt x="6891" y="4141"/>
                      <a:pt x="6946" y="4141"/>
                    </a:cubicBezTo>
                    <a:cubicBezTo>
                      <a:pt x="6967" y="4141"/>
                      <a:pt x="6990" y="4137"/>
                      <a:pt x="7014" y="4127"/>
                    </a:cubicBezTo>
                    <a:cubicBezTo>
                      <a:pt x="7049" y="4115"/>
                      <a:pt x="7061" y="4091"/>
                      <a:pt x="7073" y="4055"/>
                    </a:cubicBezTo>
                    <a:cubicBezTo>
                      <a:pt x="7085" y="3972"/>
                      <a:pt x="7026" y="3912"/>
                      <a:pt x="6954" y="3865"/>
                    </a:cubicBezTo>
                    <a:cubicBezTo>
                      <a:pt x="6906" y="3817"/>
                      <a:pt x="6847" y="3781"/>
                      <a:pt x="6787" y="3734"/>
                    </a:cubicBezTo>
                    <a:cubicBezTo>
                      <a:pt x="6668" y="3650"/>
                      <a:pt x="6537" y="3567"/>
                      <a:pt x="6418" y="3484"/>
                    </a:cubicBezTo>
                    <a:cubicBezTo>
                      <a:pt x="6299" y="3400"/>
                      <a:pt x="6168" y="3317"/>
                      <a:pt x="6049" y="3245"/>
                    </a:cubicBezTo>
                    <a:cubicBezTo>
                      <a:pt x="6025" y="3234"/>
                      <a:pt x="6002" y="3210"/>
                      <a:pt x="5978" y="3198"/>
                    </a:cubicBezTo>
                    <a:lnTo>
                      <a:pt x="5978" y="3198"/>
                    </a:lnTo>
                    <a:cubicBezTo>
                      <a:pt x="6097" y="3222"/>
                      <a:pt x="6216" y="3245"/>
                      <a:pt x="6335" y="3269"/>
                    </a:cubicBezTo>
                    <a:cubicBezTo>
                      <a:pt x="6478" y="3293"/>
                      <a:pt x="6609" y="3317"/>
                      <a:pt x="6752" y="3329"/>
                    </a:cubicBezTo>
                    <a:cubicBezTo>
                      <a:pt x="6879" y="3350"/>
                      <a:pt x="7016" y="3390"/>
                      <a:pt x="7145" y="3390"/>
                    </a:cubicBezTo>
                    <a:cubicBezTo>
                      <a:pt x="7161" y="3390"/>
                      <a:pt x="7177" y="3390"/>
                      <a:pt x="7192" y="3388"/>
                    </a:cubicBezTo>
                    <a:cubicBezTo>
                      <a:pt x="7299" y="3376"/>
                      <a:pt x="7323" y="3198"/>
                      <a:pt x="7228" y="3150"/>
                    </a:cubicBezTo>
                    <a:cubicBezTo>
                      <a:pt x="7097" y="3091"/>
                      <a:pt x="6942" y="3091"/>
                      <a:pt x="6811" y="3067"/>
                    </a:cubicBezTo>
                    <a:cubicBezTo>
                      <a:pt x="6668" y="3055"/>
                      <a:pt x="6525" y="3031"/>
                      <a:pt x="6383" y="3007"/>
                    </a:cubicBezTo>
                    <a:cubicBezTo>
                      <a:pt x="6252" y="2995"/>
                      <a:pt x="6121" y="2972"/>
                      <a:pt x="6002" y="2960"/>
                    </a:cubicBezTo>
                    <a:cubicBezTo>
                      <a:pt x="6013" y="2960"/>
                      <a:pt x="6025" y="2948"/>
                      <a:pt x="6037" y="2936"/>
                    </a:cubicBezTo>
                    <a:cubicBezTo>
                      <a:pt x="6133" y="2900"/>
                      <a:pt x="6240" y="2853"/>
                      <a:pt x="6335" y="2805"/>
                    </a:cubicBezTo>
                    <a:cubicBezTo>
                      <a:pt x="6430" y="2769"/>
                      <a:pt x="6525" y="2734"/>
                      <a:pt x="6621" y="2698"/>
                    </a:cubicBezTo>
                    <a:cubicBezTo>
                      <a:pt x="6728" y="2674"/>
                      <a:pt x="6871" y="2650"/>
                      <a:pt x="6942" y="2567"/>
                    </a:cubicBezTo>
                    <a:cubicBezTo>
                      <a:pt x="6990" y="2507"/>
                      <a:pt x="6978" y="2412"/>
                      <a:pt x="6895" y="2376"/>
                    </a:cubicBezTo>
                    <a:cubicBezTo>
                      <a:pt x="6874" y="2370"/>
                      <a:pt x="6852" y="2367"/>
                      <a:pt x="6830" y="2367"/>
                    </a:cubicBezTo>
                    <a:cubicBezTo>
                      <a:pt x="6734" y="2367"/>
                      <a:pt x="6624" y="2419"/>
                      <a:pt x="6537" y="2448"/>
                    </a:cubicBezTo>
                    <a:cubicBezTo>
                      <a:pt x="6430" y="2483"/>
                      <a:pt x="6335" y="2531"/>
                      <a:pt x="6228" y="2567"/>
                    </a:cubicBezTo>
                    <a:cubicBezTo>
                      <a:pt x="6133" y="2614"/>
                      <a:pt x="6037" y="2662"/>
                      <a:pt x="5942" y="2722"/>
                    </a:cubicBezTo>
                    <a:cubicBezTo>
                      <a:pt x="5894" y="2745"/>
                      <a:pt x="5847" y="2769"/>
                      <a:pt x="5799" y="2805"/>
                    </a:cubicBezTo>
                    <a:cubicBezTo>
                      <a:pt x="5763" y="2829"/>
                      <a:pt x="5728" y="2853"/>
                      <a:pt x="5716" y="2900"/>
                    </a:cubicBezTo>
                    <a:cubicBezTo>
                      <a:pt x="5704" y="2888"/>
                      <a:pt x="5692" y="2876"/>
                      <a:pt x="5680" y="2864"/>
                    </a:cubicBezTo>
                    <a:cubicBezTo>
                      <a:pt x="5632" y="2817"/>
                      <a:pt x="5573" y="2781"/>
                      <a:pt x="5513" y="2757"/>
                    </a:cubicBezTo>
                    <a:cubicBezTo>
                      <a:pt x="5394" y="2686"/>
                      <a:pt x="5275" y="2614"/>
                      <a:pt x="5156" y="2543"/>
                    </a:cubicBezTo>
                    <a:cubicBezTo>
                      <a:pt x="4918" y="2400"/>
                      <a:pt x="4692" y="2257"/>
                      <a:pt x="4466" y="2102"/>
                    </a:cubicBezTo>
                    <a:cubicBezTo>
                      <a:pt x="4013" y="1817"/>
                      <a:pt x="3585" y="1483"/>
                      <a:pt x="3132" y="1198"/>
                    </a:cubicBezTo>
                    <a:cubicBezTo>
                      <a:pt x="3049" y="817"/>
                      <a:pt x="2989" y="424"/>
                      <a:pt x="2858" y="67"/>
                    </a:cubicBezTo>
                    <a:cubicBezTo>
                      <a:pt x="2842" y="22"/>
                      <a:pt x="2801" y="1"/>
                      <a:pt x="27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6" name="Google Shape;1966;p41"/>
              <p:cNvSpPr/>
              <p:nvPr/>
            </p:nvSpPr>
            <p:spPr>
              <a:xfrm>
                <a:off x="5762625" y="2495225"/>
                <a:ext cx="58650" cy="83300"/>
              </a:xfrm>
              <a:custGeom>
                <a:avLst/>
                <a:gdLst/>
                <a:ahLst/>
                <a:cxnLst/>
                <a:rect l="l" t="t" r="r" b="b"/>
                <a:pathLst>
                  <a:path w="2346" h="3332" extrusionOk="0">
                    <a:moveTo>
                      <a:pt x="2167" y="1"/>
                    </a:moveTo>
                    <a:cubicBezTo>
                      <a:pt x="2113" y="1"/>
                      <a:pt x="2060" y="30"/>
                      <a:pt x="2048" y="90"/>
                    </a:cubicBezTo>
                    <a:cubicBezTo>
                      <a:pt x="1965" y="435"/>
                      <a:pt x="1976" y="804"/>
                      <a:pt x="1953" y="1161"/>
                    </a:cubicBezTo>
                    <a:cubicBezTo>
                      <a:pt x="1941" y="1519"/>
                      <a:pt x="1929" y="1888"/>
                      <a:pt x="1917" y="2245"/>
                    </a:cubicBezTo>
                    <a:cubicBezTo>
                      <a:pt x="1917" y="2269"/>
                      <a:pt x="1905" y="2293"/>
                      <a:pt x="1905" y="2316"/>
                    </a:cubicBezTo>
                    <a:cubicBezTo>
                      <a:pt x="1880" y="2314"/>
                      <a:pt x="1855" y="2313"/>
                      <a:pt x="1830" y="2313"/>
                    </a:cubicBezTo>
                    <a:cubicBezTo>
                      <a:pt x="1725" y="2313"/>
                      <a:pt x="1623" y="2331"/>
                      <a:pt x="1536" y="2340"/>
                    </a:cubicBezTo>
                    <a:cubicBezTo>
                      <a:pt x="1357" y="2364"/>
                      <a:pt x="1191" y="2400"/>
                      <a:pt x="1024" y="2459"/>
                    </a:cubicBezTo>
                    <a:cubicBezTo>
                      <a:pt x="679" y="2566"/>
                      <a:pt x="357" y="2745"/>
                      <a:pt x="71" y="2971"/>
                    </a:cubicBezTo>
                    <a:cubicBezTo>
                      <a:pt x="0" y="3031"/>
                      <a:pt x="0" y="3150"/>
                      <a:pt x="36" y="3221"/>
                    </a:cubicBezTo>
                    <a:cubicBezTo>
                      <a:pt x="86" y="3302"/>
                      <a:pt x="153" y="3331"/>
                      <a:pt x="231" y="3331"/>
                    </a:cubicBezTo>
                    <a:cubicBezTo>
                      <a:pt x="245" y="3331"/>
                      <a:pt x="259" y="3330"/>
                      <a:pt x="274" y="3328"/>
                    </a:cubicBezTo>
                    <a:cubicBezTo>
                      <a:pt x="667" y="3269"/>
                      <a:pt x="1048" y="3186"/>
                      <a:pt x="1429" y="3055"/>
                    </a:cubicBezTo>
                    <a:cubicBezTo>
                      <a:pt x="1738" y="2947"/>
                      <a:pt x="2203" y="2828"/>
                      <a:pt x="2298" y="2459"/>
                    </a:cubicBezTo>
                    <a:cubicBezTo>
                      <a:pt x="2346" y="2293"/>
                      <a:pt x="2322" y="2102"/>
                      <a:pt x="2322" y="1923"/>
                    </a:cubicBezTo>
                    <a:cubicBezTo>
                      <a:pt x="2322" y="1721"/>
                      <a:pt x="2322" y="1531"/>
                      <a:pt x="2322" y="1328"/>
                    </a:cubicBezTo>
                    <a:cubicBezTo>
                      <a:pt x="2322" y="923"/>
                      <a:pt x="2346" y="495"/>
                      <a:pt x="2286" y="90"/>
                    </a:cubicBezTo>
                    <a:cubicBezTo>
                      <a:pt x="2274" y="30"/>
                      <a:pt x="2221" y="1"/>
                      <a:pt x="21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7" name="Google Shape;1967;p41"/>
              <p:cNvSpPr/>
              <p:nvPr/>
            </p:nvSpPr>
            <p:spPr>
              <a:xfrm>
                <a:off x="5866150" y="2481725"/>
                <a:ext cx="87275" cy="60600"/>
              </a:xfrm>
              <a:custGeom>
                <a:avLst/>
                <a:gdLst/>
                <a:ahLst/>
                <a:cxnLst/>
                <a:rect l="l" t="t" r="r" b="b"/>
                <a:pathLst>
                  <a:path w="3491" h="2424" extrusionOk="0">
                    <a:moveTo>
                      <a:pt x="152" y="1"/>
                    </a:moveTo>
                    <a:cubicBezTo>
                      <a:pt x="79" y="1"/>
                      <a:pt x="1" y="68"/>
                      <a:pt x="26" y="154"/>
                    </a:cubicBezTo>
                    <a:cubicBezTo>
                      <a:pt x="157" y="547"/>
                      <a:pt x="383" y="904"/>
                      <a:pt x="574" y="1261"/>
                    </a:cubicBezTo>
                    <a:cubicBezTo>
                      <a:pt x="669" y="1440"/>
                      <a:pt x="764" y="1618"/>
                      <a:pt x="860" y="1785"/>
                    </a:cubicBezTo>
                    <a:cubicBezTo>
                      <a:pt x="943" y="1940"/>
                      <a:pt x="1014" y="2118"/>
                      <a:pt x="1133" y="2249"/>
                    </a:cubicBezTo>
                    <a:cubicBezTo>
                      <a:pt x="1262" y="2384"/>
                      <a:pt x="1439" y="2423"/>
                      <a:pt x="1625" y="2423"/>
                    </a:cubicBezTo>
                    <a:cubicBezTo>
                      <a:pt x="1817" y="2423"/>
                      <a:pt x="2018" y="2381"/>
                      <a:pt x="2181" y="2356"/>
                    </a:cubicBezTo>
                    <a:cubicBezTo>
                      <a:pt x="2574" y="2285"/>
                      <a:pt x="2955" y="2178"/>
                      <a:pt x="3324" y="2047"/>
                    </a:cubicBezTo>
                    <a:cubicBezTo>
                      <a:pt x="3408" y="2011"/>
                      <a:pt x="3479" y="1940"/>
                      <a:pt x="3479" y="1844"/>
                    </a:cubicBezTo>
                    <a:cubicBezTo>
                      <a:pt x="3491" y="1761"/>
                      <a:pt x="3419" y="1654"/>
                      <a:pt x="3336" y="1642"/>
                    </a:cubicBezTo>
                    <a:cubicBezTo>
                      <a:pt x="3149" y="1605"/>
                      <a:pt x="2959" y="1587"/>
                      <a:pt x="2770" y="1587"/>
                    </a:cubicBezTo>
                    <a:cubicBezTo>
                      <a:pt x="2596" y="1587"/>
                      <a:pt x="2423" y="1602"/>
                      <a:pt x="2253" y="1630"/>
                    </a:cubicBezTo>
                    <a:cubicBezTo>
                      <a:pt x="2086" y="1666"/>
                      <a:pt x="1919" y="1713"/>
                      <a:pt x="1753" y="1773"/>
                    </a:cubicBezTo>
                    <a:cubicBezTo>
                      <a:pt x="1645" y="1821"/>
                      <a:pt x="1514" y="1868"/>
                      <a:pt x="1419" y="1928"/>
                    </a:cubicBezTo>
                    <a:cubicBezTo>
                      <a:pt x="1395" y="1916"/>
                      <a:pt x="1384" y="1892"/>
                      <a:pt x="1372" y="1868"/>
                    </a:cubicBezTo>
                    <a:cubicBezTo>
                      <a:pt x="1181" y="1571"/>
                      <a:pt x="1003" y="1249"/>
                      <a:pt x="824" y="939"/>
                    </a:cubicBezTo>
                    <a:cubicBezTo>
                      <a:pt x="633" y="642"/>
                      <a:pt x="467" y="308"/>
                      <a:pt x="229" y="35"/>
                    </a:cubicBezTo>
                    <a:cubicBezTo>
                      <a:pt x="209" y="11"/>
                      <a:pt x="181" y="1"/>
                      <a:pt x="1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8" name="Google Shape;1968;p41"/>
              <p:cNvSpPr/>
              <p:nvPr/>
            </p:nvSpPr>
            <p:spPr>
              <a:xfrm>
                <a:off x="5800425" y="2435850"/>
                <a:ext cx="95275" cy="83950"/>
              </a:xfrm>
              <a:custGeom>
                <a:avLst/>
                <a:gdLst/>
                <a:ahLst/>
                <a:cxnLst/>
                <a:rect l="l" t="t" r="r" b="b"/>
                <a:pathLst>
                  <a:path w="3811" h="3358" extrusionOk="0">
                    <a:moveTo>
                      <a:pt x="2179" y="0"/>
                    </a:moveTo>
                    <a:lnTo>
                      <a:pt x="333" y="465"/>
                    </a:lnTo>
                    <a:lnTo>
                      <a:pt x="0" y="3358"/>
                    </a:lnTo>
                    <a:lnTo>
                      <a:pt x="1655" y="2941"/>
                    </a:lnTo>
                    <a:lnTo>
                      <a:pt x="1810" y="2227"/>
                    </a:lnTo>
                    <a:lnTo>
                      <a:pt x="2286" y="2774"/>
                    </a:lnTo>
                    <a:lnTo>
                      <a:pt x="3810" y="2393"/>
                    </a:lnTo>
                    <a:lnTo>
                      <a:pt x="217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9" name="Google Shape;1969;p41"/>
              <p:cNvSpPr/>
              <p:nvPr/>
            </p:nvSpPr>
            <p:spPr>
              <a:xfrm>
                <a:off x="5754275" y="2256650"/>
                <a:ext cx="92300" cy="92300"/>
              </a:xfrm>
              <a:custGeom>
                <a:avLst/>
                <a:gdLst/>
                <a:ahLst/>
                <a:cxnLst/>
                <a:rect l="l" t="t" r="r" b="b"/>
                <a:pathLst>
                  <a:path w="3692" h="3692" extrusionOk="0">
                    <a:moveTo>
                      <a:pt x="1846" y="1"/>
                    </a:moveTo>
                    <a:cubicBezTo>
                      <a:pt x="834" y="1"/>
                      <a:pt x="1" y="822"/>
                      <a:pt x="1" y="1846"/>
                    </a:cubicBezTo>
                    <a:cubicBezTo>
                      <a:pt x="1" y="2858"/>
                      <a:pt x="834" y="3692"/>
                      <a:pt x="1846" y="3692"/>
                    </a:cubicBezTo>
                    <a:cubicBezTo>
                      <a:pt x="2870" y="3692"/>
                      <a:pt x="3692" y="2858"/>
                      <a:pt x="3692" y="1846"/>
                    </a:cubicBezTo>
                    <a:cubicBezTo>
                      <a:pt x="3692" y="822"/>
                      <a:pt x="2870" y="1"/>
                      <a:pt x="18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0" name="Google Shape;1970;p41"/>
              <p:cNvSpPr/>
              <p:nvPr/>
            </p:nvSpPr>
            <p:spPr>
              <a:xfrm>
                <a:off x="5771475" y="2297575"/>
                <a:ext cx="13925" cy="9925"/>
              </a:xfrm>
              <a:custGeom>
                <a:avLst/>
                <a:gdLst/>
                <a:ahLst/>
                <a:cxnLst/>
                <a:rect l="l" t="t" r="r" b="b"/>
                <a:pathLst>
                  <a:path w="557" h="397" extrusionOk="0">
                    <a:moveTo>
                      <a:pt x="279" y="1"/>
                    </a:moveTo>
                    <a:cubicBezTo>
                      <a:pt x="263" y="1"/>
                      <a:pt x="247" y="3"/>
                      <a:pt x="229" y="7"/>
                    </a:cubicBezTo>
                    <a:cubicBezTo>
                      <a:pt x="0" y="61"/>
                      <a:pt x="61" y="396"/>
                      <a:pt x="266" y="396"/>
                    </a:cubicBezTo>
                    <a:cubicBezTo>
                      <a:pt x="284" y="396"/>
                      <a:pt x="304" y="394"/>
                      <a:pt x="325" y="388"/>
                    </a:cubicBezTo>
                    <a:cubicBezTo>
                      <a:pt x="557" y="333"/>
                      <a:pt x="481" y="1"/>
                      <a:pt x="27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1" name="Google Shape;1971;p41"/>
              <p:cNvSpPr/>
              <p:nvPr/>
            </p:nvSpPr>
            <p:spPr>
              <a:xfrm>
                <a:off x="5812925" y="2289475"/>
                <a:ext cx="10725" cy="10600"/>
              </a:xfrm>
              <a:custGeom>
                <a:avLst/>
                <a:gdLst/>
                <a:ahLst/>
                <a:cxnLst/>
                <a:rect l="l" t="t" r="r" b="b"/>
                <a:pathLst>
                  <a:path w="429" h="424" extrusionOk="0">
                    <a:moveTo>
                      <a:pt x="220" y="0"/>
                    </a:moveTo>
                    <a:cubicBezTo>
                      <a:pt x="203" y="0"/>
                      <a:pt x="185" y="3"/>
                      <a:pt x="167" y="9"/>
                    </a:cubicBezTo>
                    <a:cubicBezTo>
                      <a:pt x="131" y="21"/>
                      <a:pt x="107" y="33"/>
                      <a:pt x="84" y="45"/>
                    </a:cubicBezTo>
                    <a:cubicBezTo>
                      <a:pt x="60" y="57"/>
                      <a:pt x="48" y="81"/>
                      <a:pt x="36" y="105"/>
                    </a:cubicBezTo>
                    <a:cubicBezTo>
                      <a:pt x="24" y="128"/>
                      <a:pt x="12" y="152"/>
                      <a:pt x="12" y="188"/>
                    </a:cubicBezTo>
                    <a:cubicBezTo>
                      <a:pt x="0" y="212"/>
                      <a:pt x="0" y="236"/>
                      <a:pt x="12" y="271"/>
                    </a:cubicBezTo>
                    <a:cubicBezTo>
                      <a:pt x="24" y="283"/>
                      <a:pt x="24" y="295"/>
                      <a:pt x="36" y="319"/>
                    </a:cubicBezTo>
                    <a:cubicBezTo>
                      <a:pt x="48" y="355"/>
                      <a:pt x="72" y="378"/>
                      <a:pt x="107" y="390"/>
                    </a:cubicBezTo>
                    <a:cubicBezTo>
                      <a:pt x="119" y="402"/>
                      <a:pt x="143" y="414"/>
                      <a:pt x="155" y="414"/>
                    </a:cubicBezTo>
                    <a:cubicBezTo>
                      <a:pt x="173" y="420"/>
                      <a:pt x="191" y="423"/>
                      <a:pt x="209" y="423"/>
                    </a:cubicBezTo>
                    <a:cubicBezTo>
                      <a:pt x="226" y="423"/>
                      <a:pt x="244" y="420"/>
                      <a:pt x="262" y="414"/>
                    </a:cubicBezTo>
                    <a:cubicBezTo>
                      <a:pt x="298" y="414"/>
                      <a:pt x="322" y="402"/>
                      <a:pt x="345" y="378"/>
                    </a:cubicBezTo>
                    <a:cubicBezTo>
                      <a:pt x="369" y="367"/>
                      <a:pt x="381" y="343"/>
                      <a:pt x="393" y="319"/>
                    </a:cubicBezTo>
                    <a:cubicBezTo>
                      <a:pt x="417" y="295"/>
                      <a:pt x="417" y="271"/>
                      <a:pt x="417" y="248"/>
                    </a:cubicBezTo>
                    <a:cubicBezTo>
                      <a:pt x="429" y="212"/>
                      <a:pt x="429" y="188"/>
                      <a:pt x="417" y="164"/>
                    </a:cubicBezTo>
                    <a:cubicBezTo>
                      <a:pt x="417" y="140"/>
                      <a:pt x="405" y="128"/>
                      <a:pt x="393" y="105"/>
                    </a:cubicBezTo>
                    <a:cubicBezTo>
                      <a:pt x="381" y="81"/>
                      <a:pt x="357" y="57"/>
                      <a:pt x="322" y="33"/>
                    </a:cubicBezTo>
                    <a:cubicBezTo>
                      <a:pt x="310" y="21"/>
                      <a:pt x="286" y="21"/>
                      <a:pt x="274" y="9"/>
                    </a:cubicBezTo>
                    <a:cubicBezTo>
                      <a:pt x="256" y="3"/>
                      <a:pt x="238" y="0"/>
                      <a:pt x="22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2" name="Google Shape;1972;p41"/>
              <p:cNvSpPr/>
              <p:nvPr/>
            </p:nvSpPr>
            <p:spPr>
              <a:xfrm>
                <a:off x="5792375" y="2287075"/>
                <a:ext cx="3900" cy="23625"/>
              </a:xfrm>
              <a:custGeom>
                <a:avLst/>
                <a:gdLst/>
                <a:ahLst/>
                <a:cxnLst/>
                <a:rect l="l" t="t" r="r" b="b"/>
                <a:pathLst>
                  <a:path w="156" h="945" extrusionOk="0">
                    <a:moveTo>
                      <a:pt x="75" y="0"/>
                    </a:moveTo>
                    <a:cubicBezTo>
                      <a:pt x="54" y="0"/>
                      <a:pt x="31" y="13"/>
                      <a:pt x="24" y="34"/>
                    </a:cubicBezTo>
                    <a:cubicBezTo>
                      <a:pt x="1" y="93"/>
                      <a:pt x="1" y="165"/>
                      <a:pt x="1" y="236"/>
                    </a:cubicBezTo>
                    <a:cubicBezTo>
                      <a:pt x="1" y="308"/>
                      <a:pt x="13" y="379"/>
                      <a:pt x="13" y="463"/>
                    </a:cubicBezTo>
                    <a:cubicBezTo>
                      <a:pt x="13" y="605"/>
                      <a:pt x="24" y="748"/>
                      <a:pt x="36" y="891"/>
                    </a:cubicBezTo>
                    <a:cubicBezTo>
                      <a:pt x="36" y="927"/>
                      <a:pt x="66" y="945"/>
                      <a:pt x="96" y="945"/>
                    </a:cubicBezTo>
                    <a:cubicBezTo>
                      <a:pt x="126" y="945"/>
                      <a:pt x="155" y="927"/>
                      <a:pt x="155" y="891"/>
                    </a:cubicBezTo>
                    <a:cubicBezTo>
                      <a:pt x="155" y="748"/>
                      <a:pt x="155" y="594"/>
                      <a:pt x="144" y="451"/>
                    </a:cubicBezTo>
                    <a:cubicBezTo>
                      <a:pt x="144" y="379"/>
                      <a:pt x="144" y="308"/>
                      <a:pt x="144" y="236"/>
                    </a:cubicBezTo>
                    <a:cubicBezTo>
                      <a:pt x="144" y="201"/>
                      <a:pt x="144" y="165"/>
                      <a:pt x="132" y="129"/>
                    </a:cubicBezTo>
                    <a:cubicBezTo>
                      <a:pt x="132" y="93"/>
                      <a:pt x="120" y="58"/>
                      <a:pt x="108" y="22"/>
                    </a:cubicBezTo>
                    <a:cubicBezTo>
                      <a:pt x="103" y="7"/>
                      <a:pt x="89" y="0"/>
                      <a:pt x="7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3" name="Google Shape;1973;p41"/>
              <p:cNvSpPr/>
              <p:nvPr/>
            </p:nvSpPr>
            <p:spPr>
              <a:xfrm>
                <a:off x="5778500" y="2307150"/>
                <a:ext cx="48425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1937" h="943" extrusionOk="0">
                    <a:moveTo>
                      <a:pt x="1897" y="0"/>
                    </a:moveTo>
                    <a:cubicBezTo>
                      <a:pt x="1890" y="0"/>
                      <a:pt x="1883" y="2"/>
                      <a:pt x="1877" y="5"/>
                    </a:cubicBezTo>
                    <a:cubicBezTo>
                      <a:pt x="1818" y="41"/>
                      <a:pt x="1770" y="124"/>
                      <a:pt x="1734" y="183"/>
                    </a:cubicBezTo>
                    <a:cubicBezTo>
                      <a:pt x="1675" y="267"/>
                      <a:pt x="1627" y="338"/>
                      <a:pt x="1556" y="410"/>
                    </a:cubicBezTo>
                    <a:cubicBezTo>
                      <a:pt x="1413" y="541"/>
                      <a:pt x="1234" y="648"/>
                      <a:pt x="1056" y="719"/>
                    </a:cubicBezTo>
                    <a:cubicBezTo>
                      <a:pt x="924" y="772"/>
                      <a:pt x="787" y="802"/>
                      <a:pt x="655" y="802"/>
                    </a:cubicBezTo>
                    <a:cubicBezTo>
                      <a:pt x="431" y="802"/>
                      <a:pt x="222" y="715"/>
                      <a:pt x="79" y="505"/>
                    </a:cubicBezTo>
                    <a:cubicBezTo>
                      <a:pt x="71" y="497"/>
                      <a:pt x="60" y="493"/>
                      <a:pt x="48" y="493"/>
                    </a:cubicBezTo>
                    <a:cubicBezTo>
                      <a:pt x="24" y="493"/>
                      <a:pt x="0" y="509"/>
                      <a:pt x="8" y="541"/>
                    </a:cubicBezTo>
                    <a:cubicBezTo>
                      <a:pt x="95" y="827"/>
                      <a:pt x="397" y="943"/>
                      <a:pt x="688" y="943"/>
                    </a:cubicBezTo>
                    <a:cubicBezTo>
                      <a:pt x="796" y="943"/>
                      <a:pt x="903" y="927"/>
                      <a:pt x="996" y="898"/>
                    </a:cubicBezTo>
                    <a:cubicBezTo>
                      <a:pt x="1210" y="838"/>
                      <a:pt x="1425" y="731"/>
                      <a:pt x="1591" y="588"/>
                    </a:cubicBezTo>
                    <a:cubicBezTo>
                      <a:pt x="1687" y="517"/>
                      <a:pt x="1746" y="422"/>
                      <a:pt x="1806" y="326"/>
                    </a:cubicBezTo>
                    <a:cubicBezTo>
                      <a:pt x="1865" y="255"/>
                      <a:pt x="1937" y="136"/>
                      <a:pt x="1937" y="41"/>
                    </a:cubicBezTo>
                    <a:cubicBezTo>
                      <a:pt x="1937" y="14"/>
                      <a:pt x="1917" y="0"/>
                      <a:pt x="189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974" name="Google Shape;1974;p41"/>
          <p:cNvSpPr/>
          <p:nvPr/>
        </p:nvSpPr>
        <p:spPr>
          <a:xfrm>
            <a:off x="7625910" y="843626"/>
            <a:ext cx="1826" cy="3512"/>
          </a:xfrm>
          <a:custGeom>
            <a:avLst/>
            <a:gdLst/>
            <a:ahLst/>
            <a:cxnLst/>
            <a:rect l="l" t="t" r="r" b="b"/>
            <a:pathLst>
              <a:path w="13" h="25" extrusionOk="0">
                <a:moveTo>
                  <a:pt x="0" y="1"/>
                </a:moveTo>
                <a:cubicBezTo>
                  <a:pt x="12" y="13"/>
                  <a:pt x="12" y="13"/>
                  <a:pt x="12" y="25"/>
                </a:cubicBezTo>
                <a:cubicBezTo>
                  <a:pt x="12" y="13"/>
                  <a:pt x="12" y="13"/>
                  <a:pt x="12" y="13"/>
                </a:cubicBezTo>
                <a:cubicBezTo>
                  <a:pt x="12" y="13"/>
                  <a:pt x="12" y="1"/>
                  <a:pt x="0" y="1"/>
                </a:cubicBezTo>
                <a:close/>
              </a:path>
            </a:pathLst>
          </a:custGeom>
          <a:solidFill>
            <a:srgbClr val="85C1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5" name="Google Shape;1975;p41"/>
          <p:cNvSpPr/>
          <p:nvPr/>
        </p:nvSpPr>
        <p:spPr>
          <a:xfrm>
            <a:off x="7619167" y="835338"/>
            <a:ext cx="1826" cy="1826"/>
          </a:xfrm>
          <a:custGeom>
            <a:avLst/>
            <a:gdLst/>
            <a:ahLst/>
            <a:cxnLst/>
            <a:rect l="l" t="t" r="r" b="b"/>
            <a:pathLst>
              <a:path w="13" h="13" extrusionOk="0">
                <a:moveTo>
                  <a:pt x="1" y="0"/>
                </a:moveTo>
                <a:cubicBezTo>
                  <a:pt x="1" y="0"/>
                  <a:pt x="1" y="0"/>
                  <a:pt x="13" y="12"/>
                </a:cubicBezTo>
                <a:lnTo>
                  <a:pt x="13" y="0"/>
                </a:lnTo>
                <a:close/>
              </a:path>
            </a:pathLst>
          </a:custGeom>
          <a:solidFill>
            <a:srgbClr val="85C1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6" name="Google Shape;1976;p41"/>
          <p:cNvSpPr/>
          <p:nvPr/>
        </p:nvSpPr>
        <p:spPr>
          <a:xfrm>
            <a:off x="7622539" y="837024"/>
            <a:ext cx="1826" cy="3512"/>
          </a:xfrm>
          <a:custGeom>
            <a:avLst/>
            <a:gdLst/>
            <a:ahLst/>
            <a:cxnLst/>
            <a:rect l="l" t="t" r="r" b="b"/>
            <a:pathLst>
              <a:path w="13" h="25" extrusionOk="0">
                <a:moveTo>
                  <a:pt x="0" y="0"/>
                </a:moveTo>
                <a:lnTo>
                  <a:pt x="0" y="12"/>
                </a:lnTo>
                <a:lnTo>
                  <a:pt x="4" y="12"/>
                </a:lnTo>
                <a:cubicBezTo>
                  <a:pt x="0" y="5"/>
                  <a:pt x="0" y="0"/>
                  <a:pt x="0" y="0"/>
                </a:cubicBezTo>
                <a:close/>
                <a:moveTo>
                  <a:pt x="4" y="12"/>
                </a:moveTo>
                <a:cubicBezTo>
                  <a:pt x="6" y="16"/>
                  <a:pt x="8" y="20"/>
                  <a:pt x="12" y="24"/>
                </a:cubicBezTo>
                <a:cubicBezTo>
                  <a:pt x="12" y="24"/>
                  <a:pt x="12" y="24"/>
                  <a:pt x="12" y="12"/>
                </a:cubicBezTo>
                <a:close/>
              </a:path>
            </a:pathLst>
          </a:custGeom>
          <a:solidFill>
            <a:srgbClr val="85C1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77" name="Google Shape;1977;p41"/>
          <p:cNvGrpSpPr/>
          <p:nvPr/>
        </p:nvGrpSpPr>
        <p:grpSpPr>
          <a:xfrm>
            <a:off x="341826" y="3771571"/>
            <a:ext cx="967952" cy="945158"/>
            <a:chOff x="521511" y="2990927"/>
            <a:chExt cx="1528064" cy="1613889"/>
          </a:xfrm>
        </p:grpSpPr>
        <p:grpSp>
          <p:nvGrpSpPr>
            <p:cNvPr id="1978" name="Google Shape;1978;p41"/>
            <p:cNvGrpSpPr/>
            <p:nvPr/>
          </p:nvGrpSpPr>
          <p:grpSpPr>
            <a:xfrm rot="-189104">
              <a:off x="563410" y="3020439"/>
              <a:ext cx="1116308" cy="1554866"/>
              <a:chOff x="7658617" y="2315257"/>
              <a:chExt cx="1265463" cy="1762618"/>
            </a:xfrm>
          </p:grpSpPr>
          <p:sp>
            <p:nvSpPr>
              <p:cNvPr id="1979" name="Google Shape;1979;p41"/>
              <p:cNvSpPr/>
              <p:nvPr/>
            </p:nvSpPr>
            <p:spPr>
              <a:xfrm>
                <a:off x="7658617" y="2315257"/>
                <a:ext cx="1265463" cy="1762192"/>
              </a:xfrm>
              <a:custGeom>
                <a:avLst/>
                <a:gdLst/>
                <a:ahLst/>
                <a:cxnLst/>
                <a:rect l="l" t="t" r="r" b="b"/>
                <a:pathLst>
                  <a:path w="11908" h="16583" extrusionOk="0">
                    <a:moveTo>
                      <a:pt x="5073" y="0"/>
                    </a:moveTo>
                    <a:cubicBezTo>
                      <a:pt x="4504" y="0"/>
                      <a:pt x="3959" y="343"/>
                      <a:pt x="3775" y="914"/>
                    </a:cubicBezTo>
                    <a:cubicBezTo>
                      <a:pt x="3680" y="1235"/>
                      <a:pt x="3680" y="1581"/>
                      <a:pt x="3680" y="1914"/>
                    </a:cubicBezTo>
                    <a:cubicBezTo>
                      <a:pt x="3692" y="2271"/>
                      <a:pt x="3692" y="2664"/>
                      <a:pt x="3501" y="2974"/>
                    </a:cubicBezTo>
                    <a:cubicBezTo>
                      <a:pt x="3339" y="3251"/>
                      <a:pt x="3045" y="3437"/>
                      <a:pt x="2732" y="3437"/>
                    </a:cubicBezTo>
                    <a:cubicBezTo>
                      <a:pt x="2656" y="3437"/>
                      <a:pt x="2578" y="3426"/>
                      <a:pt x="2501" y="3402"/>
                    </a:cubicBezTo>
                    <a:cubicBezTo>
                      <a:pt x="2096" y="3271"/>
                      <a:pt x="1965" y="2867"/>
                      <a:pt x="2013" y="2486"/>
                    </a:cubicBezTo>
                    <a:cubicBezTo>
                      <a:pt x="2036" y="2184"/>
                      <a:pt x="2173" y="1520"/>
                      <a:pt x="2566" y="1520"/>
                    </a:cubicBezTo>
                    <a:cubicBezTo>
                      <a:pt x="2576" y="1520"/>
                      <a:pt x="2586" y="1520"/>
                      <a:pt x="2596" y="1521"/>
                    </a:cubicBezTo>
                    <a:cubicBezTo>
                      <a:pt x="2811" y="1545"/>
                      <a:pt x="2870" y="1819"/>
                      <a:pt x="2775" y="1974"/>
                    </a:cubicBezTo>
                    <a:cubicBezTo>
                      <a:pt x="2668" y="2140"/>
                      <a:pt x="2430" y="2224"/>
                      <a:pt x="2251" y="2247"/>
                    </a:cubicBezTo>
                    <a:cubicBezTo>
                      <a:pt x="2132" y="2259"/>
                      <a:pt x="2144" y="2426"/>
                      <a:pt x="2251" y="2450"/>
                    </a:cubicBezTo>
                    <a:cubicBezTo>
                      <a:pt x="2304" y="2460"/>
                      <a:pt x="2358" y="2466"/>
                      <a:pt x="2411" y="2466"/>
                    </a:cubicBezTo>
                    <a:cubicBezTo>
                      <a:pt x="2834" y="2466"/>
                      <a:pt x="3227" y="2141"/>
                      <a:pt x="3132" y="1676"/>
                    </a:cubicBezTo>
                    <a:cubicBezTo>
                      <a:pt x="3064" y="1374"/>
                      <a:pt x="2824" y="1211"/>
                      <a:pt x="2566" y="1211"/>
                    </a:cubicBezTo>
                    <a:cubicBezTo>
                      <a:pt x="2417" y="1211"/>
                      <a:pt x="2263" y="1265"/>
                      <a:pt x="2132" y="1378"/>
                    </a:cubicBezTo>
                    <a:cubicBezTo>
                      <a:pt x="1811" y="1652"/>
                      <a:pt x="1680" y="2212"/>
                      <a:pt x="1680" y="2640"/>
                    </a:cubicBezTo>
                    <a:cubicBezTo>
                      <a:pt x="1680" y="3045"/>
                      <a:pt x="1846" y="3438"/>
                      <a:pt x="2227" y="3629"/>
                    </a:cubicBezTo>
                    <a:cubicBezTo>
                      <a:pt x="2389" y="3720"/>
                      <a:pt x="2569" y="3764"/>
                      <a:pt x="2748" y="3764"/>
                    </a:cubicBezTo>
                    <a:cubicBezTo>
                      <a:pt x="2990" y="3764"/>
                      <a:pt x="3232" y="3684"/>
                      <a:pt x="3430" y="3533"/>
                    </a:cubicBezTo>
                    <a:cubicBezTo>
                      <a:pt x="3775" y="3283"/>
                      <a:pt x="3954" y="2890"/>
                      <a:pt x="3989" y="2474"/>
                    </a:cubicBezTo>
                    <a:cubicBezTo>
                      <a:pt x="4085" y="1724"/>
                      <a:pt x="3811" y="676"/>
                      <a:pt x="4740" y="366"/>
                    </a:cubicBezTo>
                    <a:cubicBezTo>
                      <a:pt x="4861" y="326"/>
                      <a:pt x="4978" y="307"/>
                      <a:pt x="5090" y="307"/>
                    </a:cubicBezTo>
                    <a:cubicBezTo>
                      <a:pt x="5799" y="307"/>
                      <a:pt x="6281" y="1061"/>
                      <a:pt x="6168" y="1771"/>
                    </a:cubicBezTo>
                    <a:cubicBezTo>
                      <a:pt x="5323" y="1962"/>
                      <a:pt x="4644" y="2640"/>
                      <a:pt x="4501" y="3545"/>
                    </a:cubicBezTo>
                    <a:cubicBezTo>
                      <a:pt x="4359" y="4510"/>
                      <a:pt x="4859" y="5426"/>
                      <a:pt x="5692" y="5831"/>
                    </a:cubicBezTo>
                    <a:cubicBezTo>
                      <a:pt x="5287" y="6105"/>
                      <a:pt x="4894" y="6415"/>
                      <a:pt x="4513" y="6712"/>
                    </a:cubicBezTo>
                    <a:cubicBezTo>
                      <a:pt x="4263" y="6903"/>
                      <a:pt x="4013" y="7093"/>
                      <a:pt x="3751" y="7284"/>
                    </a:cubicBezTo>
                    <a:cubicBezTo>
                      <a:pt x="3513" y="7474"/>
                      <a:pt x="3251" y="7665"/>
                      <a:pt x="3013" y="7867"/>
                    </a:cubicBezTo>
                    <a:cubicBezTo>
                      <a:pt x="2882" y="7772"/>
                      <a:pt x="2727" y="7689"/>
                      <a:pt x="2561" y="7617"/>
                    </a:cubicBezTo>
                    <a:cubicBezTo>
                      <a:pt x="2454" y="7569"/>
                      <a:pt x="2335" y="7534"/>
                      <a:pt x="2215" y="7498"/>
                    </a:cubicBezTo>
                    <a:cubicBezTo>
                      <a:pt x="2144" y="7474"/>
                      <a:pt x="2084" y="7450"/>
                      <a:pt x="2025" y="7439"/>
                    </a:cubicBezTo>
                    <a:cubicBezTo>
                      <a:pt x="1991" y="7430"/>
                      <a:pt x="1964" y="7422"/>
                      <a:pt x="1933" y="7422"/>
                    </a:cubicBezTo>
                    <a:cubicBezTo>
                      <a:pt x="1921" y="7422"/>
                      <a:pt x="1908" y="7423"/>
                      <a:pt x="1894" y="7427"/>
                    </a:cubicBezTo>
                    <a:cubicBezTo>
                      <a:pt x="1846" y="7439"/>
                      <a:pt x="1823" y="7462"/>
                      <a:pt x="1787" y="7486"/>
                    </a:cubicBezTo>
                    <a:cubicBezTo>
                      <a:pt x="1727" y="7522"/>
                      <a:pt x="1727" y="7581"/>
                      <a:pt x="1763" y="7641"/>
                    </a:cubicBezTo>
                    <a:cubicBezTo>
                      <a:pt x="1787" y="7677"/>
                      <a:pt x="1787" y="7700"/>
                      <a:pt x="1834" y="7736"/>
                    </a:cubicBezTo>
                    <a:cubicBezTo>
                      <a:pt x="1870" y="7760"/>
                      <a:pt x="1906" y="7772"/>
                      <a:pt x="1942" y="7772"/>
                    </a:cubicBezTo>
                    <a:cubicBezTo>
                      <a:pt x="2001" y="7796"/>
                      <a:pt x="2061" y="7808"/>
                      <a:pt x="2108" y="7820"/>
                    </a:cubicBezTo>
                    <a:cubicBezTo>
                      <a:pt x="2227" y="7855"/>
                      <a:pt x="2335" y="7891"/>
                      <a:pt x="2442" y="7939"/>
                    </a:cubicBezTo>
                    <a:cubicBezTo>
                      <a:pt x="2549" y="7974"/>
                      <a:pt x="2668" y="8022"/>
                      <a:pt x="2775" y="8070"/>
                    </a:cubicBezTo>
                    <a:cubicBezTo>
                      <a:pt x="2680" y="8117"/>
                      <a:pt x="2596" y="8165"/>
                      <a:pt x="2501" y="8224"/>
                    </a:cubicBezTo>
                    <a:cubicBezTo>
                      <a:pt x="2335" y="8320"/>
                      <a:pt x="2168" y="8427"/>
                      <a:pt x="2001" y="8546"/>
                    </a:cubicBezTo>
                    <a:cubicBezTo>
                      <a:pt x="1918" y="8605"/>
                      <a:pt x="1846" y="8665"/>
                      <a:pt x="1763" y="8724"/>
                    </a:cubicBezTo>
                    <a:cubicBezTo>
                      <a:pt x="1668" y="8796"/>
                      <a:pt x="1584" y="8915"/>
                      <a:pt x="1632" y="9046"/>
                    </a:cubicBezTo>
                    <a:cubicBezTo>
                      <a:pt x="1644" y="9082"/>
                      <a:pt x="1680" y="9129"/>
                      <a:pt x="1727" y="9141"/>
                    </a:cubicBezTo>
                    <a:cubicBezTo>
                      <a:pt x="1753" y="9150"/>
                      <a:pt x="1766" y="9158"/>
                      <a:pt x="1763" y="9158"/>
                    </a:cubicBezTo>
                    <a:cubicBezTo>
                      <a:pt x="1762" y="9158"/>
                      <a:pt x="1758" y="9157"/>
                      <a:pt x="1751" y="9153"/>
                    </a:cubicBezTo>
                    <a:cubicBezTo>
                      <a:pt x="1744" y="9150"/>
                      <a:pt x="1739" y="9148"/>
                      <a:pt x="1737" y="9148"/>
                    </a:cubicBezTo>
                    <a:cubicBezTo>
                      <a:pt x="1731" y="9148"/>
                      <a:pt x="1741" y="9157"/>
                      <a:pt x="1775" y="9165"/>
                    </a:cubicBezTo>
                    <a:cubicBezTo>
                      <a:pt x="1823" y="9165"/>
                      <a:pt x="1882" y="9153"/>
                      <a:pt x="1918" y="9129"/>
                    </a:cubicBezTo>
                    <a:cubicBezTo>
                      <a:pt x="1977" y="9093"/>
                      <a:pt x="2013" y="9022"/>
                      <a:pt x="2001" y="8963"/>
                    </a:cubicBezTo>
                    <a:cubicBezTo>
                      <a:pt x="2049" y="8927"/>
                      <a:pt x="2096" y="8891"/>
                      <a:pt x="2144" y="8855"/>
                    </a:cubicBezTo>
                    <a:cubicBezTo>
                      <a:pt x="2251" y="8772"/>
                      <a:pt x="2370" y="8689"/>
                      <a:pt x="2477" y="8605"/>
                    </a:cubicBezTo>
                    <a:cubicBezTo>
                      <a:pt x="2596" y="8534"/>
                      <a:pt x="2704" y="8451"/>
                      <a:pt x="2823" y="8367"/>
                    </a:cubicBezTo>
                    <a:cubicBezTo>
                      <a:pt x="2858" y="8343"/>
                      <a:pt x="2894" y="8320"/>
                      <a:pt x="2930" y="8296"/>
                    </a:cubicBezTo>
                    <a:lnTo>
                      <a:pt x="2930" y="8296"/>
                    </a:lnTo>
                    <a:cubicBezTo>
                      <a:pt x="2894" y="8379"/>
                      <a:pt x="2858" y="8474"/>
                      <a:pt x="2823" y="8570"/>
                    </a:cubicBezTo>
                    <a:cubicBezTo>
                      <a:pt x="2775" y="8701"/>
                      <a:pt x="2727" y="8832"/>
                      <a:pt x="2692" y="8963"/>
                    </a:cubicBezTo>
                    <a:cubicBezTo>
                      <a:pt x="2644" y="9105"/>
                      <a:pt x="2596" y="9248"/>
                      <a:pt x="2573" y="9391"/>
                    </a:cubicBezTo>
                    <a:cubicBezTo>
                      <a:pt x="2565" y="9509"/>
                      <a:pt x="2667" y="9590"/>
                      <a:pt x="2763" y="9590"/>
                    </a:cubicBezTo>
                    <a:cubicBezTo>
                      <a:pt x="2822" y="9590"/>
                      <a:pt x="2879" y="9559"/>
                      <a:pt x="2906" y="9486"/>
                    </a:cubicBezTo>
                    <a:cubicBezTo>
                      <a:pt x="2954" y="9355"/>
                      <a:pt x="2977" y="9213"/>
                      <a:pt x="3013" y="9082"/>
                    </a:cubicBezTo>
                    <a:cubicBezTo>
                      <a:pt x="3049" y="8951"/>
                      <a:pt x="3085" y="8820"/>
                      <a:pt x="3120" y="8677"/>
                    </a:cubicBezTo>
                    <a:cubicBezTo>
                      <a:pt x="3156" y="8522"/>
                      <a:pt x="3204" y="8379"/>
                      <a:pt x="3251" y="8224"/>
                    </a:cubicBezTo>
                    <a:cubicBezTo>
                      <a:pt x="3263" y="8224"/>
                      <a:pt x="3263" y="8212"/>
                      <a:pt x="3263" y="8212"/>
                    </a:cubicBezTo>
                    <a:cubicBezTo>
                      <a:pt x="3275" y="8415"/>
                      <a:pt x="3311" y="8629"/>
                      <a:pt x="3347" y="8820"/>
                    </a:cubicBezTo>
                    <a:cubicBezTo>
                      <a:pt x="3382" y="8963"/>
                      <a:pt x="3406" y="9105"/>
                      <a:pt x="3442" y="9236"/>
                    </a:cubicBezTo>
                    <a:cubicBezTo>
                      <a:pt x="3466" y="9379"/>
                      <a:pt x="3489" y="9582"/>
                      <a:pt x="3644" y="9641"/>
                    </a:cubicBezTo>
                    <a:cubicBezTo>
                      <a:pt x="3657" y="9650"/>
                      <a:pt x="3672" y="9654"/>
                      <a:pt x="3689" y="9654"/>
                    </a:cubicBezTo>
                    <a:cubicBezTo>
                      <a:pt x="3719" y="9654"/>
                      <a:pt x="3752" y="9640"/>
                      <a:pt x="3775" y="9617"/>
                    </a:cubicBezTo>
                    <a:cubicBezTo>
                      <a:pt x="3870" y="9498"/>
                      <a:pt x="3799" y="9320"/>
                      <a:pt x="3763" y="9189"/>
                    </a:cubicBezTo>
                    <a:cubicBezTo>
                      <a:pt x="3739" y="9046"/>
                      <a:pt x="3704" y="8915"/>
                      <a:pt x="3680" y="8772"/>
                    </a:cubicBezTo>
                    <a:cubicBezTo>
                      <a:pt x="3620" y="8498"/>
                      <a:pt x="3585" y="8212"/>
                      <a:pt x="3513" y="7950"/>
                    </a:cubicBezTo>
                    <a:cubicBezTo>
                      <a:pt x="3656" y="7831"/>
                      <a:pt x="3799" y="7712"/>
                      <a:pt x="3954" y="7605"/>
                    </a:cubicBezTo>
                    <a:cubicBezTo>
                      <a:pt x="4204" y="7403"/>
                      <a:pt x="4466" y="7200"/>
                      <a:pt x="4728" y="6998"/>
                    </a:cubicBezTo>
                    <a:cubicBezTo>
                      <a:pt x="5156" y="6665"/>
                      <a:pt x="5621" y="6343"/>
                      <a:pt x="6025" y="5962"/>
                    </a:cubicBezTo>
                    <a:cubicBezTo>
                      <a:pt x="6037" y="5962"/>
                      <a:pt x="6061" y="5974"/>
                      <a:pt x="6073" y="5974"/>
                    </a:cubicBezTo>
                    <a:cubicBezTo>
                      <a:pt x="5990" y="6379"/>
                      <a:pt x="5906" y="6772"/>
                      <a:pt x="5823" y="7177"/>
                    </a:cubicBezTo>
                    <a:cubicBezTo>
                      <a:pt x="5644" y="8093"/>
                      <a:pt x="5490" y="9010"/>
                      <a:pt x="5359" y="9927"/>
                    </a:cubicBezTo>
                    <a:lnTo>
                      <a:pt x="5049" y="9879"/>
                    </a:lnTo>
                    <a:lnTo>
                      <a:pt x="2644" y="13284"/>
                    </a:lnTo>
                    <a:lnTo>
                      <a:pt x="3180" y="13368"/>
                    </a:lnTo>
                    <a:cubicBezTo>
                      <a:pt x="3132" y="13463"/>
                      <a:pt x="3085" y="13570"/>
                      <a:pt x="3037" y="13677"/>
                    </a:cubicBezTo>
                    <a:cubicBezTo>
                      <a:pt x="2858" y="14058"/>
                      <a:pt x="2680" y="14451"/>
                      <a:pt x="2489" y="14832"/>
                    </a:cubicBezTo>
                    <a:cubicBezTo>
                      <a:pt x="2477" y="14856"/>
                      <a:pt x="2465" y="14880"/>
                      <a:pt x="2454" y="14904"/>
                    </a:cubicBezTo>
                    <a:cubicBezTo>
                      <a:pt x="2323" y="14832"/>
                      <a:pt x="2168" y="14797"/>
                      <a:pt x="2037" y="14761"/>
                    </a:cubicBezTo>
                    <a:cubicBezTo>
                      <a:pt x="1834" y="14701"/>
                      <a:pt x="1632" y="14666"/>
                      <a:pt x="1430" y="14642"/>
                    </a:cubicBezTo>
                    <a:cubicBezTo>
                      <a:pt x="1336" y="14634"/>
                      <a:pt x="1244" y="14630"/>
                      <a:pt x="1151" y="14630"/>
                    </a:cubicBezTo>
                    <a:cubicBezTo>
                      <a:pt x="820" y="14630"/>
                      <a:pt x="494" y="14680"/>
                      <a:pt x="168" y="14773"/>
                    </a:cubicBezTo>
                    <a:cubicBezTo>
                      <a:pt x="72" y="14797"/>
                      <a:pt x="1" y="14928"/>
                      <a:pt x="13" y="15023"/>
                    </a:cubicBezTo>
                    <a:cubicBezTo>
                      <a:pt x="25" y="15142"/>
                      <a:pt x="120" y="15213"/>
                      <a:pt x="227" y="15249"/>
                    </a:cubicBezTo>
                    <a:cubicBezTo>
                      <a:pt x="668" y="15368"/>
                      <a:pt x="1132" y="15451"/>
                      <a:pt x="1596" y="15475"/>
                    </a:cubicBezTo>
                    <a:cubicBezTo>
                      <a:pt x="1748" y="15489"/>
                      <a:pt x="1922" y="15510"/>
                      <a:pt x="2095" y="15510"/>
                    </a:cubicBezTo>
                    <a:cubicBezTo>
                      <a:pt x="2370" y="15510"/>
                      <a:pt x="2642" y="15457"/>
                      <a:pt x="2811" y="15237"/>
                    </a:cubicBezTo>
                    <a:cubicBezTo>
                      <a:pt x="2930" y="15082"/>
                      <a:pt x="3001" y="14868"/>
                      <a:pt x="3085" y="14678"/>
                    </a:cubicBezTo>
                    <a:cubicBezTo>
                      <a:pt x="3180" y="14463"/>
                      <a:pt x="3275" y="14249"/>
                      <a:pt x="3358" y="14023"/>
                    </a:cubicBezTo>
                    <a:cubicBezTo>
                      <a:pt x="3442" y="13832"/>
                      <a:pt x="3537" y="13630"/>
                      <a:pt x="3620" y="13439"/>
                    </a:cubicBezTo>
                    <a:lnTo>
                      <a:pt x="4621" y="13582"/>
                    </a:lnTo>
                    <a:lnTo>
                      <a:pt x="5383" y="13701"/>
                    </a:lnTo>
                    <a:lnTo>
                      <a:pt x="6156" y="13820"/>
                    </a:lnTo>
                    <a:cubicBezTo>
                      <a:pt x="6180" y="14035"/>
                      <a:pt x="6204" y="14249"/>
                      <a:pt x="6228" y="14463"/>
                    </a:cubicBezTo>
                    <a:cubicBezTo>
                      <a:pt x="6240" y="14701"/>
                      <a:pt x="6264" y="14928"/>
                      <a:pt x="6287" y="15166"/>
                    </a:cubicBezTo>
                    <a:cubicBezTo>
                      <a:pt x="6311" y="15368"/>
                      <a:pt x="6311" y="15594"/>
                      <a:pt x="6383" y="15797"/>
                    </a:cubicBezTo>
                    <a:cubicBezTo>
                      <a:pt x="6537" y="16213"/>
                      <a:pt x="7085" y="16297"/>
                      <a:pt x="7466" y="16392"/>
                    </a:cubicBezTo>
                    <a:cubicBezTo>
                      <a:pt x="7919" y="16499"/>
                      <a:pt x="8383" y="16559"/>
                      <a:pt x="8835" y="16583"/>
                    </a:cubicBezTo>
                    <a:cubicBezTo>
                      <a:pt x="8954" y="16583"/>
                      <a:pt x="9062" y="16547"/>
                      <a:pt x="9109" y="16440"/>
                    </a:cubicBezTo>
                    <a:cubicBezTo>
                      <a:pt x="9145" y="16344"/>
                      <a:pt x="9133" y="16202"/>
                      <a:pt x="9038" y="16142"/>
                    </a:cubicBezTo>
                    <a:cubicBezTo>
                      <a:pt x="8681" y="15904"/>
                      <a:pt x="8288" y="15737"/>
                      <a:pt x="7871" y="15642"/>
                    </a:cubicBezTo>
                    <a:cubicBezTo>
                      <a:pt x="7669" y="15594"/>
                      <a:pt x="7466" y="15570"/>
                      <a:pt x="7264" y="15570"/>
                    </a:cubicBezTo>
                    <a:cubicBezTo>
                      <a:pt x="7198" y="15565"/>
                      <a:pt x="7124" y="15559"/>
                      <a:pt x="7048" y="15559"/>
                    </a:cubicBezTo>
                    <a:cubicBezTo>
                      <a:pt x="6972" y="15559"/>
                      <a:pt x="6895" y="15565"/>
                      <a:pt x="6823" y="15582"/>
                    </a:cubicBezTo>
                    <a:cubicBezTo>
                      <a:pt x="6823" y="15559"/>
                      <a:pt x="6811" y="15523"/>
                      <a:pt x="6799" y="15499"/>
                    </a:cubicBezTo>
                    <a:cubicBezTo>
                      <a:pt x="6740" y="15070"/>
                      <a:pt x="6692" y="14654"/>
                      <a:pt x="6633" y="14237"/>
                    </a:cubicBezTo>
                    <a:cubicBezTo>
                      <a:pt x="6621" y="14118"/>
                      <a:pt x="6609" y="14011"/>
                      <a:pt x="6585" y="13892"/>
                    </a:cubicBezTo>
                    <a:lnTo>
                      <a:pt x="6585" y="13892"/>
                    </a:lnTo>
                    <a:lnTo>
                      <a:pt x="7204" y="13987"/>
                    </a:lnTo>
                    <a:lnTo>
                      <a:pt x="6037" y="10046"/>
                    </a:lnTo>
                    <a:lnTo>
                      <a:pt x="5752" y="9998"/>
                    </a:lnTo>
                    <a:cubicBezTo>
                      <a:pt x="5799" y="9629"/>
                      <a:pt x="5859" y="9272"/>
                      <a:pt x="5906" y="8903"/>
                    </a:cubicBezTo>
                    <a:cubicBezTo>
                      <a:pt x="6061" y="7974"/>
                      <a:pt x="6216" y="7046"/>
                      <a:pt x="6406" y="6117"/>
                    </a:cubicBezTo>
                    <a:cubicBezTo>
                      <a:pt x="6656" y="6593"/>
                      <a:pt x="6942" y="7046"/>
                      <a:pt x="7228" y="7486"/>
                    </a:cubicBezTo>
                    <a:cubicBezTo>
                      <a:pt x="7407" y="7760"/>
                      <a:pt x="7585" y="8022"/>
                      <a:pt x="7764" y="8284"/>
                    </a:cubicBezTo>
                    <a:cubicBezTo>
                      <a:pt x="7859" y="8415"/>
                      <a:pt x="7942" y="8534"/>
                      <a:pt x="8038" y="8665"/>
                    </a:cubicBezTo>
                    <a:cubicBezTo>
                      <a:pt x="8085" y="8724"/>
                      <a:pt x="8121" y="8784"/>
                      <a:pt x="8180" y="8843"/>
                    </a:cubicBezTo>
                    <a:cubicBezTo>
                      <a:pt x="8073" y="9070"/>
                      <a:pt x="8014" y="9296"/>
                      <a:pt x="7966" y="9534"/>
                    </a:cubicBezTo>
                    <a:cubicBezTo>
                      <a:pt x="7942" y="9653"/>
                      <a:pt x="7930" y="9760"/>
                      <a:pt x="7930" y="9879"/>
                    </a:cubicBezTo>
                    <a:cubicBezTo>
                      <a:pt x="7919" y="9951"/>
                      <a:pt x="7919" y="10010"/>
                      <a:pt x="7919" y="10082"/>
                    </a:cubicBezTo>
                    <a:cubicBezTo>
                      <a:pt x="7919" y="10117"/>
                      <a:pt x="7919" y="10141"/>
                      <a:pt x="7930" y="10177"/>
                    </a:cubicBezTo>
                    <a:cubicBezTo>
                      <a:pt x="7942" y="10213"/>
                      <a:pt x="7978" y="10225"/>
                      <a:pt x="7990" y="10260"/>
                    </a:cubicBezTo>
                    <a:cubicBezTo>
                      <a:pt x="8009" y="10293"/>
                      <a:pt x="8050" y="10314"/>
                      <a:pt x="8088" y="10314"/>
                    </a:cubicBezTo>
                    <a:cubicBezTo>
                      <a:pt x="8121" y="10314"/>
                      <a:pt x="8152" y="10299"/>
                      <a:pt x="8169" y="10260"/>
                    </a:cubicBezTo>
                    <a:cubicBezTo>
                      <a:pt x="8180" y="10248"/>
                      <a:pt x="8204" y="10225"/>
                      <a:pt x="8216" y="10201"/>
                    </a:cubicBezTo>
                    <a:cubicBezTo>
                      <a:pt x="8240" y="10153"/>
                      <a:pt x="8240" y="10117"/>
                      <a:pt x="8240" y="10070"/>
                    </a:cubicBezTo>
                    <a:lnTo>
                      <a:pt x="8252" y="9927"/>
                    </a:lnTo>
                    <a:cubicBezTo>
                      <a:pt x="8252" y="9820"/>
                      <a:pt x="8264" y="9701"/>
                      <a:pt x="8276" y="9582"/>
                    </a:cubicBezTo>
                    <a:cubicBezTo>
                      <a:pt x="8300" y="9451"/>
                      <a:pt x="8323" y="9320"/>
                      <a:pt x="8347" y="9189"/>
                    </a:cubicBezTo>
                    <a:cubicBezTo>
                      <a:pt x="8395" y="9272"/>
                      <a:pt x="8442" y="9344"/>
                      <a:pt x="8490" y="9415"/>
                    </a:cubicBezTo>
                    <a:cubicBezTo>
                      <a:pt x="8573" y="9570"/>
                      <a:pt x="8669" y="9713"/>
                      <a:pt x="8752" y="9867"/>
                    </a:cubicBezTo>
                    <a:cubicBezTo>
                      <a:pt x="8835" y="10010"/>
                      <a:pt x="8919" y="10153"/>
                      <a:pt x="9014" y="10296"/>
                    </a:cubicBezTo>
                    <a:cubicBezTo>
                      <a:pt x="9050" y="10367"/>
                      <a:pt x="9097" y="10451"/>
                      <a:pt x="9145" y="10522"/>
                    </a:cubicBezTo>
                    <a:cubicBezTo>
                      <a:pt x="9193" y="10606"/>
                      <a:pt x="9252" y="10677"/>
                      <a:pt x="9347" y="10677"/>
                    </a:cubicBezTo>
                    <a:cubicBezTo>
                      <a:pt x="9395" y="10677"/>
                      <a:pt x="9419" y="10665"/>
                      <a:pt x="9443" y="10629"/>
                    </a:cubicBezTo>
                    <a:cubicBezTo>
                      <a:pt x="9490" y="10534"/>
                      <a:pt x="9466" y="10439"/>
                      <a:pt x="9419" y="10356"/>
                    </a:cubicBezTo>
                    <a:cubicBezTo>
                      <a:pt x="9371" y="10284"/>
                      <a:pt x="9323" y="10213"/>
                      <a:pt x="9288" y="10141"/>
                    </a:cubicBezTo>
                    <a:cubicBezTo>
                      <a:pt x="9193" y="9998"/>
                      <a:pt x="9097" y="9844"/>
                      <a:pt x="9002" y="9701"/>
                    </a:cubicBezTo>
                    <a:cubicBezTo>
                      <a:pt x="8907" y="9546"/>
                      <a:pt x="8812" y="9415"/>
                      <a:pt x="8716" y="9272"/>
                    </a:cubicBezTo>
                    <a:cubicBezTo>
                      <a:pt x="8692" y="9236"/>
                      <a:pt x="8669" y="9213"/>
                      <a:pt x="8657" y="9189"/>
                    </a:cubicBezTo>
                    <a:lnTo>
                      <a:pt x="8657" y="9189"/>
                    </a:lnTo>
                    <a:cubicBezTo>
                      <a:pt x="8776" y="9272"/>
                      <a:pt x="8895" y="9344"/>
                      <a:pt x="9014" y="9427"/>
                    </a:cubicBezTo>
                    <a:cubicBezTo>
                      <a:pt x="9157" y="9510"/>
                      <a:pt x="9300" y="9605"/>
                      <a:pt x="9431" y="9689"/>
                    </a:cubicBezTo>
                    <a:cubicBezTo>
                      <a:pt x="9574" y="9784"/>
                      <a:pt x="9728" y="9903"/>
                      <a:pt x="9883" y="9951"/>
                    </a:cubicBezTo>
                    <a:cubicBezTo>
                      <a:pt x="9894" y="9954"/>
                      <a:pt x="9904" y="9955"/>
                      <a:pt x="9914" y="9955"/>
                    </a:cubicBezTo>
                    <a:cubicBezTo>
                      <a:pt x="10020" y="9955"/>
                      <a:pt x="10102" y="9799"/>
                      <a:pt x="10026" y="9713"/>
                    </a:cubicBezTo>
                    <a:cubicBezTo>
                      <a:pt x="9919" y="9594"/>
                      <a:pt x="9752" y="9510"/>
                      <a:pt x="9609" y="9427"/>
                    </a:cubicBezTo>
                    <a:cubicBezTo>
                      <a:pt x="9466" y="9344"/>
                      <a:pt x="9323" y="9248"/>
                      <a:pt x="9181" y="9165"/>
                    </a:cubicBezTo>
                    <a:cubicBezTo>
                      <a:pt x="9050" y="9093"/>
                      <a:pt x="8919" y="9010"/>
                      <a:pt x="8788" y="8939"/>
                    </a:cubicBezTo>
                    <a:lnTo>
                      <a:pt x="8835" y="8939"/>
                    </a:lnTo>
                    <a:cubicBezTo>
                      <a:pt x="8966" y="8927"/>
                      <a:pt x="9097" y="8927"/>
                      <a:pt x="9216" y="8927"/>
                    </a:cubicBezTo>
                    <a:cubicBezTo>
                      <a:pt x="9347" y="8927"/>
                      <a:pt x="9466" y="8927"/>
                      <a:pt x="9585" y="8939"/>
                    </a:cubicBezTo>
                    <a:cubicBezTo>
                      <a:pt x="9661" y="8946"/>
                      <a:pt x="9755" y="8968"/>
                      <a:pt x="9841" y="8968"/>
                    </a:cubicBezTo>
                    <a:cubicBezTo>
                      <a:pt x="9891" y="8968"/>
                      <a:pt x="9939" y="8961"/>
                      <a:pt x="9978" y="8939"/>
                    </a:cubicBezTo>
                    <a:cubicBezTo>
                      <a:pt x="10074" y="8891"/>
                      <a:pt x="10097" y="8784"/>
                      <a:pt x="10014" y="8712"/>
                    </a:cubicBezTo>
                    <a:cubicBezTo>
                      <a:pt x="9919" y="8629"/>
                      <a:pt x="9728" y="8629"/>
                      <a:pt x="9609" y="8629"/>
                    </a:cubicBezTo>
                    <a:cubicBezTo>
                      <a:pt x="9478" y="8617"/>
                      <a:pt x="9347" y="8617"/>
                      <a:pt x="9216" y="8617"/>
                    </a:cubicBezTo>
                    <a:cubicBezTo>
                      <a:pt x="9085" y="8617"/>
                      <a:pt x="8966" y="8629"/>
                      <a:pt x="8835" y="8653"/>
                    </a:cubicBezTo>
                    <a:cubicBezTo>
                      <a:pt x="8776" y="8653"/>
                      <a:pt x="8716" y="8665"/>
                      <a:pt x="8645" y="8677"/>
                    </a:cubicBezTo>
                    <a:cubicBezTo>
                      <a:pt x="8585" y="8689"/>
                      <a:pt x="8538" y="8701"/>
                      <a:pt x="8502" y="8736"/>
                    </a:cubicBezTo>
                    <a:cubicBezTo>
                      <a:pt x="8502" y="8712"/>
                      <a:pt x="8502" y="8701"/>
                      <a:pt x="8490" y="8677"/>
                    </a:cubicBezTo>
                    <a:cubicBezTo>
                      <a:pt x="8454" y="8617"/>
                      <a:pt x="8407" y="8558"/>
                      <a:pt x="8359" y="8486"/>
                    </a:cubicBezTo>
                    <a:cubicBezTo>
                      <a:pt x="8264" y="8355"/>
                      <a:pt x="8169" y="8224"/>
                      <a:pt x="8073" y="8093"/>
                    </a:cubicBezTo>
                    <a:cubicBezTo>
                      <a:pt x="7883" y="7831"/>
                      <a:pt x="7704" y="7569"/>
                      <a:pt x="7526" y="7308"/>
                    </a:cubicBezTo>
                    <a:cubicBezTo>
                      <a:pt x="7252" y="6891"/>
                      <a:pt x="6990" y="6474"/>
                      <a:pt x="6716" y="6046"/>
                    </a:cubicBezTo>
                    <a:cubicBezTo>
                      <a:pt x="7740" y="6010"/>
                      <a:pt x="8633" y="5260"/>
                      <a:pt x="8788" y="4212"/>
                    </a:cubicBezTo>
                    <a:cubicBezTo>
                      <a:pt x="8919" y="3390"/>
                      <a:pt x="8561" y="2605"/>
                      <a:pt x="7942" y="2140"/>
                    </a:cubicBezTo>
                    <a:cubicBezTo>
                      <a:pt x="8132" y="1658"/>
                      <a:pt x="8590" y="1312"/>
                      <a:pt x="9068" y="1312"/>
                    </a:cubicBezTo>
                    <a:cubicBezTo>
                      <a:pt x="9309" y="1312"/>
                      <a:pt x="9556" y="1401"/>
                      <a:pt x="9776" y="1604"/>
                    </a:cubicBezTo>
                    <a:cubicBezTo>
                      <a:pt x="10490" y="2271"/>
                      <a:pt x="9812" y="3105"/>
                      <a:pt x="9574" y="3819"/>
                    </a:cubicBezTo>
                    <a:cubicBezTo>
                      <a:pt x="9443" y="4212"/>
                      <a:pt x="9431" y="4641"/>
                      <a:pt x="9645" y="5022"/>
                    </a:cubicBezTo>
                    <a:cubicBezTo>
                      <a:pt x="9838" y="5385"/>
                      <a:pt x="10215" y="5619"/>
                      <a:pt x="10632" y="5619"/>
                    </a:cubicBezTo>
                    <a:cubicBezTo>
                      <a:pt x="10652" y="5619"/>
                      <a:pt x="10672" y="5618"/>
                      <a:pt x="10693" y="5617"/>
                    </a:cubicBezTo>
                    <a:cubicBezTo>
                      <a:pt x="11121" y="5593"/>
                      <a:pt x="11443" y="5307"/>
                      <a:pt x="11609" y="4938"/>
                    </a:cubicBezTo>
                    <a:cubicBezTo>
                      <a:pt x="11788" y="4557"/>
                      <a:pt x="11907" y="3998"/>
                      <a:pt x="11717" y="3605"/>
                    </a:cubicBezTo>
                    <a:cubicBezTo>
                      <a:pt x="11607" y="3358"/>
                      <a:pt x="11380" y="3218"/>
                      <a:pt x="11152" y="3218"/>
                    </a:cubicBezTo>
                    <a:cubicBezTo>
                      <a:pt x="10983" y="3218"/>
                      <a:pt x="10814" y="3295"/>
                      <a:pt x="10693" y="3462"/>
                    </a:cubicBezTo>
                    <a:cubicBezTo>
                      <a:pt x="10371" y="3890"/>
                      <a:pt x="10693" y="4414"/>
                      <a:pt x="11157" y="4522"/>
                    </a:cubicBezTo>
                    <a:cubicBezTo>
                      <a:pt x="11168" y="4525"/>
                      <a:pt x="11179" y="4527"/>
                      <a:pt x="11189" y="4527"/>
                    </a:cubicBezTo>
                    <a:cubicBezTo>
                      <a:pt x="11279" y="4527"/>
                      <a:pt x="11338" y="4396"/>
                      <a:pt x="11252" y="4343"/>
                    </a:cubicBezTo>
                    <a:cubicBezTo>
                      <a:pt x="11086" y="4248"/>
                      <a:pt x="10907" y="4069"/>
                      <a:pt x="10883" y="3879"/>
                    </a:cubicBezTo>
                    <a:cubicBezTo>
                      <a:pt x="10873" y="3723"/>
                      <a:pt x="10998" y="3532"/>
                      <a:pt x="11164" y="3532"/>
                    </a:cubicBezTo>
                    <a:cubicBezTo>
                      <a:pt x="11188" y="3532"/>
                      <a:pt x="11214" y="3536"/>
                      <a:pt x="11240" y="3545"/>
                    </a:cubicBezTo>
                    <a:cubicBezTo>
                      <a:pt x="11633" y="3688"/>
                      <a:pt x="11467" y="4367"/>
                      <a:pt x="11371" y="4664"/>
                    </a:cubicBezTo>
                    <a:cubicBezTo>
                      <a:pt x="11251" y="5003"/>
                      <a:pt x="11001" y="5291"/>
                      <a:pt x="10640" y="5291"/>
                    </a:cubicBezTo>
                    <a:cubicBezTo>
                      <a:pt x="10607" y="5291"/>
                      <a:pt x="10573" y="5288"/>
                      <a:pt x="10538" y="5284"/>
                    </a:cubicBezTo>
                    <a:cubicBezTo>
                      <a:pt x="10133" y="5236"/>
                      <a:pt x="9847" y="4879"/>
                      <a:pt x="9812" y="4486"/>
                    </a:cubicBezTo>
                    <a:cubicBezTo>
                      <a:pt x="9764" y="4117"/>
                      <a:pt x="9931" y="3771"/>
                      <a:pt x="10085" y="3450"/>
                    </a:cubicBezTo>
                    <a:cubicBezTo>
                      <a:pt x="10228" y="3140"/>
                      <a:pt x="10371" y="2831"/>
                      <a:pt x="10419" y="2497"/>
                    </a:cubicBezTo>
                    <a:cubicBezTo>
                      <a:pt x="10514" y="1771"/>
                      <a:pt x="9955" y="1116"/>
                      <a:pt x="9240" y="1009"/>
                    </a:cubicBezTo>
                    <a:cubicBezTo>
                      <a:pt x="9184" y="1001"/>
                      <a:pt x="9128" y="997"/>
                      <a:pt x="9073" y="997"/>
                    </a:cubicBezTo>
                    <a:cubicBezTo>
                      <a:pt x="8472" y="997"/>
                      <a:pt x="7939" y="1454"/>
                      <a:pt x="7776" y="2021"/>
                    </a:cubicBezTo>
                    <a:cubicBezTo>
                      <a:pt x="7538" y="1878"/>
                      <a:pt x="7264" y="1783"/>
                      <a:pt x="6978" y="1735"/>
                    </a:cubicBezTo>
                    <a:cubicBezTo>
                      <a:pt x="6860" y="1716"/>
                      <a:pt x="6746" y="1707"/>
                      <a:pt x="6633" y="1707"/>
                    </a:cubicBezTo>
                    <a:cubicBezTo>
                      <a:pt x="6541" y="1707"/>
                      <a:pt x="6450" y="1713"/>
                      <a:pt x="6359" y="1724"/>
                    </a:cubicBezTo>
                    <a:cubicBezTo>
                      <a:pt x="6526" y="1057"/>
                      <a:pt x="6156" y="259"/>
                      <a:pt x="5466" y="57"/>
                    </a:cubicBezTo>
                    <a:cubicBezTo>
                      <a:pt x="5336" y="19"/>
                      <a:pt x="5204" y="0"/>
                      <a:pt x="50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80" name="Google Shape;1980;p41"/>
              <p:cNvGrpSpPr/>
              <p:nvPr/>
            </p:nvGrpSpPr>
            <p:grpSpPr>
              <a:xfrm>
                <a:off x="7659751" y="2315682"/>
                <a:ext cx="1264188" cy="1762192"/>
                <a:chOff x="5489950" y="1589700"/>
                <a:chExt cx="297400" cy="414575"/>
              </a:xfrm>
            </p:grpSpPr>
            <p:sp>
              <p:nvSpPr>
                <p:cNvPr id="1981" name="Google Shape;1981;p41"/>
                <p:cNvSpPr/>
                <p:nvPr/>
              </p:nvSpPr>
              <p:spPr>
                <a:xfrm>
                  <a:off x="5682275" y="1614600"/>
                  <a:ext cx="105075" cy="115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03" h="4623" extrusionOk="0">
                      <a:moveTo>
                        <a:pt x="1374" y="0"/>
                      </a:moveTo>
                      <a:cubicBezTo>
                        <a:pt x="635" y="0"/>
                        <a:pt x="0" y="689"/>
                        <a:pt x="11" y="1418"/>
                      </a:cubicBezTo>
                      <a:cubicBezTo>
                        <a:pt x="11" y="1468"/>
                        <a:pt x="52" y="1496"/>
                        <a:pt x="91" y="1496"/>
                      </a:cubicBezTo>
                      <a:cubicBezTo>
                        <a:pt x="126" y="1496"/>
                        <a:pt x="160" y="1474"/>
                        <a:pt x="166" y="1430"/>
                      </a:cubicBezTo>
                      <a:cubicBezTo>
                        <a:pt x="258" y="808"/>
                        <a:pt x="808" y="310"/>
                        <a:pt x="1378" y="310"/>
                      </a:cubicBezTo>
                      <a:cubicBezTo>
                        <a:pt x="1616" y="310"/>
                        <a:pt x="1857" y="397"/>
                        <a:pt x="2071" y="596"/>
                      </a:cubicBezTo>
                      <a:cubicBezTo>
                        <a:pt x="2785" y="1275"/>
                        <a:pt x="2107" y="2108"/>
                        <a:pt x="1869" y="2823"/>
                      </a:cubicBezTo>
                      <a:cubicBezTo>
                        <a:pt x="1738" y="3216"/>
                        <a:pt x="1738" y="3644"/>
                        <a:pt x="1940" y="4013"/>
                      </a:cubicBezTo>
                      <a:cubicBezTo>
                        <a:pt x="2145" y="4378"/>
                        <a:pt x="2524" y="4622"/>
                        <a:pt x="2942" y="4622"/>
                      </a:cubicBezTo>
                      <a:cubicBezTo>
                        <a:pt x="2961" y="4622"/>
                        <a:pt x="2980" y="4622"/>
                        <a:pt x="3000" y="4621"/>
                      </a:cubicBezTo>
                      <a:cubicBezTo>
                        <a:pt x="3416" y="4585"/>
                        <a:pt x="3738" y="4311"/>
                        <a:pt x="3905" y="3942"/>
                      </a:cubicBezTo>
                      <a:cubicBezTo>
                        <a:pt x="4083" y="3561"/>
                        <a:pt x="4202" y="3001"/>
                        <a:pt x="4024" y="2597"/>
                      </a:cubicBezTo>
                      <a:cubicBezTo>
                        <a:pt x="3914" y="2356"/>
                        <a:pt x="3685" y="2219"/>
                        <a:pt x="3456" y="2219"/>
                      </a:cubicBezTo>
                      <a:cubicBezTo>
                        <a:pt x="3288" y="2219"/>
                        <a:pt x="3121" y="2293"/>
                        <a:pt x="3000" y="2454"/>
                      </a:cubicBezTo>
                      <a:cubicBezTo>
                        <a:pt x="2678" y="2882"/>
                        <a:pt x="2988" y="3418"/>
                        <a:pt x="3464" y="3525"/>
                      </a:cubicBezTo>
                      <a:cubicBezTo>
                        <a:pt x="3472" y="3527"/>
                        <a:pt x="3480" y="3528"/>
                        <a:pt x="3488" y="3528"/>
                      </a:cubicBezTo>
                      <a:cubicBezTo>
                        <a:pt x="3583" y="3528"/>
                        <a:pt x="3646" y="3402"/>
                        <a:pt x="3547" y="3347"/>
                      </a:cubicBezTo>
                      <a:cubicBezTo>
                        <a:pt x="3393" y="3251"/>
                        <a:pt x="3214" y="3073"/>
                        <a:pt x="3190" y="2882"/>
                      </a:cubicBezTo>
                      <a:cubicBezTo>
                        <a:pt x="3170" y="2729"/>
                        <a:pt x="3290" y="2532"/>
                        <a:pt x="3452" y="2532"/>
                      </a:cubicBezTo>
                      <a:cubicBezTo>
                        <a:pt x="3479" y="2532"/>
                        <a:pt x="3507" y="2537"/>
                        <a:pt x="3535" y="2549"/>
                      </a:cubicBezTo>
                      <a:cubicBezTo>
                        <a:pt x="3940" y="2692"/>
                        <a:pt x="3774" y="3371"/>
                        <a:pt x="3678" y="3656"/>
                      </a:cubicBezTo>
                      <a:cubicBezTo>
                        <a:pt x="3557" y="4010"/>
                        <a:pt x="3301" y="4292"/>
                        <a:pt x="2922" y="4292"/>
                      </a:cubicBezTo>
                      <a:cubicBezTo>
                        <a:pt x="2893" y="4292"/>
                        <a:pt x="2863" y="4291"/>
                        <a:pt x="2833" y="4287"/>
                      </a:cubicBezTo>
                      <a:cubicBezTo>
                        <a:pt x="2428" y="4240"/>
                        <a:pt x="2154" y="3882"/>
                        <a:pt x="2107" y="3490"/>
                      </a:cubicBezTo>
                      <a:cubicBezTo>
                        <a:pt x="2071" y="3120"/>
                        <a:pt x="2238" y="2763"/>
                        <a:pt x="2381" y="2442"/>
                      </a:cubicBezTo>
                      <a:cubicBezTo>
                        <a:pt x="2523" y="2144"/>
                        <a:pt x="2678" y="1835"/>
                        <a:pt x="2714" y="1489"/>
                      </a:cubicBezTo>
                      <a:cubicBezTo>
                        <a:pt x="2809" y="763"/>
                        <a:pt x="2250" y="120"/>
                        <a:pt x="1547" y="13"/>
                      </a:cubicBezTo>
                      <a:cubicBezTo>
                        <a:pt x="1489" y="4"/>
                        <a:pt x="1431" y="0"/>
                        <a:pt x="1374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2" name="Google Shape;1982;p41"/>
                <p:cNvSpPr/>
                <p:nvPr/>
              </p:nvSpPr>
              <p:spPr>
                <a:xfrm>
                  <a:off x="5531625" y="1589700"/>
                  <a:ext cx="123550" cy="94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3760" extrusionOk="0">
                      <a:moveTo>
                        <a:pt x="3397" y="0"/>
                      </a:moveTo>
                      <a:cubicBezTo>
                        <a:pt x="2833" y="0"/>
                        <a:pt x="2282" y="341"/>
                        <a:pt x="2108" y="902"/>
                      </a:cubicBezTo>
                      <a:cubicBezTo>
                        <a:pt x="2001" y="1235"/>
                        <a:pt x="2013" y="1569"/>
                        <a:pt x="2013" y="1914"/>
                      </a:cubicBezTo>
                      <a:cubicBezTo>
                        <a:pt x="2013" y="2271"/>
                        <a:pt x="2013" y="2664"/>
                        <a:pt x="1822" y="2973"/>
                      </a:cubicBezTo>
                      <a:cubicBezTo>
                        <a:pt x="1661" y="3239"/>
                        <a:pt x="1379" y="3429"/>
                        <a:pt x="1072" y="3429"/>
                      </a:cubicBezTo>
                      <a:cubicBezTo>
                        <a:pt x="994" y="3429"/>
                        <a:pt x="914" y="3417"/>
                        <a:pt x="834" y="3390"/>
                      </a:cubicBezTo>
                      <a:cubicBezTo>
                        <a:pt x="429" y="3271"/>
                        <a:pt x="298" y="2866"/>
                        <a:pt x="334" y="2473"/>
                      </a:cubicBezTo>
                      <a:cubicBezTo>
                        <a:pt x="369" y="2183"/>
                        <a:pt x="494" y="1520"/>
                        <a:pt x="898" y="1520"/>
                      </a:cubicBezTo>
                      <a:cubicBezTo>
                        <a:pt x="908" y="1520"/>
                        <a:pt x="919" y="1520"/>
                        <a:pt x="929" y="1521"/>
                      </a:cubicBezTo>
                      <a:cubicBezTo>
                        <a:pt x="1132" y="1533"/>
                        <a:pt x="1191" y="1819"/>
                        <a:pt x="1096" y="1973"/>
                      </a:cubicBezTo>
                      <a:cubicBezTo>
                        <a:pt x="1001" y="2140"/>
                        <a:pt x="763" y="2223"/>
                        <a:pt x="584" y="2247"/>
                      </a:cubicBezTo>
                      <a:cubicBezTo>
                        <a:pt x="453" y="2259"/>
                        <a:pt x="477" y="2426"/>
                        <a:pt x="584" y="2450"/>
                      </a:cubicBezTo>
                      <a:cubicBezTo>
                        <a:pt x="636" y="2460"/>
                        <a:pt x="688" y="2465"/>
                        <a:pt x="740" y="2465"/>
                      </a:cubicBezTo>
                      <a:cubicBezTo>
                        <a:pt x="1162" y="2465"/>
                        <a:pt x="1549" y="2132"/>
                        <a:pt x="1453" y="1676"/>
                      </a:cubicBezTo>
                      <a:cubicBezTo>
                        <a:pt x="1392" y="1371"/>
                        <a:pt x="1146" y="1207"/>
                        <a:pt x="886" y="1207"/>
                      </a:cubicBezTo>
                      <a:cubicBezTo>
                        <a:pt x="740" y="1207"/>
                        <a:pt x="589" y="1259"/>
                        <a:pt x="465" y="1366"/>
                      </a:cubicBezTo>
                      <a:cubicBezTo>
                        <a:pt x="132" y="1652"/>
                        <a:pt x="1" y="2211"/>
                        <a:pt x="1" y="2628"/>
                      </a:cubicBezTo>
                      <a:cubicBezTo>
                        <a:pt x="1" y="3045"/>
                        <a:pt x="179" y="3426"/>
                        <a:pt x="548" y="3628"/>
                      </a:cubicBezTo>
                      <a:cubicBezTo>
                        <a:pt x="713" y="3718"/>
                        <a:pt x="889" y="3760"/>
                        <a:pt x="1065" y="3760"/>
                      </a:cubicBezTo>
                      <a:cubicBezTo>
                        <a:pt x="1311" y="3760"/>
                        <a:pt x="1555" y="3679"/>
                        <a:pt x="1763" y="3533"/>
                      </a:cubicBezTo>
                      <a:cubicBezTo>
                        <a:pt x="2096" y="3271"/>
                        <a:pt x="2275" y="2878"/>
                        <a:pt x="2322" y="2473"/>
                      </a:cubicBezTo>
                      <a:cubicBezTo>
                        <a:pt x="2406" y="1723"/>
                        <a:pt x="2144" y="676"/>
                        <a:pt x="3061" y="366"/>
                      </a:cubicBezTo>
                      <a:cubicBezTo>
                        <a:pt x="3182" y="327"/>
                        <a:pt x="3299" y="308"/>
                        <a:pt x="3410" y="308"/>
                      </a:cubicBezTo>
                      <a:cubicBezTo>
                        <a:pt x="4174" y="308"/>
                        <a:pt x="4672" y="1166"/>
                        <a:pt x="4454" y="1914"/>
                      </a:cubicBezTo>
                      <a:cubicBezTo>
                        <a:pt x="4438" y="1975"/>
                        <a:pt x="4482" y="2016"/>
                        <a:pt x="4528" y="2016"/>
                      </a:cubicBezTo>
                      <a:cubicBezTo>
                        <a:pt x="4553" y="2016"/>
                        <a:pt x="4579" y="2003"/>
                        <a:pt x="4597" y="1973"/>
                      </a:cubicBezTo>
                      <a:cubicBezTo>
                        <a:pt x="4942" y="1259"/>
                        <a:pt x="4573" y="283"/>
                        <a:pt x="3787" y="56"/>
                      </a:cubicBezTo>
                      <a:cubicBezTo>
                        <a:pt x="3659" y="18"/>
                        <a:pt x="3528" y="0"/>
                        <a:pt x="339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3" name="Google Shape;1983;p41"/>
                <p:cNvSpPr/>
                <p:nvPr/>
              </p:nvSpPr>
              <p:spPr>
                <a:xfrm>
                  <a:off x="5529250" y="1695450"/>
                  <a:ext cx="213275" cy="187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31" h="7515" extrusionOk="0">
                      <a:moveTo>
                        <a:pt x="156" y="4914"/>
                      </a:moveTo>
                      <a:cubicBezTo>
                        <a:pt x="153" y="4915"/>
                        <a:pt x="157" y="4918"/>
                        <a:pt x="167" y="4923"/>
                      </a:cubicBezTo>
                      <a:cubicBezTo>
                        <a:pt x="199" y="4923"/>
                        <a:pt x="193" y="4923"/>
                        <a:pt x="156" y="4914"/>
                      </a:cubicBezTo>
                      <a:close/>
                      <a:moveTo>
                        <a:pt x="5034" y="0"/>
                      </a:moveTo>
                      <a:cubicBezTo>
                        <a:pt x="4999" y="0"/>
                        <a:pt x="4964" y="20"/>
                        <a:pt x="4942" y="65"/>
                      </a:cubicBezTo>
                      <a:cubicBezTo>
                        <a:pt x="4775" y="470"/>
                        <a:pt x="4680" y="910"/>
                        <a:pt x="4584" y="1351"/>
                      </a:cubicBezTo>
                      <a:cubicBezTo>
                        <a:pt x="4573" y="1345"/>
                        <a:pt x="4561" y="1342"/>
                        <a:pt x="4549" y="1342"/>
                      </a:cubicBezTo>
                      <a:cubicBezTo>
                        <a:pt x="4537" y="1342"/>
                        <a:pt x="4525" y="1345"/>
                        <a:pt x="4513" y="1351"/>
                      </a:cubicBezTo>
                      <a:cubicBezTo>
                        <a:pt x="3953" y="1661"/>
                        <a:pt x="3441" y="2089"/>
                        <a:pt x="2929" y="2470"/>
                      </a:cubicBezTo>
                      <a:cubicBezTo>
                        <a:pt x="2679" y="2661"/>
                        <a:pt x="2429" y="2863"/>
                        <a:pt x="2179" y="3054"/>
                      </a:cubicBezTo>
                      <a:cubicBezTo>
                        <a:pt x="1929" y="3244"/>
                        <a:pt x="1667" y="3423"/>
                        <a:pt x="1441" y="3625"/>
                      </a:cubicBezTo>
                      <a:cubicBezTo>
                        <a:pt x="1298" y="3530"/>
                        <a:pt x="1144" y="3446"/>
                        <a:pt x="989" y="3387"/>
                      </a:cubicBezTo>
                      <a:cubicBezTo>
                        <a:pt x="870" y="3339"/>
                        <a:pt x="751" y="3292"/>
                        <a:pt x="632" y="3256"/>
                      </a:cubicBezTo>
                      <a:cubicBezTo>
                        <a:pt x="572" y="3232"/>
                        <a:pt x="501" y="3220"/>
                        <a:pt x="441" y="3196"/>
                      </a:cubicBezTo>
                      <a:cubicBezTo>
                        <a:pt x="405" y="3185"/>
                        <a:pt x="358" y="3185"/>
                        <a:pt x="322" y="3185"/>
                      </a:cubicBezTo>
                      <a:cubicBezTo>
                        <a:pt x="262" y="3196"/>
                        <a:pt x="239" y="3220"/>
                        <a:pt x="203" y="3256"/>
                      </a:cubicBezTo>
                      <a:cubicBezTo>
                        <a:pt x="155" y="3292"/>
                        <a:pt x="155" y="3351"/>
                        <a:pt x="179" y="3399"/>
                      </a:cubicBezTo>
                      <a:cubicBezTo>
                        <a:pt x="203" y="3435"/>
                        <a:pt x="215" y="3470"/>
                        <a:pt x="251" y="3494"/>
                      </a:cubicBezTo>
                      <a:cubicBezTo>
                        <a:pt x="286" y="3518"/>
                        <a:pt x="322" y="3530"/>
                        <a:pt x="358" y="3542"/>
                      </a:cubicBezTo>
                      <a:cubicBezTo>
                        <a:pt x="417" y="3554"/>
                        <a:pt x="477" y="3566"/>
                        <a:pt x="536" y="3589"/>
                      </a:cubicBezTo>
                      <a:cubicBezTo>
                        <a:pt x="643" y="3625"/>
                        <a:pt x="751" y="3661"/>
                        <a:pt x="858" y="3696"/>
                      </a:cubicBezTo>
                      <a:cubicBezTo>
                        <a:pt x="977" y="3744"/>
                        <a:pt x="1084" y="3792"/>
                        <a:pt x="1203" y="3827"/>
                      </a:cubicBezTo>
                      <a:cubicBezTo>
                        <a:pt x="1108" y="3875"/>
                        <a:pt x="1013" y="3923"/>
                        <a:pt x="917" y="3982"/>
                      </a:cubicBezTo>
                      <a:cubicBezTo>
                        <a:pt x="751" y="4089"/>
                        <a:pt x="584" y="4197"/>
                        <a:pt x="429" y="4316"/>
                      </a:cubicBezTo>
                      <a:cubicBezTo>
                        <a:pt x="346" y="4363"/>
                        <a:pt x="262" y="4423"/>
                        <a:pt x="179" y="4482"/>
                      </a:cubicBezTo>
                      <a:cubicBezTo>
                        <a:pt x="96" y="4566"/>
                        <a:pt x="1" y="4685"/>
                        <a:pt x="48" y="4804"/>
                      </a:cubicBezTo>
                      <a:cubicBezTo>
                        <a:pt x="60" y="4851"/>
                        <a:pt x="96" y="4887"/>
                        <a:pt x="143" y="4911"/>
                      </a:cubicBezTo>
                      <a:cubicBezTo>
                        <a:pt x="148" y="4912"/>
                        <a:pt x="152" y="4913"/>
                        <a:pt x="156" y="4914"/>
                      </a:cubicBezTo>
                      <a:lnTo>
                        <a:pt x="156" y="4914"/>
                      </a:lnTo>
                      <a:cubicBezTo>
                        <a:pt x="157" y="4914"/>
                        <a:pt x="157" y="4914"/>
                        <a:pt x="158" y="4914"/>
                      </a:cubicBezTo>
                      <a:cubicBezTo>
                        <a:pt x="164" y="4914"/>
                        <a:pt x="179" y="4917"/>
                        <a:pt x="203" y="4923"/>
                      </a:cubicBezTo>
                      <a:cubicBezTo>
                        <a:pt x="215" y="4926"/>
                        <a:pt x="227" y="4927"/>
                        <a:pt x="238" y="4927"/>
                      </a:cubicBezTo>
                      <a:cubicBezTo>
                        <a:pt x="274" y="4927"/>
                        <a:pt x="307" y="4914"/>
                        <a:pt x="334" y="4887"/>
                      </a:cubicBezTo>
                      <a:cubicBezTo>
                        <a:pt x="393" y="4851"/>
                        <a:pt x="429" y="4792"/>
                        <a:pt x="417" y="4732"/>
                      </a:cubicBezTo>
                      <a:cubicBezTo>
                        <a:pt x="465" y="4685"/>
                        <a:pt x="512" y="4649"/>
                        <a:pt x="572" y="4613"/>
                      </a:cubicBezTo>
                      <a:cubicBezTo>
                        <a:pt x="679" y="4530"/>
                        <a:pt x="786" y="4447"/>
                        <a:pt x="905" y="4375"/>
                      </a:cubicBezTo>
                      <a:cubicBezTo>
                        <a:pt x="1013" y="4292"/>
                        <a:pt x="1120" y="4220"/>
                        <a:pt x="1239" y="4137"/>
                      </a:cubicBezTo>
                      <a:cubicBezTo>
                        <a:pt x="1274" y="4113"/>
                        <a:pt x="1310" y="4077"/>
                        <a:pt x="1346" y="4054"/>
                      </a:cubicBezTo>
                      <a:lnTo>
                        <a:pt x="1346" y="4054"/>
                      </a:lnTo>
                      <a:cubicBezTo>
                        <a:pt x="1310" y="4149"/>
                        <a:pt x="1274" y="4244"/>
                        <a:pt x="1239" y="4339"/>
                      </a:cubicBezTo>
                      <a:cubicBezTo>
                        <a:pt x="1191" y="4470"/>
                        <a:pt x="1155" y="4601"/>
                        <a:pt x="1108" y="4732"/>
                      </a:cubicBezTo>
                      <a:cubicBezTo>
                        <a:pt x="1060" y="4863"/>
                        <a:pt x="1013" y="5018"/>
                        <a:pt x="1001" y="5161"/>
                      </a:cubicBezTo>
                      <a:cubicBezTo>
                        <a:pt x="986" y="5273"/>
                        <a:pt x="1088" y="5357"/>
                        <a:pt x="1184" y="5357"/>
                      </a:cubicBezTo>
                      <a:cubicBezTo>
                        <a:pt x="1241" y="5357"/>
                        <a:pt x="1295" y="5327"/>
                        <a:pt x="1322" y="5256"/>
                      </a:cubicBezTo>
                      <a:cubicBezTo>
                        <a:pt x="1370" y="5125"/>
                        <a:pt x="1394" y="4982"/>
                        <a:pt x="1429" y="4839"/>
                      </a:cubicBezTo>
                      <a:cubicBezTo>
                        <a:pt x="1465" y="4709"/>
                        <a:pt x="1501" y="4578"/>
                        <a:pt x="1536" y="4447"/>
                      </a:cubicBezTo>
                      <a:cubicBezTo>
                        <a:pt x="1584" y="4292"/>
                        <a:pt x="1632" y="4137"/>
                        <a:pt x="1679" y="3982"/>
                      </a:cubicBezTo>
                      <a:lnTo>
                        <a:pt x="1691" y="3982"/>
                      </a:lnTo>
                      <a:cubicBezTo>
                        <a:pt x="1703" y="4185"/>
                        <a:pt x="1727" y="4387"/>
                        <a:pt x="1775" y="4589"/>
                      </a:cubicBezTo>
                      <a:cubicBezTo>
                        <a:pt x="1798" y="4720"/>
                        <a:pt x="1822" y="4863"/>
                        <a:pt x="1858" y="5006"/>
                      </a:cubicBezTo>
                      <a:cubicBezTo>
                        <a:pt x="1894" y="5137"/>
                        <a:pt x="1917" y="5351"/>
                        <a:pt x="2060" y="5411"/>
                      </a:cubicBezTo>
                      <a:cubicBezTo>
                        <a:pt x="2076" y="5415"/>
                        <a:pt x="2093" y="5418"/>
                        <a:pt x="2110" y="5418"/>
                      </a:cubicBezTo>
                      <a:cubicBezTo>
                        <a:pt x="2144" y="5418"/>
                        <a:pt x="2175" y="5407"/>
                        <a:pt x="2191" y="5375"/>
                      </a:cubicBezTo>
                      <a:cubicBezTo>
                        <a:pt x="2287" y="5256"/>
                        <a:pt x="2215" y="5078"/>
                        <a:pt x="2191" y="4947"/>
                      </a:cubicBezTo>
                      <a:cubicBezTo>
                        <a:pt x="2156" y="4816"/>
                        <a:pt x="2120" y="4673"/>
                        <a:pt x="2096" y="4530"/>
                      </a:cubicBezTo>
                      <a:cubicBezTo>
                        <a:pt x="2048" y="4268"/>
                        <a:pt x="2001" y="3982"/>
                        <a:pt x="1929" y="3720"/>
                      </a:cubicBezTo>
                      <a:cubicBezTo>
                        <a:pt x="2084" y="3601"/>
                        <a:pt x="2227" y="3482"/>
                        <a:pt x="2370" y="3363"/>
                      </a:cubicBezTo>
                      <a:cubicBezTo>
                        <a:pt x="2632" y="3173"/>
                        <a:pt x="2882" y="2970"/>
                        <a:pt x="3144" y="2768"/>
                      </a:cubicBezTo>
                      <a:cubicBezTo>
                        <a:pt x="3596" y="2411"/>
                        <a:pt x="4084" y="2077"/>
                        <a:pt x="4501" y="1672"/>
                      </a:cubicBezTo>
                      <a:lnTo>
                        <a:pt x="4501" y="1672"/>
                      </a:lnTo>
                      <a:cubicBezTo>
                        <a:pt x="4418" y="2101"/>
                        <a:pt x="4322" y="2518"/>
                        <a:pt x="4239" y="2946"/>
                      </a:cubicBezTo>
                      <a:cubicBezTo>
                        <a:pt x="4049" y="3923"/>
                        <a:pt x="3894" y="4899"/>
                        <a:pt x="3751" y="5887"/>
                      </a:cubicBezTo>
                      <a:cubicBezTo>
                        <a:pt x="3715" y="6161"/>
                        <a:pt x="3680" y="6435"/>
                        <a:pt x="3644" y="6697"/>
                      </a:cubicBezTo>
                      <a:cubicBezTo>
                        <a:pt x="3632" y="6852"/>
                        <a:pt x="3608" y="6995"/>
                        <a:pt x="3596" y="7137"/>
                      </a:cubicBezTo>
                      <a:cubicBezTo>
                        <a:pt x="3572" y="7280"/>
                        <a:pt x="3572" y="7376"/>
                        <a:pt x="3680" y="7483"/>
                      </a:cubicBezTo>
                      <a:cubicBezTo>
                        <a:pt x="3702" y="7505"/>
                        <a:pt x="3732" y="7514"/>
                        <a:pt x="3762" y="7514"/>
                      </a:cubicBezTo>
                      <a:cubicBezTo>
                        <a:pt x="3797" y="7514"/>
                        <a:pt x="3833" y="7502"/>
                        <a:pt x="3858" y="7483"/>
                      </a:cubicBezTo>
                      <a:cubicBezTo>
                        <a:pt x="4037" y="7364"/>
                        <a:pt x="4013" y="7042"/>
                        <a:pt x="4037" y="6852"/>
                      </a:cubicBezTo>
                      <a:cubicBezTo>
                        <a:pt x="4061" y="6602"/>
                        <a:pt x="4096" y="6363"/>
                        <a:pt x="4132" y="6125"/>
                      </a:cubicBezTo>
                      <a:cubicBezTo>
                        <a:pt x="4192" y="5637"/>
                        <a:pt x="4263" y="5161"/>
                        <a:pt x="4334" y="4673"/>
                      </a:cubicBezTo>
                      <a:cubicBezTo>
                        <a:pt x="4477" y="3744"/>
                        <a:pt x="4644" y="2815"/>
                        <a:pt x="4823" y="1887"/>
                      </a:cubicBezTo>
                      <a:cubicBezTo>
                        <a:pt x="5073" y="2363"/>
                        <a:pt x="5370" y="2815"/>
                        <a:pt x="5656" y="3256"/>
                      </a:cubicBezTo>
                      <a:cubicBezTo>
                        <a:pt x="5823" y="3518"/>
                        <a:pt x="6001" y="3792"/>
                        <a:pt x="6192" y="4054"/>
                      </a:cubicBezTo>
                      <a:cubicBezTo>
                        <a:pt x="6275" y="4173"/>
                        <a:pt x="6370" y="4304"/>
                        <a:pt x="6454" y="4423"/>
                      </a:cubicBezTo>
                      <a:cubicBezTo>
                        <a:pt x="6501" y="4494"/>
                        <a:pt x="6549" y="4554"/>
                        <a:pt x="6597" y="4613"/>
                      </a:cubicBezTo>
                      <a:cubicBezTo>
                        <a:pt x="6501" y="4828"/>
                        <a:pt x="6430" y="5054"/>
                        <a:pt x="6394" y="5292"/>
                      </a:cubicBezTo>
                      <a:cubicBezTo>
                        <a:pt x="6370" y="5411"/>
                        <a:pt x="6358" y="5530"/>
                        <a:pt x="6347" y="5649"/>
                      </a:cubicBezTo>
                      <a:cubicBezTo>
                        <a:pt x="6347" y="5721"/>
                        <a:pt x="6347" y="5780"/>
                        <a:pt x="6347" y="5852"/>
                      </a:cubicBezTo>
                      <a:cubicBezTo>
                        <a:pt x="6347" y="5887"/>
                        <a:pt x="6347" y="5911"/>
                        <a:pt x="6358" y="5947"/>
                      </a:cubicBezTo>
                      <a:cubicBezTo>
                        <a:pt x="6370" y="5982"/>
                        <a:pt x="6406" y="5994"/>
                        <a:pt x="6418" y="6018"/>
                      </a:cubicBezTo>
                      <a:cubicBezTo>
                        <a:pt x="6437" y="6057"/>
                        <a:pt x="6478" y="6078"/>
                        <a:pt x="6516" y="6078"/>
                      </a:cubicBezTo>
                      <a:cubicBezTo>
                        <a:pt x="6549" y="6078"/>
                        <a:pt x="6580" y="6063"/>
                        <a:pt x="6597" y="6030"/>
                      </a:cubicBezTo>
                      <a:cubicBezTo>
                        <a:pt x="6597" y="6018"/>
                        <a:pt x="6632" y="5982"/>
                        <a:pt x="6644" y="5971"/>
                      </a:cubicBezTo>
                      <a:cubicBezTo>
                        <a:pt x="6668" y="5923"/>
                        <a:pt x="6668" y="5887"/>
                        <a:pt x="6668" y="5840"/>
                      </a:cubicBezTo>
                      <a:lnTo>
                        <a:pt x="6668" y="5697"/>
                      </a:lnTo>
                      <a:cubicBezTo>
                        <a:pt x="6680" y="5578"/>
                        <a:pt x="6680" y="5459"/>
                        <a:pt x="6704" y="5351"/>
                      </a:cubicBezTo>
                      <a:cubicBezTo>
                        <a:pt x="6716" y="5220"/>
                        <a:pt x="6739" y="5078"/>
                        <a:pt x="6775" y="4947"/>
                      </a:cubicBezTo>
                      <a:cubicBezTo>
                        <a:pt x="6775" y="4947"/>
                        <a:pt x="6775" y="4959"/>
                        <a:pt x="6775" y="4959"/>
                      </a:cubicBezTo>
                      <a:cubicBezTo>
                        <a:pt x="6823" y="5030"/>
                        <a:pt x="6859" y="5113"/>
                        <a:pt x="6906" y="5185"/>
                      </a:cubicBezTo>
                      <a:cubicBezTo>
                        <a:pt x="7001" y="5328"/>
                        <a:pt x="7085" y="5482"/>
                        <a:pt x="7180" y="5625"/>
                      </a:cubicBezTo>
                      <a:cubicBezTo>
                        <a:pt x="7263" y="5768"/>
                        <a:pt x="7347" y="5911"/>
                        <a:pt x="7430" y="6066"/>
                      </a:cubicBezTo>
                      <a:cubicBezTo>
                        <a:pt x="7478" y="6137"/>
                        <a:pt x="7525" y="6221"/>
                        <a:pt x="7561" y="6292"/>
                      </a:cubicBezTo>
                      <a:cubicBezTo>
                        <a:pt x="7609" y="6375"/>
                        <a:pt x="7668" y="6435"/>
                        <a:pt x="7775" y="6447"/>
                      </a:cubicBezTo>
                      <a:cubicBezTo>
                        <a:pt x="7811" y="6447"/>
                        <a:pt x="7847" y="6435"/>
                        <a:pt x="7871" y="6387"/>
                      </a:cubicBezTo>
                      <a:cubicBezTo>
                        <a:pt x="7918" y="6304"/>
                        <a:pt x="7882" y="6209"/>
                        <a:pt x="7835" y="6125"/>
                      </a:cubicBezTo>
                      <a:cubicBezTo>
                        <a:pt x="7799" y="6054"/>
                        <a:pt x="7751" y="5982"/>
                        <a:pt x="7704" y="5911"/>
                      </a:cubicBezTo>
                      <a:cubicBezTo>
                        <a:pt x="7621" y="5756"/>
                        <a:pt x="7525" y="5613"/>
                        <a:pt x="7430" y="5459"/>
                      </a:cubicBezTo>
                      <a:cubicBezTo>
                        <a:pt x="7335" y="5316"/>
                        <a:pt x="7240" y="5173"/>
                        <a:pt x="7132" y="5042"/>
                      </a:cubicBezTo>
                      <a:cubicBezTo>
                        <a:pt x="7120" y="5006"/>
                        <a:pt x="7097" y="4982"/>
                        <a:pt x="7073" y="4959"/>
                      </a:cubicBezTo>
                      <a:lnTo>
                        <a:pt x="7073" y="4959"/>
                      </a:lnTo>
                      <a:cubicBezTo>
                        <a:pt x="7204" y="5030"/>
                        <a:pt x="7323" y="5113"/>
                        <a:pt x="7442" y="5197"/>
                      </a:cubicBezTo>
                      <a:cubicBezTo>
                        <a:pt x="7585" y="5280"/>
                        <a:pt x="7716" y="5375"/>
                        <a:pt x="7859" y="5459"/>
                      </a:cubicBezTo>
                      <a:cubicBezTo>
                        <a:pt x="8002" y="5542"/>
                        <a:pt x="8144" y="5673"/>
                        <a:pt x="8311" y="5721"/>
                      </a:cubicBezTo>
                      <a:cubicBezTo>
                        <a:pt x="8321" y="5724"/>
                        <a:pt x="8331" y="5725"/>
                        <a:pt x="8341" y="5725"/>
                      </a:cubicBezTo>
                      <a:cubicBezTo>
                        <a:pt x="8447" y="5725"/>
                        <a:pt x="8530" y="5558"/>
                        <a:pt x="8454" y="5471"/>
                      </a:cubicBezTo>
                      <a:cubicBezTo>
                        <a:pt x="8347" y="5351"/>
                        <a:pt x="8180" y="5280"/>
                        <a:pt x="8037" y="5197"/>
                      </a:cubicBezTo>
                      <a:cubicBezTo>
                        <a:pt x="7894" y="5113"/>
                        <a:pt x="7751" y="5018"/>
                        <a:pt x="7609" y="4935"/>
                      </a:cubicBezTo>
                      <a:cubicBezTo>
                        <a:pt x="7478" y="4863"/>
                        <a:pt x="7347" y="4780"/>
                        <a:pt x="7216" y="4697"/>
                      </a:cubicBezTo>
                      <a:lnTo>
                        <a:pt x="7644" y="4697"/>
                      </a:lnTo>
                      <a:cubicBezTo>
                        <a:pt x="7763" y="4697"/>
                        <a:pt x="7894" y="4697"/>
                        <a:pt x="8013" y="4709"/>
                      </a:cubicBezTo>
                      <a:cubicBezTo>
                        <a:pt x="8089" y="4716"/>
                        <a:pt x="8183" y="4738"/>
                        <a:pt x="8269" y="4738"/>
                      </a:cubicBezTo>
                      <a:cubicBezTo>
                        <a:pt x="8319" y="4738"/>
                        <a:pt x="8367" y="4730"/>
                        <a:pt x="8406" y="4709"/>
                      </a:cubicBezTo>
                      <a:cubicBezTo>
                        <a:pt x="8502" y="4661"/>
                        <a:pt x="8525" y="4554"/>
                        <a:pt x="8442" y="4482"/>
                      </a:cubicBezTo>
                      <a:cubicBezTo>
                        <a:pt x="8366" y="4406"/>
                        <a:pt x="8229" y="4398"/>
                        <a:pt x="8116" y="4398"/>
                      </a:cubicBezTo>
                      <a:cubicBezTo>
                        <a:pt x="8088" y="4398"/>
                        <a:pt x="8061" y="4399"/>
                        <a:pt x="8037" y="4399"/>
                      </a:cubicBezTo>
                      <a:cubicBezTo>
                        <a:pt x="7906" y="4387"/>
                        <a:pt x="7775" y="4387"/>
                        <a:pt x="7644" y="4387"/>
                      </a:cubicBezTo>
                      <a:cubicBezTo>
                        <a:pt x="7513" y="4387"/>
                        <a:pt x="7382" y="4399"/>
                        <a:pt x="7263" y="4411"/>
                      </a:cubicBezTo>
                      <a:cubicBezTo>
                        <a:pt x="7192" y="4423"/>
                        <a:pt x="7132" y="4435"/>
                        <a:pt x="7073" y="4447"/>
                      </a:cubicBezTo>
                      <a:cubicBezTo>
                        <a:pt x="7013" y="4458"/>
                        <a:pt x="6966" y="4470"/>
                        <a:pt x="6930" y="4506"/>
                      </a:cubicBezTo>
                      <a:cubicBezTo>
                        <a:pt x="6930" y="4482"/>
                        <a:pt x="6918" y="4470"/>
                        <a:pt x="6906" y="4447"/>
                      </a:cubicBezTo>
                      <a:cubicBezTo>
                        <a:pt x="6882" y="4375"/>
                        <a:pt x="6823" y="4316"/>
                        <a:pt x="6787" y="4256"/>
                      </a:cubicBezTo>
                      <a:cubicBezTo>
                        <a:pt x="6692" y="4125"/>
                        <a:pt x="6597" y="3994"/>
                        <a:pt x="6489" y="3863"/>
                      </a:cubicBezTo>
                      <a:cubicBezTo>
                        <a:pt x="6311" y="3601"/>
                        <a:pt x="6132" y="3339"/>
                        <a:pt x="5954" y="3077"/>
                      </a:cubicBezTo>
                      <a:cubicBezTo>
                        <a:pt x="5596" y="2542"/>
                        <a:pt x="5275" y="1994"/>
                        <a:pt x="4918" y="1470"/>
                      </a:cubicBezTo>
                      <a:cubicBezTo>
                        <a:pt x="5013" y="1029"/>
                        <a:pt x="5120" y="577"/>
                        <a:pt x="5144" y="125"/>
                      </a:cubicBezTo>
                      <a:cubicBezTo>
                        <a:pt x="5144" y="51"/>
                        <a:pt x="5089" y="0"/>
                        <a:pt x="503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4" name="Google Shape;1984;p41"/>
                <p:cNvSpPr/>
                <p:nvPr/>
              </p:nvSpPr>
              <p:spPr>
                <a:xfrm>
                  <a:off x="5489950" y="1902000"/>
                  <a:ext cx="97675" cy="75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07" h="3013" extrusionOk="0">
                      <a:moveTo>
                        <a:pt x="3727" y="0"/>
                      </a:moveTo>
                      <a:cubicBezTo>
                        <a:pt x="3686" y="0"/>
                        <a:pt x="3647" y="16"/>
                        <a:pt x="3620" y="54"/>
                      </a:cubicBezTo>
                      <a:cubicBezTo>
                        <a:pt x="3382" y="399"/>
                        <a:pt x="3216" y="804"/>
                        <a:pt x="3037" y="1173"/>
                      </a:cubicBezTo>
                      <a:cubicBezTo>
                        <a:pt x="2846" y="1554"/>
                        <a:pt x="2680" y="1947"/>
                        <a:pt x="2489" y="2328"/>
                      </a:cubicBezTo>
                      <a:cubicBezTo>
                        <a:pt x="2477" y="2352"/>
                        <a:pt x="2465" y="2376"/>
                        <a:pt x="2442" y="2400"/>
                      </a:cubicBezTo>
                      <a:cubicBezTo>
                        <a:pt x="2323" y="2328"/>
                        <a:pt x="2156" y="2292"/>
                        <a:pt x="2037" y="2257"/>
                      </a:cubicBezTo>
                      <a:cubicBezTo>
                        <a:pt x="1834" y="2197"/>
                        <a:pt x="1632" y="2162"/>
                        <a:pt x="1430" y="2150"/>
                      </a:cubicBezTo>
                      <a:cubicBezTo>
                        <a:pt x="1325" y="2141"/>
                        <a:pt x="1220" y="2136"/>
                        <a:pt x="1117" y="2136"/>
                      </a:cubicBezTo>
                      <a:cubicBezTo>
                        <a:pt x="797" y="2136"/>
                        <a:pt x="482" y="2179"/>
                        <a:pt x="168" y="2269"/>
                      </a:cubicBezTo>
                      <a:cubicBezTo>
                        <a:pt x="60" y="2304"/>
                        <a:pt x="1" y="2423"/>
                        <a:pt x="13" y="2531"/>
                      </a:cubicBezTo>
                      <a:cubicBezTo>
                        <a:pt x="25" y="2650"/>
                        <a:pt x="108" y="2721"/>
                        <a:pt x="215" y="2745"/>
                      </a:cubicBezTo>
                      <a:cubicBezTo>
                        <a:pt x="668" y="2864"/>
                        <a:pt x="1132" y="2947"/>
                        <a:pt x="1584" y="2983"/>
                      </a:cubicBezTo>
                      <a:cubicBezTo>
                        <a:pt x="1737" y="2992"/>
                        <a:pt x="1916" y="3012"/>
                        <a:pt x="2093" y="3012"/>
                      </a:cubicBezTo>
                      <a:cubicBezTo>
                        <a:pt x="2370" y="3012"/>
                        <a:pt x="2644" y="2963"/>
                        <a:pt x="2811" y="2745"/>
                      </a:cubicBezTo>
                      <a:cubicBezTo>
                        <a:pt x="2930" y="2578"/>
                        <a:pt x="3001" y="2364"/>
                        <a:pt x="3085" y="2173"/>
                      </a:cubicBezTo>
                      <a:cubicBezTo>
                        <a:pt x="3180" y="1959"/>
                        <a:pt x="3263" y="1745"/>
                        <a:pt x="3358" y="1530"/>
                      </a:cubicBezTo>
                      <a:cubicBezTo>
                        <a:pt x="3537" y="1078"/>
                        <a:pt x="3763" y="638"/>
                        <a:pt x="3882" y="173"/>
                      </a:cubicBezTo>
                      <a:cubicBezTo>
                        <a:pt x="3907" y="76"/>
                        <a:pt x="3814" y="0"/>
                        <a:pt x="37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5" name="Google Shape;1985;p41"/>
                <p:cNvSpPr/>
                <p:nvPr/>
              </p:nvSpPr>
              <p:spPr>
                <a:xfrm>
                  <a:off x="5642350" y="1911900"/>
                  <a:ext cx="76225" cy="9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9" h="3695" extrusionOk="0">
                      <a:moveTo>
                        <a:pt x="192" y="1"/>
                      </a:moveTo>
                      <a:cubicBezTo>
                        <a:pt x="124" y="1"/>
                        <a:pt x="55" y="43"/>
                        <a:pt x="49" y="122"/>
                      </a:cubicBezTo>
                      <a:cubicBezTo>
                        <a:pt x="1" y="599"/>
                        <a:pt x="84" y="1099"/>
                        <a:pt x="132" y="1575"/>
                      </a:cubicBezTo>
                      <a:cubicBezTo>
                        <a:pt x="144" y="1813"/>
                        <a:pt x="168" y="2039"/>
                        <a:pt x="191" y="2277"/>
                      </a:cubicBezTo>
                      <a:cubicBezTo>
                        <a:pt x="215" y="2480"/>
                        <a:pt x="215" y="2706"/>
                        <a:pt x="287" y="2897"/>
                      </a:cubicBezTo>
                      <a:cubicBezTo>
                        <a:pt x="441" y="3325"/>
                        <a:pt x="989" y="3409"/>
                        <a:pt x="1370" y="3492"/>
                      </a:cubicBezTo>
                      <a:cubicBezTo>
                        <a:pt x="1823" y="3611"/>
                        <a:pt x="2287" y="3670"/>
                        <a:pt x="2751" y="3694"/>
                      </a:cubicBezTo>
                      <a:cubicBezTo>
                        <a:pt x="2858" y="3694"/>
                        <a:pt x="2966" y="3659"/>
                        <a:pt x="3013" y="3551"/>
                      </a:cubicBezTo>
                      <a:cubicBezTo>
                        <a:pt x="3049" y="3456"/>
                        <a:pt x="3037" y="3313"/>
                        <a:pt x="2942" y="3254"/>
                      </a:cubicBezTo>
                      <a:cubicBezTo>
                        <a:pt x="2585" y="3016"/>
                        <a:pt x="2192" y="2849"/>
                        <a:pt x="1775" y="2754"/>
                      </a:cubicBezTo>
                      <a:cubicBezTo>
                        <a:pt x="1573" y="2706"/>
                        <a:pt x="1370" y="2682"/>
                        <a:pt x="1168" y="2682"/>
                      </a:cubicBezTo>
                      <a:cubicBezTo>
                        <a:pt x="1092" y="2675"/>
                        <a:pt x="1005" y="2669"/>
                        <a:pt x="917" y="2669"/>
                      </a:cubicBezTo>
                      <a:cubicBezTo>
                        <a:pt x="852" y="2669"/>
                        <a:pt x="788" y="2672"/>
                        <a:pt x="727" y="2682"/>
                      </a:cubicBezTo>
                      <a:cubicBezTo>
                        <a:pt x="727" y="2658"/>
                        <a:pt x="715" y="2635"/>
                        <a:pt x="715" y="2599"/>
                      </a:cubicBezTo>
                      <a:cubicBezTo>
                        <a:pt x="644" y="2182"/>
                        <a:pt x="596" y="1766"/>
                        <a:pt x="537" y="1337"/>
                      </a:cubicBezTo>
                      <a:cubicBezTo>
                        <a:pt x="489" y="932"/>
                        <a:pt x="453" y="492"/>
                        <a:pt x="322" y="87"/>
                      </a:cubicBezTo>
                      <a:cubicBezTo>
                        <a:pt x="301" y="28"/>
                        <a:pt x="247" y="1"/>
                        <a:pt x="19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6" name="Google Shape;1986;p41"/>
                <p:cNvSpPr/>
                <p:nvPr/>
              </p:nvSpPr>
              <p:spPr>
                <a:xfrm>
                  <a:off x="5555750" y="1836375"/>
                  <a:ext cx="114325" cy="10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73" h="4120" extrusionOk="0">
                      <a:moveTo>
                        <a:pt x="2417" y="0"/>
                      </a:moveTo>
                      <a:lnTo>
                        <a:pt x="0" y="3405"/>
                      </a:lnTo>
                      <a:lnTo>
                        <a:pt x="1989" y="3715"/>
                      </a:lnTo>
                      <a:lnTo>
                        <a:pt x="2751" y="3834"/>
                      </a:lnTo>
                      <a:lnTo>
                        <a:pt x="4572" y="4120"/>
                      </a:lnTo>
                      <a:lnTo>
                        <a:pt x="3405" y="167"/>
                      </a:lnTo>
                      <a:lnTo>
                        <a:pt x="2417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7" name="Google Shape;1987;p41"/>
                <p:cNvSpPr/>
                <p:nvPr/>
              </p:nvSpPr>
              <p:spPr>
                <a:xfrm>
                  <a:off x="5601575" y="1632175"/>
                  <a:ext cx="108675" cy="108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47" h="4347" extrusionOk="0">
                      <a:moveTo>
                        <a:pt x="2180" y="1"/>
                      </a:moveTo>
                      <a:cubicBezTo>
                        <a:pt x="977" y="1"/>
                        <a:pt x="1" y="977"/>
                        <a:pt x="1" y="2179"/>
                      </a:cubicBezTo>
                      <a:cubicBezTo>
                        <a:pt x="1" y="3382"/>
                        <a:pt x="977" y="4346"/>
                        <a:pt x="2180" y="4346"/>
                      </a:cubicBezTo>
                      <a:cubicBezTo>
                        <a:pt x="3370" y="4346"/>
                        <a:pt x="4347" y="3382"/>
                        <a:pt x="4347" y="2179"/>
                      </a:cubicBezTo>
                      <a:cubicBezTo>
                        <a:pt x="4347" y="977"/>
                        <a:pt x="3370" y="1"/>
                        <a:pt x="218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8" name="Google Shape;1988;p41"/>
                <p:cNvSpPr/>
                <p:nvPr/>
              </p:nvSpPr>
              <p:spPr>
                <a:xfrm>
                  <a:off x="5623975" y="1670200"/>
                  <a:ext cx="16250" cy="11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0" h="472" extrusionOk="0">
                      <a:moveTo>
                        <a:pt x="313" y="0"/>
                      </a:moveTo>
                      <a:cubicBezTo>
                        <a:pt x="51" y="0"/>
                        <a:pt x="0" y="423"/>
                        <a:pt x="283" y="468"/>
                      </a:cubicBezTo>
                      <a:cubicBezTo>
                        <a:pt x="298" y="470"/>
                        <a:pt x="312" y="471"/>
                        <a:pt x="325" y="471"/>
                      </a:cubicBezTo>
                      <a:cubicBezTo>
                        <a:pt x="588" y="471"/>
                        <a:pt x="649" y="49"/>
                        <a:pt x="355" y="4"/>
                      </a:cubicBezTo>
                      <a:cubicBezTo>
                        <a:pt x="340" y="1"/>
                        <a:pt x="326" y="0"/>
                        <a:pt x="313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9" name="Google Shape;1989;p41"/>
                <p:cNvSpPr/>
                <p:nvPr/>
              </p:nvSpPr>
              <p:spPr>
                <a:xfrm>
                  <a:off x="5672725" y="1679975"/>
                  <a:ext cx="12225" cy="12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9" h="494" extrusionOk="0">
                      <a:moveTo>
                        <a:pt x="251" y="0"/>
                      </a:moveTo>
                      <a:cubicBezTo>
                        <a:pt x="228" y="0"/>
                        <a:pt x="207" y="5"/>
                        <a:pt x="191" y="5"/>
                      </a:cubicBezTo>
                      <a:cubicBezTo>
                        <a:pt x="155" y="17"/>
                        <a:pt x="131" y="29"/>
                        <a:pt x="96" y="53"/>
                      </a:cubicBezTo>
                      <a:cubicBezTo>
                        <a:pt x="72" y="65"/>
                        <a:pt x="48" y="89"/>
                        <a:pt x="36" y="124"/>
                      </a:cubicBezTo>
                      <a:cubicBezTo>
                        <a:pt x="24" y="148"/>
                        <a:pt x="12" y="172"/>
                        <a:pt x="0" y="208"/>
                      </a:cubicBezTo>
                      <a:cubicBezTo>
                        <a:pt x="0" y="232"/>
                        <a:pt x="0" y="255"/>
                        <a:pt x="0" y="279"/>
                      </a:cubicBezTo>
                      <a:cubicBezTo>
                        <a:pt x="0" y="315"/>
                        <a:pt x="24" y="363"/>
                        <a:pt x="48" y="398"/>
                      </a:cubicBezTo>
                      <a:cubicBezTo>
                        <a:pt x="60" y="410"/>
                        <a:pt x="72" y="422"/>
                        <a:pt x="96" y="446"/>
                      </a:cubicBezTo>
                      <a:cubicBezTo>
                        <a:pt x="119" y="470"/>
                        <a:pt x="167" y="482"/>
                        <a:pt x="215" y="494"/>
                      </a:cubicBezTo>
                      <a:cubicBezTo>
                        <a:pt x="238" y="494"/>
                        <a:pt x="274" y="494"/>
                        <a:pt x="310" y="482"/>
                      </a:cubicBezTo>
                      <a:cubicBezTo>
                        <a:pt x="334" y="482"/>
                        <a:pt x="369" y="470"/>
                        <a:pt x="393" y="446"/>
                      </a:cubicBezTo>
                      <a:cubicBezTo>
                        <a:pt x="417" y="434"/>
                        <a:pt x="441" y="410"/>
                        <a:pt x="453" y="375"/>
                      </a:cubicBezTo>
                      <a:cubicBezTo>
                        <a:pt x="477" y="351"/>
                        <a:pt x="488" y="327"/>
                        <a:pt x="488" y="291"/>
                      </a:cubicBezTo>
                      <a:cubicBezTo>
                        <a:pt x="488" y="267"/>
                        <a:pt x="488" y="244"/>
                        <a:pt x="488" y="220"/>
                      </a:cubicBezTo>
                      <a:cubicBezTo>
                        <a:pt x="488" y="172"/>
                        <a:pt x="477" y="136"/>
                        <a:pt x="453" y="101"/>
                      </a:cubicBezTo>
                      <a:cubicBezTo>
                        <a:pt x="429" y="89"/>
                        <a:pt x="417" y="77"/>
                        <a:pt x="405" y="53"/>
                      </a:cubicBezTo>
                      <a:cubicBezTo>
                        <a:pt x="369" y="29"/>
                        <a:pt x="334" y="5"/>
                        <a:pt x="286" y="5"/>
                      </a:cubicBezTo>
                      <a:cubicBezTo>
                        <a:pt x="274" y="1"/>
                        <a:pt x="262" y="0"/>
                        <a:pt x="251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0" name="Google Shape;1990;p41"/>
                <p:cNvSpPr/>
                <p:nvPr/>
              </p:nvSpPr>
              <p:spPr>
                <a:xfrm>
                  <a:off x="5644650" y="1666600"/>
                  <a:ext cx="12625" cy="26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" h="1045" extrusionOk="0">
                      <a:moveTo>
                        <a:pt x="455" y="1"/>
                      </a:moveTo>
                      <a:cubicBezTo>
                        <a:pt x="437" y="1"/>
                        <a:pt x="419" y="7"/>
                        <a:pt x="409" y="17"/>
                      </a:cubicBezTo>
                      <a:cubicBezTo>
                        <a:pt x="349" y="76"/>
                        <a:pt x="326" y="159"/>
                        <a:pt x="290" y="231"/>
                      </a:cubicBezTo>
                      <a:cubicBezTo>
                        <a:pt x="254" y="314"/>
                        <a:pt x="230" y="398"/>
                        <a:pt x="195" y="469"/>
                      </a:cubicBezTo>
                      <a:cubicBezTo>
                        <a:pt x="135" y="636"/>
                        <a:pt x="76" y="790"/>
                        <a:pt x="16" y="945"/>
                      </a:cubicBezTo>
                      <a:cubicBezTo>
                        <a:pt x="0" y="1000"/>
                        <a:pt x="47" y="1045"/>
                        <a:pt x="91" y="1045"/>
                      </a:cubicBezTo>
                      <a:cubicBezTo>
                        <a:pt x="113" y="1045"/>
                        <a:pt x="135" y="1033"/>
                        <a:pt x="147" y="1005"/>
                      </a:cubicBezTo>
                      <a:cubicBezTo>
                        <a:pt x="207" y="850"/>
                        <a:pt x="278" y="683"/>
                        <a:pt x="338" y="529"/>
                      </a:cubicBezTo>
                      <a:cubicBezTo>
                        <a:pt x="373" y="457"/>
                        <a:pt x="409" y="374"/>
                        <a:pt x="433" y="302"/>
                      </a:cubicBezTo>
                      <a:cubicBezTo>
                        <a:pt x="445" y="255"/>
                        <a:pt x="468" y="219"/>
                        <a:pt x="480" y="171"/>
                      </a:cubicBezTo>
                      <a:cubicBezTo>
                        <a:pt x="492" y="124"/>
                        <a:pt x="504" y="88"/>
                        <a:pt x="504" y="40"/>
                      </a:cubicBezTo>
                      <a:cubicBezTo>
                        <a:pt x="504" y="12"/>
                        <a:pt x="480" y="1"/>
                        <a:pt x="455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1" name="Google Shape;1991;p41"/>
                <p:cNvSpPr/>
                <p:nvPr/>
              </p:nvSpPr>
              <p:spPr>
                <a:xfrm>
                  <a:off x="5623000" y="1694975"/>
                  <a:ext cx="59225" cy="22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69" h="893" extrusionOk="0">
                      <a:moveTo>
                        <a:pt x="96" y="1"/>
                      </a:moveTo>
                      <a:cubicBezTo>
                        <a:pt x="75" y="1"/>
                        <a:pt x="55" y="13"/>
                        <a:pt x="49" y="36"/>
                      </a:cubicBezTo>
                      <a:cubicBezTo>
                        <a:pt x="1" y="525"/>
                        <a:pt x="537" y="834"/>
                        <a:pt x="953" y="882"/>
                      </a:cubicBezTo>
                      <a:cubicBezTo>
                        <a:pt x="1033" y="889"/>
                        <a:pt x="1113" y="893"/>
                        <a:pt x="1194" y="893"/>
                      </a:cubicBezTo>
                      <a:cubicBezTo>
                        <a:pt x="1379" y="893"/>
                        <a:pt x="1565" y="872"/>
                        <a:pt x="1739" y="822"/>
                      </a:cubicBezTo>
                      <a:cubicBezTo>
                        <a:pt x="1870" y="787"/>
                        <a:pt x="1989" y="715"/>
                        <a:pt x="2096" y="644"/>
                      </a:cubicBezTo>
                      <a:cubicBezTo>
                        <a:pt x="2180" y="584"/>
                        <a:pt x="2323" y="489"/>
                        <a:pt x="2358" y="382"/>
                      </a:cubicBezTo>
                      <a:cubicBezTo>
                        <a:pt x="2369" y="351"/>
                        <a:pt x="2352" y="320"/>
                        <a:pt x="2324" y="320"/>
                      </a:cubicBezTo>
                      <a:cubicBezTo>
                        <a:pt x="2320" y="320"/>
                        <a:pt x="2316" y="321"/>
                        <a:pt x="2311" y="322"/>
                      </a:cubicBezTo>
                      <a:cubicBezTo>
                        <a:pt x="2227" y="334"/>
                        <a:pt x="2144" y="394"/>
                        <a:pt x="2073" y="453"/>
                      </a:cubicBezTo>
                      <a:cubicBezTo>
                        <a:pt x="1977" y="513"/>
                        <a:pt x="1894" y="560"/>
                        <a:pt x="1787" y="608"/>
                      </a:cubicBezTo>
                      <a:cubicBezTo>
                        <a:pt x="1573" y="691"/>
                        <a:pt x="1323" y="715"/>
                        <a:pt x="1096" y="715"/>
                      </a:cubicBezTo>
                      <a:cubicBezTo>
                        <a:pt x="644" y="703"/>
                        <a:pt x="239" y="501"/>
                        <a:pt x="144" y="36"/>
                      </a:cubicBezTo>
                      <a:cubicBezTo>
                        <a:pt x="138" y="13"/>
                        <a:pt x="117" y="1"/>
                        <a:pt x="96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1992" name="Google Shape;1992;p41"/>
            <p:cNvSpPr/>
            <p:nvPr/>
          </p:nvSpPr>
          <p:spPr>
            <a:xfrm rot="1332272" flipH="1">
              <a:off x="1612987" y="4174477"/>
              <a:ext cx="384902" cy="349072"/>
            </a:xfrm>
            <a:custGeom>
              <a:avLst/>
              <a:gdLst/>
              <a:ahLst/>
              <a:cxnLst/>
              <a:rect l="l" t="t" r="r" b="b"/>
              <a:pathLst>
                <a:path w="2740" h="2485" extrusionOk="0">
                  <a:moveTo>
                    <a:pt x="1491" y="0"/>
                  </a:moveTo>
                  <a:cubicBezTo>
                    <a:pt x="1445" y="0"/>
                    <a:pt x="1402" y="16"/>
                    <a:pt x="1382" y="51"/>
                  </a:cubicBezTo>
                  <a:cubicBezTo>
                    <a:pt x="1239" y="301"/>
                    <a:pt x="1108" y="551"/>
                    <a:pt x="977" y="801"/>
                  </a:cubicBezTo>
                  <a:cubicBezTo>
                    <a:pt x="977" y="801"/>
                    <a:pt x="977" y="801"/>
                    <a:pt x="977" y="813"/>
                  </a:cubicBezTo>
                  <a:cubicBezTo>
                    <a:pt x="727" y="765"/>
                    <a:pt x="477" y="718"/>
                    <a:pt x="239" y="658"/>
                  </a:cubicBezTo>
                  <a:cubicBezTo>
                    <a:pt x="220" y="654"/>
                    <a:pt x="202" y="653"/>
                    <a:pt x="185" y="653"/>
                  </a:cubicBezTo>
                  <a:cubicBezTo>
                    <a:pt x="47" y="653"/>
                    <a:pt x="1" y="776"/>
                    <a:pt x="96" y="861"/>
                  </a:cubicBezTo>
                  <a:cubicBezTo>
                    <a:pt x="275" y="1039"/>
                    <a:pt x="465" y="1194"/>
                    <a:pt x="656" y="1361"/>
                  </a:cubicBezTo>
                  <a:cubicBezTo>
                    <a:pt x="525" y="1646"/>
                    <a:pt x="430" y="1956"/>
                    <a:pt x="382" y="2278"/>
                  </a:cubicBezTo>
                  <a:cubicBezTo>
                    <a:pt x="372" y="2350"/>
                    <a:pt x="462" y="2451"/>
                    <a:pt x="564" y="2451"/>
                  </a:cubicBezTo>
                  <a:cubicBezTo>
                    <a:pt x="579" y="2451"/>
                    <a:pt x="593" y="2449"/>
                    <a:pt x="608" y="2444"/>
                  </a:cubicBezTo>
                  <a:cubicBezTo>
                    <a:pt x="954" y="2349"/>
                    <a:pt x="1263" y="2218"/>
                    <a:pt x="1549" y="2063"/>
                  </a:cubicBezTo>
                  <a:cubicBezTo>
                    <a:pt x="1727" y="2194"/>
                    <a:pt x="1918" y="2325"/>
                    <a:pt x="2108" y="2444"/>
                  </a:cubicBezTo>
                  <a:cubicBezTo>
                    <a:pt x="2144" y="2471"/>
                    <a:pt x="2193" y="2484"/>
                    <a:pt x="2239" y="2484"/>
                  </a:cubicBezTo>
                  <a:cubicBezTo>
                    <a:pt x="2316" y="2484"/>
                    <a:pt x="2385" y="2447"/>
                    <a:pt x="2370" y="2373"/>
                  </a:cubicBezTo>
                  <a:cubicBezTo>
                    <a:pt x="2311" y="2123"/>
                    <a:pt x="2239" y="1885"/>
                    <a:pt x="2168" y="1646"/>
                  </a:cubicBezTo>
                  <a:cubicBezTo>
                    <a:pt x="2359" y="1492"/>
                    <a:pt x="2525" y="1325"/>
                    <a:pt x="2680" y="1135"/>
                  </a:cubicBezTo>
                  <a:cubicBezTo>
                    <a:pt x="2740" y="1063"/>
                    <a:pt x="2632" y="932"/>
                    <a:pt x="2513" y="932"/>
                  </a:cubicBezTo>
                  <a:cubicBezTo>
                    <a:pt x="2323" y="932"/>
                    <a:pt x="2132" y="932"/>
                    <a:pt x="1942" y="920"/>
                  </a:cubicBezTo>
                  <a:cubicBezTo>
                    <a:pt x="1847" y="634"/>
                    <a:pt x="1751" y="361"/>
                    <a:pt x="1644" y="87"/>
                  </a:cubicBezTo>
                  <a:cubicBezTo>
                    <a:pt x="1623" y="31"/>
                    <a:pt x="1554" y="0"/>
                    <a:pt x="14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93" name="Google Shape;1993;p41"/>
          <p:cNvGrpSpPr/>
          <p:nvPr/>
        </p:nvGrpSpPr>
        <p:grpSpPr>
          <a:xfrm>
            <a:off x="124795" y="256941"/>
            <a:ext cx="1191810" cy="832997"/>
            <a:chOff x="620129" y="469134"/>
            <a:chExt cx="1881459" cy="1422370"/>
          </a:xfrm>
        </p:grpSpPr>
        <p:grpSp>
          <p:nvGrpSpPr>
            <p:cNvPr id="1994" name="Google Shape;1994;p41"/>
            <p:cNvGrpSpPr/>
            <p:nvPr/>
          </p:nvGrpSpPr>
          <p:grpSpPr>
            <a:xfrm>
              <a:off x="620129" y="896665"/>
              <a:ext cx="766769" cy="994838"/>
              <a:chOff x="6626956" y="856180"/>
              <a:chExt cx="679097" cy="881090"/>
            </a:xfrm>
          </p:grpSpPr>
          <p:sp>
            <p:nvSpPr>
              <p:cNvPr id="1995" name="Google Shape;1995;p41"/>
              <p:cNvSpPr/>
              <p:nvPr/>
            </p:nvSpPr>
            <p:spPr>
              <a:xfrm>
                <a:off x="6651259" y="856237"/>
                <a:ext cx="641663" cy="881033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6546" extrusionOk="0">
                    <a:moveTo>
                      <a:pt x="3264" y="1"/>
                    </a:moveTo>
                    <a:cubicBezTo>
                      <a:pt x="3000" y="1"/>
                      <a:pt x="2735" y="81"/>
                      <a:pt x="2453" y="234"/>
                    </a:cubicBezTo>
                    <a:cubicBezTo>
                      <a:pt x="1655" y="686"/>
                      <a:pt x="893" y="1056"/>
                      <a:pt x="143" y="1984"/>
                    </a:cubicBezTo>
                    <a:cubicBezTo>
                      <a:pt x="0" y="2175"/>
                      <a:pt x="96" y="2615"/>
                      <a:pt x="346" y="3211"/>
                    </a:cubicBezTo>
                    <a:cubicBezTo>
                      <a:pt x="370" y="3377"/>
                      <a:pt x="501" y="3699"/>
                      <a:pt x="727" y="4104"/>
                    </a:cubicBezTo>
                    <a:cubicBezTo>
                      <a:pt x="798" y="4246"/>
                      <a:pt x="893" y="4401"/>
                      <a:pt x="989" y="4568"/>
                    </a:cubicBezTo>
                    <a:cubicBezTo>
                      <a:pt x="1334" y="5175"/>
                      <a:pt x="1798" y="5901"/>
                      <a:pt x="2275" y="6640"/>
                    </a:cubicBezTo>
                    <a:cubicBezTo>
                      <a:pt x="3346" y="8342"/>
                      <a:pt x="4453" y="9949"/>
                      <a:pt x="4727" y="10402"/>
                    </a:cubicBezTo>
                    <a:cubicBezTo>
                      <a:pt x="4751" y="10414"/>
                      <a:pt x="4751" y="10426"/>
                      <a:pt x="4763" y="10450"/>
                    </a:cubicBezTo>
                    <a:cubicBezTo>
                      <a:pt x="4763" y="10450"/>
                      <a:pt x="4763" y="10450"/>
                      <a:pt x="4775" y="10461"/>
                    </a:cubicBezTo>
                    <a:cubicBezTo>
                      <a:pt x="4775" y="10473"/>
                      <a:pt x="4787" y="10485"/>
                      <a:pt x="4799" y="10497"/>
                    </a:cubicBezTo>
                    <a:cubicBezTo>
                      <a:pt x="4799" y="10509"/>
                      <a:pt x="4799" y="10509"/>
                      <a:pt x="4811" y="10521"/>
                    </a:cubicBezTo>
                    <a:cubicBezTo>
                      <a:pt x="4811" y="10533"/>
                      <a:pt x="4822" y="10557"/>
                      <a:pt x="4834" y="10569"/>
                    </a:cubicBezTo>
                    <a:cubicBezTo>
                      <a:pt x="5013" y="10890"/>
                      <a:pt x="5382" y="11557"/>
                      <a:pt x="5775" y="12212"/>
                    </a:cubicBezTo>
                    <a:cubicBezTo>
                      <a:pt x="5775" y="12224"/>
                      <a:pt x="5775" y="12224"/>
                      <a:pt x="5775" y="12224"/>
                    </a:cubicBezTo>
                    <a:cubicBezTo>
                      <a:pt x="5977" y="12581"/>
                      <a:pt x="6204" y="12950"/>
                      <a:pt x="6394" y="13259"/>
                    </a:cubicBezTo>
                    <a:cubicBezTo>
                      <a:pt x="6394" y="13259"/>
                      <a:pt x="6406" y="13271"/>
                      <a:pt x="6406" y="13271"/>
                    </a:cubicBezTo>
                    <a:cubicBezTo>
                      <a:pt x="6442" y="13331"/>
                      <a:pt x="6477" y="13378"/>
                      <a:pt x="6501" y="13426"/>
                    </a:cubicBezTo>
                    <a:lnTo>
                      <a:pt x="6513" y="13426"/>
                    </a:lnTo>
                    <a:cubicBezTo>
                      <a:pt x="6573" y="13533"/>
                      <a:pt x="6644" y="13629"/>
                      <a:pt x="6704" y="13712"/>
                    </a:cubicBezTo>
                    <a:lnTo>
                      <a:pt x="6704" y="13724"/>
                    </a:lnTo>
                    <a:cubicBezTo>
                      <a:pt x="6739" y="13759"/>
                      <a:pt x="6763" y="13795"/>
                      <a:pt x="6787" y="13831"/>
                    </a:cubicBezTo>
                    <a:cubicBezTo>
                      <a:pt x="6787" y="13831"/>
                      <a:pt x="6787" y="13843"/>
                      <a:pt x="6799" y="13843"/>
                    </a:cubicBezTo>
                    <a:cubicBezTo>
                      <a:pt x="6823" y="13879"/>
                      <a:pt x="6847" y="13914"/>
                      <a:pt x="6870" y="13938"/>
                    </a:cubicBezTo>
                    <a:cubicBezTo>
                      <a:pt x="6882" y="13950"/>
                      <a:pt x="6894" y="13962"/>
                      <a:pt x="6894" y="13974"/>
                    </a:cubicBezTo>
                    <a:cubicBezTo>
                      <a:pt x="6906" y="13986"/>
                      <a:pt x="6918" y="13986"/>
                      <a:pt x="6918" y="13998"/>
                    </a:cubicBezTo>
                    <a:cubicBezTo>
                      <a:pt x="6930" y="14010"/>
                      <a:pt x="6930" y="14010"/>
                      <a:pt x="6942" y="14021"/>
                    </a:cubicBezTo>
                    <a:lnTo>
                      <a:pt x="6966" y="14045"/>
                    </a:lnTo>
                    <a:cubicBezTo>
                      <a:pt x="6978" y="14045"/>
                      <a:pt x="6978" y="14057"/>
                      <a:pt x="6978" y="14057"/>
                    </a:cubicBezTo>
                    <a:cubicBezTo>
                      <a:pt x="7001" y="14069"/>
                      <a:pt x="7013" y="14081"/>
                      <a:pt x="7013" y="14093"/>
                    </a:cubicBezTo>
                    <a:cubicBezTo>
                      <a:pt x="8097" y="14760"/>
                      <a:pt x="9049" y="15319"/>
                      <a:pt x="9835" y="15748"/>
                    </a:cubicBezTo>
                    <a:cubicBezTo>
                      <a:pt x="9906" y="15795"/>
                      <a:pt x="9990" y="15831"/>
                      <a:pt x="10073" y="15867"/>
                    </a:cubicBezTo>
                    <a:cubicBezTo>
                      <a:pt x="10371" y="16034"/>
                      <a:pt x="10633" y="16165"/>
                      <a:pt x="10871" y="16272"/>
                    </a:cubicBezTo>
                    <a:cubicBezTo>
                      <a:pt x="11289" y="16448"/>
                      <a:pt x="11613" y="16545"/>
                      <a:pt x="11820" y="16545"/>
                    </a:cubicBezTo>
                    <a:cubicBezTo>
                      <a:pt x="11878" y="16545"/>
                      <a:pt x="11927" y="16537"/>
                      <a:pt x="11966" y="16522"/>
                    </a:cubicBezTo>
                    <a:cubicBezTo>
                      <a:pt x="12014" y="16450"/>
                      <a:pt x="12038" y="16284"/>
                      <a:pt x="12050" y="16022"/>
                    </a:cubicBezTo>
                    <a:cubicBezTo>
                      <a:pt x="12050" y="15986"/>
                      <a:pt x="12050" y="15938"/>
                      <a:pt x="12050" y="15891"/>
                    </a:cubicBezTo>
                    <a:cubicBezTo>
                      <a:pt x="12050" y="15855"/>
                      <a:pt x="12050" y="15807"/>
                      <a:pt x="12050" y="15748"/>
                    </a:cubicBezTo>
                    <a:cubicBezTo>
                      <a:pt x="12050" y="15700"/>
                      <a:pt x="12038" y="15653"/>
                      <a:pt x="12038" y="15605"/>
                    </a:cubicBezTo>
                    <a:cubicBezTo>
                      <a:pt x="12038" y="15498"/>
                      <a:pt x="12038" y="15379"/>
                      <a:pt x="12026" y="15260"/>
                    </a:cubicBezTo>
                    <a:cubicBezTo>
                      <a:pt x="12026" y="15212"/>
                      <a:pt x="12014" y="15141"/>
                      <a:pt x="12014" y="15081"/>
                    </a:cubicBezTo>
                    <a:cubicBezTo>
                      <a:pt x="12002" y="14962"/>
                      <a:pt x="11990" y="14831"/>
                      <a:pt x="11978" y="14712"/>
                    </a:cubicBezTo>
                    <a:cubicBezTo>
                      <a:pt x="11966" y="14510"/>
                      <a:pt x="11942" y="14307"/>
                      <a:pt x="11919" y="14105"/>
                    </a:cubicBezTo>
                    <a:cubicBezTo>
                      <a:pt x="11919" y="14033"/>
                      <a:pt x="11907" y="13962"/>
                      <a:pt x="11895" y="13879"/>
                    </a:cubicBezTo>
                    <a:cubicBezTo>
                      <a:pt x="11883" y="13748"/>
                      <a:pt x="11871" y="13629"/>
                      <a:pt x="11847" y="13498"/>
                    </a:cubicBezTo>
                    <a:cubicBezTo>
                      <a:pt x="11835" y="13426"/>
                      <a:pt x="11835" y="13355"/>
                      <a:pt x="11823" y="13295"/>
                    </a:cubicBezTo>
                    <a:cubicBezTo>
                      <a:pt x="11800" y="13164"/>
                      <a:pt x="11788" y="13045"/>
                      <a:pt x="11764" y="12926"/>
                    </a:cubicBezTo>
                    <a:cubicBezTo>
                      <a:pt x="11728" y="12700"/>
                      <a:pt x="11692" y="12497"/>
                      <a:pt x="11657" y="12307"/>
                    </a:cubicBezTo>
                    <a:cubicBezTo>
                      <a:pt x="11597" y="12033"/>
                      <a:pt x="11550" y="11795"/>
                      <a:pt x="11490" y="11593"/>
                    </a:cubicBezTo>
                    <a:cubicBezTo>
                      <a:pt x="11478" y="11569"/>
                      <a:pt x="11478" y="11557"/>
                      <a:pt x="11466" y="11533"/>
                    </a:cubicBezTo>
                    <a:cubicBezTo>
                      <a:pt x="11466" y="11497"/>
                      <a:pt x="11454" y="11473"/>
                      <a:pt x="11442" y="11450"/>
                    </a:cubicBezTo>
                    <a:cubicBezTo>
                      <a:pt x="11430" y="11414"/>
                      <a:pt x="11419" y="11378"/>
                      <a:pt x="11407" y="11343"/>
                    </a:cubicBezTo>
                    <a:cubicBezTo>
                      <a:pt x="11407" y="11331"/>
                      <a:pt x="11395" y="11319"/>
                      <a:pt x="11395" y="11295"/>
                    </a:cubicBezTo>
                    <a:cubicBezTo>
                      <a:pt x="11383" y="11271"/>
                      <a:pt x="11371" y="11247"/>
                      <a:pt x="11359" y="11223"/>
                    </a:cubicBezTo>
                    <a:cubicBezTo>
                      <a:pt x="11347" y="11212"/>
                      <a:pt x="11347" y="11188"/>
                      <a:pt x="11335" y="11176"/>
                    </a:cubicBezTo>
                    <a:cubicBezTo>
                      <a:pt x="11323" y="11152"/>
                      <a:pt x="11311" y="11128"/>
                      <a:pt x="11299" y="11104"/>
                    </a:cubicBezTo>
                    <a:cubicBezTo>
                      <a:pt x="11299" y="11081"/>
                      <a:pt x="11288" y="11069"/>
                      <a:pt x="11276" y="11045"/>
                    </a:cubicBezTo>
                    <a:cubicBezTo>
                      <a:pt x="11264" y="11021"/>
                      <a:pt x="11252" y="10997"/>
                      <a:pt x="11240" y="10973"/>
                    </a:cubicBezTo>
                    <a:cubicBezTo>
                      <a:pt x="11228" y="10950"/>
                      <a:pt x="11216" y="10938"/>
                      <a:pt x="11204" y="10914"/>
                    </a:cubicBezTo>
                    <a:cubicBezTo>
                      <a:pt x="11192" y="10890"/>
                      <a:pt x="11180" y="10878"/>
                      <a:pt x="11180" y="10854"/>
                    </a:cubicBezTo>
                    <a:cubicBezTo>
                      <a:pt x="11121" y="10747"/>
                      <a:pt x="11061" y="10640"/>
                      <a:pt x="11002" y="10533"/>
                    </a:cubicBezTo>
                    <a:cubicBezTo>
                      <a:pt x="10966" y="10473"/>
                      <a:pt x="10930" y="10414"/>
                      <a:pt x="10895" y="10366"/>
                    </a:cubicBezTo>
                    <a:cubicBezTo>
                      <a:pt x="10883" y="10342"/>
                      <a:pt x="10871" y="10319"/>
                      <a:pt x="10859" y="10307"/>
                    </a:cubicBezTo>
                    <a:cubicBezTo>
                      <a:pt x="10776" y="10152"/>
                      <a:pt x="10692" y="10009"/>
                      <a:pt x="10597" y="9854"/>
                    </a:cubicBezTo>
                    <a:cubicBezTo>
                      <a:pt x="10585" y="9830"/>
                      <a:pt x="10573" y="9819"/>
                      <a:pt x="10561" y="9795"/>
                    </a:cubicBezTo>
                    <a:cubicBezTo>
                      <a:pt x="10478" y="9640"/>
                      <a:pt x="10383" y="9485"/>
                      <a:pt x="10287" y="9330"/>
                    </a:cubicBezTo>
                    <a:lnTo>
                      <a:pt x="10276" y="9295"/>
                    </a:lnTo>
                    <a:cubicBezTo>
                      <a:pt x="10204" y="9176"/>
                      <a:pt x="10121" y="9045"/>
                      <a:pt x="10049" y="8914"/>
                    </a:cubicBezTo>
                    <a:cubicBezTo>
                      <a:pt x="9954" y="8735"/>
                      <a:pt x="9847" y="8568"/>
                      <a:pt x="9752" y="8402"/>
                    </a:cubicBezTo>
                    <a:cubicBezTo>
                      <a:pt x="9740" y="8378"/>
                      <a:pt x="9716" y="8342"/>
                      <a:pt x="9704" y="8318"/>
                    </a:cubicBezTo>
                    <a:cubicBezTo>
                      <a:pt x="9633" y="8187"/>
                      <a:pt x="9549" y="8056"/>
                      <a:pt x="9478" y="7925"/>
                    </a:cubicBezTo>
                    <a:cubicBezTo>
                      <a:pt x="9442" y="7878"/>
                      <a:pt x="9418" y="7830"/>
                      <a:pt x="9394" y="7783"/>
                    </a:cubicBezTo>
                    <a:cubicBezTo>
                      <a:pt x="9323" y="7663"/>
                      <a:pt x="9252" y="7533"/>
                      <a:pt x="9180" y="7413"/>
                    </a:cubicBezTo>
                    <a:cubicBezTo>
                      <a:pt x="9156" y="7366"/>
                      <a:pt x="9133" y="7330"/>
                      <a:pt x="9097" y="7282"/>
                    </a:cubicBezTo>
                    <a:cubicBezTo>
                      <a:pt x="8906" y="6961"/>
                      <a:pt x="8716" y="6640"/>
                      <a:pt x="8525" y="6306"/>
                    </a:cubicBezTo>
                    <a:lnTo>
                      <a:pt x="8442" y="6175"/>
                    </a:lnTo>
                    <a:cubicBezTo>
                      <a:pt x="8382" y="6056"/>
                      <a:pt x="8311" y="5949"/>
                      <a:pt x="8240" y="5830"/>
                    </a:cubicBezTo>
                    <a:cubicBezTo>
                      <a:pt x="8204" y="5770"/>
                      <a:pt x="8168" y="5723"/>
                      <a:pt x="8132" y="5663"/>
                    </a:cubicBezTo>
                    <a:cubicBezTo>
                      <a:pt x="8073" y="5556"/>
                      <a:pt x="8001" y="5449"/>
                      <a:pt x="7942" y="5330"/>
                    </a:cubicBezTo>
                    <a:cubicBezTo>
                      <a:pt x="7906" y="5282"/>
                      <a:pt x="7870" y="5223"/>
                      <a:pt x="7835" y="5175"/>
                    </a:cubicBezTo>
                    <a:cubicBezTo>
                      <a:pt x="7763" y="5056"/>
                      <a:pt x="7692" y="4937"/>
                      <a:pt x="7609" y="4806"/>
                    </a:cubicBezTo>
                    <a:cubicBezTo>
                      <a:pt x="7585" y="4770"/>
                      <a:pt x="7561" y="4735"/>
                      <a:pt x="7549" y="4699"/>
                    </a:cubicBezTo>
                    <a:cubicBezTo>
                      <a:pt x="7442" y="4544"/>
                      <a:pt x="7347" y="4389"/>
                      <a:pt x="7251" y="4235"/>
                    </a:cubicBezTo>
                    <a:cubicBezTo>
                      <a:pt x="7228" y="4199"/>
                      <a:pt x="7204" y="4163"/>
                      <a:pt x="7180" y="4127"/>
                    </a:cubicBezTo>
                    <a:cubicBezTo>
                      <a:pt x="7108" y="4008"/>
                      <a:pt x="7025" y="3889"/>
                      <a:pt x="6954" y="3770"/>
                    </a:cubicBezTo>
                    <a:cubicBezTo>
                      <a:pt x="6918" y="3723"/>
                      <a:pt x="6882" y="3675"/>
                      <a:pt x="6847" y="3615"/>
                    </a:cubicBezTo>
                    <a:lnTo>
                      <a:pt x="6656" y="3318"/>
                    </a:lnTo>
                    <a:cubicBezTo>
                      <a:pt x="6620" y="3258"/>
                      <a:pt x="6573" y="3211"/>
                      <a:pt x="6549" y="3163"/>
                    </a:cubicBezTo>
                    <a:cubicBezTo>
                      <a:pt x="6477" y="3056"/>
                      <a:pt x="6406" y="2949"/>
                      <a:pt x="6335" y="2853"/>
                    </a:cubicBezTo>
                    <a:cubicBezTo>
                      <a:pt x="6299" y="2806"/>
                      <a:pt x="6275" y="2758"/>
                      <a:pt x="6239" y="2711"/>
                    </a:cubicBezTo>
                    <a:cubicBezTo>
                      <a:pt x="6144" y="2568"/>
                      <a:pt x="6037" y="2425"/>
                      <a:pt x="5942" y="2282"/>
                    </a:cubicBezTo>
                    <a:cubicBezTo>
                      <a:pt x="5751" y="2020"/>
                      <a:pt x="5573" y="1770"/>
                      <a:pt x="5406" y="1544"/>
                    </a:cubicBezTo>
                    <a:cubicBezTo>
                      <a:pt x="5299" y="1401"/>
                      <a:pt x="5192" y="1270"/>
                      <a:pt x="5096" y="1151"/>
                    </a:cubicBezTo>
                    <a:cubicBezTo>
                      <a:pt x="4846" y="853"/>
                      <a:pt x="4644" y="651"/>
                      <a:pt x="4477" y="555"/>
                    </a:cubicBezTo>
                    <a:cubicBezTo>
                      <a:pt x="4043" y="178"/>
                      <a:pt x="3655" y="1"/>
                      <a:pt x="32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96" name="Google Shape;1996;p41"/>
              <p:cNvGrpSpPr/>
              <p:nvPr/>
            </p:nvGrpSpPr>
            <p:grpSpPr>
              <a:xfrm>
                <a:off x="6626956" y="856180"/>
                <a:ext cx="679097" cy="880820"/>
                <a:chOff x="6217725" y="1634875"/>
                <a:chExt cx="318825" cy="413550"/>
              </a:xfrm>
            </p:grpSpPr>
            <p:sp>
              <p:nvSpPr>
                <p:cNvPr id="1997" name="Google Shape;1997;p41"/>
                <p:cNvSpPr/>
                <p:nvPr/>
              </p:nvSpPr>
              <p:spPr>
                <a:xfrm>
                  <a:off x="6217725" y="1634875"/>
                  <a:ext cx="318825" cy="41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53" h="16542" extrusionOk="0">
                      <a:moveTo>
                        <a:pt x="3802" y="0"/>
                      </a:moveTo>
                      <a:cubicBezTo>
                        <a:pt x="3538" y="0"/>
                        <a:pt x="3272" y="81"/>
                        <a:pt x="2989" y="238"/>
                      </a:cubicBezTo>
                      <a:cubicBezTo>
                        <a:pt x="2191" y="678"/>
                        <a:pt x="1429" y="1047"/>
                        <a:pt x="679" y="1988"/>
                      </a:cubicBezTo>
                      <a:cubicBezTo>
                        <a:pt x="1" y="2845"/>
                        <a:pt x="4680" y="9394"/>
                        <a:pt x="5275" y="10406"/>
                      </a:cubicBezTo>
                      <a:cubicBezTo>
                        <a:pt x="5489" y="10763"/>
                        <a:pt x="7168" y="13847"/>
                        <a:pt x="7561" y="14085"/>
                      </a:cubicBezTo>
                      <a:cubicBezTo>
                        <a:pt x="9929" y="15551"/>
                        <a:pt x="11692" y="16542"/>
                        <a:pt x="12354" y="16542"/>
                      </a:cubicBezTo>
                      <a:cubicBezTo>
                        <a:pt x="12418" y="16542"/>
                        <a:pt x="12471" y="16532"/>
                        <a:pt x="12514" y="16514"/>
                      </a:cubicBezTo>
                      <a:cubicBezTo>
                        <a:pt x="12752" y="16180"/>
                        <a:pt x="12383" y="12656"/>
                        <a:pt x="11990" y="11442"/>
                      </a:cubicBezTo>
                      <a:cubicBezTo>
                        <a:pt x="11895" y="11156"/>
                        <a:pt x="11657" y="10727"/>
                        <a:pt x="11443" y="10358"/>
                      </a:cubicBezTo>
                      <a:cubicBezTo>
                        <a:pt x="9919" y="7774"/>
                        <a:pt x="8228" y="4715"/>
                        <a:pt x="6478" y="2286"/>
                      </a:cubicBezTo>
                      <a:cubicBezTo>
                        <a:pt x="5348" y="711"/>
                        <a:pt x="4583" y="0"/>
                        <a:pt x="3802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8" name="Google Shape;1998;p41"/>
                <p:cNvSpPr/>
                <p:nvPr/>
              </p:nvSpPr>
              <p:spPr>
                <a:xfrm>
                  <a:off x="6508550" y="1955950"/>
                  <a:ext cx="13275" cy="77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1" h="3087" extrusionOk="0">
                      <a:moveTo>
                        <a:pt x="92" y="0"/>
                      </a:moveTo>
                      <a:cubicBezTo>
                        <a:pt x="65" y="0"/>
                        <a:pt x="36" y="18"/>
                        <a:pt x="36" y="51"/>
                      </a:cubicBezTo>
                      <a:cubicBezTo>
                        <a:pt x="0" y="277"/>
                        <a:pt x="24" y="515"/>
                        <a:pt x="36" y="742"/>
                      </a:cubicBezTo>
                      <a:cubicBezTo>
                        <a:pt x="60" y="1004"/>
                        <a:pt x="95" y="1254"/>
                        <a:pt x="119" y="1504"/>
                      </a:cubicBezTo>
                      <a:cubicBezTo>
                        <a:pt x="179" y="2004"/>
                        <a:pt x="238" y="2504"/>
                        <a:pt x="333" y="3004"/>
                      </a:cubicBezTo>
                      <a:cubicBezTo>
                        <a:pt x="345" y="3059"/>
                        <a:pt x="389" y="3086"/>
                        <a:pt x="432" y="3086"/>
                      </a:cubicBezTo>
                      <a:cubicBezTo>
                        <a:pt x="482" y="3086"/>
                        <a:pt x="530" y="3050"/>
                        <a:pt x="524" y="2980"/>
                      </a:cubicBezTo>
                      <a:cubicBezTo>
                        <a:pt x="500" y="2480"/>
                        <a:pt x="453" y="1980"/>
                        <a:pt x="393" y="1480"/>
                      </a:cubicBezTo>
                      <a:cubicBezTo>
                        <a:pt x="369" y="1242"/>
                        <a:pt x="345" y="992"/>
                        <a:pt x="310" y="754"/>
                      </a:cubicBezTo>
                      <a:cubicBezTo>
                        <a:pt x="274" y="515"/>
                        <a:pt x="238" y="254"/>
                        <a:pt x="143" y="39"/>
                      </a:cubicBezTo>
                      <a:cubicBezTo>
                        <a:pt x="138" y="12"/>
                        <a:pt x="115" y="0"/>
                        <a:pt x="9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9" name="Google Shape;1999;p41"/>
                <p:cNvSpPr/>
                <p:nvPr/>
              </p:nvSpPr>
              <p:spPr>
                <a:xfrm>
                  <a:off x="6503175" y="1923625"/>
                  <a:ext cx="8075" cy="2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3" h="859" extrusionOk="0">
                      <a:moveTo>
                        <a:pt x="91" y="0"/>
                      </a:moveTo>
                      <a:cubicBezTo>
                        <a:pt x="66" y="0"/>
                        <a:pt x="43" y="15"/>
                        <a:pt x="36" y="46"/>
                      </a:cubicBezTo>
                      <a:cubicBezTo>
                        <a:pt x="25" y="70"/>
                        <a:pt x="13" y="106"/>
                        <a:pt x="1" y="130"/>
                      </a:cubicBezTo>
                      <a:cubicBezTo>
                        <a:pt x="1" y="165"/>
                        <a:pt x="13" y="213"/>
                        <a:pt x="13" y="249"/>
                      </a:cubicBezTo>
                      <a:cubicBezTo>
                        <a:pt x="25" y="308"/>
                        <a:pt x="36" y="368"/>
                        <a:pt x="48" y="439"/>
                      </a:cubicBezTo>
                      <a:cubicBezTo>
                        <a:pt x="84" y="558"/>
                        <a:pt x="108" y="677"/>
                        <a:pt x="144" y="796"/>
                      </a:cubicBezTo>
                      <a:cubicBezTo>
                        <a:pt x="153" y="836"/>
                        <a:pt x="188" y="859"/>
                        <a:pt x="226" y="859"/>
                      </a:cubicBezTo>
                      <a:cubicBezTo>
                        <a:pt x="234" y="859"/>
                        <a:pt x="243" y="858"/>
                        <a:pt x="251" y="856"/>
                      </a:cubicBezTo>
                      <a:cubicBezTo>
                        <a:pt x="287" y="844"/>
                        <a:pt x="322" y="808"/>
                        <a:pt x="322" y="761"/>
                      </a:cubicBezTo>
                      <a:lnTo>
                        <a:pt x="275" y="392"/>
                      </a:lnTo>
                      <a:cubicBezTo>
                        <a:pt x="263" y="332"/>
                        <a:pt x="251" y="273"/>
                        <a:pt x="239" y="213"/>
                      </a:cubicBezTo>
                      <a:cubicBezTo>
                        <a:pt x="227" y="189"/>
                        <a:pt x="227" y="154"/>
                        <a:pt x="215" y="118"/>
                      </a:cubicBezTo>
                      <a:cubicBezTo>
                        <a:pt x="203" y="82"/>
                        <a:pt x="179" y="58"/>
                        <a:pt x="156" y="34"/>
                      </a:cubicBezTo>
                      <a:cubicBezTo>
                        <a:pt x="139" y="12"/>
                        <a:pt x="114" y="0"/>
                        <a:pt x="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0" name="Google Shape;2000;p41"/>
                <p:cNvSpPr/>
                <p:nvPr/>
              </p:nvSpPr>
              <p:spPr>
                <a:xfrm>
                  <a:off x="6238875" y="1647575"/>
                  <a:ext cx="119675" cy="8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87" h="3588" extrusionOk="0">
                      <a:moveTo>
                        <a:pt x="4017" y="0"/>
                      </a:moveTo>
                      <a:cubicBezTo>
                        <a:pt x="3990" y="0"/>
                        <a:pt x="3965" y="5"/>
                        <a:pt x="3941" y="16"/>
                      </a:cubicBezTo>
                      <a:cubicBezTo>
                        <a:pt x="3548" y="182"/>
                        <a:pt x="3203" y="349"/>
                        <a:pt x="2441" y="801"/>
                      </a:cubicBezTo>
                      <a:cubicBezTo>
                        <a:pt x="2012" y="1063"/>
                        <a:pt x="191" y="2123"/>
                        <a:pt x="48" y="2599"/>
                      </a:cubicBezTo>
                      <a:cubicBezTo>
                        <a:pt x="0" y="2718"/>
                        <a:pt x="155" y="3087"/>
                        <a:pt x="417" y="3587"/>
                      </a:cubicBezTo>
                      <a:cubicBezTo>
                        <a:pt x="1226" y="2623"/>
                        <a:pt x="2560" y="1540"/>
                        <a:pt x="4786" y="635"/>
                      </a:cubicBezTo>
                      <a:cubicBezTo>
                        <a:pt x="4474" y="249"/>
                        <a:pt x="4206" y="0"/>
                        <a:pt x="4017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1" name="Google Shape;2001;p41"/>
                <p:cNvSpPr/>
                <p:nvPr/>
              </p:nvSpPr>
              <p:spPr>
                <a:xfrm>
                  <a:off x="6382625" y="1868225"/>
                  <a:ext cx="123550" cy="115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4608" extrusionOk="0">
                      <a:moveTo>
                        <a:pt x="4239" y="0"/>
                      </a:moveTo>
                      <a:cubicBezTo>
                        <a:pt x="1799" y="1084"/>
                        <a:pt x="596" y="2393"/>
                        <a:pt x="1" y="3370"/>
                      </a:cubicBezTo>
                      <a:cubicBezTo>
                        <a:pt x="310" y="3894"/>
                        <a:pt x="608" y="4370"/>
                        <a:pt x="810" y="4608"/>
                      </a:cubicBezTo>
                      <a:cubicBezTo>
                        <a:pt x="1465" y="3596"/>
                        <a:pt x="2703" y="2250"/>
                        <a:pt x="4942" y="1203"/>
                      </a:cubicBezTo>
                      <a:cubicBezTo>
                        <a:pt x="4918" y="1143"/>
                        <a:pt x="4882" y="1084"/>
                        <a:pt x="4847" y="1024"/>
                      </a:cubicBezTo>
                      <a:cubicBezTo>
                        <a:pt x="4644" y="691"/>
                        <a:pt x="4442" y="345"/>
                        <a:pt x="4239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2" name="Google Shape;2002;p41"/>
                <p:cNvSpPr/>
                <p:nvPr/>
              </p:nvSpPr>
              <p:spPr>
                <a:xfrm>
                  <a:off x="6256125" y="1673550"/>
                  <a:ext cx="226550" cy="266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2" h="10669" extrusionOk="0">
                      <a:moveTo>
                        <a:pt x="4406" y="0"/>
                      </a:moveTo>
                      <a:cubicBezTo>
                        <a:pt x="2084" y="917"/>
                        <a:pt x="751" y="2060"/>
                        <a:pt x="1" y="3025"/>
                      </a:cubicBezTo>
                      <a:cubicBezTo>
                        <a:pt x="1108" y="4953"/>
                        <a:pt x="3311" y="8121"/>
                        <a:pt x="3739" y="8859"/>
                      </a:cubicBezTo>
                      <a:cubicBezTo>
                        <a:pt x="3846" y="9025"/>
                        <a:pt x="4287" y="9847"/>
                        <a:pt x="4775" y="10668"/>
                      </a:cubicBezTo>
                      <a:cubicBezTo>
                        <a:pt x="5442" y="9656"/>
                        <a:pt x="6704" y="8406"/>
                        <a:pt x="9061" y="7359"/>
                      </a:cubicBezTo>
                      <a:cubicBezTo>
                        <a:pt x="7763" y="5132"/>
                        <a:pt x="6370" y="2727"/>
                        <a:pt x="4954" y="739"/>
                      </a:cubicBezTo>
                      <a:cubicBezTo>
                        <a:pt x="4763" y="477"/>
                        <a:pt x="4584" y="227"/>
                        <a:pt x="4406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3" name="Google Shape;2003;p41"/>
                <p:cNvSpPr/>
                <p:nvPr/>
              </p:nvSpPr>
              <p:spPr>
                <a:xfrm>
                  <a:off x="6375475" y="1857500"/>
                  <a:ext cx="113150" cy="9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26" h="3799" extrusionOk="0">
                      <a:moveTo>
                        <a:pt x="4287" y="1"/>
                      </a:moveTo>
                      <a:cubicBezTo>
                        <a:pt x="1930" y="1048"/>
                        <a:pt x="668" y="2298"/>
                        <a:pt x="1" y="3310"/>
                      </a:cubicBezTo>
                      <a:cubicBezTo>
                        <a:pt x="96" y="3477"/>
                        <a:pt x="191" y="3644"/>
                        <a:pt x="287" y="3799"/>
                      </a:cubicBezTo>
                      <a:cubicBezTo>
                        <a:pt x="882" y="2810"/>
                        <a:pt x="2085" y="1501"/>
                        <a:pt x="4525" y="429"/>
                      </a:cubicBezTo>
                      <a:cubicBezTo>
                        <a:pt x="4442" y="286"/>
                        <a:pt x="4359" y="143"/>
                        <a:pt x="428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4" name="Google Shape;2004;p41"/>
                <p:cNvSpPr/>
                <p:nvPr/>
              </p:nvSpPr>
              <p:spPr>
                <a:xfrm>
                  <a:off x="6249575" y="1663425"/>
                  <a:ext cx="116700" cy="8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8" h="3430" extrusionOk="0">
                      <a:moveTo>
                        <a:pt x="4358" y="1"/>
                      </a:moveTo>
                      <a:cubicBezTo>
                        <a:pt x="2132" y="906"/>
                        <a:pt x="798" y="1989"/>
                        <a:pt x="1" y="2953"/>
                      </a:cubicBezTo>
                      <a:cubicBezTo>
                        <a:pt x="72" y="3096"/>
                        <a:pt x="167" y="3263"/>
                        <a:pt x="263" y="3430"/>
                      </a:cubicBezTo>
                      <a:cubicBezTo>
                        <a:pt x="1013" y="2465"/>
                        <a:pt x="2346" y="1322"/>
                        <a:pt x="4668" y="405"/>
                      </a:cubicBezTo>
                      <a:cubicBezTo>
                        <a:pt x="4561" y="263"/>
                        <a:pt x="4465" y="132"/>
                        <a:pt x="4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5" name="Google Shape;2005;p41"/>
                <p:cNvSpPr/>
                <p:nvPr/>
              </p:nvSpPr>
              <p:spPr>
                <a:xfrm>
                  <a:off x="6319525" y="1750025"/>
                  <a:ext cx="91700" cy="1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4289" extrusionOk="0">
                      <a:moveTo>
                        <a:pt x="1046" y="1"/>
                      </a:moveTo>
                      <a:cubicBezTo>
                        <a:pt x="895" y="1"/>
                        <a:pt x="754" y="35"/>
                        <a:pt x="632" y="109"/>
                      </a:cubicBezTo>
                      <a:cubicBezTo>
                        <a:pt x="1" y="478"/>
                        <a:pt x="24" y="1692"/>
                        <a:pt x="691" y="2823"/>
                      </a:cubicBezTo>
                      <a:cubicBezTo>
                        <a:pt x="1226" y="3720"/>
                        <a:pt x="2005" y="4289"/>
                        <a:pt x="2618" y="4289"/>
                      </a:cubicBezTo>
                      <a:cubicBezTo>
                        <a:pt x="2770" y="4289"/>
                        <a:pt x="2912" y="4254"/>
                        <a:pt x="3037" y="4180"/>
                      </a:cubicBezTo>
                      <a:cubicBezTo>
                        <a:pt x="3668" y="3811"/>
                        <a:pt x="3644" y="2597"/>
                        <a:pt x="2977" y="1466"/>
                      </a:cubicBezTo>
                      <a:cubicBezTo>
                        <a:pt x="2443" y="569"/>
                        <a:pt x="1656" y="1"/>
                        <a:pt x="1046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6" name="Google Shape;2006;p41"/>
                <p:cNvSpPr/>
                <p:nvPr/>
              </p:nvSpPr>
              <p:spPr>
                <a:xfrm>
                  <a:off x="6372575" y="1749425"/>
                  <a:ext cx="52350" cy="109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4" h="4384" extrusionOk="0">
                      <a:moveTo>
                        <a:pt x="46" y="0"/>
                      </a:moveTo>
                      <a:cubicBezTo>
                        <a:pt x="8" y="0"/>
                        <a:pt x="0" y="52"/>
                        <a:pt x="22" y="85"/>
                      </a:cubicBezTo>
                      <a:cubicBezTo>
                        <a:pt x="153" y="216"/>
                        <a:pt x="319" y="311"/>
                        <a:pt x="462" y="442"/>
                      </a:cubicBezTo>
                      <a:cubicBezTo>
                        <a:pt x="605" y="573"/>
                        <a:pt x="736" y="728"/>
                        <a:pt x="855" y="895"/>
                      </a:cubicBezTo>
                      <a:cubicBezTo>
                        <a:pt x="1093" y="1216"/>
                        <a:pt x="1284" y="1573"/>
                        <a:pt x="1450" y="1954"/>
                      </a:cubicBezTo>
                      <a:cubicBezTo>
                        <a:pt x="1605" y="2299"/>
                        <a:pt x="1736" y="2669"/>
                        <a:pt x="1796" y="3050"/>
                      </a:cubicBezTo>
                      <a:cubicBezTo>
                        <a:pt x="1820" y="3240"/>
                        <a:pt x="1820" y="3431"/>
                        <a:pt x="1796" y="3621"/>
                      </a:cubicBezTo>
                      <a:cubicBezTo>
                        <a:pt x="1772" y="3812"/>
                        <a:pt x="1712" y="4193"/>
                        <a:pt x="1486" y="4240"/>
                      </a:cubicBezTo>
                      <a:cubicBezTo>
                        <a:pt x="1406" y="4252"/>
                        <a:pt x="1403" y="4384"/>
                        <a:pt x="1487" y="4384"/>
                      </a:cubicBezTo>
                      <a:cubicBezTo>
                        <a:pt x="1491" y="4384"/>
                        <a:pt x="1494" y="4384"/>
                        <a:pt x="1498" y="4383"/>
                      </a:cubicBezTo>
                      <a:cubicBezTo>
                        <a:pt x="1927" y="4359"/>
                        <a:pt x="2046" y="3788"/>
                        <a:pt x="2070" y="3454"/>
                      </a:cubicBezTo>
                      <a:cubicBezTo>
                        <a:pt x="2093" y="2990"/>
                        <a:pt x="1962" y="2526"/>
                        <a:pt x="1796" y="2085"/>
                      </a:cubicBezTo>
                      <a:cubicBezTo>
                        <a:pt x="1617" y="1645"/>
                        <a:pt x="1403" y="1204"/>
                        <a:pt x="1117" y="823"/>
                      </a:cubicBezTo>
                      <a:cubicBezTo>
                        <a:pt x="867" y="502"/>
                        <a:pt x="486" y="73"/>
                        <a:pt x="57" y="2"/>
                      </a:cubicBezTo>
                      <a:cubicBezTo>
                        <a:pt x="53" y="1"/>
                        <a:pt x="49" y="0"/>
                        <a:pt x="46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7" name="Google Shape;2007;p41"/>
                <p:cNvSpPr/>
                <p:nvPr/>
              </p:nvSpPr>
              <p:spPr>
                <a:xfrm>
                  <a:off x="6349950" y="1739875"/>
                  <a:ext cx="13650" cy="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" h="229" extrusionOk="0">
                      <a:moveTo>
                        <a:pt x="50" y="1"/>
                      </a:moveTo>
                      <a:cubicBezTo>
                        <a:pt x="27" y="1"/>
                        <a:pt x="1" y="41"/>
                        <a:pt x="22" y="62"/>
                      </a:cubicBezTo>
                      <a:cubicBezTo>
                        <a:pt x="34" y="74"/>
                        <a:pt x="58" y="98"/>
                        <a:pt x="69" y="110"/>
                      </a:cubicBezTo>
                      <a:cubicBezTo>
                        <a:pt x="81" y="122"/>
                        <a:pt x="105" y="122"/>
                        <a:pt x="129" y="134"/>
                      </a:cubicBezTo>
                      <a:cubicBezTo>
                        <a:pt x="165" y="145"/>
                        <a:pt x="200" y="169"/>
                        <a:pt x="236" y="181"/>
                      </a:cubicBezTo>
                      <a:cubicBezTo>
                        <a:pt x="308" y="205"/>
                        <a:pt x="391" y="217"/>
                        <a:pt x="462" y="229"/>
                      </a:cubicBezTo>
                      <a:cubicBezTo>
                        <a:pt x="498" y="229"/>
                        <a:pt x="534" y="217"/>
                        <a:pt x="534" y="181"/>
                      </a:cubicBezTo>
                      <a:cubicBezTo>
                        <a:pt x="546" y="145"/>
                        <a:pt x="522" y="110"/>
                        <a:pt x="486" y="110"/>
                      </a:cubicBezTo>
                      <a:cubicBezTo>
                        <a:pt x="450" y="98"/>
                        <a:pt x="415" y="98"/>
                        <a:pt x="379" y="86"/>
                      </a:cubicBezTo>
                      <a:cubicBezTo>
                        <a:pt x="367" y="86"/>
                        <a:pt x="343" y="86"/>
                        <a:pt x="320" y="74"/>
                      </a:cubicBezTo>
                      <a:lnTo>
                        <a:pt x="296" y="74"/>
                      </a:lnTo>
                      <a:cubicBezTo>
                        <a:pt x="296" y="74"/>
                        <a:pt x="296" y="62"/>
                        <a:pt x="284" y="62"/>
                      </a:cubicBezTo>
                      <a:lnTo>
                        <a:pt x="272" y="62"/>
                      </a:lnTo>
                      <a:lnTo>
                        <a:pt x="260" y="50"/>
                      </a:lnTo>
                      <a:lnTo>
                        <a:pt x="224" y="50"/>
                      </a:lnTo>
                      <a:lnTo>
                        <a:pt x="177" y="26"/>
                      </a:lnTo>
                      <a:cubicBezTo>
                        <a:pt x="165" y="26"/>
                        <a:pt x="141" y="14"/>
                        <a:pt x="129" y="14"/>
                      </a:cubicBezTo>
                      <a:cubicBezTo>
                        <a:pt x="105" y="3"/>
                        <a:pt x="81" y="3"/>
                        <a:pt x="58" y="3"/>
                      </a:cubicBezTo>
                      <a:cubicBezTo>
                        <a:pt x="55" y="1"/>
                        <a:pt x="52" y="1"/>
                        <a:pt x="5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8" name="Google Shape;2008;p41"/>
                <p:cNvSpPr/>
                <p:nvPr/>
              </p:nvSpPr>
              <p:spPr>
                <a:xfrm>
                  <a:off x="6304050" y="1738400"/>
                  <a:ext cx="95200" cy="13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08" h="5383" extrusionOk="0">
                      <a:moveTo>
                        <a:pt x="1252" y="1"/>
                      </a:moveTo>
                      <a:cubicBezTo>
                        <a:pt x="1248" y="1"/>
                        <a:pt x="1243" y="1"/>
                        <a:pt x="1239" y="2"/>
                      </a:cubicBezTo>
                      <a:cubicBezTo>
                        <a:pt x="120" y="288"/>
                        <a:pt x="0" y="1562"/>
                        <a:pt x="239" y="2502"/>
                      </a:cubicBezTo>
                      <a:cubicBezTo>
                        <a:pt x="501" y="3562"/>
                        <a:pt x="1072" y="4657"/>
                        <a:pt x="2084" y="5146"/>
                      </a:cubicBezTo>
                      <a:cubicBezTo>
                        <a:pt x="2397" y="5298"/>
                        <a:pt x="2739" y="5382"/>
                        <a:pt x="3083" y="5382"/>
                      </a:cubicBezTo>
                      <a:cubicBezTo>
                        <a:pt x="3275" y="5382"/>
                        <a:pt x="3468" y="5356"/>
                        <a:pt x="3656" y="5300"/>
                      </a:cubicBezTo>
                      <a:cubicBezTo>
                        <a:pt x="3808" y="5257"/>
                        <a:pt x="3742" y="5044"/>
                        <a:pt x="3602" y="5044"/>
                      </a:cubicBezTo>
                      <a:cubicBezTo>
                        <a:pt x="3589" y="5044"/>
                        <a:pt x="3575" y="5046"/>
                        <a:pt x="3560" y="5050"/>
                      </a:cubicBezTo>
                      <a:cubicBezTo>
                        <a:pt x="3394" y="5094"/>
                        <a:pt x="3231" y="5114"/>
                        <a:pt x="3073" y="5114"/>
                      </a:cubicBezTo>
                      <a:cubicBezTo>
                        <a:pt x="2054" y="5114"/>
                        <a:pt x="1222" y="4278"/>
                        <a:pt x="810" y="3372"/>
                      </a:cubicBezTo>
                      <a:cubicBezTo>
                        <a:pt x="560" y="2824"/>
                        <a:pt x="346" y="2193"/>
                        <a:pt x="381" y="1574"/>
                      </a:cubicBezTo>
                      <a:cubicBezTo>
                        <a:pt x="405" y="978"/>
                        <a:pt x="715" y="335"/>
                        <a:pt x="1274" y="109"/>
                      </a:cubicBezTo>
                      <a:cubicBezTo>
                        <a:pt x="1341" y="76"/>
                        <a:pt x="1314" y="1"/>
                        <a:pt x="125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9" name="Google Shape;2009;p41"/>
                <p:cNvSpPr/>
                <p:nvPr/>
              </p:nvSpPr>
              <p:spPr>
                <a:xfrm>
                  <a:off x="6402275" y="1861750"/>
                  <a:ext cx="6875" cy="4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" h="176" extrusionOk="0">
                      <a:moveTo>
                        <a:pt x="203" y="0"/>
                      </a:moveTo>
                      <a:cubicBezTo>
                        <a:pt x="194" y="0"/>
                        <a:pt x="185" y="3"/>
                        <a:pt x="179" y="9"/>
                      </a:cubicBezTo>
                      <a:cubicBezTo>
                        <a:pt x="155" y="9"/>
                        <a:pt x="132" y="21"/>
                        <a:pt x="108" y="33"/>
                      </a:cubicBezTo>
                      <a:cubicBezTo>
                        <a:pt x="96" y="45"/>
                        <a:pt x="84" y="45"/>
                        <a:pt x="72" y="45"/>
                      </a:cubicBezTo>
                      <a:cubicBezTo>
                        <a:pt x="60" y="57"/>
                        <a:pt x="48" y="57"/>
                        <a:pt x="36" y="69"/>
                      </a:cubicBezTo>
                      <a:cubicBezTo>
                        <a:pt x="36" y="69"/>
                        <a:pt x="24" y="69"/>
                        <a:pt x="24" y="81"/>
                      </a:cubicBezTo>
                      <a:cubicBezTo>
                        <a:pt x="12" y="81"/>
                        <a:pt x="12" y="92"/>
                        <a:pt x="1" y="104"/>
                      </a:cubicBezTo>
                      <a:cubicBezTo>
                        <a:pt x="1" y="116"/>
                        <a:pt x="1" y="128"/>
                        <a:pt x="12" y="140"/>
                      </a:cubicBezTo>
                      <a:cubicBezTo>
                        <a:pt x="12" y="152"/>
                        <a:pt x="12" y="152"/>
                        <a:pt x="24" y="164"/>
                      </a:cubicBezTo>
                      <a:cubicBezTo>
                        <a:pt x="36" y="164"/>
                        <a:pt x="48" y="176"/>
                        <a:pt x="60" y="176"/>
                      </a:cubicBezTo>
                      <a:lnTo>
                        <a:pt x="84" y="176"/>
                      </a:lnTo>
                      <a:cubicBezTo>
                        <a:pt x="96" y="176"/>
                        <a:pt x="108" y="164"/>
                        <a:pt x="108" y="164"/>
                      </a:cubicBezTo>
                      <a:cubicBezTo>
                        <a:pt x="120" y="164"/>
                        <a:pt x="132" y="152"/>
                        <a:pt x="155" y="152"/>
                      </a:cubicBezTo>
                      <a:cubicBezTo>
                        <a:pt x="179" y="140"/>
                        <a:pt x="203" y="128"/>
                        <a:pt x="227" y="128"/>
                      </a:cubicBezTo>
                      <a:cubicBezTo>
                        <a:pt x="262" y="116"/>
                        <a:pt x="274" y="69"/>
                        <a:pt x="262" y="45"/>
                      </a:cubicBezTo>
                      <a:cubicBezTo>
                        <a:pt x="251" y="21"/>
                        <a:pt x="251" y="9"/>
                        <a:pt x="227" y="9"/>
                      </a:cubicBezTo>
                      <a:cubicBezTo>
                        <a:pt x="221" y="3"/>
                        <a:pt x="212" y="0"/>
                        <a:pt x="20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010" name="Google Shape;2010;p41"/>
            <p:cNvGrpSpPr/>
            <p:nvPr/>
          </p:nvGrpSpPr>
          <p:grpSpPr>
            <a:xfrm rot="1081256" flipH="1">
              <a:off x="1599752" y="563339"/>
              <a:ext cx="766761" cy="994913"/>
              <a:chOff x="6626956" y="856180"/>
              <a:chExt cx="679097" cy="881090"/>
            </a:xfrm>
          </p:grpSpPr>
          <p:sp>
            <p:nvSpPr>
              <p:cNvPr id="2011" name="Google Shape;2011;p41"/>
              <p:cNvSpPr/>
              <p:nvPr/>
            </p:nvSpPr>
            <p:spPr>
              <a:xfrm>
                <a:off x="6651259" y="856237"/>
                <a:ext cx="641663" cy="881033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6546" extrusionOk="0">
                    <a:moveTo>
                      <a:pt x="3264" y="1"/>
                    </a:moveTo>
                    <a:cubicBezTo>
                      <a:pt x="3000" y="1"/>
                      <a:pt x="2735" y="81"/>
                      <a:pt x="2453" y="234"/>
                    </a:cubicBezTo>
                    <a:cubicBezTo>
                      <a:pt x="1655" y="686"/>
                      <a:pt x="893" y="1056"/>
                      <a:pt x="143" y="1984"/>
                    </a:cubicBezTo>
                    <a:cubicBezTo>
                      <a:pt x="0" y="2175"/>
                      <a:pt x="96" y="2615"/>
                      <a:pt x="346" y="3211"/>
                    </a:cubicBezTo>
                    <a:cubicBezTo>
                      <a:pt x="370" y="3377"/>
                      <a:pt x="501" y="3699"/>
                      <a:pt x="727" y="4104"/>
                    </a:cubicBezTo>
                    <a:cubicBezTo>
                      <a:pt x="798" y="4246"/>
                      <a:pt x="893" y="4401"/>
                      <a:pt x="989" y="4568"/>
                    </a:cubicBezTo>
                    <a:cubicBezTo>
                      <a:pt x="1334" y="5175"/>
                      <a:pt x="1798" y="5901"/>
                      <a:pt x="2275" y="6640"/>
                    </a:cubicBezTo>
                    <a:cubicBezTo>
                      <a:pt x="3346" y="8342"/>
                      <a:pt x="4453" y="9949"/>
                      <a:pt x="4727" y="10402"/>
                    </a:cubicBezTo>
                    <a:cubicBezTo>
                      <a:pt x="4751" y="10414"/>
                      <a:pt x="4751" y="10426"/>
                      <a:pt x="4763" y="10450"/>
                    </a:cubicBezTo>
                    <a:cubicBezTo>
                      <a:pt x="4763" y="10450"/>
                      <a:pt x="4763" y="10450"/>
                      <a:pt x="4775" y="10461"/>
                    </a:cubicBezTo>
                    <a:cubicBezTo>
                      <a:pt x="4775" y="10473"/>
                      <a:pt x="4787" y="10485"/>
                      <a:pt x="4799" y="10497"/>
                    </a:cubicBezTo>
                    <a:cubicBezTo>
                      <a:pt x="4799" y="10509"/>
                      <a:pt x="4799" y="10509"/>
                      <a:pt x="4811" y="10521"/>
                    </a:cubicBezTo>
                    <a:cubicBezTo>
                      <a:pt x="4811" y="10533"/>
                      <a:pt x="4822" y="10557"/>
                      <a:pt x="4834" y="10569"/>
                    </a:cubicBezTo>
                    <a:cubicBezTo>
                      <a:pt x="5013" y="10890"/>
                      <a:pt x="5382" y="11557"/>
                      <a:pt x="5775" y="12212"/>
                    </a:cubicBezTo>
                    <a:cubicBezTo>
                      <a:pt x="5775" y="12224"/>
                      <a:pt x="5775" y="12224"/>
                      <a:pt x="5775" y="12224"/>
                    </a:cubicBezTo>
                    <a:cubicBezTo>
                      <a:pt x="5977" y="12581"/>
                      <a:pt x="6204" y="12950"/>
                      <a:pt x="6394" y="13259"/>
                    </a:cubicBezTo>
                    <a:cubicBezTo>
                      <a:pt x="6394" y="13259"/>
                      <a:pt x="6406" y="13271"/>
                      <a:pt x="6406" y="13271"/>
                    </a:cubicBezTo>
                    <a:cubicBezTo>
                      <a:pt x="6442" y="13331"/>
                      <a:pt x="6477" y="13378"/>
                      <a:pt x="6501" y="13426"/>
                    </a:cubicBezTo>
                    <a:lnTo>
                      <a:pt x="6513" y="13426"/>
                    </a:lnTo>
                    <a:cubicBezTo>
                      <a:pt x="6573" y="13533"/>
                      <a:pt x="6644" y="13629"/>
                      <a:pt x="6704" y="13712"/>
                    </a:cubicBezTo>
                    <a:lnTo>
                      <a:pt x="6704" y="13724"/>
                    </a:lnTo>
                    <a:cubicBezTo>
                      <a:pt x="6739" y="13759"/>
                      <a:pt x="6763" y="13795"/>
                      <a:pt x="6787" y="13831"/>
                    </a:cubicBezTo>
                    <a:cubicBezTo>
                      <a:pt x="6787" y="13831"/>
                      <a:pt x="6787" y="13843"/>
                      <a:pt x="6799" y="13843"/>
                    </a:cubicBezTo>
                    <a:cubicBezTo>
                      <a:pt x="6823" y="13879"/>
                      <a:pt x="6847" y="13914"/>
                      <a:pt x="6870" y="13938"/>
                    </a:cubicBezTo>
                    <a:cubicBezTo>
                      <a:pt x="6882" y="13950"/>
                      <a:pt x="6894" y="13962"/>
                      <a:pt x="6894" y="13974"/>
                    </a:cubicBezTo>
                    <a:cubicBezTo>
                      <a:pt x="6906" y="13986"/>
                      <a:pt x="6918" y="13986"/>
                      <a:pt x="6918" y="13998"/>
                    </a:cubicBezTo>
                    <a:cubicBezTo>
                      <a:pt x="6930" y="14010"/>
                      <a:pt x="6930" y="14010"/>
                      <a:pt x="6942" y="14021"/>
                    </a:cubicBezTo>
                    <a:lnTo>
                      <a:pt x="6966" y="14045"/>
                    </a:lnTo>
                    <a:cubicBezTo>
                      <a:pt x="6978" y="14045"/>
                      <a:pt x="6978" y="14057"/>
                      <a:pt x="6978" y="14057"/>
                    </a:cubicBezTo>
                    <a:cubicBezTo>
                      <a:pt x="7001" y="14069"/>
                      <a:pt x="7013" y="14081"/>
                      <a:pt x="7013" y="14093"/>
                    </a:cubicBezTo>
                    <a:cubicBezTo>
                      <a:pt x="8097" y="14760"/>
                      <a:pt x="9049" y="15319"/>
                      <a:pt x="9835" y="15748"/>
                    </a:cubicBezTo>
                    <a:cubicBezTo>
                      <a:pt x="9906" y="15795"/>
                      <a:pt x="9990" y="15831"/>
                      <a:pt x="10073" y="15867"/>
                    </a:cubicBezTo>
                    <a:cubicBezTo>
                      <a:pt x="10371" y="16034"/>
                      <a:pt x="10633" y="16165"/>
                      <a:pt x="10871" y="16272"/>
                    </a:cubicBezTo>
                    <a:cubicBezTo>
                      <a:pt x="11289" y="16448"/>
                      <a:pt x="11613" y="16545"/>
                      <a:pt x="11820" y="16545"/>
                    </a:cubicBezTo>
                    <a:cubicBezTo>
                      <a:pt x="11878" y="16545"/>
                      <a:pt x="11927" y="16537"/>
                      <a:pt x="11966" y="16522"/>
                    </a:cubicBezTo>
                    <a:cubicBezTo>
                      <a:pt x="12014" y="16450"/>
                      <a:pt x="12038" y="16284"/>
                      <a:pt x="12050" y="16022"/>
                    </a:cubicBezTo>
                    <a:cubicBezTo>
                      <a:pt x="12050" y="15986"/>
                      <a:pt x="12050" y="15938"/>
                      <a:pt x="12050" y="15891"/>
                    </a:cubicBezTo>
                    <a:cubicBezTo>
                      <a:pt x="12050" y="15855"/>
                      <a:pt x="12050" y="15807"/>
                      <a:pt x="12050" y="15748"/>
                    </a:cubicBezTo>
                    <a:cubicBezTo>
                      <a:pt x="12050" y="15700"/>
                      <a:pt x="12038" y="15653"/>
                      <a:pt x="12038" y="15605"/>
                    </a:cubicBezTo>
                    <a:cubicBezTo>
                      <a:pt x="12038" y="15498"/>
                      <a:pt x="12038" y="15379"/>
                      <a:pt x="12026" y="15260"/>
                    </a:cubicBezTo>
                    <a:cubicBezTo>
                      <a:pt x="12026" y="15212"/>
                      <a:pt x="12014" y="15141"/>
                      <a:pt x="12014" y="15081"/>
                    </a:cubicBezTo>
                    <a:cubicBezTo>
                      <a:pt x="12002" y="14962"/>
                      <a:pt x="11990" y="14831"/>
                      <a:pt x="11978" y="14712"/>
                    </a:cubicBezTo>
                    <a:cubicBezTo>
                      <a:pt x="11966" y="14510"/>
                      <a:pt x="11942" y="14307"/>
                      <a:pt x="11919" y="14105"/>
                    </a:cubicBezTo>
                    <a:cubicBezTo>
                      <a:pt x="11919" y="14033"/>
                      <a:pt x="11907" y="13962"/>
                      <a:pt x="11895" y="13879"/>
                    </a:cubicBezTo>
                    <a:cubicBezTo>
                      <a:pt x="11883" y="13748"/>
                      <a:pt x="11871" y="13629"/>
                      <a:pt x="11847" y="13498"/>
                    </a:cubicBezTo>
                    <a:cubicBezTo>
                      <a:pt x="11835" y="13426"/>
                      <a:pt x="11835" y="13355"/>
                      <a:pt x="11823" y="13295"/>
                    </a:cubicBezTo>
                    <a:cubicBezTo>
                      <a:pt x="11800" y="13164"/>
                      <a:pt x="11788" y="13045"/>
                      <a:pt x="11764" y="12926"/>
                    </a:cubicBezTo>
                    <a:cubicBezTo>
                      <a:pt x="11728" y="12700"/>
                      <a:pt x="11692" y="12497"/>
                      <a:pt x="11657" y="12307"/>
                    </a:cubicBezTo>
                    <a:cubicBezTo>
                      <a:pt x="11597" y="12033"/>
                      <a:pt x="11550" y="11795"/>
                      <a:pt x="11490" y="11593"/>
                    </a:cubicBezTo>
                    <a:cubicBezTo>
                      <a:pt x="11478" y="11569"/>
                      <a:pt x="11478" y="11557"/>
                      <a:pt x="11466" y="11533"/>
                    </a:cubicBezTo>
                    <a:cubicBezTo>
                      <a:pt x="11466" y="11497"/>
                      <a:pt x="11454" y="11473"/>
                      <a:pt x="11442" y="11450"/>
                    </a:cubicBezTo>
                    <a:cubicBezTo>
                      <a:pt x="11430" y="11414"/>
                      <a:pt x="11419" y="11378"/>
                      <a:pt x="11407" y="11343"/>
                    </a:cubicBezTo>
                    <a:cubicBezTo>
                      <a:pt x="11407" y="11331"/>
                      <a:pt x="11395" y="11319"/>
                      <a:pt x="11395" y="11295"/>
                    </a:cubicBezTo>
                    <a:cubicBezTo>
                      <a:pt x="11383" y="11271"/>
                      <a:pt x="11371" y="11247"/>
                      <a:pt x="11359" y="11223"/>
                    </a:cubicBezTo>
                    <a:cubicBezTo>
                      <a:pt x="11347" y="11212"/>
                      <a:pt x="11347" y="11188"/>
                      <a:pt x="11335" y="11176"/>
                    </a:cubicBezTo>
                    <a:cubicBezTo>
                      <a:pt x="11323" y="11152"/>
                      <a:pt x="11311" y="11128"/>
                      <a:pt x="11299" y="11104"/>
                    </a:cubicBezTo>
                    <a:cubicBezTo>
                      <a:pt x="11299" y="11081"/>
                      <a:pt x="11288" y="11069"/>
                      <a:pt x="11276" y="11045"/>
                    </a:cubicBezTo>
                    <a:cubicBezTo>
                      <a:pt x="11264" y="11021"/>
                      <a:pt x="11252" y="10997"/>
                      <a:pt x="11240" y="10973"/>
                    </a:cubicBezTo>
                    <a:cubicBezTo>
                      <a:pt x="11228" y="10950"/>
                      <a:pt x="11216" y="10938"/>
                      <a:pt x="11204" y="10914"/>
                    </a:cubicBezTo>
                    <a:cubicBezTo>
                      <a:pt x="11192" y="10890"/>
                      <a:pt x="11180" y="10878"/>
                      <a:pt x="11180" y="10854"/>
                    </a:cubicBezTo>
                    <a:cubicBezTo>
                      <a:pt x="11121" y="10747"/>
                      <a:pt x="11061" y="10640"/>
                      <a:pt x="11002" y="10533"/>
                    </a:cubicBezTo>
                    <a:cubicBezTo>
                      <a:pt x="10966" y="10473"/>
                      <a:pt x="10930" y="10414"/>
                      <a:pt x="10895" y="10366"/>
                    </a:cubicBezTo>
                    <a:cubicBezTo>
                      <a:pt x="10883" y="10342"/>
                      <a:pt x="10871" y="10319"/>
                      <a:pt x="10859" y="10307"/>
                    </a:cubicBezTo>
                    <a:cubicBezTo>
                      <a:pt x="10776" y="10152"/>
                      <a:pt x="10692" y="10009"/>
                      <a:pt x="10597" y="9854"/>
                    </a:cubicBezTo>
                    <a:cubicBezTo>
                      <a:pt x="10585" y="9830"/>
                      <a:pt x="10573" y="9819"/>
                      <a:pt x="10561" y="9795"/>
                    </a:cubicBezTo>
                    <a:cubicBezTo>
                      <a:pt x="10478" y="9640"/>
                      <a:pt x="10383" y="9485"/>
                      <a:pt x="10287" y="9330"/>
                    </a:cubicBezTo>
                    <a:lnTo>
                      <a:pt x="10276" y="9295"/>
                    </a:lnTo>
                    <a:cubicBezTo>
                      <a:pt x="10204" y="9176"/>
                      <a:pt x="10121" y="9045"/>
                      <a:pt x="10049" y="8914"/>
                    </a:cubicBezTo>
                    <a:cubicBezTo>
                      <a:pt x="9954" y="8735"/>
                      <a:pt x="9847" y="8568"/>
                      <a:pt x="9752" y="8402"/>
                    </a:cubicBezTo>
                    <a:cubicBezTo>
                      <a:pt x="9740" y="8378"/>
                      <a:pt x="9716" y="8342"/>
                      <a:pt x="9704" y="8318"/>
                    </a:cubicBezTo>
                    <a:cubicBezTo>
                      <a:pt x="9633" y="8187"/>
                      <a:pt x="9549" y="8056"/>
                      <a:pt x="9478" y="7925"/>
                    </a:cubicBezTo>
                    <a:cubicBezTo>
                      <a:pt x="9442" y="7878"/>
                      <a:pt x="9418" y="7830"/>
                      <a:pt x="9394" y="7783"/>
                    </a:cubicBezTo>
                    <a:cubicBezTo>
                      <a:pt x="9323" y="7663"/>
                      <a:pt x="9252" y="7533"/>
                      <a:pt x="9180" y="7413"/>
                    </a:cubicBezTo>
                    <a:cubicBezTo>
                      <a:pt x="9156" y="7366"/>
                      <a:pt x="9133" y="7330"/>
                      <a:pt x="9097" y="7282"/>
                    </a:cubicBezTo>
                    <a:cubicBezTo>
                      <a:pt x="8906" y="6961"/>
                      <a:pt x="8716" y="6640"/>
                      <a:pt x="8525" y="6306"/>
                    </a:cubicBezTo>
                    <a:lnTo>
                      <a:pt x="8442" y="6175"/>
                    </a:lnTo>
                    <a:cubicBezTo>
                      <a:pt x="8382" y="6056"/>
                      <a:pt x="8311" y="5949"/>
                      <a:pt x="8240" y="5830"/>
                    </a:cubicBezTo>
                    <a:cubicBezTo>
                      <a:pt x="8204" y="5770"/>
                      <a:pt x="8168" y="5723"/>
                      <a:pt x="8132" y="5663"/>
                    </a:cubicBezTo>
                    <a:cubicBezTo>
                      <a:pt x="8073" y="5556"/>
                      <a:pt x="8001" y="5449"/>
                      <a:pt x="7942" y="5330"/>
                    </a:cubicBezTo>
                    <a:cubicBezTo>
                      <a:pt x="7906" y="5282"/>
                      <a:pt x="7870" y="5223"/>
                      <a:pt x="7835" y="5175"/>
                    </a:cubicBezTo>
                    <a:cubicBezTo>
                      <a:pt x="7763" y="5056"/>
                      <a:pt x="7692" y="4937"/>
                      <a:pt x="7609" y="4806"/>
                    </a:cubicBezTo>
                    <a:cubicBezTo>
                      <a:pt x="7585" y="4770"/>
                      <a:pt x="7561" y="4735"/>
                      <a:pt x="7549" y="4699"/>
                    </a:cubicBezTo>
                    <a:cubicBezTo>
                      <a:pt x="7442" y="4544"/>
                      <a:pt x="7347" y="4389"/>
                      <a:pt x="7251" y="4235"/>
                    </a:cubicBezTo>
                    <a:cubicBezTo>
                      <a:pt x="7228" y="4199"/>
                      <a:pt x="7204" y="4163"/>
                      <a:pt x="7180" y="4127"/>
                    </a:cubicBezTo>
                    <a:cubicBezTo>
                      <a:pt x="7108" y="4008"/>
                      <a:pt x="7025" y="3889"/>
                      <a:pt x="6954" y="3770"/>
                    </a:cubicBezTo>
                    <a:cubicBezTo>
                      <a:pt x="6918" y="3723"/>
                      <a:pt x="6882" y="3675"/>
                      <a:pt x="6847" y="3615"/>
                    </a:cubicBezTo>
                    <a:lnTo>
                      <a:pt x="6656" y="3318"/>
                    </a:lnTo>
                    <a:cubicBezTo>
                      <a:pt x="6620" y="3258"/>
                      <a:pt x="6573" y="3211"/>
                      <a:pt x="6549" y="3163"/>
                    </a:cubicBezTo>
                    <a:cubicBezTo>
                      <a:pt x="6477" y="3056"/>
                      <a:pt x="6406" y="2949"/>
                      <a:pt x="6335" y="2853"/>
                    </a:cubicBezTo>
                    <a:cubicBezTo>
                      <a:pt x="6299" y="2806"/>
                      <a:pt x="6275" y="2758"/>
                      <a:pt x="6239" y="2711"/>
                    </a:cubicBezTo>
                    <a:cubicBezTo>
                      <a:pt x="6144" y="2568"/>
                      <a:pt x="6037" y="2425"/>
                      <a:pt x="5942" y="2282"/>
                    </a:cubicBezTo>
                    <a:cubicBezTo>
                      <a:pt x="5751" y="2020"/>
                      <a:pt x="5573" y="1770"/>
                      <a:pt x="5406" y="1544"/>
                    </a:cubicBezTo>
                    <a:cubicBezTo>
                      <a:pt x="5299" y="1401"/>
                      <a:pt x="5192" y="1270"/>
                      <a:pt x="5096" y="1151"/>
                    </a:cubicBezTo>
                    <a:cubicBezTo>
                      <a:pt x="4846" y="853"/>
                      <a:pt x="4644" y="651"/>
                      <a:pt x="4477" y="555"/>
                    </a:cubicBezTo>
                    <a:cubicBezTo>
                      <a:pt x="4043" y="178"/>
                      <a:pt x="3655" y="1"/>
                      <a:pt x="32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76200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012" name="Google Shape;2012;p41"/>
              <p:cNvGrpSpPr/>
              <p:nvPr/>
            </p:nvGrpSpPr>
            <p:grpSpPr>
              <a:xfrm>
                <a:off x="6626956" y="856180"/>
                <a:ext cx="679097" cy="880820"/>
                <a:chOff x="6217725" y="1634875"/>
                <a:chExt cx="318825" cy="413550"/>
              </a:xfrm>
            </p:grpSpPr>
            <p:sp>
              <p:nvSpPr>
                <p:cNvPr id="2013" name="Google Shape;2013;p41"/>
                <p:cNvSpPr/>
                <p:nvPr/>
              </p:nvSpPr>
              <p:spPr>
                <a:xfrm>
                  <a:off x="6217725" y="1634875"/>
                  <a:ext cx="318825" cy="41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53" h="16542" extrusionOk="0">
                      <a:moveTo>
                        <a:pt x="3802" y="0"/>
                      </a:moveTo>
                      <a:cubicBezTo>
                        <a:pt x="3538" y="0"/>
                        <a:pt x="3272" y="81"/>
                        <a:pt x="2989" y="238"/>
                      </a:cubicBezTo>
                      <a:cubicBezTo>
                        <a:pt x="2191" y="678"/>
                        <a:pt x="1429" y="1047"/>
                        <a:pt x="679" y="1988"/>
                      </a:cubicBezTo>
                      <a:cubicBezTo>
                        <a:pt x="1" y="2845"/>
                        <a:pt x="4680" y="9394"/>
                        <a:pt x="5275" y="10406"/>
                      </a:cubicBezTo>
                      <a:cubicBezTo>
                        <a:pt x="5489" y="10763"/>
                        <a:pt x="7168" y="13847"/>
                        <a:pt x="7561" y="14085"/>
                      </a:cubicBezTo>
                      <a:cubicBezTo>
                        <a:pt x="9929" y="15551"/>
                        <a:pt x="11692" y="16542"/>
                        <a:pt x="12354" y="16542"/>
                      </a:cubicBezTo>
                      <a:cubicBezTo>
                        <a:pt x="12418" y="16542"/>
                        <a:pt x="12471" y="16532"/>
                        <a:pt x="12514" y="16514"/>
                      </a:cubicBezTo>
                      <a:cubicBezTo>
                        <a:pt x="12752" y="16180"/>
                        <a:pt x="12383" y="12656"/>
                        <a:pt x="11990" y="11442"/>
                      </a:cubicBezTo>
                      <a:cubicBezTo>
                        <a:pt x="11895" y="11156"/>
                        <a:pt x="11657" y="10727"/>
                        <a:pt x="11443" y="10358"/>
                      </a:cubicBezTo>
                      <a:cubicBezTo>
                        <a:pt x="9919" y="7774"/>
                        <a:pt x="8228" y="4715"/>
                        <a:pt x="6478" y="2286"/>
                      </a:cubicBezTo>
                      <a:cubicBezTo>
                        <a:pt x="5348" y="711"/>
                        <a:pt x="4583" y="0"/>
                        <a:pt x="3802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4" name="Google Shape;2014;p41"/>
                <p:cNvSpPr/>
                <p:nvPr/>
              </p:nvSpPr>
              <p:spPr>
                <a:xfrm>
                  <a:off x="6508550" y="1955950"/>
                  <a:ext cx="13275" cy="77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1" h="3087" extrusionOk="0">
                      <a:moveTo>
                        <a:pt x="92" y="0"/>
                      </a:moveTo>
                      <a:cubicBezTo>
                        <a:pt x="65" y="0"/>
                        <a:pt x="36" y="18"/>
                        <a:pt x="36" y="51"/>
                      </a:cubicBezTo>
                      <a:cubicBezTo>
                        <a:pt x="0" y="277"/>
                        <a:pt x="24" y="515"/>
                        <a:pt x="36" y="742"/>
                      </a:cubicBezTo>
                      <a:cubicBezTo>
                        <a:pt x="60" y="1004"/>
                        <a:pt x="95" y="1254"/>
                        <a:pt x="119" y="1504"/>
                      </a:cubicBezTo>
                      <a:cubicBezTo>
                        <a:pt x="179" y="2004"/>
                        <a:pt x="238" y="2504"/>
                        <a:pt x="333" y="3004"/>
                      </a:cubicBezTo>
                      <a:cubicBezTo>
                        <a:pt x="345" y="3059"/>
                        <a:pt x="389" y="3086"/>
                        <a:pt x="432" y="3086"/>
                      </a:cubicBezTo>
                      <a:cubicBezTo>
                        <a:pt x="482" y="3086"/>
                        <a:pt x="530" y="3050"/>
                        <a:pt x="524" y="2980"/>
                      </a:cubicBezTo>
                      <a:cubicBezTo>
                        <a:pt x="500" y="2480"/>
                        <a:pt x="453" y="1980"/>
                        <a:pt x="393" y="1480"/>
                      </a:cubicBezTo>
                      <a:cubicBezTo>
                        <a:pt x="369" y="1242"/>
                        <a:pt x="345" y="992"/>
                        <a:pt x="310" y="754"/>
                      </a:cubicBezTo>
                      <a:cubicBezTo>
                        <a:pt x="274" y="515"/>
                        <a:pt x="238" y="254"/>
                        <a:pt x="143" y="39"/>
                      </a:cubicBezTo>
                      <a:cubicBezTo>
                        <a:pt x="138" y="12"/>
                        <a:pt x="115" y="0"/>
                        <a:pt x="9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5" name="Google Shape;2015;p41"/>
                <p:cNvSpPr/>
                <p:nvPr/>
              </p:nvSpPr>
              <p:spPr>
                <a:xfrm>
                  <a:off x="6503175" y="1923625"/>
                  <a:ext cx="8075" cy="21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3" h="859" extrusionOk="0">
                      <a:moveTo>
                        <a:pt x="91" y="0"/>
                      </a:moveTo>
                      <a:cubicBezTo>
                        <a:pt x="66" y="0"/>
                        <a:pt x="43" y="15"/>
                        <a:pt x="36" y="46"/>
                      </a:cubicBezTo>
                      <a:cubicBezTo>
                        <a:pt x="25" y="70"/>
                        <a:pt x="13" y="106"/>
                        <a:pt x="1" y="130"/>
                      </a:cubicBezTo>
                      <a:cubicBezTo>
                        <a:pt x="1" y="165"/>
                        <a:pt x="13" y="213"/>
                        <a:pt x="13" y="249"/>
                      </a:cubicBezTo>
                      <a:cubicBezTo>
                        <a:pt x="25" y="308"/>
                        <a:pt x="36" y="368"/>
                        <a:pt x="48" y="439"/>
                      </a:cubicBezTo>
                      <a:cubicBezTo>
                        <a:pt x="84" y="558"/>
                        <a:pt x="108" y="677"/>
                        <a:pt x="144" y="796"/>
                      </a:cubicBezTo>
                      <a:cubicBezTo>
                        <a:pt x="153" y="836"/>
                        <a:pt x="188" y="859"/>
                        <a:pt x="226" y="859"/>
                      </a:cubicBezTo>
                      <a:cubicBezTo>
                        <a:pt x="234" y="859"/>
                        <a:pt x="243" y="858"/>
                        <a:pt x="251" y="856"/>
                      </a:cubicBezTo>
                      <a:cubicBezTo>
                        <a:pt x="287" y="844"/>
                        <a:pt x="322" y="808"/>
                        <a:pt x="322" y="761"/>
                      </a:cubicBezTo>
                      <a:lnTo>
                        <a:pt x="275" y="392"/>
                      </a:lnTo>
                      <a:cubicBezTo>
                        <a:pt x="263" y="332"/>
                        <a:pt x="251" y="273"/>
                        <a:pt x="239" y="213"/>
                      </a:cubicBezTo>
                      <a:cubicBezTo>
                        <a:pt x="227" y="189"/>
                        <a:pt x="227" y="154"/>
                        <a:pt x="215" y="118"/>
                      </a:cubicBezTo>
                      <a:cubicBezTo>
                        <a:pt x="203" y="82"/>
                        <a:pt x="179" y="58"/>
                        <a:pt x="156" y="34"/>
                      </a:cubicBezTo>
                      <a:cubicBezTo>
                        <a:pt x="139" y="12"/>
                        <a:pt x="114" y="0"/>
                        <a:pt x="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6" name="Google Shape;2016;p41"/>
                <p:cNvSpPr/>
                <p:nvPr/>
              </p:nvSpPr>
              <p:spPr>
                <a:xfrm>
                  <a:off x="6238875" y="1647575"/>
                  <a:ext cx="119675" cy="8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87" h="3588" extrusionOk="0">
                      <a:moveTo>
                        <a:pt x="4017" y="0"/>
                      </a:moveTo>
                      <a:cubicBezTo>
                        <a:pt x="3990" y="0"/>
                        <a:pt x="3965" y="5"/>
                        <a:pt x="3941" y="16"/>
                      </a:cubicBezTo>
                      <a:cubicBezTo>
                        <a:pt x="3548" y="182"/>
                        <a:pt x="3203" y="349"/>
                        <a:pt x="2441" y="801"/>
                      </a:cubicBezTo>
                      <a:cubicBezTo>
                        <a:pt x="2012" y="1063"/>
                        <a:pt x="191" y="2123"/>
                        <a:pt x="48" y="2599"/>
                      </a:cubicBezTo>
                      <a:cubicBezTo>
                        <a:pt x="0" y="2718"/>
                        <a:pt x="155" y="3087"/>
                        <a:pt x="417" y="3587"/>
                      </a:cubicBezTo>
                      <a:cubicBezTo>
                        <a:pt x="1226" y="2623"/>
                        <a:pt x="2560" y="1540"/>
                        <a:pt x="4786" y="635"/>
                      </a:cubicBezTo>
                      <a:cubicBezTo>
                        <a:pt x="4474" y="249"/>
                        <a:pt x="4206" y="0"/>
                        <a:pt x="401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7" name="Google Shape;2017;p41"/>
                <p:cNvSpPr/>
                <p:nvPr/>
              </p:nvSpPr>
              <p:spPr>
                <a:xfrm>
                  <a:off x="6382625" y="1868225"/>
                  <a:ext cx="123550" cy="115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42" h="4608" extrusionOk="0">
                      <a:moveTo>
                        <a:pt x="4239" y="0"/>
                      </a:moveTo>
                      <a:cubicBezTo>
                        <a:pt x="1799" y="1084"/>
                        <a:pt x="596" y="2393"/>
                        <a:pt x="1" y="3370"/>
                      </a:cubicBezTo>
                      <a:cubicBezTo>
                        <a:pt x="310" y="3894"/>
                        <a:pt x="608" y="4370"/>
                        <a:pt x="810" y="4608"/>
                      </a:cubicBezTo>
                      <a:cubicBezTo>
                        <a:pt x="1465" y="3596"/>
                        <a:pt x="2703" y="2250"/>
                        <a:pt x="4942" y="1203"/>
                      </a:cubicBezTo>
                      <a:cubicBezTo>
                        <a:pt x="4918" y="1143"/>
                        <a:pt x="4882" y="1084"/>
                        <a:pt x="4847" y="1024"/>
                      </a:cubicBezTo>
                      <a:cubicBezTo>
                        <a:pt x="4644" y="691"/>
                        <a:pt x="4442" y="345"/>
                        <a:pt x="423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8" name="Google Shape;2018;p41"/>
                <p:cNvSpPr/>
                <p:nvPr/>
              </p:nvSpPr>
              <p:spPr>
                <a:xfrm>
                  <a:off x="6256125" y="1673550"/>
                  <a:ext cx="226550" cy="266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62" h="10669" extrusionOk="0">
                      <a:moveTo>
                        <a:pt x="4406" y="0"/>
                      </a:moveTo>
                      <a:cubicBezTo>
                        <a:pt x="2084" y="917"/>
                        <a:pt x="751" y="2060"/>
                        <a:pt x="1" y="3025"/>
                      </a:cubicBezTo>
                      <a:cubicBezTo>
                        <a:pt x="1108" y="4953"/>
                        <a:pt x="3311" y="8121"/>
                        <a:pt x="3739" y="8859"/>
                      </a:cubicBezTo>
                      <a:cubicBezTo>
                        <a:pt x="3846" y="9025"/>
                        <a:pt x="4287" y="9847"/>
                        <a:pt x="4775" y="10668"/>
                      </a:cubicBezTo>
                      <a:cubicBezTo>
                        <a:pt x="5442" y="9656"/>
                        <a:pt x="6704" y="8406"/>
                        <a:pt x="9061" y="7359"/>
                      </a:cubicBezTo>
                      <a:cubicBezTo>
                        <a:pt x="7763" y="5132"/>
                        <a:pt x="6370" y="2727"/>
                        <a:pt x="4954" y="739"/>
                      </a:cubicBezTo>
                      <a:cubicBezTo>
                        <a:pt x="4763" y="477"/>
                        <a:pt x="4584" y="227"/>
                        <a:pt x="440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9" name="Google Shape;2019;p41"/>
                <p:cNvSpPr/>
                <p:nvPr/>
              </p:nvSpPr>
              <p:spPr>
                <a:xfrm>
                  <a:off x="6375475" y="1857500"/>
                  <a:ext cx="113150" cy="94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26" h="3799" extrusionOk="0">
                      <a:moveTo>
                        <a:pt x="4287" y="1"/>
                      </a:moveTo>
                      <a:cubicBezTo>
                        <a:pt x="1930" y="1048"/>
                        <a:pt x="668" y="2298"/>
                        <a:pt x="1" y="3310"/>
                      </a:cubicBezTo>
                      <a:cubicBezTo>
                        <a:pt x="96" y="3477"/>
                        <a:pt x="191" y="3644"/>
                        <a:pt x="287" y="3799"/>
                      </a:cubicBezTo>
                      <a:cubicBezTo>
                        <a:pt x="882" y="2810"/>
                        <a:pt x="2085" y="1501"/>
                        <a:pt x="4525" y="429"/>
                      </a:cubicBezTo>
                      <a:cubicBezTo>
                        <a:pt x="4442" y="286"/>
                        <a:pt x="4359" y="143"/>
                        <a:pt x="4287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0" name="Google Shape;2020;p41"/>
                <p:cNvSpPr/>
                <p:nvPr/>
              </p:nvSpPr>
              <p:spPr>
                <a:xfrm>
                  <a:off x="6249575" y="1663425"/>
                  <a:ext cx="116700" cy="8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8" h="3430" extrusionOk="0">
                      <a:moveTo>
                        <a:pt x="4358" y="1"/>
                      </a:moveTo>
                      <a:cubicBezTo>
                        <a:pt x="2132" y="906"/>
                        <a:pt x="798" y="1989"/>
                        <a:pt x="1" y="2953"/>
                      </a:cubicBezTo>
                      <a:cubicBezTo>
                        <a:pt x="72" y="3096"/>
                        <a:pt x="167" y="3263"/>
                        <a:pt x="263" y="3430"/>
                      </a:cubicBezTo>
                      <a:cubicBezTo>
                        <a:pt x="1013" y="2465"/>
                        <a:pt x="2346" y="1322"/>
                        <a:pt x="4668" y="405"/>
                      </a:cubicBezTo>
                      <a:cubicBezTo>
                        <a:pt x="4561" y="263"/>
                        <a:pt x="4465" y="132"/>
                        <a:pt x="4358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1" name="Google Shape;2021;p41"/>
                <p:cNvSpPr/>
                <p:nvPr/>
              </p:nvSpPr>
              <p:spPr>
                <a:xfrm>
                  <a:off x="6319525" y="1750025"/>
                  <a:ext cx="91700" cy="10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68" h="4289" extrusionOk="0">
                      <a:moveTo>
                        <a:pt x="1046" y="1"/>
                      </a:moveTo>
                      <a:cubicBezTo>
                        <a:pt x="895" y="1"/>
                        <a:pt x="754" y="35"/>
                        <a:pt x="632" y="109"/>
                      </a:cubicBezTo>
                      <a:cubicBezTo>
                        <a:pt x="1" y="478"/>
                        <a:pt x="24" y="1692"/>
                        <a:pt x="691" y="2823"/>
                      </a:cubicBezTo>
                      <a:cubicBezTo>
                        <a:pt x="1226" y="3720"/>
                        <a:pt x="2005" y="4289"/>
                        <a:pt x="2618" y="4289"/>
                      </a:cubicBezTo>
                      <a:cubicBezTo>
                        <a:pt x="2770" y="4289"/>
                        <a:pt x="2912" y="4254"/>
                        <a:pt x="3037" y="4180"/>
                      </a:cubicBezTo>
                      <a:cubicBezTo>
                        <a:pt x="3668" y="3811"/>
                        <a:pt x="3644" y="2597"/>
                        <a:pt x="2977" y="1466"/>
                      </a:cubicBezTo>
                      <a:cubicBezTo>
                        <a:pt x="2443" y="569"/>
                        <a:pt x="1656" y="1"/>
                        <a:pt x="1046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2" name="Google Shape;2022;p41"/>
                <p:cNvSpPr/>
                <p:nvPr/>
              </p:nvSpPr>
              <p:spPr>
                <a:xfrm>
                  <a:off x="6372575" y="1749425"/>
                  <a:ext cx="52350" cy="109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4" h="4384" extrusionOk="0">
                      <a:moveTo>
                        <a:pt x="46" y="0"/>
                      </a:moveTo>
                      <a:cubicBezTo>
                        <a:pt x="8" y="0"/>
                        <a:pt x="0" y="52"/>
                        <a:pt x="22" y="85"/>
                      </a:cubicBezTo>
                      <a:cubicBezTo>
                        <a:pt x="153" y="216"/>
                        <a:pt x="319" y="311"/>
                        <a:pt x="462" y="442"/>
                      </a:cubicBezTo>
                      <a:cubicBezTo>
                        <a:pt x="605" y="573"/>
                        <a:pt x="736" y="728"/>
                        <a:pt x="855" y="895"/>
                      </a:cubicBezTo>
                      <a:cubicBezTo>
                        <a:pt x="1093" y="1216"/>
                        <a:pt x="1284" y="1573"/>
                        <a:pt x="1450" y="1954"/>
                      </a:cubicBezTo>
                      <a:cubicBezTo>
                        <a:pt x="1605" y="2299"/>
                        <a:pt x="1736" y="2669"/>
                        <a:pt x="1796" y="3050"/>
                      </a:cubicBezTo>
                      <a:cubicBezTo>
                        <a:pt x="1820" y="3240"/>
                        <a:pt x="1820" y="3431"/>
                        <a:pt x="1796" y="3621"/>
                      </a:cubicBezTo>
                      <a:cubicBezTo>
                        <a:pt x="1772" y="3812"/>
                        <a:pt x="1712" y="4193"/>
                        <a:pt x="1486" y="4240"/>
                      </a:cubicBezTo>
                      <a:cubicBezTo>
                        <a:pt x="1406" y="4252"/>
                        <a:pt x="1403" y="4384"/>
                        <a:pt x="1487" y="4384"/>
                      </a:cubicBezTo>
                      <a:cubicBezTo>
                        <a:pt x="1491" y="4384"/>
                        <a:pt x="1494" y="4384"/>
                        <a:pt x="1498" y="4383"/>
                      </a:cubicBezTo>
                      <a:cubicBezTo>
                        <a:pt x="1927" y="4359"/>
                        <a:pt x="2046" y="3788"/>
                        <a:pt x="2070" y="3454"/>
                      </a:cubicBezTo>
                      <a:cubicBezTo>
                        <a:pt x="2093" y="2990"/>
                        <a:pt x="1962" y="2526"/>
                        <a:pt x="1796" y="2085"/>
                      </a:cubicBezTo>
                      <a:cubicBezTo>
                        <a:pt x="1617" y="1645"/>
                        <a:pt x="1403" y="1204"/>
                        <a:pt x="1117" y="823"/>
                      </a:cubicBezTo>
                      <a:cubicBezTo>
                        <a:pt x="867" y="502"/>
                        <a:pt x="486" y="73"/>
                        <a:pt x="57" y="2"/>
                      </a:cubicBezTo>
                      <a:cubicBezTo>
                        <a:pt x="53" y="1"/>
                        <a:pt x="49" y="0"/>
                        <a:pt x="4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3" name="Google Shape;2023;p41"/>
                <p:cNvSpPr/>
                <p:nvPr/>
              </p:nvSpPr>
              <p:spPr>
                <a:xfrm>
                  <a:off x="6349950" y="1739875"/>
                  <a:ext cx="13650" cy="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" h="229" extrusionOk="0">
                      <a:moveTo>
                        <a:pt x="50" y="1"/>
                      </a:moveTo>
                      <a:cubicBezTo>
                        <a:pt x="27" y="1"/>
                        <a:pt x="1" y="41"/>
                        <a:pt x="22" y="62"/>
                      </a:cubicBezTo>
                      <a:cubicBezTo>
                        <a:pt x="34" y="74"/>
                        <a:pt x="58" y="98"/>
                        <a:pt x="69" y="110"/>
                      </a:cubicBezTo>
                      <a:cubicBezTo>
                        <a:pt x="81" y="122"/>
                        <a:pt x="105" y="122"/>
                        <a:pt x="129" y="134"/>
                      </a:cubicBezTo>
                      <a:cubicBezTo>
                        <a:pt x="165" y="145"/>
                        <a:pt x="200" y="169"/>
                        <a:pt x="236" y="181"/>
                      </a:cubicBezTo>
                      <a:cubicBezTo>
                        <a:pt x="308" y="205"/>
                        <a:pt x="391" y="217"/>
                        <a:pt x="462" y="229"/>
                      </a:cubicBezTo>
                      <a:cubicBezTo>
                        <a:pt x="498" y="229"/>
                        <a:pt x="534" y="217"/>
                        <a:pt x="534" y="181"/>
                      </a:cubicBezTo>
                      <a:cubicBezTo>
                        <a:pt x="546" y="145"/>
                        <a:pt x="522" y="110"/>
                        <a:pt x="486" y="110"/>
                      </a:cubicBezTo>
                      <a:cubicBezTo>
                        <a:pt x="450" y="98"/>
                        <a:pt x="415" y="98"/>
                        <a:pt x="379" y="86"/>
                      </a:cubicBezTo>
                      <a:cubicBezTo>
                        <a:pt x="367" y="86"/>
                        <a:pt x="343" y="86"/>
                        <a:pt x="320" y="74"/>
                      </a:cubicBezTo>
                      <a:lnTo>
                        <a:pt x="296" y="74"/>
                      </a:lnTo>
                      <a:cubicBezTo>
                        <a:pt x="296" y="74"/>
                        <a:pt x="296" y="62"/>
                        <a:pt x="284" y="62"/>
                      </a:cubicBezTo>
                      <a:lnTo>
                        <a:pt x="272" y="62"/>
                      </a:lnTo>
                      <a:lnTo>
                        <a:pt x="260" y="50"/>
                      </a:lnTo>
                      <a:lnTo>
                        <a:pt x="224" y="50"/>
                      </a:lnTo>
                      <a:lnTo>
                        <a:pt x="177" y="26"/>
                      </a:lnTo>
                      <a:cubicBezTo>
                        <a:pt x="165" y="26"/>
                        <a:pt x="141" y="14"/>
                        <a:pt x="129" y="14"/>
                      </a:cubicBezTo>
                      <a:cubicBezTo>
                        <a:pt x="105" y="3"/>
                        <a:pt x="81" y="3"/>
                        <a:pt x="58" y="3"/>
                      </a:cubicBezTo>
                      <a:cubicBezTo>
                        <a:pt x="55" y="1"/>
                        <a:pt x="52" y="1"/>
                        <a:pt x="50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4" name="Google Shape;2024;p41"/>
                <p:cNvSpPr/>
                <p:nvPr/>
              </p:nvSpPr>
              <p:spPr>
                <a:xfrm>
                  <a:off x="6304050" y="1738400"/>
                  <a:ext cx="95200" cy="13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08" h="5383" extrusionOk="0">
                      <a:moveTo>
                        <a:pt x="1252" y="1"/>
                      </a:moveTo>
                      <a:cubicBezTo>
                        <a:pt x="1248" y="1"/>
                        <a:pt x="1243" y="1"/>
                        <a:pt x="1239" y="2"/>
                      </a:cubicBezTo>
                      <a:cubicBezTo>
                        <a:pt x="120" y="288"/>
                        <a:pt x="0" y="1562"/>
                        <a:pt x="239" y="2502"/>
                      </a:cubicBezTo>
                      <a:cubicBezTo>
                        <a:pt x="501" y="3562"/>
                        <a:pt x="1072" y="4657"/>
                        <a:pt x="2084" y="5146"/>
                      </a:cubicBezTo>
                      <a:cubicBezTo>
                        <a:pt x="2397" y="5298"/>
                        <a:pt x="2739" y="5382"/>
                        <a:pt x="3083" y="5382"/>
                      </a:cubicBezTo>
                      <a:cubicBezTo>
                        <a:pt x="3275" y="5382"/>
                        <a:pt x="3468" y="5356"/>
                        <a:pt x="3656" y="5300"/>
                      </a:cubicBezTo>
                      <a:cubicBezTo>
                        <a:pt x="3808" y="5257"/>
                        <a:pt x="3742" y="5044"/>
                        <a:pt x="3602" y="5044"/>
                      </a:cubicBezTo>
                      <a:cubicBezTo>
                        <a:pt x="3589" y="5044"/>
                        <a:pt x="3575" y="5046"/>
                        <a:pt x="3560" y="5050"/>
                      </a:cubicBezTo>
                      <a:cubicBezTo>
                        <a:pt x="3394" y="5094"/>
                        <a:pt x="3231" y="5114"/>
                        <a:pt x="3073" y="5114"/>
                      </a:cubicBezTo>
                      <a:cubicBezTo>
                        <a:pt x="2054" y="5114"/>
                        <a:pt x="1222" y="4278"/>
                        <a:pt x="810" y="3372"/>
                      </a:cubicBezTo>
                      <a:cubicBezTo>
                        <a:pt x="560" y="2824"/>
                        <a:pt x="346" y="2193"/>
                        <a:pt x="381" y="1574"/>
                      </a:cubicBezTo>
                      <a:cubicBezTo>
                        <a:pt x="405" y="978"/>
                        <a:pt x="715" y="335"/>
                        <a:pt x="1274" y="109"/>
                      </a:cubicBezTo>
                      <a:cubicBezTo>
                        <a:pt x="1341" y="76"/>
                        <a:pt x="1314" y="1"/>
                        <a:pt x="1252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25" name="Google Shape;2025;p41"/>
                <p:cNvSpPr/>
                <p:nvPr/>
              </p:nvSpPr>
              <p:spPr>
                <a:xfrm>
                  <a:off x="6402275" y="1861750"/>
                  <a:ext cx="6875" cy="4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" h="176" extrusionOk="0">
                      <a:moveTo>
                        <a:pt x="203" y="0"/>
                      </a:moveTo>
                      <a:cubicBezTo>
                        <a:pt x="194" y="0"/>
                        <a:pt x="185" y="3"/>
                        <a:pt x="179" y="9"/>
                      </a:cubicBezTo>
                      <a:cubicBezTo>
                        <a:pt x="155" y="9"/>
                        <a:pt x="132" y="21"/>
                        <a:pt x="108" y="33"/>
                      </a:cubicBezTo>
                      <a:cubicBezTo>
                        <a:pt x="96" y="45"/>
                        <a:pt x="84" y="45"/>
                        <a:pt x="72" y="45"/>
                      </a:cubicBezTo>
                      <a:cubicBezTo>
                        <a:pt x="60" y="57"/>
                        <a:pt x="48" y="57"/>
                        <a:pt x="36" y="69"/>
                      </a:cubicBezTo>
                      <a:cubicBezTo>
                        <a:pt x="36" y="69"/>
                        <a:pt x="24" y="69"/>
                        <a:pt x="24" y="81"/>
                      </a:cubicBezTo>
                      <a:cubicBezTo>
                        <a:pt x="12" y="81"/>
                        <a:pt x="12" y="92"/>
                        <a:pt x="1" y="104"/>
                      </a:cubicBezTo>
                      <a:cubicBezTo>
                        <a:pt x="1" y="116"/>
                        <a:pt x="1" y="128"/>
                        <a:pt x="12" y="140"/>
                      </a:cubicBezTo>
                      <a:cubicBezTo>
                        <a:pt x="12" y="152"/>
                        <a:pt x="12" y="152"/>
                        <a:pt x="24" y="164"/>
                      </a:cubicBezTo>
                      <a:cubicBezTo>
                        <a:pt x="36" y="164"/>
                        <a:pt x="48" y="176"/>
                        <a:pt x="60" y="176"/>
                      </a:cubicBezTo>
                      <a:lnTo>
                        <a:pt x="84" y="176"/>
                      </a:lnTo>
                      <a:cubicBezTo>
                        <a:pt x="96" y="176"/>
                        <a:pt x="108" y="164"/>
                        <a:pt x="108" y="164"/>
                      </a:cubicBezTo>
                      <a:cubicBezTo>
                        <a:pt x="120" y="164"/>
                        <a:pt x="132" y="152"/>
                        <a:pt x="155" y="152"/>
                      </a:cubicBezTo>
                      <a:cubicBezTo>
                        <a:pt x="179" y="140"/>
                        <a:pt x="203" y="128"/>
                        <a:pt x="227" y="128"/>
                      </a:cubicBezTo>
                      <a:cubicBezTo>
                        <a:pt x="262" y="116"/>
                        <a:pt x="274" y="69"/>
                        <a:pt x="262" y="45"/>
                      </a:cubicBezTo>
                      <a:cubicBezTo>
                        <a:pt x="251" y="21"/>
                        <a:pt x="251" y="9"/>
                        <a:pt x="227" y="9"/>
                      </a:cubicBezTo>
                      <a:cubicBezTo>
                        <a:pt x="221" y="3"/>
                        <a:pt x="212" y="0"/>
                        <a:pt x="203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2026" name="Google Shape;2026;p41"/>
          <p:cNvGrpSpPr/>
          <p:nvPr/>
        </p:nvGrpSpPr>
        <p:grpSpPr>
          <a:xfrm rot="-170362">
            <a:off x="7287438" y="368767"/>
            <a:ext cx="1029122" cy="633691"/>
            <a:chOff x="4292469" y="2051025"/>
            <a:chExt cx="625800" cy="416800"/>
          </a:xfrm>
        </p:grpSpPr>
        <p:sp>
          <p:nvSpPr>
            <p:cNvPr id="2027" name="Google Shape;2027;p41"/>
            <p:cNvSpPr/>
            <p:nvPr/>
          </p:nvSpPr>
          <p:spPr>
            <a:xfrm>
              <a:off x="4292494" y="2051025"/>
              <a:ext cx="625750" cy="416800"/>
            </a:xfrm>
            <a:custGeom>
              <a:avLst/>
              <a:gdLst/>
              <a:ahLst/>
              <a:cxnLst/>
              <a:rect l="l" t="t" r="r" b="b"/>
              <a:pathLst>
                <a:path w="25030" h="16672" extrusionOk="0">
                  <a:moveTo>
                    <a:pt x="9790" y="1372"/>
                  </a:moveTo>
                  <a:cubicBezTo>
                    <a:pt x="9706" y="2730"/>
                    <a:pt x="9278" y="7254"/>
                    <a:pt x="7706" y="9957"/>
                  </a:cubicBezTo>
                  <a:cubicBezTo>
                    <a:pt x="7063" y="6135"/>
                    <a:pt x="7182" y="2551"/>
                    <a:pt x="7242" y="1503"/>
                  </a:cubicBezTo>
                  <a:lnTo>
                    <a:pt x="9790" y="1372"/>
                  </a:lnTo>
                  <a:close/>
                  <a:moveTo>
                    <a:pt x="9992" y="2408"/>
                  </a:moveTo>
                  <a:cubicBezTo>
                    <a:pt x="10254" y="3801"/>
                    <a:pt x="10659" y="6778"/>
                    <a:pt x="10337" y="10171"/>
                  </a:cubicBezTo>
                  <a:lnTo>
                    <a:pt x="8611" y="8742"/>
                  </a:lnTo>
                  <a:cubicBezTo>
                    <a:pt x="9468" y="6587"/>
                    <a:pt x="9837" y="3980"/>
                    <a:pt x="9992" y="2408"/>
                  </a:cubicBezTo>
                  <a:close/>
                  <a:moveTo>
                    <a:pt x="16481" y="1039"/>
                  </a:moveTo>
                  <a:lnTo>
                    <a:pt x="16481" y="1039"/>
                  </a:lnTo>
                  <a:cubicBezTo>
                    <a:pt x="16457" y="1611"/>
                    <a:pt x="16124" y="7135"/>
                    <a:pt x="14266" y="10123"/>
                  </a:cubicBezTo>
                  <a:lnTo>
                    <a:pt x="10564" y="10719"/>
                  </a:lnTo>
                  <a:cubicBezTo>
                    <a:pt x="11135" y="5778"/>
                    <a:pt x="10111" y="1551"/>
                    <a:pt x="10099" y="1503"/>
                  </a:cubicBezTo>
                  <a:lnTo>
                    <a:pt x="10075" y="1515"/>
                  </a:lnTo>
                  <a:cubicBezTo>
                    <a:pt x="10075" y="1456"/>
                    <a:pt x="10075" y="1408"/>
                    <a:pt x="10075" y="1360"/>
                  </a:cubicBezTo>
                  <a:lnTo>
                    <a:pt x="16481" y="1039"/>
                  </a:lnTo>
                  <a:close/>
                  <a:moveTo>
                    <a:pt x="16660" y="2408"/>
                  </a:moveTo>
                  <a:cubicBezTo>
                    <a:pt x="16838" y="4158"/>
                    <a:pt x="17076" y="7349"/>
                    <a:pt x="16803" y="10743"/>
                  </a:cubicBezTo>
                  <a:lnTo>
                    <a:pt x="15267" y="8754"/>
                  </a:lnTo>
                  <a:cubicBezTo>
                    <a:pt x="16124" y="6611"/>
                    <a:pt x="16505" y="3992"/>
                    <a:pt x="16660" y="2408"/>
                  </a:cubicBezTo>
                  <a:close/>
                  <a:moveTo>
                    <a:pt x="8492" y="9004"/>
                  </a:moveTo>
                  <a:lnTo>
                    <a:pt x="10302" y="10504"/>
                  </a:lnTo>
                  <a:cubicBezTo>
                    <a:pt x="10290" y="10600"/>
                    <a:pt x="10278" y="10683"/>
                    <a:pt x="10266" y="10766"/>
                  </a:cubicBezTo>
                  <a:lnTo>
                    <a:pt x="7932" y="11147"/>
                  </a:lnTo>
                  <a:cubicBezTo>
                    <a:pt x="7873" y="10885"/>
                    <a:pt x="7825" y="10635"/>
                    <a:pt x="7778" y="10385"/>
                  </a:cubicBezTo>
                  <a:cubicBezTo>
                    <a:pt x="8051" y="9969"/>
                    <a:pt x="8278" y="9504"/>
                    <a:pt x="8492" y="9004"/>
                  </a:cubicBezTo>
                  <a:close/>
                  <a:moveTo>
                    <a:pt x="15136" y="9052"/>
                  </a:moveTo>
                  <a:lnTo>
                    <a:pt x="16767" y="11159"/>
                  </a:lnTo>
                  <a:cubicBezTo>
                    <a:pt x="16719" y="11564"/>
                    <a:pt x="16683" y="11981"/>
                    <a:pt x="16624" y="12398"/>
                  </a:cubicBezTo>
                  <a:lnTo>
                    <a:pt x="15219" y="10195"/>
                  </a:lnTo>
                  <a:cubicBezTo>
                    <a:pt x="15157" y="10091"/>
                    <a:pt x="15040" y="10024"/>
                    <a:pt x="14917" y="10024"/>
                  </a:cubicBezTo>
                  <a:cubicBezTo>
                    <a:pt x="14899" y="10024"/>
                    <a:pt x="14880" y="10025"/>
                    <a:pt x="14862" y="10028"/>
                  </a:cubicBezTo>
                  <a:lnTo>
                    <a:pt x="14636" y="10076"/>
                  </a:lnTo>
                  <a:cubicBezTo>
                    <a:pt x="14814" y="9754"/>
                    <a:pt x="14981" y="9409"/>
                    <a:pt x="15136" y="9052"/>
                  </a:cubicBezTo>
                  <a:close/>
                  <a:moveTo>
                    <a:pt x="23958" y="14755"/>
                  </a:moveTo>
                  <a:lnTo>
                    <a:pt x="24161" y="14803"/>
                  </a:lnTo>
                  <a:cubicBezTo>
                    <a:pt x="24125" y="14815"/>
                    <a:pt x="24089" y="14815"/>
                    <a:pt x="24042" y="14826"/>
                  </a:cubicBezTo>
                  <a:cubicBezTo>
                    <a:pt x="24018" y="14803"/>
                    <a:pt x="23994" y="14779"/>
                    <a:pt x="23958" y="14755"/>
                  </a:cubicBezTo>
                  <a:close/>
                  <a:moveTo>
                    <a:pt x="1527" y="14993"/>
                  </a:moveTo>
                  <a:lnTo>
                    <a:pt x="1646" y="15041"/>
                  </a:lnTo>
                  <a:cubicBezTo>
                    <a:pt x="1610" y="15053"/>
                    <a:pt x="1563" y="15065"/>
                    <a:pt x="1527" y="15076"/>
                  </a:cubicBezTo>
                  <a:cubicBezTo>
                    <a:pt x="1527" y="15053"/>
                    <a:pt x="1527" y="15017"/>
                    <a:pt x="1527" y="14993"/>
                  </a:cubicBezTo>
                  <a:close/>
                  <a:moveTo>
                    <a:pt x="18148" y="16005"/>
                  </a:moveTo>
                  <a:lnTo>
                    <a:pt x="18469" y="16077"/>
                  </a:lnTo>
                  <a:cubicBezTo>
                    <a:pt x="18446" y="16088"/>
                    <a:pt x="18422" y="16100"/>
                    <a:pt x="18398" y="16112"/>
                  </a:cubicBezTo>
                  <a:cubicBezTo>
                    <a:pt x="18380" y="16120"/>
                    <a:pt x="18365" y="16123"/>
                    <a:pt x="18350" y="16123"/>
                  </a:cubicBezTo>
                  <a:cubicBezTo>
                    <a:pt x="18297" y="16123"/>
                    <a:pt x="18261" y="16078"/>
                    <a:pt x="18196" y="16041"/>
                  </a:cubicBezTo>
                  <a:cubicBezTo>
                    <a:pt x="18184" y="16029"/>
                    <a:pt x="18172" y="16017"/>
                    <a:pt x="18148" y="16005"/>
                  </a:cubicBezTo>
                  <a:close/>
                  <a:moveTo>
                    <a:pt x="20199" y="0"/>
                  </a:moveTo>
                  <a:cubicBezTo>
                    <a:pt x="20182" y="0"/>
                    <a:pt x="20165" y="1"/>
                    <a:pt x="20148" y="3"/>
                  </a:cubicBezTo>
                  <a:cubicBezTo>
                    <a:pt x="20053" y="15"/>
                    <a:pt x="19970" y="51"/>
                    <a:pt x="19910" y="110"/>
                  </a:cubicBezTo>
                  <a:lnTo>
                    <a:pt x="7027" y="765"/>
                  </a:lnTo>
                  <a:cubicBezTo>
                    <a:pt x="6992" y="741"/>
                    <a:pt x="6944" y="729"/>
                    <a:pt x="6885" y="718"/>
                  </a:cubicBezTo>
                  <a:cubicBezTo>
                    <a:pt x="6848" y="708"/>
                    <a:pt x="6810" y="703"/>
                    <a:pt x="6774" y="703"/>
                  </a:cubicBezTo>
                  <a:cubicBezTo>
                    <a:pt x="6588" y="703"/>
                    <a:pt x="6419" y="824"/>
                    <a:pt x="6349" y="1003"/>
                  </a:cubicBezTo>
                  <a:cubicBezTo>
                    <a:pt x="3944" y="7409"/>
                    <a:pt x="2372" y="11207"/>
                    <a:pt x="1420" y="13493"/>
                  </a:cubicBezTo>
                  <a:cubicBezTo>
                    <a:pt x="1253" y="13910"/>
                    <a:pt x="1098" y="14279"/>
                    <a:pt x="955" y="14612"/>
                  </a:cubicBezTo>
                  <a:cubicBezTo>
                    <a:pt x="920" y="14609"/>
                    <a:pt x="884" y="14608"/>
                    <a:pt x="848" y="14608"/>
                  </a:cubicBezTo>
                  <a:cubicBezTo>
                    <a:pt x="599" y="14608"/>
                    <a:pt x="353" y="14681"/>
                    <a:pt x="134" y="14826"/>
                  </a:cubicBezTo>
                  <a:cubicBezTo>
                    <a:pt x="0" y="14908"/>
                    <a:pt x="79" y="15079"/>
                    <a:pt x="210" y="15079"/>
                  </a:cubicBezTo>
                  <a:cubicBezTo>
                    <a:pt x="231" y="15079"/>
                    <a:pt x="254" y="15074"/>
                    <a:pt x="277" y="15065"/>
                  </a:cubicBezTo>
                  <a:cubicBezTo>
                    <a:pt x="402" y="15011"/>
                    <a:pt x="539" y="14984"/>
                    <a:pt x="675" y="14984"/>
                  </a:cubicBezTo>
                  <a:cubicBezTo>
                    <a:pt x="812" y="14984"/>
                    <a:pt x="949" y="15011"/>
                    <a:pt x="1074" y="15065"/>
                  </a:cubicBezTo>
                  <a:cubicBezTo>
                    <a:pt x="1074" y="15184"/>
                    <a:pt x="1086" y="15303"/>
                    <a:pt x="1086" y="15410"/>
                  </a:cubicBezTo>
                  <a:cubicBezTo>
                    <a:pt x="1095" y="15552"/>
                    <a:pt x="1197" y="15648"/>
                    <a:pt x="1317" y="15648"/>
                  </a:cubicBezTo>
                  <a:cubicBezTo>
                    <a:pt x="1358" y="15648"/>
                    <a:pt x="1401" y="15636"/>
                    <a:pt x="1443" y="15612"/>
                  </a:cubicBezTo>
                  <a:cubicBezTo>
                    <a:pt x="1636" y="15513"/>
                    <a:pt x="1847" y="15465"/>
                    <a:pt x="2058" y="15465"/>
                  </a:cubicBezTo>
                  <a:cubicBezTo>
                    <a:pt x="2226" y="15465"/>
                    <a:pt x="2393" y="15495"/>
                    <a:pt x="2551" y="15553"/>
                  </a:cubicBezTo>
                  <a:cubicBezTo>
                    <a:pt x="2717" y="15612"/>
                    <a:pt x="2860" y="15707"/>
                    <a:pt x="2991" y="15815"/>
                  </a:cubicBezTo>
                  <a:cubicBezTo>
                    <a:pt x="3065" y="15879"/>
                    <a:pt x="3145" y="15922"/>
                    <a:pt x="3233" y="15922"/>
                  </a:cubicBezTo>
                  <a:cubicBezTo>
                    <a:pt x="3259" y="15922"/>
                    <a:pt x="3285" y="15918"/>
                    <a:pt x="3313" y="15910"/>
                  </a:cubicBezTo>
                  <a:cubicBezTo>
                    <a:pt x="3408" y="15874"/>
                    <a:pt x="3456" y="15779"/>
                    <a:pt x="3444" y="15672"/>
                  </a:cubicBezTo>
                  <a:cubicBezTo>
                    <a:pt x="3432" y="15469"/>
                    <a:pt x="3158" y="15315"/>
                    <a:pt x="2991" y="15219"/>
                  </a:cubicBezTo>
                  <a:cubicBezTo>
                    <a:pt x="2825" y="15124"/>
                    <a:pt x="2622" y="15053"/>
                    <a:pt x="2432" y="15017"/>
                  </a:cubicBezTo>
                  <a:cubicBezTo>
                    <a:pt x="2325" y="14999"/>
                    <a:pt x="2220" y="14990"/>
                    <a:pt x="2116" y="14990"/>
                  </a:cubicBezTo>
                  <a:cubicBezTo>
                    <a:pt x="2012" y="14990"/>
                    <a:pt x="1908" y="14999"/>
                    <a:pt x="1801" y="15017"/>
                  </a:cubicBezTo>
                  <a:cubicBezTo>
                    <a:pt x="1944" y="14672"/>
                    <a:pt x="2110" y="14291"/>
                    <a:pt x="2289" y="13850"/>
                  </a:cubicBezTo>
                  <a:cubicBezTo>
                    <a:pt x="3098" y="11886"/>
                    <a:pt x="4384" y="8802"/>
                    <a:pt x="6254" y="3908"/>
                  </a:cubicBezTo>
                  <a:cubicBezTo>
                    <a:pt x="6265" y="5766"/>
                    <a:pt x="6420" y="8361"/>
                    <a:pt x="6944" y="11005"/>
                  </a:cubicBezTo>
                  <a:cubicBezTo>
                    <a:pt x="6813" y="11135"/>
                    <a:pt x="6682" y="11255"/>
                    <a:pt x="6551" y="11362"/>
                  </a:cubicBezTo>
                  <a:lnTo>
                    <a:pt x="5920" y="11469"/>
                  </a:lnTo>
                  <a:cubicBezTo>
                    <a:pt x="5658" y="11516"/>
                    <a:pt x="5134" y="11933"/>
                    <a:pt x="5301" y="12148"/>
                  </a:cubicBezTo>
                  <a:lnTo>
                    <a:pt x="5313" y="12148"/>
                  </a:lnTo>
                  <a:cubicBezTo>
                    <a:pt x="5313" y="12207"/>
                    <a:pt x="5337" y="12278"/>
                    <a:pt x="5384" y="12326"/>
                  </a:cubicBezTo>
                  <a:lnTo>
                    <a:pt x="7301" y="14743"/>
                  </a:lnTo>
                  <a:cubicBezTo>
                    <a:pt x="7376" y="14829"/>
                    <a:pt x="7480" y="14876"/>
                    <a:pt x="7587" y="14876"/>
                  </a:cubicBezTo>
                  <a:cubicBezTo>
                    <a:pt x="7599" y="14876"/>
                    <a:pt x="7611" y="14875"/>
                    <a:pt x="7623" y="14874"/>
                  </a:cubicBezTo>
                  <a:lnTo>
                    <a:pt x="16457" y="13886"/>
                  </a:lnTo>
                  <a:cubicBezTo>
                    <a:pt x="16481" y="13886"/>
                    <a:pt x="16493" y="13886"/>
                    <a:pt x="16517" y="13874"/>
                  </a:cubicBezTo>
                  <a:cubicBezTo>
                    <a:pt x="16576" y="13862"/>
                    <a:pt x="16636" y="13826"/>
                    <a:pt x="16672" y="13791"/>
                  </a:cubicBezTo>
                  <a:cubicBezTo>
                    <a:pt x="16910" y="13600"/>
                    <a:pt x="17148" y="13231"/>
                    <a:pt x="17041" y="13052"/>
                  </a:cubicBezTo>
                  <a:lnTo>
                    <a:pt x="16850" y="12767"/>
                  </a:lnTo>
                  <a:cubicBezTo>
                    <a:pt x="17648" y="7242"/>
                    <a:pt x="16862" y="1611"/>
                    <a:pt x="16767" y="1027"/>
                  </a:cubicBezTo>
                  <a:lnTo>
                    <a:pt x="19696" y="872"/>
                  </a:lnTo>
                  <a:lnTo>
                    <a:pt x="19696" y="872"/>
                  </a:lnTo>
                  <a:cubicBezTo>
                    <a:pt x="18981" y="8802"/>
                    <a:pt x="18279" y="13386"/>
                    <a:pt x="17803" y="15862"/>
                  </a:cubicBezTo>
                  <a:cubicBezTo>
                    <a:pt x="17731" y="15848"/>
                    <a:pt x="17658" y="15842"/>
                    <a:pt x="17584" y="15842"/>
                  </a:cubicBezTo>
                  <a:cubicBezTo>
                    <a:pt x="17342" y="15842"/>
                    <a:pt x="17099" y="15916"/>
                    <a:pt x="16898" y="16053"/>
                  </a:cubicBezTo>
                  <a:cubicBezTo>
                    <a:pt x="16767" y="16143"/>
                    <a:pt x="16840" y="16310"/>
                    <a:pt x="16959" y="16310"/>
                  </a:cubicBezTo>
                  <a:cubicBezTo>
                    <a:pt x="16981" y="16310"/>
                    <a:pt x="17004" y="16304"/>
                    <a:pt x="17029" y="16291"/>
                  </a:cubicBezTo>
                  <a:cubicBezTo>
                    <a:pt x="17135" y="16244"/>
                    <a:pt x="17243" y="16223"/>
                    <a:pt x="17351" y="16223"/>
                  </a:cubicBezTo>
                  <a:cubicBezTo>
                    <a:pt x="17569" y="16223"/>
                    <a:pt x="17782" y="16310"/>
                    <a:pt x="17957" y="16446"/>
                  </a:cubicBezTo>
                  <a:cubicBezTo>
                    <a:pt x="18071" y="16539"/>
                    <a:pt x="18194" y="16605"/>
                    <a:pt x="18334" y="16605"/>
                  </a:cubicBezTo>
                  <a:cubicBezTo>
                    <a:pt x="18355" y="16605"/>
                    <a:pt x="18376" y="16604"/>
                    <a:pt x="18398" y="16600"/>
                  </a:cubicBezTo>
                  <a:cubicBezTo>
                    <a:pt x="18565" y="16589"/>
                    <a:pt x="18696" y="16469"/>
                    <a:pt x="18850" y="16410"/>
                  </a:cubicBezTo>
                  <a:cubicBezTo>
                    <a:pt x="19019" y="16344"/>
                    <a:pt x="19197" y="16310"/>
                    <a:pt x="19372" y="16310"/>
                  </a:cubicBezTo>
                  <a:cubicBezTo>
                    <a:pt x="19482" y="16310"/>
                    <a:pt x="19591" y="16323"/>
                    <a:pt x="19696" y="16350"/>
                  </a:cubicBezTo>
                  <a:cubicBezTo>
                    <a:pt x="19981" y="16422"/>
                    <a:pt x="20220" y="16648"/>
                    <a:pt x="20517" y="16672"/>
                  </a:cubicBezTo>
                  <a:cubicBezTo>
                    <a:pt x="20577" y="16672"/>
                    <a:pt x="20648" y="16600"/>
                    <a:pt x="20648" y="16541"/>
                  </a:cubicBezTo>
                  <a:cubicBezTo>
                    <a:pt x="20613" y="16184"/>
                    <a:pt x="20208" y="15993"/>
                    <a:pt x="19898" y="15910"/>
                  </a:cubicBezTo>
                  <a:cubicBezTo>
                    <a:pt x="19721" y="15859"/>
                    <a:pt x="19534" y="15832"/>
                    <a:pt x="19347" y="15832"/>
                  </a:cubicBezTo>
                  <a:cubicBezTo>
                    <a:pt x="19183" y="15832"/>
                    <a:pt x="19019" y="15853"/>
                    <a:pt x="18862" y="15898"/>
                  </a:cubicBezTo>
                  <a:cubicBezTo>
                    <a:pt x="18827" y="15910"/>
                    <a:pt x="18779" y="15922"/>
                    <a:pt x="18743" y="15946"/>
                  </a:cubicBezTo>
                  <a:cubicBezTo>
                    <a:pt x="19184" y="13624"/>
                    <a:pt x="19803" y="9540"/>
                    <a:pt x="20458" y="2765"/>
                  </a:cubicBezTo>
                  <a:cubicBezTo>
                    <a:pt x="21255" y="5278"/>
                    <a:pt x="22637" y="9516"/>
                    <a:pt x="23256" y="14410"/>
                  </a:cubicBezTo>
                  <a:cubicBezTo>
                    <a:pt x="23190" y="14398"/>
                    <a:pt x="23128" y="14392"/>
                    <a:pt x="23065" y="14392"/>
                  </a:cubicBezTo>
                  <a:cubicBezTo>
                    <a:pt x="23003" y="14392"/>
                    <a:pt x="22940" y="14398"/>
                    <a:pt x="22875" y="14410"/>
                  </a:cubicBezTo>
                  <a:cubicBezTo>
                    <a:pt x="22768" y="14434"/>
                    <a:pt x="22768" y="14612"/>
                    <a:pt x="22875" y="14636"/>
                  </a:cubicBezTo>
                  <a:cubicBezTo>
                    <a:pt x="23256" y="14707"/>
                    <a:pt x="23613" y="14874"/>
                    <a:pt x="23863" y="15172"/>
                  </a:cubicBezTo>
                  <a:cubicBezTo>
                    <a:pt x="23896" y="15205"/>
                    <a:pt x="23941" y="15220"/>
                    <a:pt x="23985" y="15220"/>
                  </a:cubicBezTo>
                  <a:cubicBezTo>
                    <a:pt x="24018" y="15220"/>
                    <a:pt x="24051" y="15211"/>
                    <a:pt x="24077" y="15196"/>
                  </a:cubicBezTo>
                  <a:cubicBezTo>
                    <a:pt x="24141" y="15169"/>
                    <a:pt x="24205" y="15157"/>
                    <a:pt x="24268" y="15157"/>
                  </a:cubicBezTo>
                  <a:cubicBezTo>
                    <a:pt x="24426" y="15157"/>
                    <a:pt x="24577" y="15232"/>
                    <a:pt x="24696" y="15326"/>
                  </a:cubicBezTo>
                  <a:cubicBezTo>
                    <a:pt x="24736" y="15359"/>
                    <a:pt x="24778" y="15378"/>
                    <a:pt x="24823" y="15378"/>
                  </a:cubicBezTo>
                  <a:cubicBezTo>
                    <a:pt x="24859" y="15378"/>
                    <a:pt x="24897" y="15365"/>
                    <a:pt x="24934" y="15338"/>
                  </a:cubicBezTo>
                  <a:cubicBezTo>
                    <a:pt x="24994" y="15291"/>
                    <a:pt x="25030" y="15184"/>
                    <a:pt x="24982" y="15112"/>
                  </a:cubicBezTo>
                  <a:cubicBezTo>
                    <a:pt x="24817" y="14896"/>
                    <a:pt x="24554" y="14795"/>
                    <a:pt x="24294" y="14795"/>
                  </a:cubicBezTo>
                  <a:cubicBezTo>
                    <a:pt x="24253" y="14795"/>
                    <a:pt x="24213" y="14798"/>
                    <a:pt x="24172" y="14803"/>
                  </a:cubicBezTo>
                  <a:cubicBezTo>
                    <a:pt x="23172" y="7897"/>
                    <a:pt x="20672" y="384"/>
                    <a:pt x="20648" y="313"/>
                  </a:cubicBezTo>
                  <a:cubicBezTo>
                    <a:pt x="20582" y="126"/>
                    <a:pt x="20395" y="0"/>
                    <a:pt x="20199" y="0"/>
                  </a:cubicBezTo>
                  <a:close/>
                </a:path>
              </a:pathLst>
            </a:custGeom>
            <a:solidFill>
              <a:schemeClr val="accent6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28" name="Google Shape;2028;p41"/>
            <p:cNvGrpSpPr/>
            <p:nvPr/>
          </p:nvGrpSpPr>
          <p:grpSpPr>
            <a:xfrm>
              <a:off x="4292469" y="2051175"/>
              <a:ext cx="625800" cy="416500"/>
              <a:chOff x="3947100" y="2040200"/>
              <a:chExt cx="625800" cy="416500"/>
            </a:xfrm>
          </p:grpSpPr>
          <p:sp>
            <p:nvSpPr>
              <p:cNvPr id="2029" name="Google Shape;2029;p41"/>
              <p:cNvSpPr/>
              <p:nvPr/>
            </p:nvSpPr>
            <p:spPr>
              <a:xfrm>
                <a:off x="3969825" y="2057575"/>
                <a:ext cx="194100" cy="359850"/>
              </a:xfrm>
              <a:custGeom>
                <a:avLst/>
                <a:gdLst/>
                <a:ahLst/>
                <a:cxnLst/>
                <a:rect l="l" t="t" r="r" b="b"/>
                <a:pathLst>
                  <a:path w="7764" h="14394" extrusionOk="0">
                    <a:moveTo>
                      <a:pt x="5878" y="0"/>
                    </a:moveTo>
                    <a:cubicBezTo>
                      <a:pt x="5688" y="0"/>
                      <a:pt x="5513" y="115"/>
                      <a:pt x="5442" y="308"/>
                    </a:cubicBezTo>
                    <a:cubicBezTo>
                      <a:pt x="3037" y="6702"/>
                      <a:pt x="1465" y="10512"/>
                      <a:pt x="513" y="12786"/>
                    </a:cubicBezTo>
                    <a:cubicBezTo>
                      <a:pt x="322" y="13262"/>
                      <a:pt x="144" y="13679"/>
                      <a:pt x="1" y="14048"/>
                    </a:cubicBezTo>
                    <a:lnTo>
                      <a:pt x="870" y="14393"/>
                    </a:lnTo>
                    <a:cubicBezTo>
                      <a:pt x="1013" y="14036"/>
                      <a:pt x="1179" y="13619"/>
                      <a:pt x="1382" y="13143"/>
                    </a:cubicBezTo>
                    <a:cubicBezTo>
                      <a:pt x="2191" y="11190"/>
                      <a:pt x="3477" y="8095"/>
                      <a:pt x="5347" y="3201"/>
                    </a:cubicBezTo>
                    <a:cubicBezTo>
                      <a:pt x="5370" y="5821"/>
                      <a:pt x="5644" y="9881"/>
                      <a:pt x="6871" y="13524"/>
                    </a:cubicBezTo>
                    <a:lnTo>
                      <a:pt x="7764" y="13226"/>
                    </a:lnTo>
                    <a:cubicBezTo>
                      <a:pt x="5835" y="7535"/>
                      <a:pt x="6347" y="570"/>
                      <a:pt x="6347" y="499"/>
                    </a:cubicBezTo>
                    <a:cubicBezTo>
                      <a:pt x="6371" y="272"/>
                      <a:pt x="6204" y="58"/>
                      <a:pt x="5978" y="10"/>
                    </a:cubicBezTo>
                    <a:cubicBezTo>
                      <a:pt x="5944" y="3"/>
                      <a:pt x="5911" y="0"/>
                      <a:pt x="587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0" name="Google Shape;2030;p41"/>
              <p:cNvSpPr/>
              <p:nvPr/>
            </p:nvSpPr>
            <p:spPr>
              <a:xfrm>
                <a:off x="4359450" y="2064375"/>
                <a:ext cx="31575" cy="309575"/>
              </a:xfrm>
              <a:custGeom>
                <a:avLst/>
                <a:gdLst/>
                <a:ahLst/>
                <a:cxnLst/>
                <a:rect l="l" t="t" r="r" b="b"/>
                <a:pathLst>
                  <a:path w="1263" h="12383" extrusionOk="0">
                    <a:moveTo>
                      <a:pt x="275" y="0"/>
                    </a:moveTo>
                    <a:lnTo>
                      <a:pt x="1" y="48"/>
                    </a:lnTo>
                    <a:cubicBezTo>
                      <a:pt x="1" y="108"/>
                      <a:pt x="977" y="6406"/>
                      <a:pt x="1" y="12335"/>
                    </a:cubicBezTo>
                    <a:lnTo>
                      <a:pt x="275" y="12383"/>
                    </a:lnTo>
                    <a:cubicBezTo>
                      <a:pt x="1263" y="6406"/>
                      <a:pt x="287" y="60"/>
                      <a:pt x="27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1" name="Google Shape;2031;p41"/>
              <p:cNvSpPr/>
              <p:nvPr/>
            </p:nvSpPr>
            <p:spPr>
              <a:xfrm>
                <a:off x="4296950" y="2064675"/>
                <a:ext cx="69375" cy="242900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9716" extrusionOk="0">
                    <a:moveTo>
                      <a:pt x="2489" y="0"/>
                    </a:moveTo>
                    <a:cubicBezTo>
                      <a:pt x="2489" y="72"/>
                      <a:pt x="2203" y="6537"/>
                      <a:pt x="1" y="9549"/>
                    </a:cubicBezTo>
                    <a:lnTo>
                      <a:pt x="227" y="9716"/>
                    </a:lnTo>
                    <a:cubicBezTo>
                      <a:pt x="2477" y="6632"/>
                      <a:pt x="2763" y="286"/>
                      <a:pt x="2775" y="12"/>
                    </a:cubicBezTo>
                    <a:lnTo>
                      <a:pt x="248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2" name="Google Shape;2032;p41"/>
              <p:cNvSpPr/>
              <p:nvPr/>
            </p:nvSpPr>
            <p:spPr>
              <a:xfrm>
                <a:off x="4321650" y="2257250"/>
                <a:ext cx="50925" cy="62825"/>
              </a:xfrm>
              <a:custGeom>
                <a:avLst/>
                <a:gdLst/>
                <a:ahLst/>
                <a:cxnLst/>
                <a:rect l="l" t="t" r="r" b="b"/>
                <a:pathLst>
                  <a:path w="2037" h="2513" extrusionOk="0">
                    <a:moveTo>
                      <a:pt x="227" y="1"/>
                    </a:moveTo>
                    <a:lnTo>
                      <a:pt x="1" y="167"/>
                    </a:lnTo>
                    <a:lnTo>
                      <a:pt x="1811" y="2513"/>
                    </a:lnTo>
                    <a:lnTo>
                      <a:pt x="2037" y="2334"/>
                    </a:lnTo>
                    <a:lnTo>
                      <a:pt x="22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3" name="Google Shape;2033;p41"/>
              <p:cNvSpPr/>
              <p:nvPr/>
            </p:nvSpPr>
            <p:spPr>
              <a:xfrm>
                <a:off x="4098425" y="2064675"/>
                <a:ext cx="101225" cy="274450"/>
              </a:xfrm>
              <a:custGeom>
                <a:avLst/>
                <a:gdLst/>
                <a:ahLst/>
                <a:cxnLst/>
                <a:rect l="l" t="t" r="r" b="b"/>
                <a:pathLst>
                  <a:path w="4049" h="10978" extrusionOk="0">
                    <a:moveTo>
                      <a:pt x="3763" y="0"/>
                    </a:moveTo>
                    <a:cubicBezTo>
                      <a:pt x="3763" y="96"/>
                      <a:pt x="3358" y="8906"/>
                      <a:pt x="0" y="10728"/>
                    </a:cubicBezTo>
                    <a:lnTo>
                      <a:pt x="131" y="10978"/>
                    </a:lnTo>
                    <a:cubicBezTo>
                      <a:pt x="3632" y="9085"/>
                      <a:pt x="4036" y="381"/>
                      <a:pt x="4048" y="12"/>
                    </a:cubicBezTo>
                    <a:lnTo>
                      <a:pt x="376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4" name="Google Shape;2034;p41"/>
              <p:cNvSpPr/>
              <p:nvPr/>
            </p:nvSpPr>
            <p:spPr>
              <a:xfrm>
                <a:off x="4192775" y="2077775"/>
                <a:ext cx="42600" cy="296175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11847" extrusionOk="0">
                    <a:moveTo>
                      <a:pt x="274" y="0"/>
                    </a:moveTo>
                    <a:lnTo>
                      <a:pt x="0" y="72"/>
                    </a:lnTo>
                    <a:cubicBezTo>
                      <a:pt x="12" y="119"/>
                      <a:pt x="1417" y="5870"/>
                      <a:pt x="0" y="11787"/>
                    </a:cubicBezTo>
                    <a:lnTo>
                      <a:pt x="274" y="11847"/>
                    </a:lnTo>
                    <a:cubicBezTo>
                      <a:pt x="1703" y="5870"/>
                      <a:pt x="286" y="60"/>
                      <a:pt x="27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5" name="Google Shape;2035;p41"/>
              <p:cNvSpPr/>
              <p:nvPr/>
            </p:nvSpPr>
            <p:spPr>
              <a:xfrm>
                <a:off x="4155875" y="2256650"/>
                <a:ext cx="55075" cy="47350"/>
              </a:xfrm>
              <a:custGeom>
                <a:avLst/>
                <a:gdLst/>
                <a:ahLst/>
                <a:cxnLst/>
                <a:rect l="l" t="t" r="r" b="b"/>
                <a:pathLst>
                  <a:path w="2203" h="1894" extrusionOk="0">
                    <a:moveTo>
                      <a:pt x="179" y="1"/>
                    </a:moveTo>
                    <a:lnTo>
                      <a:pt x="0" y="215"/>
                    </a:lnTo>
                    <a:lnTo>
                      <a:pt x="2024" y="1894"/>
                    </a:lnTo>
                    <a:lnTo>
                      <a:pt x="2203" y="1680"/>
                    </a:lnTo>
                    <a:lnTo>
                      <a:pt x="179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6" name="Google Shape;2036;p41"/>
              <p:cNvSpPr/>
              <p:nvPr/>
            </p:nvSpPr>
            <p:spPr>
              <a:xfrm>
                <a:off x="4106150" y="2042650"/>
                <a:ext cx="346500" cy="35725"/>
              </a:xfrm>
              <a:custGeom>
                <a:avLst/>
                <a:gdLst/>
                <a:ahLst/>
                <a:cxnLst/>
                <a:rect l="l" t="t" r="r" b="b"/>
                <a:pathLst>
                  <a:path w="13860" h="1429" extrusionOk="0">
                    <a:moveTo>
                      <a:pt x="13824" y="0"/>
                    </a:moveTo>
                    <a:lnTo>
                      <a:pt x="322" y="691"/>
                    </a:lnTo>
                    <a:cubicBezTo>
                      <a:pt x="322" y="691"/>
                      <a:pt x="1" y="715"/>
                      <a:pt x="48" y="1131"/>
                    </a:cubicBezTo>
                    <a:cubicBezTo>
                      <a:pt x="84" y="1405"/>
                      <a:pt x="334" y="1429"/>
                      <a:pt x="334" y="1429"/>
                    </a:cubicBezTo>
                    <a:lnTo>
                      <a:pt x="13860" y="738"/>
                    </a:lnTo>
                    <a:lnTo>
                      <a:pt x="13824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7" name="Google Shape;2037;p41"/>
              <p:cNvSpPr/>
              <p:nvPr/>
            </p:nvSpPr>
            <p:spPr>
              <a:xfrm>
                <a:off x="4391900" y="2040200"/>
                <a:ext cx="159575" cy="402825"/>
              </a:xfrm>
              <a:custGeom>
                <a:avLst/>
                <a:gdLst/>
                <a:ahLst/>
                <a:cxnLst/>
                <a:rect l="l" t="t" r="r" b="b"/>
                <a:pathLst>
                  <a:path w="6383" h="16113" extrusionOk="0">
                    <a:moveTo>
                      <a:pt x="2409" y="0"/>
                    </a:moveTo>
                    <a:cubicBezTo>
                      <a:pt x="2392" y="0"/>
                      <a:pt x="2375" y="1"/>
                      <a:pt x="2358" y="3"/>
                    </a:cubicBezTo>
                    <a:cubicBezTo>
                      <a:pt x="2132" y="27"/>
                      <a:pt x="1965" y="205"/>
                      <a:pt x="1941" y="420"/>
                    </a:cubicBezTo>
                    <a:cubicBezTo>
                      <a:pt x="1203" y="8706"/>
                      <a:pt x="477" y="13433"/>
                      <a:pt x="1" y="15933"/>
                    </a:cubicBezTo>
                    <a:lnTo>
                      <a:pt x="918" y="16112"/>
                    </a:lnTo>
                    <a:cubicBezTo>
                      <a:pt x="1358" y="13826"/>
                      <a:pt x="2001" y="9707"/>
                      <a:pt x="2668" y="2753"/>
                    </a:cubicBezTo>
                    <a:cubicBezTo>
                      <a:pt x="3477" y="5301"/>
                      <a:pt x="4882" y="9611"/>
                      <a:pt x="5490" y="14576"/>
                    </a:cubicBezTo>
                    <a:lnTo>
                      <a:pt x="6382" y="14802"/>
                    </a:lnTo>
                    <a:cubicBezTo>
                      <a:pt x="5382" y="7897"/>
                      <a:pt x="2882" y="384"/>
                      <a:pt x="2858" y="313"/>
                    </a:cubicBezTo>
                    <a:cubicBezTo>
                      <a:pt x="2792" y="126"/>
                      <a:pt x="2605" y="0"/>
                      <a:pt x="240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8" name="Google Shape;2038;p41"/>
              <p:cNvSpPr/>
              <p:nvPr/>
            </p:nvSpPr>
            <p:spPr>
              <a:xfrm>
                <a:off x="4075500" y="2290750"/>
                <a:ext cx="301250" cy="113900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4556" extrusionOk="0">
                    <a:moveTo>
                      <a:pt x="9790" y="1"/>
                    </a:moveTo>
                    <a:cubicBezTo>
                      <a:pt x="9769" y="1"/>
                      <a:pt x="9749" y="3"/>
                      <a:pt x="9728" y="6"/>
                    </a:cubicBezTo>
                    <a:lnTo>
                      <a:pt x="786" y="1435"/>
                    </a:lnTo>
                    <a:cubicBezTo>
                      <a:pt x="524" y="1482"/>
                      <a:pt x="0" y="1899"/>
                      <a:pt x="167" y="2113"/>
                    </a:cubicBezTo>
                    <a:lnTo>
                      <a:pt x="2489" y="4423"/>
                    </a:lnTo>
                    <a:cubicBezTo>
                      <a:pt x="2553" y="4509"/>
                      <a:pt x="2665" y="4556"/>
                      <a:pt x="2774" y="4556"/>
                    </a:cubicBezTo>
                    <a:cubicBezTo>
                      <a:pt x="2786" y="4556"/>
                      <a:pt x="2798" y="4555"/>
                      <a:pt x="2810" y="4554"/>
                    </a:cubicBezTo>
                    <a:lnTo>
                      <a:pt x="11323" y="3864"/>
                    </a:lnTo>
                    <a:cubicBezTo>
                      <a:pt x="11585" y="3828"/>
                      <a:pt x="12050" y="3256"/>
                      <a:pt x="11907" y="3030"/>
                    </a:cubicBezTo>
                    <a:lnTo>
                      <a:pt x="10085" y="161"/>
                    </a:lnTo>
                    <a:cubicBezTo>
                      <a:pt x="10024" y="59"/>
                      <a:pt x="9911" y="1"/>
                      <a:pt x="97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9" name="Google Shape;2039;p41"/>
              <p:cNvSpPr/>
              <p:nvPr/>
            </p:nvSpPr>
            <p:spPr>
              <a:xfrm>
                <a:off x="4077575" y="2297900"/>
                <a:ext cx="291150" cy="114000"/>
              </a:xfrm>
              <a:custGeom>
                <a:avLst/>
                <a:gdLst/>
                <a:ahLst/>
                <a:cxnLst/>
                <a:rect l="l" t="t" r="r" b="b"/>
                <a:pathLst>
                  <a:path w="11646" h="4560" extrusionOk="0">
                    <a:moveTo>
                      <a:pt x="9392" y="1"/>
                    </a:moveTo>
                    <a:cubicBezTo>
                      <a:pt x="9373" y="1"/>
                      <a:pt x="9354" y="2"/>
                      <a:pt x="9335" y="6"/>
                    </a:cubicBezTo>
                    <a:lnTo>
                      <a:pt x="394" y="1446"/>
                    </a:lnTo>
                    <a:cubicBezTo>
                      <a:pt x="120" y="1482"/>
                      <a:pt x="1" y="1804"/>
                      <a:pt x="167" y="2018"/>
                    </a:cubicBezTo>
                    <a:lnTo>
                      <a:pt x="2084" y="4423"/>
                    </a:lnTo>
                    <a:cubicBezTo>
                      <a:pt x="2155" y="4504"/>
                      <a:pt x="2252" y="4559"/>
                      <a:pt x="2353" y="4559"/>
                    </a:cubicBezTo>
                    <a:cubicBezTo>
                      <a:pt x="2370" y="4559"/>
                      <a:pt x="2388" y="4557"/>
                      <a:pt x="2406" y="4554"/>
                    </a:cubicBezTo>
                    <a:lnTo>
                      <a:pt x="11240" y="3578"/>
                    </a:lnTo>
                    <a:cubicBezTo>
                      <a:pt x="11502" y="3542"/>
                      <a:pt x="11645" y="3256"/>
                      <a:pt x="11502" y="3030"/>
                    </a:cubicBezTo>
                    <a:lnTo>
                      <a:pt x="9692" y="172"/>
                    </a:lnTo>
                    <a:cubicBezTo>
                      <a:pt x="9621" y="60"/>
                      <a:pt x="9506" y="1"/>
                      <a:pt x="939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0" name="Google Shape;2040;p41"/>
              <p:cNvSpPr/>
              <p:nvPr/>
            </p:nvSpPr>
            <p:spPr>
              <a:xfrm>
                <a:off x="4291600" y="2311725"/>
                <a:ext cx="14900" cy="14900"/>
              </a:xfrm>
              <a:custGeom>
                <a:avLst/>
                <a:gdLst/>
                <a:ahLst/>
                <a:cxnLst/>
                <a:rect l="l" t="t" r="r" b="b"/>
                <a:pathLst>
                  <a:path w="596" h="596" extrusionOk="0">
                    <a:moveTo>
                      <a:pt x="298" y="0"/>
                    </a:moveTo>
                    <a:cubicBezTo>
                      <a:pt x="250" y="0"/>
                      <a:pt x="215" y="12"/>
                      <a:pt x="179" y="24"/>
                    </a:cubicBezTo>
                    <a:cubicBezTo>
                      <a:pt x="143" y="36"/>
                      <a:pt x="107" y="60"/>
                      <a:pt x="84" y="84"/>
                    </a:cubicBezTo>
                    <a:cubicBezTo>
                      <a:pt x="60" y="120"/>
                      <a:pt x="36" y="143"/>
                      <a:pt x="24" y="179"/>
                    </a:cubicBezTo>
                    <a:cubicBezTo>
                      <a:pt x="0" y="215"/>
                      <a:pt x="0" y="250"/>
                      <a:pt x="0" y="298"/>
                    </a:cubicBezTo>
                    <a:cubicBezTo>
                      <a:pt x="0" y="322"/>
                      <a:pt x="0" y="346"/>
                      <a:pt x="12" y="381"/>
                    </a:cubicBezTo>
                    <a:cubicBezTo>
                      <a:pt x="24" y="429"/>
                      <a:pt x="48" y="465"/>
                      <a:pt x="84" y="512"/>
                    </a:cubicBezTo>
                    <a:cubicBezTo>
                      <a:pt x="107" y="524"/>
                      <a:pt x="119" y="536"/>
                      <a:pt x="143" y="548"/>
                    </a:cubicBezTo>
                    <a:cubicBezTo>
                      <a:pt x="191" y="584"/>
                      <a:pt x="238" y="596"/>
                      <a:pt x="298" y="596"/>
                    </a:cubicBezTo>
                    <a:cubicBezTo>
                      <a:pt x="334" y="596"/>
                      <a:pt x="369" y="584"/>
                      <a:pt x="405" y="572"/>
                    </a:cubicBezTo>
                    <a:cubicBezTo>
                      <a:pt x="441" y="560"/>
                      <a:pt x="477" y="536"/>
                      <a:pt x="500" y="512"/>
                    </a:cubicBezTo>
                    <a:cubicBezTo>
                      <a:pt x="536" y="477"/>
                      <a:pt x="548" y="453"/>
                      <a:pt x="560" y="417"/>
                    </a:cubicBezTo>
                    <a:cubicBezTo>
                      <a:pt x="584" y="381"/>
                      <a:pt x="596" y="334"/>
                      <a:pt x="584" y="298"/>
                    </a:cubicBezTo>
                    <a:cubicBezTo>
                      <a:pt x="584" y="274"/>
                      <a:pt x="584" y="239"/>
                      <a:pt x="584" y="215"/>
                    </a:cubicBezTo>
                    <a:cubicBezTo>
                      <a:pt x="572" y="167"/>
                      <a:pt x="536" y="120"/>
                      <a:pt x="500" y="84"/>
                    </a:cubicBezTo>
                    <a:cubicBezTo>
                      <a:pt x="488" y="72"/>
                      <a:pt x="465" y="60"/>
                      <a:pt x="441" y="36"/>
                    </a:cubicBezTo>
                    <a:cubicBezTo>
                      <a:pt x="393" y="12"/>
                      <a:pt x="346" y="0"/>
                      <a:pt x="29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1" name="Google Shape;2041;p41"/>
              <p:cNvSpPr/>
              <p:nvPr/>
            </p:nvSpPr>
            <p:spPr>
              <a:xfrm>
                <a:off x="4326425" y="2366500"/>
                <a:ext cx="16100" cy="16100"/>
              </a:xfrm>
              <a:custGeom>
                <a:avLst/>
                <a:gdLst/>
                <a:ahLst/>
                <a:cxnLst/>
                <a:rect l="l" t="t" r="r" b="b"/>
                <a:pathLst>
                  <a:path w="644" h="644" extrusionOk="0">
                    <a:moveTo>
                      <a:pt x="322" y="0"/>
                    </a:moveTo>
                    <a:cubicBezTo>
                      <a:pt x="286" y="0"/>
                      <a:pt x="262" y="12"/>
                      <a:pt x="238" y="12"/>
                    </a:cubicBezTo>
                    <a:cubicBezTo>
                      <a:pt x="191" y="24"/>
                      <a:pt x="143" y="48"/>
                      <a:pt x="108" y="84"/>
                    </a:cubicBezTo>
                    <a:cubicBezTo>
                      <a:pt x="108" y="95"/>
                      <a:pt x="96" y="95"/>
                      <a:pt x="96" y="107"/>
                    </a:cubicBezTo>
                    <a:cubicBezTo>
                      <a:pt x="60" y="131"/>
                      <a:pt x="36" y="167"/>
                      <a:pt x="24" y="203"/>
                    </a:cubicBezTo>
                    <a:cubicBezTo>
                      <a:pt x="12" y="238"/>
                      <a:pt x="0" y="286"/>
                      <a:pt x="0" y="322"/>
                    </a:cubicBezTo>
                    <a:cubicBezTo>
                      <a:pt x="0" y="381"/>
                      <a:pt x="12" y="441"/>
                      <a:pt x="48" y="488"/>
                    </a:cubicBezTo>
                    <a:cubicBezTo>
                      <a:pt x="72" y="536"/>
                      <a:pt x="108" y="572"/>
                      <a:pt x="155" y="595"/>
                    </a:cubicBezTo>
                    <a:cubicBezTo>
                      <a:pt x="203" y="631"/>
                      <a:pt x="262" y="643"/>
                      <a:pt x="322" y="643"/>
                    </a:cubicBezTo>
                    <a:cubicBezTo>
                      <a:pt x="381" y="643"/>
                      <a:pt x="429" y="631"/>
                      <a:pt x="477" y="595"/>
                    </a:cubicBezTo>
                    <a:cubicBezTo>
                      <a:pt x="524" y="572"/>
                      <a:pt x="560" y="536"/>
                      <a:pt x="596" y="488"/>
                    </a:cubicBezTo>
                    <a:cubicBezTo>
                      <a:pt x="619" y="441"/>
                      <a:pt x="643" y="381"/>
                      <a:pt x="643" y="322"/>
                    </a:cubicBezTo>
                    <a:cubicBezTo>
                      <a:pt x="643" y="286"/>
                      <a:pt x="631" y="238"/>
                      <a:pt x="608" y="203"/>
                    </a:cubicBezTo>
                    <a:cubicBezTo>
                      <a:pt x="596" y="167"/>
                      <a:pt x="572" y="131"/>
                      <a:pt x="548" y="107"/>
                    </a:cubicBezTo>
                    <a:cubicBezTo>
                      <a:pt x="536" y="95"/>
                      <a:pt x="536" y="95"/>
                      <a:pt x="524" y="84"/>
                    </a:cubicBezTo>
                    <a:cubicBezTo>
                      <a:pt x="500" y="60"/>
                      <a:pt x="465" y="36"/>
                      <a:pt x="429" y="24"/>
                    </a:cubicBezTo>
                    <a:cubicBezTo>
                      <a:pt x="393" y="12"/>
                      <a:pt x="358" y="0"/>
                      <a:pt x="32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2" name="Google Shape;2042;p41"/>
              <p:cNvSpPr/>
              <p:nvPr/>
            </p:nvSpPr>
            <p:spPr>
              <a:xfrm>
                <a:off x="4136225" y="2391800"/>
                <a:ext cx="14600" cy="14525"/>
              </a:xfrm>
              <a:custGeom>
                <a:avLst/>
                <a:gdLst/>
                <a:ahLst/>
                <a:cxnLst/>
                <a:rect l="l" t="t" r="r" b="b"/>
                <a:pathLst>
                  <a:path w="584" h="581" extrusionOk="0">
                    <a:moveTo>
                      <a:pt x="298" y="0"/>
                    </a:moveTo>
                    <a:cubicBezTo>
                      <a:pt x="238" y="0"/>
                      <a:pt x="191" y="12"/>
                      <a:pt x="155" y="36"/>
                    </a:cubicBezTo>
                    <a:cubicBezTo>
                      <a:pt x="131" y="48"/>
                      <a:pt x="107" y="60"/>
                      <a:pt x="96" y="84"/>
                    </a:cubicBezTo>
                    <a:cubicBezTo>
                      <a:pt x="72" y="107"/>
                      <a:pt x="60" y="131"/>
                      <a:pt x="36" y="155"/>
                    </a:cubicBezTo>
                    <a:cubicBezTo>
                      <a:pt x="36" y="167"/>
                      <a:pt x="36" y="167"/>
                      <a:pt x="36" y="179"/>
                    </a:cubicBezTo>
                    <a:cubicBezTo>
                      <a:pt x="24" y="191"/>
                      <a:pt x="24" y="203"/>
                      <a:pt x="24" y="203"/>
                    </a:cubicBezTo>
                    <a:lnTo>
                      <a:pt x="24" y="179"/>
                    </a:lnTo>
                    <a:cubicBezTo>
                      <a:pt x="12" y="215"/>
                      <a:pt x="0" y="250"/>
                      <a:pt x="12" y="286"/>
                    </a:cubicBezTo>
                    <a:cubicBezTo>
                      <a:pt x="0" y="322"/>
                      <a:pt x="12" y="369"/>
                      <a:pt x="36" y="393"/>
                    </a:cubicBezTo>
                    <a:cubicBezTo>
                      <a:pt x="48" y="429"/>
                      <a:pt x="60" y="465"/>
                      <a:pt x="96" y="488"/>
                    </a:cubicBezTo>
                    <a:lnTo>
                      <a:pt x="155" y="536"/>
                    </a:lnTo>
                    <a:cubicBezTo>
                      <a:pt x="179" y="560"/>
                      <a:pt x="215" y="572"/>
                      <a:pt x="262" y="572"/>
                    </a:cubicBezTo>
                    <a:cubicBezTo>
                      <a:pt x="280" y="578"/>
                      <a:pt x="298" y="581"/>
                      <a:pt x="316" y="581"/>
                    </a:cubicBezTo>
                    <a:cubicBezTo>
                      <a:pt x="334" y="581"/>
                      <a:pt x="351" y="578"/>
                      <a:pt x="369" y="572"/>
                    </a:cubicBezTo>
                    <a:cubicBezTo>
                      <a:pt x="405" y="560"/>
                      <a:pt x="441" y="536"/>
                      <a:pt x="477" y="512"/>
                    </a:cubicBezTo>
                    <a:cubicBezTo>
                      <a:pt x="500" y="500"/>
                      <a:pt x="524" y="465"/>
                      <a:pt x="548" y="429"/>
                    </a:cubicBezTo>
                    <a:cubicBezTo>
                      <a:pt x="560" y="405"/>
                      <a:pt x="560" y="381"/>
                      <a:pt x="572" y="357"/>
                    </a:cubicBezTo>
                    <a:cubicBezTo>
                      <a:pt x="584" y="322"/>
                      <a:pt x="584" y="286"/>
                      <a:pt x="584" y="250"/>
                    </a:cubicBezTo>
                    <a:cubicBezTo>
                      <a:pt x="584" y="215"/>
                      <a:pt x="572" y="179"/>
                      <a:pt x="548" y="143"/>
                    </a:cubicBezTo>
                    <a:lnTo>
                      <a:pt x="500" y="84"/>
                    </a:lnTo>
                    <a:cubicBezTo>
                      <a:pt x="465" y="48"/>
                      <a:pt x="417" y="24"/>
                      <a:pt x="369" y="12"/>
                    </a:cubicBezTo>
                    <a:cubicBezTo>
                      <a:pt x="346" y="0"/>
                      <a:pt x="322" y="0"/>
                      <a:pt x="29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3" name="Google Shape;2043;p41"/>
              <p:cNvSpPr/>
              <p:nvPr/>
            </p:nvSpPr>
            <p:spPr>
              <a:xfrm>
                <a:off x="4100200" y="2341200"/>
                <a:ext cx="15800" cy="15800"/>
              </a:xfrm>
              <a:custGeom>
                <a:avLst/>
                <a:gdLst/>
                <a:ahLst/>
                <a:cxnLst/>
                <a:rect l="l" t="t" r="r" b="b"/>
                <a:pathLst>
                  <a:path w="632" h="632" extrusionOk="0">
                    <a:moveTo>
                      <a:pt x="310" y="0"/>
                    </a:moveTo>
                    <a:cubicBezTo>
                      <a:pt x="274" y="0"/>
                      <a:pt x="227" y="12"/>
                      <a:pt x="191" y="24"/>
                    </a:cubicBezTo>
                    <a:cubicBezTo>
                      <a:pt x="155" y="36"/>
                      <a:pt x="120" y="60"/>
                      <a:pt x="96" y="95"/>
                    </a:cubicBezTo>
                    <a:cubicBezTo>
                      <a:pt x="60" y="119"/>
                      <a:pt x="36" y="155"/>
                      <a:pt x="24" y="191"/>
                    </a:cubicBezTo>
                    <a:cubicBezTo>
                      <a:pt x="1" y="238"/>
                      <a:pt x="1" y="274"/>
                      <a:pt x="1" y="322"/>
                    </a:cubicBezTo>
                    <a:cubicBezTo>
                      <a:pt x="1" y="345"/>
                      <a:pt x="1" y="369"/>
                      <a:pt x="13" y="405"/>
                    </a:cubicBezTo>
                    <a:cubicBezTo>
                      <a:pt x="24" y="453"/>
                      <a:pt x="48" y="500"/>
                      <a:pt x="96" y="548"/>
                    </a:cubicBezTo>
                    <a:cubicBezTo>
                      <a:pt x="108" y="560"/>
                      <a:pt x="132" y="572"/>
                      <a:pt x="155" y="595"/>
                    </a:cubicBezTo>
                    <a:cubicBezTo>
                      <a:pt x="203" y="619"/>
                      <a:pt x="263" y="631"/>
                      <a:pt x="310" y="631"/>
                    </a:cubicBezTo>
                    <a:cubicBezTo>
                      <a:pt x="358" y="631"/>
                      <a:pt x="405" y="631"/>
                      <a:pt x="441" y="607"/>
                    </a:cubicBezTo>
                    <a:cubicBezTo>
                      <a:pt x="477" y="595"/>
                      <a:pt x="513" y="572"/>
                      <a:pt x="536" y="548"/>
                    </a:cubicBezTo>
                    <a:cubicBezTo>
                      <a:pt x="572" y="512"/>
                      <a:pt x="596" y="476"/>
                      <a:pt x="608" y="441"/>
                    </a:cubicBezTo>
                    <a:cubicBezTo>
                      <a:pt x="632" y="405"/>
                      <a:pt x="632" y="357"/>
                      <a:pt x="632" y="322"/>
                    </a:cubicBezTo>
                    <a:cubicBezTo>
                      <a:pt x="632" y="286"/>
                      <a:pt x="620" y="262"/>
                      <a:pt x="620" y="238"/>
                    </a:cubicBezTo>
                    <a:cubicBezTo>
                      <a:pt x="608" y="179"/>
                      <a:pt x="584" y="131"/>
                      <a:pt x="536" y="95"/>
                    </a:cubicBezTo>
                    <a:cubicBezTo>
                      <a:pt x="524" y="72"/>
                      <a:pt x="501" y="60"/>
                      <a:pt x="477" y="48"/>
                    </a:cubicBezTo>
                    <a:cubicBezTo>
                      <a:pt x="429" y="12"/>
                      <a:pt x="370" y="0"/>
                      <a:pt x="31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4" name="Google Shape;2044;p41"/>
              <p:cNvSpPr/>
              <p:nvPr/>
            </p:nvSpPr>
            <p:spPr>
              <a:xfrm>
                <a:off x="3947100" y="2405100"/>
                <a:ext cx="86450" cy="32975"/>
              </a:xfrm>
              <a:custGeom>
                <a:avLst/>
                <a:gdLst/>
                <a:ahLst/>
                <a:cxnLst/>
                <a:rect l="l" t="t" r="r" b="b"/>
                <a:pathLst>
                  <a:path w="3458" h="1319" extrusionOk="0">
                    <a:moveTo>
                      <a:pt x="854" y="1"/>
                    </a:moveTo>
                    <a:cubicBezTo>
                      <a:pt x="601" y="1"/>
                      <a:pt x="351" y="75"/>
                      <a:pt x="136" y="218"/>
                    </a:cubicBezTo>
                    <a:cubicBezTo>
                      <a:pt x="0" y="312"/>
                      <a:pt x="84" y="479"/>
                      <a:pt x="219" y="479"/>
                    </a:cubicBezTo>
                    <a:cubicBezTo>
                      <a:pt x="238" y="479"/>
                      <a:pt x="258" y="476"/>
                      <a:pt x="279" y="468"/>
                    </a:cubicBezTo>
                    <a:cubicBezTo>
                      <a:pt x="407" y="413"/>
                      <a:pt x="549" y="386"/>
                      <a:pt x="690" y="386"/>
                    </a:cubicBezTo>
                    <a:cubicBezTo>
                      <a:pt x="822" y="386"/>
                      <a:pt x="955" y="410"/>
                      <a:pt x="1076" y="456"/>
                    </a:cubicBezTo>
                    <a:cubicBezTo>
                      <a:pt x="1076" y="575"/>
                      <a:pt x="1088" y="695"/>
                      <a:pt x="1088" y="814"/>
                    </a:cubicBezTo>
                    <a:cubicBezTo>
                      <a:pt x="1097" y="950"/>
                      <a:pt x="1204" y="1045"/>
                      <a:pt x="1328" y="1045"/>
                    </a:cubicBezTo>
                    <a:cubicBezTo>
                      <a:pt x="1366" y="1045"/>
                      <a:pt x="1406" y="1036"/>
                      <a:pt x="1445" y="1016"/>
                    </a:cubicBezTo>
                    <a:cubicBezTo>
                      <a:pt x="1642" y="914"/>
                      <a:pt x="1859" y="866"/>
                      <a:pt x="2075" y="866"/>
                    </a:cubicBezTo>
                    <a:cubicBezTo>
                      <a:pt x="2237" y="866"/>
                      <a:pt x="2399" y="893"/>
                      <a:pt x="2553" y="945"/>
                    </a:cubicBezTo>
                    <a:cubicBezTo>
                      <a:pt x="2719" y="1004"/>
                      <a:pt x="2862" y="1099"/>
                      <a:pt x="2993" y="1218"/>
                    </a:cubicBezTo>
                    <a:cubicBezTo>
                      <a:pt x="3065" y="1272"/>
                      <a:pt x="3143" y="1319"/>
                      <a:pt x="3228" y="1319"/>
                    </a:cubicBezTo>
                    <a:cubicBezTo>
                      <a:pt x="3256" y="1319"/>
                      <a:pt x="3285" y="1314"/>
                      <a:pt x="3315" y="1302"/>
                    </a:cubicBezTo>
                    <a:cubicBezTo>
                      <a:pt x="3410" y="1266"/>
                      <a:pt x="3458" y="1171"/>
                      <a:pt x="3446" y="1076"/>
                    </a:cubicBezTo>
                    <a:cubicBezTo>
                      <a:pt x="3434" y="861"/>
                      <a:pt x="3160" y="706"/>
                      <a:pt x="2993" y="623"/>
                    </a:cubicBezTo>
                    <a:cubicBezTo>
                      <a:pt x="2827" y="528"/>
                      <a:pt x="2636" y="456"/>
                      <a:pt x="2434" y="421"/>
                    </a:cubicBezTo>
                    <a:cubicBezTo>
                      <a:pt x="2317" y="398"/>
                      <a:pt x="2202" y="388"/>
                      <a:pt x="2088" y="388"/>
                    </a:cubicBezTo>
                    <a:cubicBezTo>
                      <a:pt x="1899" y="388"/>
                      <a:pt x="1714" y="416"/>
                      <a:pt x="1529" y="468"/>
                    </a:cubicBezTo>
                    <a:cubicBezTo>
                      <a:pt x="1529" y="421"/>
                      <a:pt x="1529" y="361"/>
                      <a:pt x="1517" y="314"/>
                    </a:cubicBezTo>
                    <a:cubicBezTo>
                      <a:pt x="1505" y="206"/>
                      <a:pt x="1457" y="135"/>
                      <a:pt x="1350" y="99"/>
                    </a:cubicBezTo>
                    <a:cubicBezTo>
                      <a:pt x="1189" y="33"/>
                      <a:pt x="1021" y="1"/>
                      <a:pt x="85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5" name="Google Shape;2045;p41"/>
              <p:cNvSpPr/>
              <p:nvPr/>
            </p:nvSpPr>
            <p:spPr>
              <a:xfrm>
                <a:off x="4366250" y="2435850"/>
                <a:ext cx="97125" cy="20850"/>
              </a:xfrm>
              <a:custGeom>
                <a:avLst/>
                <a:gdLst/>
                <a:ahLst/>
                <a:cxnLst/>
                <a:rect l="l" t="t" r="r" b="b"/>
                <a:pathLst>
                  <a:path w="3885" h="834" extrusionOk="0">
                    <a:moveTo>
                      <a:pt x="2616" y="0"/>
                    </a:moveTo>
                    <a:cubicBezTo>
                      <a:pt x="2441" y="0"/>
                      <a:pt x="2265" y="24"/>
                      <a:pt x="2098" y="72"/>
                    </a:cubicBezTo>
                    <a:cubicBezTo>
                      <a:pt x="1932" y="119"/>
                      <a:pt x="1789" y="203"/>
                      <a:pt x="1634" y="274"/>
                    </a:cubicBezTo>
                    <a:cubicBezTo>
                      <a:pt x="1614" y="283"/>
                      <a:pt x="1596" y="287"/>
                      <a:pt x="1580" y="287"/>
                    </a:cubicBezTo>
                    <a:cubicBezTo>
                      <a:pt x="1530" y="287"/>
                      <a:pt x="1495" y="251"/>
                      <a:pt x="1432" y="215"/>
                    </a:cubicBezTo>
                    <a:cubicBezTo>
                      <a:pt x="1360" y="155"/>
                      <a:pt x="1289" y="107"/>
                      <a:pt x="1205" y="72"/>
                    </a:cubicBezTo>
                    <a:cubicBezTo>
                      <a:pt x="1082" y="27"/>
                      <a:pt x="954" y="6"/>
                      <a:pt x="825" y="6"/>
                    </a:cubicBezTo>
                    <a:cubicBezTo>
                      <a:pt x="581" y="6"/>
                      <a:pt x="337" y="82"/>
                      <a:pt x="134" y="215"/>
                    </a:cubicBezTo>
                    <a:cubicBezTo>
                      <a:pt x="0" y="307"/>
                      <a:pt x="79" y="479"/>
                      <a:pt x="203" y="479"/>
                    </a:cubicBezTo>
                    <a:cubicBezTo>
                      <a:pt x="222" y="479"/>
                      <a:pt x="243" y="475"/>
                      <a:pt x="265" y="465"/>
                    </a:cubicBezTo>
                    <a:cubicBezTo>
                      <a:pt x="372" y="413"/>
                      <a:pt x="482" y="391"/>
                      <a:pt x="591" y="391"/>
                    </a:cubicBezTo>
                    <a:cubicBezTo>
                      <a:pt x="808" y="391"/>
                      <a:pt x="1023" y="481"/>
                      <a:pt x="1205" y="608"/>
                    </a:cubicBezTo>
                    <a:cubicBezTo>
                      <a:pt x="1327" y="707"/>
                      <a:pt x="1448" y="776"/>
                      <a:pt x="1598" y="776"/>
                    </a:cubicBezTo>
                    <a:cubicBezTo>
                      <a:pt x="1610" y="776"/>
                      <a:pt x="1622" y="775"/>
                      <a:pt x="1634" y="774"/>
                    </a:cubicBezTo>
                    <a:cubicBezTo>
                      <a:pt x="1801" y="750"/>
                      <a:pt x="1932" y="631"/>
                      <a:pt x="2086" y="572"/>
                    </a:cubicBezTo>
                    <a:cubicBezTo>
                      <a:pt x="2255" y="506"/>
                      <a:pt x="2433" y="471"/>
                      <a:pt x="2608" y="471"/>
                    </a:cubicBezTo>
                    <a:cubicBezTo>
                      <a:pt x="2718" y="471"/>
                      <a:pt x="2827" y="485"/>
                      <a:pt x="2932" y="512"/>
                    </a:cubicBezTo>
                    <a:cubicBezTo>
                      <a:pt x="3217" y="584"/>
                      <a:pt x="3468" y="810"/>
                      <a:pt x="3753" y="834"/>
                    </a:cubicBezTo>
                    <a:cubicBezTo>
                      <a:pt x="3813" y="834"/>
                      <a:pt x="3884" y="774"/>
                      <a:pt x="3884" y="703"/>
                    </a:cubicBezTo>
                    <a:cubicBezTo>
                      <a:pt x="3849" y="346"/>
                      <a:pt x="3444" y="167"/>
                      <a:pt x="3134" y="72"/>
                    </a:cubicBezTo>
                    <a:cubicBezTo>
                      <a:pt x="2967" y="24"/>
                      <a:pt x="2792" y="0"/>
                      <a:pt x="261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6" name="Google Shape;2046;p41"/>
              <p:cNvSpPr/>
              <p:nvPr/>
            </p:nvSpPr>
            <p:spPr>
              <a:xfrm>
                <a:off x="4516325" y="2399750"/>
                <a:ext cx="56575" cy="24800"/>
              </a:xfrm>
              <a:custGeom>
                <a:avLst/>
                <a:gdLst/>
                <a:ahLst/>
                <a:cxnLst/>
                <a:rect l="l" t="t" r="r" b="b"/>
                <a:pathLst>
                  <a:path w="2263" h="992" extrusionOk="0">
                    <a:moveTo>
                      <a:pt x="308" y="0"/>
                    </a:moveTo>
                    <a:cubicBezTo>
                      <a:pt x="242" y="0"/>
                      <a:pt x="175" y="5"/>
                      <a:pt x="108" y="16"/>
                    </a:cubicBezTo>
                    <a:cubicBezTo>
                      <a:pt x="1" y="39"/>
                      <a:pt x="1" y="218"/>
                      <a:pt x="108" y="242"/>
                    </a:cubicBezTo>
                    <a:cubicBezTo>
                      <a:pt x="489" y="325"/>
                      <a:pt x="846" y="480"/>
                      <a:pt x="1096" y="778"/>
                    </a:cubicBezTo>
                    <a:cubicBezTo>
                      <a:pt x="1127" y="815"/>
                      <a:pt x="1169" y="830"/>
                      <a:pt x="1211" y="830"/>
                    </a:cubicBezTo>
                    <a:cubicBezTo>
                      <a:pt x="1249" y="830"/>
                      <a:pt x="1288" y="818"/>
                      <a:pt x="1322" y="801"/>
                    </a:cubicBezTo>
                    <a:cubicBezTo>
                      <a:pt x="1382" y="775"/>
                      <a:pt x="1443" y="763"/>
                      <a:pt x="1503" y="763"/>
                    </a:cubicBezTo>
                    <a:cubicBezTo>
                      <a:pt x="1658" y="763"/>
                      <a:pt x="1809" y="841"/>
                      <a:pt x="1929" y="944"/>
                    </a:cubicBezTo>
                    <a:cubicBezTo>
                      <a:pt x="1971" y="972"/>
                      <a:pt x="2020" y="991"/>
                      <a:pt x="2068" y="991"/>
                    </a:cubicBezTo>
                    <a:cubicBezTo>
                      <a:pt x="2103" y="991"/>
                      <a:pt x="2137" y="981"/>
                      <a:pt x="2167" y="956"/>
                    </a:cubicBezTo>
                    <a:cubicBezTo>
                      <a:pt x="2227" y="909"/>
                      <a:pt x="2263" y="801"/>
                      <a:pt x="2215" y="730"/>
                    </a:cubicBezTo>
                    <a:cubicBezTo>
                      <a:pt x="2056" y="510"/>
                      <a:pt x="1800" y="407"/>
                      <a:pt x="1542" y="407"/>
                    </a:cubicBezTo>
                    <a:cubicBezTo>
                      <a:pt x="1452" y="407"/>
                      <a:pt x="1361" y="419"/>
                      <a:pt x="1275" y="444"/>
                    </a:cubicBezTo>
                    <a:cubicBezTo>
                      <a:pt x="1144" y="301"/>
                      <a:pt x="977" y="194"/>
                      <a:pt x="798" y="111"/>
                    </a:cubicBezTo>
                    <a:cubicBezTo>
                      <a:pt x="636" y="34"/>
                      <a:pt x="474" y="0"/>
                      <a:pt x="30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" name="Google Shape;9714;p58">
            <a:extLst>
              <a:ext uri="{FF2B5EF4-FFF2-40B4-BE49-F238E27FC236}">
                <a16:creationId xmlns:a16="http://schemas.microsoft.com/office/drawing/2014/main" id="{2F8CF34B-D39D-0D20-CEE7-B3756EAF5D5C}"/>
              </a:ext>
            </a:extLst>
          </p:cNvPr>
          <p:cNvSpPr txBox="1">
            <a:spLocks/>
          </p:cNvSpPr>
          <p:nvPr/>
        </p:nvSpPr>
        <p:spPr>
          <a:xfrm>
            <a:off x="719161" y="2285400"/>
            <a:ext cx="7705678" cy="572700"/>
          </a:xfrm>
          <a:prstGeom prst="rect">
            <a:avLst/>
          </a:prstGeom>
          <a:noFill/>
          <a:ln>
            <a:noFill/>
          </a:ln>
          <a:effectLst/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lnSpc>
                <a:spcPct val="150000"/>
              </a:lnSpc>
              <a:buClr>
                <a:srgbClr val="04596F"/>
              </a:buClr>
              <a:defRPr/>
            </a:pPr>
            <a:r>
              <a:rPr lang="vi-VN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  <a:endParaRPr lang="en-US" sz="4000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Clr>
                <a:srgbClr val="04596F"/>
              </a:buClr>
              <a:defRPr/>
            </a:pPr>
            <a:r>
              <a:rPr lang="vi-VN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</a:t>
            </a:r>
          </a:p>
        </p:txBody>
      </p:sp>
    </p:spTree>
    <p:extLst>
      <p:ext uri="{BB962C8B-B14F-4D97-AF65-F5344CB8AC3E}">
        <p14:creationId xmlns:p14="http://schemas.microsoft.com/office/powerpoint/2010/main" val="211203559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0" name="Google Shape;2220;p46"/>
          <p:cNvSpPr/>
          <p:nvPr/>
        </p:nvSpPr>
        <p:spPr>
          <a:xfrm>
            <a:off x="-222475" y="3710249"/>
            <a:ext cx="6064200" cy="1585650"/>
          </a:xfrm>
          <a:custGeom>
            <a:avLst/>
            <a:gdLst/>
            <a:ahLst/>
            <a:cxnLst/>
            <a:rect l="l" t="t" r="r" b="b"/>
            <a:pathLst>
              <a:path w="242568" h="63426" extrusionOk="0">
                <a:moveTo>
                  <a:pt x="242568" y="63426"/>
                </a:moveTo>
                <a:cubicBezTo>
                  <a:pt x="238881" y="60407"/>
                  <a:pt x="227344" y="50140"/>
                  <a:pt x="220447" y="45309"/>
                </a:cubicBezTo>
                <a:cubicBezTo>
                  <a:pt x="213550" y="40478"/>
                  <a:pt x="212406" y="35934"/>
                  <a:pt x="201187" y="34440"/>
                </a:cubicBezTo>
                <a:cubicBezTo>
                  <a:pt x="189968" y="32946"/>
                  <a:pt x="166639" y="40034"/>
                  <a:pt x="153131" y="36347"/>
                </a:cubicBezTo>
                <a:cubicBezTo>
                  <a:pt x="139623" y="32660"/>
                  <a:pt x="133584" y="16260"/>
                  <a:pt x="120140" y="12319"/>
                </a:cubicBezTo>
                <a:cubicBezTo>
                  <a:pt x="106696" y="8378"/>
                  <a:pt x="87530" y="14702"/>
                  <a:pt x="72465" y="12700"/>
                </a:cubicBezTo>
                <a:cubicBezTo>
                  <a:pt x="57400" y="10698"/>
                  <a:pt x="41827" y="1767"/>
                  <a:pt x="29749" y="305"/>
                </a:cubicBezTo>
                <a:cubicBezTo>
                  <a:pt x="17672" y="-1157"/>
                  <a:pt x="4958" y="3324"/>
                  <a:pt x="0" y="3928"/>
                </a:cubicBezTo>
              </a:path>
            </a:pathLst>
          </a:custGeom>
          <a:noFill/>
          <a:ln w="19050" cap="flat" cmpd="sng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0B183D-3E3B-FD46-5091-EEEACB780C03}"/>
              </a:ext>
            </a:extLst>
          </p:cNvPr>
          <p:cNvSpPr/>
          <p:nvPr/>
        </p:nvSpPr>
        <p:spPr>
          <a:xfrm>
            <a:off x="364357" y="1128094"/>
            <a:ext cx="9060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200" b="1" kern="1200" dirty="0">
                <a:solidFill>
                  <a:prstClr val="black"/>
                </a:solidFill>
                <a:latin typeface="+mj-lt"/>
                <a:ea typeface="+mn-ea"/>
                <a:cs typeface="Arial" panose="020B0604020202020204" pitchFamily="34" charset="0"/>
              </a:rPr>
              <a:t>HĐ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6F0E0F5-A850-E160-4495-BD11DDC234AC}"/>
                  </a:ext>
                </a:extLst>
              </p:cNvPr>
              <p:cNvSpPr/>
              <p:nvPr/>
            </p:nvSpPr>
            <p:spPr>
              <a:xfrm>
                <a:off x="1118369" y="1026034"/>
                <a:ext cx="7501254" cy="537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buFontTx/>
                  <a:buNone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ho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a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2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𝑦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𝑦</m:t>
                        </m:r>
                      </m:e>
                      <m:sup>
                        <m:r>
                          <a:rPr lang="en-US" sz="22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endParaRPr lang="en-US" sz="2200" kern="1200" dirty="0">
                  <a:solidFill>
                    <a:prstClr val="black"/>
                  </a:solidFill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6F0E0F5-A850-E160-4495-BD11DDC234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369" y="1026034"/>
                <a:ext cx="7501254" cy="537263"/>
              </a:xfrm>
              <a:prstGeom prst="rect">
                <a:avLst/>
              </a:prstGeom>
              <a:blipFill>
                <a:blip r:embed="rId3"/>
                <a:stretch>
                  <a:fillRect l="-650"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3F57CC2B-8A2B-6FAA-F8EA-A8351D041786}"/>
              </a:ext>
            </a:extLst>
          </p:cNvPr>
          <p:cNvGrpSpPr/>
          <p:nvPr/>
        </p:nvGrpSpPr>
        <p:grpSpPr>
          <a:xfrm>
            <a:off x="1603467" y="255926"/>
            <a:ext cx="6031643" cy="521131"/>
            <a:chOff x="4328566" y="978669"/>
            <a:chExt cx="6031643" cy="521131"/>
          </a:xfrm>
        </p:grpSpPr>
        <p:sp>
          <p:nvSpPr>
            <p:cNvPr id="14" name="Rectangle 1">
              <a:extLst>
                <a:ext uri="{FF2B5EF4-FFF2-40B4-BE49-F238E27FC236}">
                  <a16:creationId xmlns:a16="http://schemas.microsoft.com/office/drawing/2014/main" id="{D2103DCC-386F-6119-001F-E4CCA0432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4098" y="1068913"/>
              <a:ext cx="5226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en-US" sz="2200" kern="1200" dirty="0">
                  <a:solidFill>
                    <a:prstClr val="black"/>
                  </a:solidFill>
                  <a:latin typeface="+mj-lt"/>
                  <a:ea typeface="+mn-ea"/>
                  <a:cs typeface="+mn-cs"/>
                </a:rPr>
                <a:t> 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ảo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luậ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nhóm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bố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,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hoàn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i="1" kern="1200" dirty="0" err="1">
                  <a:latin typeface="+mj-lt"/>
                  <a:ea typeface="+mn-ea"/>
                  <a:cs typeface="Arial" panose="020B0604020202020204" pitchFamily="34" charset="0"/>
                </a:rPr>
                <a:t>thành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 </a:t>
              </a:r>
              <a:r>
                <a:rPr lang="en-US" altLang="en-US" sz="2200" b="1" i="1" kern="1200" dirty="0">
                  <a:latin typeface="+mj-lt"/>
                  <a:ea typeface="+mn-ea"/>
                  <a:cs typeface="Arial" panose="020B0604020202020204" pitchFamily="34" charset="0"/>
                </a:rPr>
                <a:t>HĐ1</a:t>
              </a:r>
              <a:r>
                <a:rPr lang="en-US" altLang="en-US" sz="2200" i="1" kern="1200" dirty="0">
                  <a:latin typeface="+mj-lt"/>
                  <a:ea typeface="+mn-ea"/>
                  <a:cs typeface="Arial" panose="020B0604020202020204" pitchFamily="34" charset="0"/>
                </a:rPr>
                <a:t>.</a:t>
              </a:r>
              <a:endParaRPr lang="en-US" altLang="en-US" sz="2200" kern="1200" dirty="0">
                <a:solidFill>
                  <a:prstClr val="black"/>
                </a:solidFill>
                <a:latin typeface="+mj-lt"/>
                <a:ea typeface="+mn-ea"/>
                <a:cs typeface="+mn-cs"/>
              </a:endParaRP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AD74194-AAF2-DD8E-10BF-D5A5E282644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28566" y="978669"/>
              <a:ext cx="951544" cy="51237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179D528-EECE-C891-FE25-1A9A2E963980}"/>
                  </a:ext>
                </a:extLst>
              </p:cNvPr>
              <p:cNvSpPr/>
              <p:nvPr/>
            </p:nvSpPr>
            <p:spPr>
              <a:xfrm>
                <a:off x="239328" y="1558981"/>
                <a:ext cx="8665343" cy="1553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a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iết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ổ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à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ga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.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b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ồ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dạ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với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au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.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)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ổ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2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bằ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ực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n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phép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ừng</a:t>
                </a:r>
                <a:r>
                  <a:rPr lang="en-US" sz="22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2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endParaRPr lang="en-US" sz="2200" kern="1200" dirty="0">
                  <a:latin typeface="+mj-lt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179D528-EECE-C891-FE25-1A9A2E9639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28" y="1558981"/>
                <a:ext cx="8665343" cy="1553054"/>
              </a:xfrm>
              <a:prstGeom prst="rect">
                <a:avLst/>
              </a:prstGeom>
              <a:blipFill>
                <a:blip r:embed="rId5"/>
                <a:stretch>
                  <a:fillRect l="-563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630A3E2F-F68A-DA13-FC85-21C84BA4C048}"/>
              </a:ext>
            </a:extLst>
          </p:cNvPr>
          <p:cNvGrpSpPr/>
          <p:nvPr/>
        </p:nvGrpSpPr>
        <p:grpSpPr>
          <a:xfrm>
            <a:off x="205073" y="3354181"/>
            <a:ext cx="1292257" cy="712136"/>
            <a:chOff x="8403160" y="4587774"/>
            <a:chExt cx="1263473" cy="82361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AA3273C-CD49-E46D-A772-155B9186304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553553" y="4587774"/>
              <a:ext cx="962685" cy="823613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2221F75-1761-6F54-AC0F-AB5BD8DCBE23}"/>
                </a:ext>
              </a:extLst>
            </p:cNvPr>
            <p:cNvSpPr txBox="1"/>
            <p:nvPr/>
          </p:nvSpPr>
          <p:spPr>
            <a:xfrm>
              <a:off x="8403160" y="4726472"/>
              <a:ext cx="1263473" cy="4586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ải</a:t>
              </a: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3F62D8-F45E-11A3-453F-4C9F86FF8EC9}"/>
                  </a:ext>
                </a:extLst>
              </p:cNvPr>
              <p:cNvSpPr/>
              <p:nvPr/>
            </p:nvSpPr>
            <p:spPr>
              <a:xfrm>
                <a:off x="1497328" y="3348178"/>
                <a:ext cx="7441599" cy="1420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c)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ổng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</m:oMath>
                </a14:m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bằng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cách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hự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hiện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phép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ính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rong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từng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nhóm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, ta </a:t>
                </a:r>
                <a:r>
                  <a:rPr lang="en-US" sz="2000" kern="1200" dirty="0" err="1">
                    <a:latin typeface="+mj-lt"/>
                    <a:ea typeface="Times New Roman" panose="02020603050405020304" pitchFamily="18" charset="0"/>
                    <a:cs typeface="+mn-cs"/>
                  </a:rPr>
                  <a:t>được</a:t>
                </a:r>
                <a:r>
                  <a:rPr lang="en-US" sz="2000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:</a:t>
                </a:r>
              </a:p>
              <a:p>
                <a:pPr marL="30480" marR="30480" algn="just">
                  <a:lnSpc>
                    <a:spcPct val="150000"/>
                  </a:lnSpc>
                  <a:buClrTx/>
                  <a:defRPr/>
                </a:pPr>
                <a14:m>
                  <m:oMath xmlns:m="http://schemas.openxmlformats.org/officeDocument/2006/math"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𝑃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𝑄</m:t>
                    </m:r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lang="en-US" sz="2000" i="1" kern="1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 kern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000" i="1" kern="1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 kern="1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 kern="1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𝑦</m:t>
                        </m:r>
                        <m:r>
                          <a:rPr lang="en-US" sz="2000" i="1" kern="1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  <m:r>
                          <a:rPr lang="en-US" sz="2000" i="1" kern="1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lang="en-US" sz="2000" i="1" kern="1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000" i="1" kern="1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 kern="1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 kern="1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120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b="0" i="1" kern="120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i="1" kern="1200" dirty="0">
                    <a:latin typeface="+mj-lt"/>
                    <a:ea typeface="Times New Roman" panose="02020603050405020304" pitchFamily="18" charset="0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3F62D8-F45E-11A3-453F-4C9F86FF8E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328" y="3348178"/>
                <a:ext cx="7441599" cy="1420197"/>
              </a:xfrm>
              <a:prstGeom prst="rect">
                <a:avLst/>
              </a:prstGeom>
              <a:blipFill>
                <a:blip r:embed="rId7"/>
                <a:stretch>
                  <a:fillRect l="-492" r="-492" b="-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03042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Welcome to Class for Pre-K by Slidesgo">
  <a:themeElements>
    <a:clrScheme name="Simple Light">
      <a:dk1>
        <a:srgbClr val="0F3D55"/>
      </a:dk1>
      <a:lt1>
        <a:srgbClr val="FFF8F0"/>
      </a:lt1>
      <a:dk2>
        <a:srgbClr val="70AFA5"/>
      </a:dk2>
      <a:lt2>
        <a:srgbClr val="B4D877"/>
      </a:lt2>
      <a:accent1>
        <a:srgbClr val="F5B71D"/>
      </a:accent1>
      <a:accent2>
        <a:srgbClr val="FE8201"/>
      </a:accent2>
      <a:accent3>
        <a:srgbClr val="D32B4A"/>
      </a:accent3>
      <a:accent4>
        <a:srgbClr val="A65CD5"/>
      </a:accent4>
      <a:accent5>
        <a:srgbClr val="FFDEB1"/>
      </a:accent5>
      <a:accent6>
        <a:srgbClr val="FFFFFF"/>
      </a:accent6>
      <a:hlink>
        <a:srgbClr val="0F3D5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50</TotalTime>
  <Words>6210</Words>
  <Application>Microsoft Office PowerPoint</Application>
  <PresentationFormat>On-screen Show (16:9)</PresentationFormat>
  <Paragraphs>494</Paragraphs>
  <Slides>87</Slides>
  <Notes>80</Notes>
  <HiddenSlides>0</HiddenSlides>
  <MMClips>1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102" baseType="lpstr">
      <vt:lpstr>Arial (Body)</vt:lpstr>
      <vt:lpstr>Anaheim</vt:lpstr>
      <vt:lpstr>Londrina Solid</vt:lpstr>
      <vt:lpstr>Roboto</vt:lpstr>
      <vt:lpstr>Cambria Math</vt:lpstr>
      <vt:lpstr>Nunito Light</vt:lpstr>
      <vt:lpstr>Arial</vt:lpstr>
      <vt:lpstr>Calibri Light</vt:lpstr>
      <vt:lpstr>PT Sans</vt:lpstr>
      <vt:lpstr>Calibri</vt:lpstr>
      <vt:lpstr>Bebas Neue</vt:lpstr>
      <vt:lpstr>Times New Roman</vt:lpstr>
      <vt:lpstr>Welcome to Class for Pre-K by Slidesgo</vt:lpstr>
      <vt:lpstr>1_Office Theme</vt:lpstr>
      <vt:lpstr>Equation</vt:lpstr>
      <vt:lpstr>NHIỆT LIỆT CHÀO MỪNG CÁC EM  ĐẾN VỚI BÀI HỌC HÔM NAY</vt:lpstr>
      <vt:lpstr>PowerPoint Presentation</vt:lpstr>
      <vt:lpstr>PowerPoint Presentation</vt:lpstr>
      <vt:lpstr>BÀI 2: CÁC PHÉP TÍNH  VỚI ĐA THỨC NHIỀU BIẾN</vt:lpstr>
      <vt:lpstr>NỘI DUNG BÀI HỌC</vt:lpstr>
      <vt:lpstr>CỘNG HAI ĐA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Ừ HAI ĐA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ÂN HAI ĐA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IA ĐA THỨC CHO ĐƠN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IỆT LIỆT CHÀO MỪNG CÁC EM  ĐẾN VỚI BÀI HỌC HÔM NAY</dc:title>
  <cp:lastModifiedBy>nga nguyễn mai</cp:lastModifiedBy>
  <cp:revision>3</cp:revision>
  <dcterms:modified xsi:type="dcterms:W3CDTF">2025-09-24T02:07:56Z</dcterms:modified>
</cp:coreProperties>
</file>